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fntdata" ContentType="application/x-fontdata"/>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ink/ink1.xml" ContentType="application/inkml+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ink/ink2.xml" ContentType="application/inkml+xml"/>
  <Override PartName="/ppt/notesSlides/notesSlide15.xml" ContentType="application/vnd.openxmlformats-officedocument.presentationml.notesSlide+xml"/>
  <Override PartName="/ppt/ink/ink3.xml" ContentType="application/inkml+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ink/ink4.xml" ContentType="application/inkml+xml"/>
  <Override PartName="/ppt/notesSlides/notesSlide19.xml" ContentType="application/vnd.openxmlformats-officedocument.presentationml.notesSlide+xml"/>
  <Override PartName="/ppt/ink/ink5.xml" ContentType="application/inkml+xml"/>
  <Override PartName="/ppt/notesSlides/notesSlide20.xml" ContentType="application/vnd.openxmlformats-officedocument.presentationml.notesSlide+xml"/>
  <Override PartName="/ppt/ink/ink6.xml" ContentType="application/inkml+xml"/>
  <Override PartName="/ppt/ink/ink7.xml" ContentType="application/inkml+xml"/>
  <Override PartName="/ppt/notesSlides/notesSlide21.xml" ContentType="application/vnd.openxmlformats-officedocument.presentationml.notesSlide+xml"/>
  <Override PartName="/ppt/ink/ink8.xml" ContentType="application/inkml+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embedTrueTypeFonts="1" saveSubsetFonts="1" autoCompressPictures="0">
  <p:sldMasterIdLst>
    <p:sldMasterId id="2147483675" r:id="rId1"/>
  </p:sldMasterIdLst>
  <p:notesMasterIdLst>
    <p:notesMasterId r:id="rId26"/>
  </p:notesMasterIdLst>
  <p:sldIdLst>
    <p:sldId id="258" r:id="rId2"/>
    <p:sldId id="256" r:id="rId3"/>
    <p:sldId id="257" r:id="rId4"/>
    <p:sldId id="259" r:id="rId5"/>
    <p:sldId id="262" r:id="rId6"/>
    <p:sldId id="261" r:id="rId7"/>
    <p:sldId id="310" r:id="rId8"/>
    <p:sldId id="263" r:id="rId9"/>
    <p:sldId id="265" r:id="rId10"/>
    <p:sldId id="267" r:id="rId11"/>
    <p:sldId id="268" r:id="rId12"/>
    <p:sldId id="269" r:id="rId13"/>
    <p:sldId id="270" r:id="rId14"/>
    <p:sldId id="271" r:id="rId15"/>
    <p:sldId id="272" r:id="rId16"/>
    <p:sldId id="275" r:id="rId17"/>
    <p:sldId id="264" r:id="rId18"/>
    <p:sldId id="311" r:id="rId19"/>
    <p:sldId id="312" r:id="rId20"/>
    <p:sldId id="313" r:id="rId21"/>
    <p:sldId id="314" r:id="rId22"/>
    <p:sldId id="315" r:id="rId23"/>
    <p:sldId id="316" r:id="rId24"/>
    <p:sldId id="317" r:id="rId25"/>
  </p:sldIdLst>
  <p:sldSz cx="9144000" cy="5143500" type="screen16x9"/>
  <p:notesSz cx="6858000" cy="9144000"/>
  <p:embeddedFontLst>
    <p:embeddedFont>
      <p:font typeface=".VnTime" panose="020B7200000000000000" pitchFamily="34" charset="0"/>
      <p:regular r:id="rId27"/>
      <p:bold r:id="rId28"/>
      <p:italic r:id="rId29"/>
      <p:boldItalic r:id="rId30"/>
    </p:embeddedFont>
    <p:embeddedFont>
      <p:font typeface=".VnTimeH" panose="020B7200000000000000" pitchFamily="34" charset="0"/>
      <p:regular r:id="rId31"/>
      <p:bold r:id="rId32"/>
      <p:italic r:id="rId33"/>
      <p:boldItalic r:id="rId34"/>
    </p:embeddedFont>
    <p:embeddedFont>
      <p:font typeface="Palatino Linotype" panose="02040502050505030304" pitchFamily="18" charset="0"/>
      <p:regular r:id="rId35"/>
      <p:bold r:id="rId36"/>
      <p:italic r:id="rId37"/>
      <p:boldItalic r:id="rId38"/>
    </p:embeddedFont>
    <p:embeddedFont>
      <p:font typeface="Poppins" panose="020B0604020202020204" charset="0"/>
      <p:regular r:id="rId39"/>
      <p:bold r:id="rId40"/>
      <p:italic r:id="rId41"/>
      <p:boldItalic r:id="rId42"/>
    </p:embeddedFont>
    <p:embeddedFont>
      <p:font typeface="Poppins Medium" panose="020B0604020202020204" charset="0"/>
      <p:regular r:id="rId43"/>
      <p:bold r:id="rId44"/>
      <p:italic r:id="rId45"/>
      <p:boldItalic r:id="rId46"/>
    </p:embeddedFont>
    <p:embeddedFont>
      <p:font typeface="Raleway" panose="020B0503030101060003" pitchFamily="34" charset="0"/>
      <p:regular r:id="rId47"/>
      <p:bold r:id="rId48"/>
      <p:italic r:id="rId49"/>
      <p:boldItalic r:id="rId50"/>
    </p:embeddedFont>
    <p:embeddedFont>
      <p:font typeface="Raleway Thin" panose="020B0203030101060003" pitchFamily="34" charset="0"/>
      <p:regular r:id="rId51"/>
      <p:bold r:id="rId52"/>
      <p:italic r:id="rId53"/>
      <p:boldItalic r:id="rId54"/>
    </p:embeddedFont>
    <p:embeddedFont>
      <p:font typeface="SVN-A Love Of Thunder" panose="02040603050506020204" pitchFamily="18" charset="0"/>
      <p:regular r:id="rId55"/>
    </p:embeddedFont>
  </p:embeddedFontLst>
  <p:defaultTex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396A6"/>
    <a:srgbClr val="000C1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83DD0B7D-98DD-4252-8A1D-F8F8B2316EF7}">
  <a:tblStyle styleId="{83DD0B7D-98DD-4252-8A1D-F8F8B2316EF7}" styleName="Table_0">
    <a:wholeTbl>
      <a:tcTxStyle>
        <a:font>
          <a:latin typeface="Arial"/>
          <a:ea typeface="Arial"/>
          <a:cs typeface="Arial"/>
        </a:font>
        <a:srgbClr val="000000"/>
      </a:tcTxStyle>
      <a:tcStyle>
        <a:tcBdr>
          <a:left>
            <a:ln w="9525" cap="flat" cmpd="sng">
              <a:solidFill>
                <a:srgbClr val="9E9E9E"/>
              </a:solidFill>
              <a:prstDash val="solid"/>
              <a:round/>
              <a:headEnd type="none" w="sm" len="sm"/>
              <a:tailEnd type="none" w="sm" len="sm"/>
            </a:ln>
          </a:left>
          <a:right>
            <a:ln w="9525" cap="flat" cmpd="sng">
              <a:solidFill>
                <a:srgbClr val="9E9E9E"/>
              </a:solidFill>
              <a:prstDash val="solid"/>
              <a:round/>
              <a:headEnd type="none" w="sm" len="sm"/>
              <a:tailEnd type="none" w="sm" len="sm"/>
            </a:ln>
          </a:right>
          <a:top>
            <a:ln w="9525" cap="flat" cmpd="sng">
              <a:solidFill>
                <a:srgbClr val="9E9E9E"/>
              </a:solidFill>
              <a:prstDash val="solid"/>
              <a:round/>
              <a:headEnd type="none" w="sm" len="sm"/>
              <a:tailEnd type="none" w="sm" len="sm"/>
            </a:ln>
          </a:top>
          <a:bottom>
            <a:ln w="9525" cap="flat" cmpd="sng">
              <a:solidFill>
                <a:srgbClr val="9E9E9E"/>
              </a:solidFill>
              <a:prstDash val="solid"/>
              <a:round/>
              <a:headEnd type="none" w="sm" len="sm"/>
              <a:tailEnd type="none" w="sm" len="sm"/>
            </a:ln>
          </a:bottom>
          <a:insideH>
            <a:ln w="9525" cap="flat" cmpd="sng">
              <a:solidFill>
                <a:srgbClr val="9E9E9E"/>
              </a:solidFill>
              <a:prstDash val="solid"/>
              <a:round/>
              <a:headEnd type="none" w="sm" len="sm"/>
              <a:tailEnd type="none" w="sm" len="sm"/>
            </a:ln>
          </a:insideH>
          <a:insideV>
            <a:ln w="9525" cap="flat" cmpd="sng">
              <a:solidFill>
                <a:srgbClr val="9E9E9E"/>
              </a:solidFill>
              <a:prstDash val="solid"/>
              <a:round/>
              <a:headEnd type="none" w="sm" len="sm"/>
              <a:tailEnd type="none" w="sm" len="sm"/>
            </a:ln>
          </a:insideV>
        </a:tcBdr>
      </a:tcStyle>
    </a:wholeTbl>
    <a:band1H>
      <a:tcTxStyle/>
      <a:tcStyle>
        <a:tcBdr/>
      </a:tcStyle>
    </a:band1H>
    <a:band2H>
      <a:tcTxStyle/>
      <a:tcStyle>
        <a:tcBdr/>
      </a:tcStyle>
    </a:band2H>
    <a:band1V>
      <a:tcTxStyle/>
      <a:tcStyle>
        <a:tcBdr/>
      </a:tcStyle>
    </a:band1V>
    <a:band2V>
      <a:tcTxStyle/>
      <a:tcStyle>
        <a:tcBdr/>
      </a:tcStyle>
    </a:band2V>
    <a:lastCol>
      <a:tcTxStyle/>
      <a:tcStyle>
        <a:tcBdr/>
      </a:tcStyle>
    </a:lastCol>
    <a:firstCol>
      <a:tcTxStyle/>
      <a:tcStyle>
        <a:tcBdr/>
      </a:tcStyle>
    </a:firstCol>
    <a:lastRow>
      <a:tcTxStyle/>
      <a:tcStyle>
        <a:tcBdr/>
      </a:tcStyle>
    </a:lastRow>
    <a:seCell>
      <a:tcTxStyle/>
      <a:tcStyle>
        <a:tcBdr/>
      </a:tcStyle>
    </a:seCell>
    <a:swCell>
      <a:tcTxStyle/>
      <a:tcStyle>
        <a:tcBdr/>
      </a:tcStyle>
    </a:swCell>
    <a:firstRow>
      <a:tcTxStyle/>
      <a:tcStyle>
        <a:tcBdr/>
      </a:tcStyle>
    </a:firstRow>
    <a:neCell>
      <a:tcTxStyle/>
      <a:tcStyle>
        <a:tcBdr/>
      </a:tcStyle>
    </a:neCell>
    <a:nwCell>
      <a:tcTxStyle/>
      <a:tcStyle>
        <a:tcBdr/>
      </a:tcStyle>
    </a:nwCel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snapToGrid="0">
      <p:cViewPr varScale="1">
        <p:scale>
          <a:sx n="90" d="100"/>
          <a:sy n="90" d="100"/>
        </p:scale>
        <p:origin x="798" y="84"/>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notesMaster" Target="notesMasters/notesMaster1.xml"/><Relationship Id="rId39" Type="http://schemas.openxmlformats.org/officeDocument/2006/relationships/font" Target="fonts/font13.fntdata"/><Relationship Id="rId21" Type="http://schemas.openxmlformats.org/officeDocument/2006/relationships/slide" Target="slides/slide20.xml"/><Relationship Id="rId34" Type="http://schemas.openxmlformats.org/officeDocument/2006/relationships/font" Target="fonts/font8.fntdata"/><Relationship Id="rId42" Type="http://schemas.openxmlformats.org/officeDocument/2006/relationships/font" Target="fonts/font16.fntdata"/><Relationship Id="rId47" Type="http://schemas.openxmlformats.org/officeDocument/2006/relationships/font" Target="fonts/font21.fntdata"/><Relationship Id="rId50" Type="http://schemas.openxmlformats.org/officeDocument/2006/relationships/font" Target="fonts/font24.fntdata"/><Relationship Id="rId55" Type="http://schemas.openxmlformats.org/officeDocument/2006/relationships/font" Target="fonts/font29.fntdata"/><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font" Target="fonts/font3.fntdata"/><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font" Target="fonts/font6.fntdata"/><Relationship Id="rId37" Type="http://schemas.openxmlformats.org/officeDocument/2006/relationships/font" Target="fonts/font11.fntdata"/><Relationship Id="rId40" Type="http://schemas.openxmlformats.org/officeDocument/2006/relationships/font" Target="fonts/font14.fntdata"/><Relationship Id="rId45" Type="http://schemas.openxmlformats.org/officeDocument/2006/relationships/font" Target="fonts/font19.fntdata"/><Relationship Id="rId53" Type="http://schemas.openxmlformats.org/officeDocument/2006/relationships/font" Target="fonts/font27.fntdata"/><Relationship Id="rId58" Type="http://schemas.openxmlformats.org/officeDocument/2006/relationships/theme" Target="theme/theme1.xml"/><Relationship Id="rId5" Type="http://schemas.openxmlformats.org/officeDocument/2006/relationships/slide" Target="slides/slide4.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font" Target="fonts/font1.fntdata"/><Relationship Id="rId30" Type="http://schemas.openxmlformats.org/officeDocument/2006/relationships/font" Target="fonts/font4.fntdata"/><Relationship Id="rId35" Type="http://schemas.openxmlformats.org/officeDocument/2006/relationships/font" Target="fonts/font9.fntdata"/><Relationship Id="rId43" Type="http://schemas.openxmlformats.org/officeDocument/2006/relationships/font" Target="fonts/font17.fntdata"/><Relationship Id="rId48" Type="http://schemas.openxmlformats.org/officeDocument/2006/relationships/font" Target="fonts/font22.fntdata"/><Relationship Id="rId56"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font" Target="fonts/font25.fntdata"/><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font" Target="fonts/font7.fntdata"/><Relationship Id="rId38" Type="http://schemas.openxmlformats.org/officeDocument/2006/relationships/font" Target="fonts/font12.fntdata"/><Relationship Id="rId46" Type="http://schemas.openxmlformats.org/officeDocument/2006/relationships/font" Target="fonts/font20.fntdata"/><Relationship Id="rId59" Type="http://schemas.openxmlformats.org/officeDocument/2006/relationships/tableStyles" Target="tableStyles.xml"/><Relationship Id="rId20" Type="http://schemas.openxmlformats.org/officeDocument/2006/relationships/slide" Target="slides/slide19.xml"/><Relationship Id="rId41" Type="http://schemas.openxmlformats.org/officeDocument/2006/relationships/font" Target="fonts/font15.fntdata"/><Relationship Id="rId54" Type="http://schemas.openxmlformats.org/officeDocument/2006/relationships/font" Target="fonts/font28.fntdata"/><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font" Target="fonts/font2.fntdata"/><Relationship Id="rId36" Type="http://schemas.openxmlformats.org/officeDocument/2006/relationships/font" Target="fonts/font10.fntdata"/><Relationship Id="rId49" Type="http://schemas.openxmlformats.org/officeDocument/2006/relationships/font" Target="fonts/font23.fntdata"/><Relationship Id="rId57" Type="http://schemas.openxmlformats.org/officeDocument/2006/relationships/viewProps" Target="viewProps.xml"/><Relationship Id="rId10" Type="http://schemas.openxmlformats.org/officeDocument/2006/relationships/slide" Target="slides/slide9.xml"/><Relationship Id="rId31" Type="http://schemas.openxmlformats.org/officeDocument/2006/relationships/font" Target="fonts/font5.fntdata"/><Relationship Id="rId44" Type="http://schemas.openxmlformats.org/officeDocument/2006/relationships/font" Target="fonts/font18.fntdata"/><Relationship Id="rId52" Type="http://schemas.openxmlformats.org/officeDocument/2006/relationships/font" Target="fonts/font26.fntdata"/></Relationships>
</file>

<file path=ppt/drawings/_rels/vmlDrawing1.v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30.wmf"/><Relationship Id="rId1" Type="http://schemas.openxmlformats.org/officeDocument/2006/relationships/image" Target="../media/image29.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35.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6.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6.wmf"/><Relationship Id="rId7" Type="http://schemas.openxmlformats.org/officeDocument/2006/relationships/image" Target="../media/image10.wmf"/><Relationship Id="rId2" Type="http://schemas.openxmlformats.org/officeDocument/2006/relationships/image" Target="../media/image5.wmf"/><Relationship Id="rId1" Type="http://schemas.openxmlformats.org/officeDocument/2006/relationships/image" Target="../media/image4.wmf"/><Relationship Id="rId6" Type="http://schemas.openxmlformats.org/officeDocument/2006/relationships/image" Target="../media/image9.wmf"/><Relationship Id="rId5" Type="http://schemas.openxmlformats.org/officeDocument/2006/relationships/image" Target="../media/image8.wmf"/><Relationship Id="rId4" Type="http://schemas.openxmlformats.org/officeDocument/2006/relationships/image" Target="../media/image7.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4.wmf"/><Relationship Id="rId6" Type="http://schemas.openxmlformats.org/officeDocument/2006/relationships/image" Target="../media/image9.wmf"/><Relationship Id="rId5" Type="http://schemas.openxmlformats.org/officeDocument/2006/relationships/image" Target="../media/image13.wmf"/><Relationship Id="rId4" Type="http://schemas.openxmlformats.org/officeDocument/2006/relationships/image" Target="../media/image7.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6.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22.wmf"/><Relationship Id="rId1" Type="http://schemas.openxmlformats.org/officeDocument/2006/relationships/image" Target="../media/image21.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7.wmf"/></Relationships>
</file>

<file path=ppt/ink/ink1.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in"/>
          <inkml:channel name="T" type="integer" max="2.14748E9" units="dev"/>
        </inkml:traceFormat>
        <inkml:channelProperties>
          <inkml:channelProperty channel="X" name="resolution" value="6325.67578" units="1/cm"/>
          <inkml:channelProperty channel="Y" name="resolution" value="6301.34619" units="1/cm"/>
          <inkml:channelProperty channel="F" name="resolution" value="3999.51147" units="1/in"/>
          <inkml:channelProperty channel="T" name="resolution" value="1" units="1/dev"/>
        </inkml:channelProperties>
      </inkml:inkSource>
      <inkml:timestamp xml:id="ts0" timeString="2022-02-20T08:19:37.569"/>
    </inkml:context>
    <inkml:brush xml:id="br0">
      <inkml:brushProperty name="width" value="0.05292" units="cm"/>
      <inkml:brushProperty name="height" value="0.05292" units="cm"/>
      <inkml:brushProperty name="color" value="#FF0000"/>
    </inkml:brush>
  </inkml:definitions>
  <inkml:trace contextRef="#ctx0" brushRef="#br0">14161 5843 1 0,'0'3'302'0,"4"-3"52"16,-4 0 43-16,6-3-38 0,-6 3-62 0,5-3-53 15,-5 3-36-15,0-2-18 0,0-1-8 16,4 1 16-16,-4-2 35 0,0 1 60 15,0 1 85-15,0-1 85 0,0 1 48 0,0-1 13 16,0 0-9-16,0 0-38 0,-4 3-69 16,4-3-85-16,0 1-55 0,0 2-40 0,0 0-37 15,-5 0-39-15,5-4-31 0,0 4-27 16,0 0-24-16,0 0-15 0,0 4-9 0,0-4 1 16,5 2 2-16,-5 4-36 0,0 0-13 15,0 1 0-15,4 5 0 0,2 2 0 16,-6-1 0-16,4 4 0 0,1-1 0 0,0 3 0 15,-5 1 0-15,5-1 0 0,0 0 0 16,0 1 0-16,0-4 0 0,-1 1 0 0,2-1 0 16,-6-4 0-16,4-2 0 0,-4 2 0 15,5-7 0-15,-5 1 0 0,0-3 0 16,0-1 0-16,0-4 0 0,-5-1 0 0,5-3 0 16,-4-2 0-16,-2-3 0 0,2 0 0 15,-6-5 0-15,5 2 0 0,-5-6 0 16,1 1 0-16,-1-3 0 0,5-1 0 0,-5 1 0 15,0 1 0-15,0-1 0 0,5 0 0 0,0-1 0 16,1 4 0-16,-2 0 0 0,6-1 0 16,0 4 0-16,0-1 0 0,0 4 0 15,6-2 0-15,-2 2 0 0,1 5 0 0,5-1 0 16,-5 1 0-16,5 3 0 0,5 2 0 16,-5 3 0-16,-1 3 0 0,6 2 0 0,-1 3 0 15,-4 1 0-15,5 4 0 0,-5 4 0 16,0-1 0-16,0 4 0 0,0-1 0 0,-1 4 0 15,-4-1 0-15,0-1 0 0,0 4 0 16,-1 0 0-16,-4 0 0 0,0-1 0 0,0 2 0 16,0-2 0-16,0-2 0 0,-4-3 0 15,-1 1 0-15,-5-4 0 0,5-2 0 16,-5-2 0-16,1-2 0 0,-1-1 0 0,-5-3 0 16,5-2 0-16,-5 0 0 0,6-4 0 15,-6 3 0-15,5-6 0 0,0-1 0 0,1 2 0 16,-1-3 0-16,5-4 0 0,-5-2 0 15,10 0 0-15,0-2 0 0,0-4 0 16,0 1 0-16,5-4 0 0,5-2 0 16,-6 0 0-16,7 2 0 0,-1-2 0 0,4 3 0 15,1 3 0-15,-6-1 0 0,6 3-348 0,-5 3-417 16,5 3-350-16,-5 0-135 0,5 3-11 16,-6-4 54-16,6 1 145 0,-1-1 288 15</inkml:trace>
</inkml:ink>
</file>

<file path=ppt/ink/ink2.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in"/>
          <inkml:channel name="T" type="integer" max="2.14748E9" units="dev"/>
        </inkml:traceFormat>
        <inkml:channelProperties>
          <inkml:channelProperty channel="X" name="resolution" value="6301.34619" units="1/cm"/>
          <inkml:channelProperty channel="Y" name="resolution" value="6301.34619" units="1/cm"/>
          <inkml:channelProperty channel="F" name="resolution" value="3999.51147" units="1/in"/>
          <inkml:channelProperty channel="T" name="resolution" value="1" units="1/dev"/>
        </inkml:channelProperties>
      </inkml:inkSource>
      <inkml:timestamp xml:id="ts0" timeString="2021-10-15T12:14:39.306"/>
    </inkml:context>
    <inkml:brush xml:id="br0">
      <inkml:brushProperty name="width" value="0.05292" units="cm"/>
      <inkml:brushProperty name="height" value="0.05292" units="cm"/>
      <inkml:brushProperty name="color" value="#FF0000"/>
    </inkml:brush>
  </inkml:definitions>
  <inkml:trace contextRef="#ctx0" brushRef="#br0">21561 5839 233 0,'-5'2'596'0,"5"-2"88"16,0 0 47-16,0 3 12 0,0-3-199 0,5 0-193 15,-5 2-131-15,0-2-73 0,0 0-38 16,0 0-21-16,5 0-16 0,-5-2-13 16,0 2-8-16,5 0-8 0,-5 0-3 0,5-3-2 15,-5 3-1-15,0 0 1 0,0 0-1 0,0 0 0 16,0 0-5-16,0 0-1 0,4 0-3 15,-4 0-3-15,0 0-1 0,0 0 2 0,-4 0 2 16,4 0 2-16,0 0-2 0,0 3-3 16,0-3-6-16,-5 2-5 0,5 1-2 0,0 0 0 15,0-3-1-15,-5 3 0 0,5-3-1 16,0 3-4-16,0 0-2 0,0-3-2 16,0 2-2-16,0-2 0 0,5 3 1 0,-5-3 2 15,0 2-1-15,0 1 1 0,5 0-1 16,-5 0 1-16,0-3-2 0,0 2-1 0,0 2 0 15,4-2 1-15,-4-2 0 0,0 0-1 16,6 0-5-16,-6 0-5 0,4-6-10 0,-4 4-8 16,5-4-8-16,-5-2-4 0,0 3 1 15,0-4 5-15,0 4 9 0,0 0 9 16,0-1 8-16,-5 3 4 0,5 1 4 0,-4-1 4 16,4 0 8-16,-6 6 9 0,2-3 6 15,-1 3 11-15,0 2 7 0,0 1 9 0,5-1 1 16,-5 0 1-16,0 4 0 0,5-4-2 15,-5 0-3-15,5 4-8 0,0-3-8 16,0-1-9-16,0-2-7 0,0 2-8 0,0-2-5 16,0 0-2-16,0-1-1 0,5 1 0 15,-5 0-1-15,5 0-2 0,-5-3-2 16,5 0-6-16,0 0-8 0,-5 0-8 0,5 0-10 16,0 0-8-16,-5-3-6 0,4 3 1 15,-4-3 5-15,6 0 7 0,-6 1 6 0,0-4 12 16,0 3 6-16,0 1 6 0,0-1 3 15,-6 0 2-15,6 1 4 0,0 2 4 0,-4-4 7 16,4 4 6-16,-5-2 4 0,5 2 6 16,-5 0 3-16,5 2-2 0,-5 2-1 0,5-2-1 15,-5 1-1-15,5 2-1 0,0 1-7 16,0-3-2-16,-5 2-5 0,5 1-6 16,5-4-4-16,-5 4-7 0,0-3-24 0,0 3-51 15,5-5-77-15,-5 2-134 0,0 0-212 16,0-3-238-16,0 0-106 0,5 0-19 0,0-3 41 15,-5 0 115-15,5-1 201 0</inkml:trace>
</inkml:ink>
</file>

<file path=ppt/ink/ink3.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in"/>
          <inkml:channel name="T" type="integer" max="2.14748E9" units="dev"/>
        </inkml:traceFormat>
        <inkml:channelProperties>
          <inkml:channelProperty channel="X" name="resolution" value="6325.67578" units="1/cm"/>
          <inkml:channelProperty channel="Y" name="resolution" value="6301.34619" units="1/cm"/>
          <inkml:channelProperty channel="F" name="resolution" value="3999.51147" units="1/in"/>
          <inkml:channelProperty channel="T" name="resolution" value="1" units="1/dev"/>
        </inkml:channelProperties>
      </inkml:inkSource>
      <inkml:timestamp xml:id="ts0" timeString="2022-02-20T08:44:08.545"/>
    </inkml:context>
    <inkml:brush xml:id="br0">
      <inkml:brushProperty name="width" value="0.05292" units="cm"/>
      <inkml:brushProperty name="height" value="0.05292" units="cm"/>
      <inkml:brushProperty name="color" value="#FF0000"/>
    </inkml:brush>
  </inkml:definitions>
  <inkml:trace contextRef="#ctx0" brushRef="#br0">829 2415 266 0,'4'-3'373'0,"-4"-3"69"15,5 1 16-15,-5-1-19 0,0 1-9 16,0-3 18-16,0 2 33 0,0-3 51 0,5 5 26 15,-5-5-6-15,0 4-31 0,0-4-52 0,-5 4-72 16,5-1-88-16,0-2-68 0,0 2-36 0,-5 1-22 16,1-1-15-16,4-2-16 0,-10 5-18 0,5-2-23 15,0 5-25-15,-5 0-23 0,0 0-22 0,0 3-16 16,1 2-16-16,-6 3-6 0,5 3-5 0,0-2 3 16,5 2 6-16,-5-1 10 0,5 4 12 15,1 0 13-15,-2 3-41 0,2 5-1 0,4 0 0 16,0 5 0-16,0 1 0 0,4 0 0 0,2-1 0 15,-2-2 0-15,7-6 0 0,3 1 0 0,1-6 0 16,0-4 0-16,-1-4 0 0,6-6-229 16,-5-3-236-16,4-6-208 0,-4-1-248 0,-1-7-193 15,1 1-58-15,0-3 31 0,0-1 133 0,-5-2 203 16,-1 3 275-16</inkml:trace>
  <inkml:trace contextRef="#ctx0" brushRef="#br0" timeOffset="888.798">936 2365 488 0,'-5'0'742'0,"5"2"176"15,-5-2 139-15,5 3 10 0,-4-3-184 0,4 3-178 16,0-3-156-16,0 0-134 0,0 0-99 0,4 0-58 16,-4 0-34-16,5-3-21 0,0-2-21 0,5 3-28 15,-5-7-124-15,4 0-30 0,2 1 0 0,-1 0 0 16,-1-3 0-16,1 0 0 0,5 0 0 0,-5 0 0 16,-6 0 0-16,7 0 0 0,-2 0 0 0,-4-1 0 15,0 2 0-15,0 2 0 0,-5-1-9 16,4 1-152-16,-8 0-3 0,4 2 4 0,-5 0 14 15,0 1 21-15,0 2 27 0,0-2 25 0,-5 2 21 16,1 0 19-16,-1 3 15 0,0-3 7 0,0 1 9 16,0 2 14-16,0 0 20 0,1 0 23 0,3 2 30 15,-3 1 37-15,4 3 39 0,-5 2 36 0,5 1 32 16,0 2-70-16,5 2-159 0,-4 4 0 16,4-1 0-16,0 4 0 0,0 2 0 0,0 0 0 0,0-1 0 15,4 5 0-15,1-1 0 0,0-1 0 16,0 1 0-16,5 0 0 0,-1 0 0 0,-3-3 0 15,3-3 0-15,1 0 0 0,0 1 0 0,0-4 0 16,-5-2 0-16,4 0 0 0,1-3 0 0,-5-1 0 16,1-1 0-16,3 0 0 0,-4-4 0 0,0-2 0 15,0 3 0-15,-5-6 0 0,4 0 0 0,2-3 0 16,-6 0 0-16,4-3 0 0,-4-2 0 0,0-4 0 16,0 5 0-16,0-7 0 0,0 3 0 0,5 0 0 15,-5-3 0-15,0 3 0 0,0 0 0 16,0 3 0-16,0 0 0 0,5 2 0 0,-5 0 0 15,0 4 0-15,0-1 0 0,5 3 0 0,-5 3 0 16,5-1 0-16,0 4 0 0,-5 0 0 0,5-1 0 16,-1 3 0-16,2 1 0 0,-2-4 0 0,1 1 0 15,1 1 0-15,3-1 0 0,-4 0 0 16,5-1 0-16,-5 1 0 0,4-4 0 0,-3 1 0 16,-2 0 0-16,6 0 0 0,-5-3 0 0,5 0 0 15,-5 0 0-15,-1-3 0 0,2 0 0 16,-1 0 0-16,-1-2 0 0,2 0 0 0,-6-4 0 15,0 3 0-15,0-1 0 0,0-2 0 0,0 1-13 16,0 0-17-16,0-3 10 0,0 2 8 0,-6 1 8 16,6 2 4-16,-4 1 3 0,4 0 10 0,-5-1 10 15,5 3 11-15,0 0-28 0,-6 3-6 0,6 0 0 16,0 3 0-16,0 0 0 0,0 5 0 0,0 0 0 16,6 1 0-16,-6-1 0 0,5 3 0 0,-1 0 0 15,2 0 0-15,-2 1 0 0,6-5 0 0,-5 5 0 16,5-4 0-16,-1 0 0 0,1 0 0 15,0-2 0-15,-5 0 0 0,4-4 0 0,2 0 0 16,-1 2 0-16,-6-4 0 0,6 0 0 0,0-4-131 16,-5 2-46-16,0-3 9 0,-1-1 14 0,2 1 21 15,-2-1 19-15,-4 0 22 0,5-2 26 16,-5 0 20-16,0-1 18 0,0 2 14 0,-5 1 13 16,5-3 7-16,-4 4 11 0,4 0 15 0,-6-1 13 15,6 4 11-15,0-1 11 0,0 0 16 16,0 3 11-16,0 3 7 0,0-3 6 0,0 5 5 0,6 1 6 15,-6-1-4-15,4 4-15 0,1-4-26 16,1 4-73-16,-2 1 0 0,1-1 0 0,0-1 0 16,5 0 0-16,-5 0 0 0,4 1-179 0,-3-4-120 15,3 3-214-15,-4-2-269 0,0-4-278 16,5-2-111-16,-5 0-15 0,-1-5 65 0,2 0 188 16,-6-6 270-16</inkml:trace>
  <inkml:trace contextRef="#ctx0" brushRef="#br0" timeOffset="1056.347">1412 2321 624 0,'-10'-11'989'16,"0"0"158"-16,0 3 124 0,1-3 109 15,-1 5-268-15,0-2-331 0,5 2-216 0,-5 3-243 16,5-2-322-16,1 5 0 0,4 0 0 0,-6 2 0 16,6 1 0-16,-4 6 0 0,4 1 0 15,0 2 0-15,-5 4-702 0,5 1-410 0,0 2-174 16,-6-2-32-16,6 2 46 0,6 0 133 0,-6 1 281 15,5-7 402-15</inkml:trace>
  <inkml:trace contextRef="#ctx0" brushRef="#br0" timeOffset="1620.886">1672 2448 352 0,'0'2'755'0,"-5"-2"186"16,0 4 132-16,5-4 73 0,-5 0-208 0,5 2-218 15,-5-2-200-15,5 2-169 0,0-2-115 0,-5 3-64 16,5-3-29-16,0 3-14 0,5 3 1 0,-5-1 13 16,0 3 12-16,0 1-1 0,5 2-21 0,-5 0-133 15,5 0 0-15,0 3 0 0,0-4 0 16,0 5 0-16,-1-5 0 0,2 2 0 0,3-2 0 15,-4-1 0-15,5-4 0 0,0 1 0 16,-1 0 0-16,1-6 0 0,0 0 0 0,0 0 0 16,-5-3 0-16,4-3 0 0,-3 1 0 0,3-4 0 15,-3 1-8-15,-2 3-172 0,-4-4 2 16,5 1 9-16,-5 0 8 0,0 0 13 0,0-1 16 16,0 1 19-16,0 0 21 0,-5 2 22 15,5 1 19-15,-4-1 17 0,-2 0 13 0,6 4 12 16,0-1 10-16,-5 0 12 0,5 3 12 0,0 3 19 15,0-3 18-15,0 5 18 0,5 1 22 0,-5 0 16 16,6 5 10-16,-2-3 4 0,1 3 2 16,0 0-4-16,0 0-7 0,5 3-10 0,-1 2-10 15,1 1-45-15,-5-1-58 0,10 4 0 16,-10-1 0-16,4 3 0 0,2-2 0 0,-7 2 0 16,6 0 0-16,-5-1 0 0,0 1 0 0,-5 1 0 15,5-4 0-15,-5 1 0 0,0-4 0 16,-5 1 0-16,5-4 0 0,-10 1 0 15,6-3 0-15,-6-3 0 0,-1-2 0 0,-3-3 0 16,-1 0-145-16,0-3-101 0,1-3-82 0,-6-6-128 16,1 1-179-16,-1-3-224 0,5-6-183 15,-4 1-63-15,4-6 29 0,5-3 121 0,0-3 198 16,6-1 262-16</inkml:trace>
  <inkml:trace contextRef="#ctx0" brushRef="#br0" timeOffset="1808.413">1917 2189 186 0,'5'-6'824'0,"-1"3"216"16,-4 3 144-16,0 0 105 0,-4 3-80 0,4-1-276 15,-5 2-298-15,0-2-197 0,5 1-136 16,-5 0-151-16,0 2-151 0,5 1 0 0,-4-1 0 16,-2 1 0-16,2 2 0 0,-1 1-225 15,-1 1-152-15,2 1-223 0,-1 3-284 0,0-3-213 16,0 3-77-16,5-3 3 0,0-3 99 0,0 4 208 15,0-4 303-15</inkml:trace>
  <inkml:trace contextRef="#ctx0" brushRef="#br0" timeOffset="2071.71">2206 2577 279 0,'0'9'924'0,"0"-1"243"15,0 0 183-15,0 0 148 0,0-2-57 16,0 0-318-16,0-2-714 0,0 0-409 0,-5-2 0 16,5-2 0-16,0 0 0 0,5 0 0 0,-5-2 0 15,5-2 0-15,-5 2 0 16,5-3 0-16,-5-1-246 0,5 1-710 0,-5-1-254 0,0 0-76 15,0-2 19-15,5 0 96 0,-5-1 192 16,0 5 261-16</inkml:trace>
  <inkml:trace contextRef="#ctx0" brushRef="#br0" timeOffset="2186.914">2231 2517 27 0,'0'0'745'0,"0"0"260"0,-5 0 175 16,0 0 123-16,0 0-12 0,0 0-249 16,5 0-326-16,-5 0-249 0,0-3-203 0,5 3-190 15,0-3-187-15,-5 1-248 0,5-2-361 0,-5 2-357 16,5-4-156-16,0 1-31 0,0 2 50 15,-4-3 172-15,4 1 319 0</inkml:trace>
</inkml:ink>
</file>

<file path=ppt/ink/ink4.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in"/>
          <inkml:channel name="T" type="integer" max="2.14748E9" units="dev"/>
        </inkml:traceFormat>
        <inkml:channelProperties>
          <inkml:channelProperty channel="X" name="resolution" value="6325.67578" units="1/cm"/>
          <inkml:channelProperty channel="Y" name="resolution" value="6301.34619" units="1/cm"/>
          <inkml:channelProperty channel="F" name="resolution" value="3999.51147" units="1/in"/>
          <inkml:channelProperty channel="T" name="resolution" value="1" units="1/dev"/>
        </inkml:channelProperties>
      </inkml:inkSource>
      <inkml:timestamp xml:id="ts0" timeString="2022-02-20T08:47:07.826"/>
    </inkml:context>
    <inkml:brush xml:id="br0">
      <inkml:brushProperty name="width" value="0.05292" units="cm"/>
      <inkml:brushProperty name="height" value="0.05292" units="cm"/>
      <inkml:brushProperty name="color" value="#FF0000"/>
    </inkml:brush>
    <inkml:brush xml:id="br1">
      <inkml:brushProperty name="width" value="0.05292" units="cm"/>
      <inkml:brushProperty name="height" value="0.05292" units="cm"/>
    </inkml:brush>
  </inkml:definitions>
  <inkml:trace contextRef="#ctx0" brushRef="#br0">10762 9906 285 0,'-4'3'499'0,"4"0"78"0,-5-3 63 16,5 3-49-16,-5-3-119 0,5 3-116 0,0-3-95 16,0 2-71-16,-5-2-63 0,5 0-53 15,0 0-36-15,0 0-21 0,0 0-9 16,0 0-6-16,0 0-1 0,0 0-1 0,0 0 2 15,0 0 0-15,0 0-1 0,0 0 1 16,0 0 0-16,0 3 4 0,0-3 9 16,0 0 18-16,0 0 26 0,0 2 27 0,0 1 25 15,5-3 22-15,-5 3 6 0,0 0-8 16,0 0-19-16,0-3-21 0,5 2-25 0,-5 1-23 16,0 0-16-16,0-3-10 0,5 2-9 15,-5-2-2-15,0 4-1 0,4-4 2 0,-4 0 2 16,0 0 3-16,6 0 3 0,-6-4 2 15,0 4-3-15,5-2-3 0,-5 2-2 0,0-3-1 16,4 0-5-16,-4 1-3 0,0-4 1 16,0 3-1-16,0 3 0 0,0-3 1 15,0 1 1-15,0-1 0 0,0 1 1 0,-4 2 1 16,4-3 3-16,0 0 16 0,0 3 12 16,-5 0 7-16,5 0 5 0,-6 0 1 0,2 0 4 15,4 3 1-15,-5 0 7 0,5-3 12 16,-5 2 10-16,0 1 7 0,5 2-1 15,0-2-9-15,-5 0-15 0,5 0-17 16,0-1-12-16,0 4-10 0,0-4-4 0,0 2-5 16,5-2-2-16,-5 1 0 0,0 0 0 15,5-3-1-15,0 2-2 0,-5 1-3 0,5-3-2 16,-1 3-2-16,2-3-1 0,-1 0-1 16,-5 0 0-16,4 0 0 0,2 0-1 0,-2 0-1 15,1-3-1-15,-5 0 0 0,5 1-4 16,0-1-1-16,-5 0-2 0,0 1 1 0,0-4-1 15,0 3 1-15,0-2 1 0,0 2 2 16,0 0 1-16,-5 0 2 0,5 0 1 16,-5 1 1-16,0-1 2 0,5 1 2 0,-4 2 1 15,-2 0-1-15,2 0 1 0,-1 0-1 16,-1 2-1-16,2-2 0 0,4 3-2 0,-5-1 1 16,5 1-1-16,-5 3-1 0,5-3 1 15,0-1-1-15,0 4 0 0,0-4 0 16,0 2-1-16,5-2-1 0,-5 4-1 0,0-4 2 15,5-2-1-15,-5 3-1 0,4 0 2 16,-4-3 2-16,6 0-1 0,-6-3-1 16,5 3 0-16,-5-3-2 0,0 1-2 15,4-1-18-15,-4 0-35 0,0 1-75 0,-4-2-109 16,4 2-154-16,-5 2-199 0,-1-3-243 16,2 0-98-16,4 3 0 0,-5-2 73 0,5 2 133 15,0-3 191-15</inkml:trace>
  <inkml:trace contextRef="#ctx0" brushRef="#br0" timeOffset="910.222">10802 10226 36 0,'0'0'350'16,"0"-3"68"-16,-5 0 65 0,5 3-3 15,0-2-41-15,0-1-27 0,0 3-7 0,0-2 11 16,0-1 20-16,0 3 24 0,0-3 0 16,0 3-26-16,0 0-45 0,0-3-57 15,-5 3-69-15,5-3-71 0,-5 3-58 0,5 0-33 16,-4-2-23-16,-2 2-17 0,2 2-10 15,-7-2-6-15,7 3-3 0,-6 0 1 0,5 3 5 16,-5-1 9-16,5 3 9 0,-5 0 13 16,1 4 13-16,-1-4 12 0,5 6 8 15,-5-4 5-15,10 5 0 0,-4-2-1 0,-2 1-3 16,6-1-6-16,6 1-12 0,-2 0-87 16,-4 0-8-16,10 0 0 0,0 0 0 0,0-3 0 15,4-3 0-15,1-2 0 0,0-1 0 16,0-5 0-16,-1-3 0 0,1 1 0 0,0-6 0 15,-1-1 0-15,1 1 0 0,0-3 0 16,-5-3 0-16,-1 0 0 0,-3 0 0 16,-2 1 0-16,1-4 0 0,-5 1 0 0,0 2 0 15,-5-3 0-15,5 3 0 0,-10 1 0 16,6-1 0-16,-6 2 0 0,-5 2 0 16,0-1 0-16,0 5 0 0,-4 4-33 0,4 2-306 15,-4 5-270-15,-1 0-389 0,0 4-184 16,1 1-61-16,4 2 14 0,1-4 102 15,-1 3 251-15,5-6 396 0</inkml:trace>
  <inkml:trace contextRef="#ctx0" brushRef="#br0" timeOffset="6009.964">16691 8566 200 0,'0'3'450'15,"5"-3"106"-15,-5 0 105 0,0 0 2 0,0 0-6 16,0 0-7-16,0 0-28 0,0 0-50 16,0 0-66-16,0-3-73 0,0 3-85 0,0-3-84 15,0 3-62-15,0 0-36 0,-5-3-23 16,5 3-26-16,0-3-19 0,0 3-11 16,-5 0-12-16,5-3-7 0,-5 3-9 0,5 0-3 15,-5 0-5-15,1 0-7 0,4 0-7 16,-6 3-6-16,2 0 3 0,-1 3 5 15,5-1 5-15,-6 4 5 0,6-4 4 0,0 3-1 16,0 1-3-16,0-1-10 0,0 0-23 16,6-2-16-16,-6-1 0 0,5 1 0 15,-1-1 0-15,2-2 0 0,-2-3 0 0,6 0 0 16,-5 0 0-16,0-3 0 0,0-2 0 16,0-1 0-16,-1 1 0 0,2-1 0 0,-2 1 0 15,-4-3 0-15,5 2 0 0,-5-2 0 0,0 2 0 16,-5-3 0-16,5 4 0 0,-4 0 0 15,-2-1 0-15,2 0 0 0,-1 4-20 16,0-1-2-16,0 0 3 0,0 1-1 0,0 4 3 16,0-2 9-16,5 3 3 0,-4 0 2 15,-2 2 0-15,6-2 1 0,-4 3 0 0,4-1 0 16,0 0 1-16,0-1-1 0,4 1-1 16,-4-2-1-16,6 0 0 0,-6-1 5 0,4 1 2 15,1-3-4-15,0 0-8 0,-5 0-10 16,5-3-9-16,0 1-16 0,0-1-8 15,-5 0-2-15,0 3 4 0,0-3 7 16,0 1 8-16,0-2 5 0,0 2 3 0,-5-1-1 16,5 1-4-16,-5-1-2 0,0 0-8 15,0 3-15-15,0 0-16 0,1 3-17 0,4-3-27 16,-6 3-43-16,6 2-94 0,0-3-168 16,-4 4-251-16,4-3-256 0,4 0-113 0,-4 0-31 15,6-3 65-15,-2-3 159 0,1-3 262 16</inkml:trace>
  <inkml:trace contextRef="#ctx0" brushRef="#br0" timeOffset="6824.038">16819 8091 286 0,'-6'-2'584'0,"6"-1"148"16,0 0 151-16,0 0 65 0,0 3-97 15,-4-3-119-15,4 3-104 0,0 0-107 16,0 0-116-16,0 0-101 0,0 3-54 0,0 0-20 16,0 0-5-16,0 5 0 0,0 1 4 15,0 2-71-15,0 2-158 0,0 4 0 16,0 2 0-16,0 0 0 0,0 4 0 0,4-1 0 15,-4 0 0-15,0 0 0 0,6-3 0 0,-1-2 0 16,-5-4 0-16,4-1 0 0,-4-4 0 16,6 0 0-16,-6-6 0 0,4-2 0 15,-4-2 0-15,5-6 0 0,-5-3 0 0,0 0 0 16,5-6 0-16,-5-3 0 0,0 1 0 16,0-2 0-16,0-2 0 0,0-5 0 15,-5 4 0-15,5-1 0 0,-5 0 0 0,5 0 0 16,0 6 0-16,-4 2 0 0,4 3 0 0,0 4 0 15,0 2 0-15,0 2 0 0,0 6 0 16,4 0 0-16,-4 6 0 0,5-1 0 16,0 6 0-16,0 0 0 0,4 2 0 0,1 1 0 15,0 3 0-15,0-3 0 0,4 3 0 16,-3-4 0-16,3-2 0 0,1 0 0 16,4-3 0-16,-4-2 0 0,0-3 0 0,0-3 0 15,-1 0 0-15,-4-6 0 0,5 1 0 16,-5-1 0-16,-5-5 0 0,5 3 0 0,-5-6 0 15,-5 3 0-15,4-2 0 0,-4 1 0 16,0-2 0-16,-4 4 0 0,4-2 0 16,-5 1 0-16,-1 3 0 0,2 3 0 15,4-3 0-15,-5 4 0 0,5 2 0 0,-5 2 0 16,10 2 0-16,-5 4 0 0,5 2 0 16,-5 6 0-16,10 0 0 0,-5 2 0 0,4 4 0 15,-4 2 0-15,5 0 0 0,0 0 0 0,0-3 0 16,4 4 0-16,-4-5 0 0,0 0 0 15,0-2 0-15,-1-2 0 0,-3 0 0 0,-2-3-871 16,1 0-626-16,0-6-7 0,0 1 86 16,-5-4 149-16,0-2 284 0,5-2 462 15</inkml:trace>
  <inkml:trace contextRef="#ctx0" brushRef="#br0" timeOffset="67469.207">10836 8146 211 0,'-5'0'562'0,"5"3"140"0,-4-3 145 0,4 0 88 16,0 0-107-16,-6 0-131 0,6 0-112 16,0 0-111-16,-4 0-119 0,4 0-101 0,0-3-58 15,0 3-21-15,-5 0-6 0,5 0 1 16,0 0 5-16,0 0-1 0,0 0-10 16,0 3-19-16,0-3-23 0,0 3-27 0,0 3-28 15,5 2-21-15,-5 0-16 0,4 3-17 16,-4 3-13-16,6 0 0 0,-2 2 0 0,1 4 0 15,1-4 0-15,-2 0-36 0,1 1-74 0,0 0-67 16,0-3-88-16,0-1-153 0,-5 1-202 16,5-6-244-16,-5 0-192 0,0-2-65 15,0-3 18-15,0-3 114 0,0-3 199 0,-5-3 269 16</inkml:trace>
  <inkml:trace contextRef="#ctx0" brushRef="#br0" timeOffset="67735.814">10718 8199 461 0,'-4'0'781'0,"-1"-3"194"16,0 3 122-16,0-2 23 0,-5 2-197 16,5-4-195-16,5 2-193 0,-4-1-169 15,4-2-98-15,0-1-62 0,0 0-42 0,4-2-27 16,1 0-16-16,5 0-12 0,-5-1-17 0,5 1-16 15,4 0-44-15,-4 0-32 0,5 2 0 16,0 0 0-16,0 4 0 0,-1-1 0 0,1 3 0 16,0 3-78-16,0 3-113 0,-1 2-97 15,-4 3-168-15,4-1-232 0,-4 2-265 16,0-2-152-16,-5 4-42 0,4 0 40 0,-3 0 141 16,-2-3 229-16,1 3 294 0</inkml:trace>
  <inkml:trace contextRef="#ctx0" brushRef="#br0" timeOffset="68035.013">10807 8433 349 0,'-5'3'641'16,"5"0"178"-16,-5-1 161 0,0-2 39 15,5 4-156-15,0-4-140 0,-5 0-129 0,5-4-135 16,0 4-117-16,0-2-56 0,0-1-15 16,5-2-4-16,-5 1-2 0,5 0-4 15,0 1-209-15,0 0-52 0,5-3 0 0,-6 4 0 16,6-1 0-16,5 0 0 0,0 0 0 16,-5-2 0-16,5 2 0 0,4 0 0 0,-4-2 0 15,0 2 0-15,4 0 0 0,-9-3-781 16,5 4-419-16,-1-1-132 0,1 0-2 0,0-2 67 15,-6-1 169-15,6-2 325 0</inkml:trace>
  <inkml:trace contextRef="#ctx0" brushRef="#br0" timeOffset="69630.92">11493 11264 152 0,'-4'-7'671'0,"-2"3"212"0,2-2 151 16,4 3 101-16,-5-3-115 0,0 4-208 0,5-1-193 16,-5 0-183-16,5 1-118 0,0 2-61 15,0 0-28-15,5 0-14 0,-5 2-4 16,5 1-12-16,0 2-199 0,-1 1 0 0,6 3 0 15,-5 2 0-15,1 2 0 0,3 1 0 16,-4 2 0-16,5 1 0 0,0 3 0 0,-6 2 0 16,6-4 0-16,-5 2 0 0,5 2 0 15,-5-5 0-15,5 2 0 0,-6-6 0 16,1 1 0-16,1 0-125 0,-6-3-597 0,4-2-303 16,-4-1-179-16,0-5-44 0,0-3 31 15,0-6 112-15,0 1 228 0,-4-4 344 16</inkml:trace>
  <inkml:trace contextRef="#ctx0" brushRef="#br0" timeOffset="69978.84">11631 11255 270 0,'0'-5'689'16,"0"2"182"-16,0 0 153 0,4 1 91 0,-4-2-195 15,0 2-210-15,0-1-172 0,6 3-162 16,-6-3-139-16,0 1-76 0,4 2-38 15,-4-3-12-15,0 3-2 0,0 0 3 0,0 0 4 16,0 3 0-16,-4-1-3 0,4 1-11 16,-6 2-20-16,2 1-16 0,-1 3-16 0,-5-1-21 15,5 2-14-15,-5 2-12 16,6 2-6-16,-7-1-6 0,7 1-3 0,-2 3 5 16,2-6 4-16,-1 3 0 0,5-3-1 15,0 0 0-15,0-3 3 0,5 0 8 0,-5-2 21 16,10 2 21-16,-1-6 18 0,1 4-39 0,0-6-28 15,5 3 0-15,0 0 0 0,4-3 0 16,-4 3 0-16,4-3 0 0,1 2 0 0,0 1 0 16,-6-3 0-16,6 3 0 0,-5 0-478 15,-1-1-419-15,-4 1-287 0,0 0-112 16,0-3 4-16,0-3 83 0,-6-2 222 0,1-4 370 16</inkml:trace>
  <inkml:trace contextRef="#ctx0" brushRef="#br0" timeOffset="71018.281">10812 8670 19 0,'0'0'432'16,"0"3"117"-16,-5-3 105 0,5 3 70 0,0-3-50 15,0 0-66-15,0 3-53 0,0-3-46 16,0 0-58-16,5 0-61 0,-5 0-60 16,0 0-52-16,5 0-58 0,-5 0-51 0,4 0-30 15,2 0-17-15,-2 0-11 0,1 0-3 0,5 0-6 16,-5 0-10-16,5-3-12 0,-5 3-14 15,5 0-11-15,0 0-19 0,-1 0-10 0,1-3-10 16,-1 3-5-16,-3 0-4 0,3 0 1 16,1 0-3-16,0 0-2 0,-5 0-5 0,5 0-14 15,-5 0-27-15,-1 0-42 0,2 0-58 16,-2 3-92-16,-4-3-138 0,5 0-174 16,-5 3-193-16,0-3-219 0,0 0-81 0,0 0 21 15,0 0 103-15,0 0 167 0,0-3 210 16</inkml:trace>
  <inkml:trace contextRef="#ctx0" brushRef="#br0" timeOffset="71348.397">10988 8560 287 0,'0'0'545'0,"-5"0"120"0,5 0 108 16,0-3 4-16,0 3-84 0,0 0-97 15,0 0-87-15,0 0-83 0,-4 0-83 16,4 3-74-16,0-3-58 0,0 0-38 0,0 0-24 16,0 3-9-16,0-3 1 0,4 3 7 15,-4 0 9-15,0-1 1 0,0 3-3 0,0 1-9 16,0 0-16-16,5 2-21 0,-5 1-22 15,0-1-21-15,5 3-20 0,-5 0-17 16,5 3-14-16,-5 0-23 0,5-1-52 16,-5 1-73-16,5 0-128 0,-5-3-230 0,0 2-329 15,0-1-256-15,0-4-101 0,0-2-5 0,5-2 85 16,-5-4 206-16,0 0 321 0</inkml:trace>
  <inkml:trace contextRef="#ctx0" brushRef="#br0" timeOffset="73100.064">11366 10993 179 0,'0'0'405'0,"0"0"68"0,-5 0 59 16,5 0-44-16,0 0-60 0,0 0-57 15,0 0-40-15,0-3-24 0,0 3-15 0,0 0-6 16,0 0 6-16,0 0 19 0,0-2 16 16,0 2 1-16,0 0-13 0,0 0-25 0,0 0-37 15,0-3-47-15,0 3-45 0,0 0-32 16,0 0-25-16,0 0-19 0,0-3-13 0,0 3-10 15,0 0-7-15,0-2-7 0,0 2-7 16,0-4-4-16,5 4-7 0,-5-2-8 16,5-1-6-16,0 3-5 0,-1-2-4 0,2-2-2 15,-2 2-2-15,6-3-2 0,-5 2-1 16,5 0 0-16,-1-3-2 0,-3 3 1 16,3 1-1-16,1-4-1 0,0 4-2 0,-5-4-1 15,5 3-3-15,-5-2-6 0,-1 2-3 16,6-3-5-16,-5 3-1 0,1 1-1 0,-6-1 4 15,4 0 4-15,1 3 5 0,-5-2 4 16,0 2 6-16,0 0 1 0,0 0 1 0,5 0 0 16,-5 0 0-16,0 0 0 0,0 0 0 15,0 2 0-15,0-2 1 0,0 0-1 16,0 0 0-16,0 0 0 0,0 0 2 0,0 3-2 16,0-3 1-16,0 3 1 0,0-1 1 15,0 1 1-15,0 0 2 0,0 0 3 0,0 2-1 16,5 1 1-16,0 0-2 0,-5-2-1 15,4 2-3-15,2 3-3 0,-2-1-2 16,1 1-3-16,0 2-16 0,0-3-41 0,-5 2-76 16,5-1-153-16,0-1-235 0,-5 1-315 15,5-4-185-15,-5 0-66 0,0-2 22 0,4 0 123 16,-4-3 220-16,0-3 310 0</inkml:trace>
  <inkml:trace contextRef="#ctx0" brushRef="#br0" timeOffset="77849.688">12999 8111 140 0,'0'0'529'0,"0"-3"135"16,0 0 132-16,0 3 93 0,0 0-71 0,0 0-103 16,-5 0-102-16,5 0-104 0,0 0-112 15,0 0-107-15,0 0-91 0,0 3-65 0,0 0-39 16,-5 2-20-16,5 1-8 0,0-1-4 15,0 6 2-15,0 0 3 0,-5 0 2 16,5 6-2-16,0 2-3 0,-5 1-4 0,0 1-3 16,0 1-3-16,5 4-2 0,-4-4-4 15,-2 0-6-15,2-1-7 0,4-1-9 0,-5-6-8 16,5 0-9-16,0-6-4 0,-5 0-6 16,5-5-1-16,5-3-4 0,-5-6-7 15,0-5-13-15,5 0-14 0,-5-6-16 0,4-2-10 16,2-2-8-16,-2-2 4 0,-4 1 10 15,5 0 13-15,0 0 15 0,0 2 10 16,-5 4 10-16,5-1 4 0,-5 1 3 0,5 2 2 16,-5 3 1-16,0-3 2 0,0 4 3 15,5-1 1-15,-5 2 2 0,0 1 1 0,4 2 2 16,-4 1 4-16,6-1 6 0,-6 3 7 16,5 3 9-16,-1 0 12 0,1 3 8 0,0 3 5 15,0 2-6-15,5 1-7 0,-5 4-9 16,5 1-10-16,-1 2-9 0,-4 1-8 0,5 2 1 15,0-2-4-15,5 2-3 0,-5 0-12 16,-1 1-25-16,1-1-42 0,0-2-56 16,-5-1-81-16,5 1-144 0,-6-3-204 0,1-1-237 15,1-2-214-15,-2 0-80 0,-4-2 10 16,5-4 106-16,-5-2 192 0,-5 0 252 16</inkml:trace>
  <inkml:trace contextRef="#ctx0" brushRef="#br0" timeOffset="78066.206">13018 8359 419 0,'-9'3'842'0,"-1"-3"171"0,0 0 111 0,0 2 72 15,5-2-244-15,0-2-265 0,1 2-215 16,4-3-143-16,4-3-87 0,1 1-50 0,0-1-31 16,5 0-24-16,0 2-25 0,0-5-31 15,4 4-27-15,1-1-21 0,-5 1-17 0,4-1-13 16,1 3-29-16,0 1-56 0,-5-1-88 15,5 0-186-15,-6 3-344 0,1 3-337 0,0-3-160 16,-1 0-37-16,1 0 41 0,5 0 158 16,-5 0 330-16</inkml:trace>
  <inkml:trace contextRef="#ctx0" brushRef="#br0" timeOffset="79670.976">8232 8213 405 0,'-4'0'781'0,"4"0"197"15,-5 0 128-15,5 0 43 0,-5 3-213 0,5-3-226 16,0 0-217-16,0 0-180 0,0 2-111 15,5 1-64-15,0-1-35 0,-1 4-14 16,2 0-4-16,-2 2-2 0,6 0-1 0,-5 3 5 16,5 0 9-16,-1 1 7 0,-3 1 7 0,3 1 3 15,1 3-84-15,-5-1-29 0,0-2 0 16,0 2 0-16,0-2 0 0,-1 0 0 16,2-3 0-16,-6 0 0 0,4-3 0 0,-4 0 0 15,5-4 0-15,-5-2 0 0,0 1 0 16,0-6 0-16,0-3 0 0,-5 1 0 0,5-6 0 15,-4 0 0-15,-2-3 0 0,2 1 0 16,-6-2 0-16,0-1 0 0,0-4 0 16,1 4 0-16,-1-3 0 0,0-1 0 0,5 1 0 15,-5 0 0-15,1-1 0 0,3 4 0 16,2-3 0-16,4 2 0 0,-5 0 0 16,5 1 0-16,5 3 0 0,-5 2 0 0,4 0 0 15,2 2 0-15,3 4 0 0,-4 2 0 16,5 0 0-16,0 3 0 0,0 3 0 15,-1 2 0-15,-3 3 0 0,3 1 0 0,1 2 0 16,-5 2 0-16,-1-1 0 0,2 4 0 0,-2-2 0 16,1 0 0-16,-5 0 0 0,5 0 0 15,-5-1 0-15,0-1-143 0,0-4-41 16,0 0-6-16,0-3 4 0,0-2 19 0,0 0 27 16,0 0 25-16,5-3 27 0,-5-3 25 15,5 3 26-15,0-3 16 0,0 0 10 0,0-2 7 16,5 2 8-16,-6-2 11 0,6 1 13 15,0 2 15-15,0 0 15 0,0 2 13 16,0 0 7-16,-1 0 1 0,1 2-3 0,-5 4-7 16,5-1 0-16,-5 0 1 0,-5 4 10 15,5 2 7-15,-10 0 5 0,5 0 2 16,-5 3-11-16,0 0-12 0,0-1-22 0,-4 1-19 16,-6 0-13-16,5 0-13 0,0-3-28 15,-5-3-44-15,6 0-56 0,-6 1-73 16,0-4-146-16,0-3-252 0,5 2-345 0,-4-4-177 15,4-4-59-15,5 2 11 0,0-3 113 0,5-4 240 16,0 1 361-16</inkml:trace>
  <inkml:trace contextRef="#ctx0" brushRef="#br0" timeOffset="80697.54">13617 10312 7 0,'0'-3'492'15,"-5"-2"145"-15,5-1 146 0,-5 1 145 0,0-1-33 16,5 1-112-16,-5-4-115 0,0 4-105 16,0-4-115-16,1 4-118 0,-2-3-87 0,1 2-43 15,1 4-17-15,-2-4-7 0,2 0 2 16,-1 3 4-16,0 3 9 0,-5-3-3 0,5 3-72 15,-4 3-116-15,3 0 0 0,-3 3 0 16,-1 0 0-16,0 2 0 0,0 2 0 16,0 2 0-16,0 2 0 0,1-1 0 0,-1 4 0 15,5 0 0-15,1-1 0 0,4 3 0 0,0-2 0 16,4-1 0-16,1 4 0 0,0-4 0 16,5-2 0-16,4-1 0 0,1-1 0 15,0-4 0-15,0-2 0 0,4-4 0 16,1 1 0-16,-1-6 0 0,1-2 0 0,0-1 0 15,-5-2 0-15,4-3 0 0,-4 3-178 16,0 0-754-16,-6 2-271 0,1-2-98 0,0 0 9 16,-5 2 71-16,-1-2 186 0,2 2 333 0</inkml:trace>
  <inkml:trace contextRef="#ctx0" brushRef="#br0" timeOffset="81887.677">9159 12251 268 0,'-4'-2'490'0,"4"-2"90"0,-6 2 89 0,2-1-22 16,-1 0-49-16,0-3-37 0,5 4-9 16,-5-1-14-16,0 1-29 0,5-1-38 0,-5 3-49 15,5-4-56-15,0 4-63 0,-5 0-49 0,5 0-32 16,0 4-25-16,5-1-18 0,-5 2-17 15,5 3-15-15,-5 4-91 0,5-2-56 16,5 4 0-16,-5 0 0 0,5 3 0 0,-1-1 0 16,1 4 0-16,-5-4 0 0,5 0 0 15,-1-2 0-15,1 2 0 0,0-4 0 0,-5-1 0 16,0-1 0-16,5-1 0 0,-6-4 0 0,-4 1 0 16,6-4 0-16,-6 2 0 0,0-4 0 15,0-4 0-15,0 0 0 0,-6-5 0 0,2 0 0 16,-1-1 0-16,0-4 0 0,0 0 0 15,-5 0 0-15,1-2 0 0,-1-4 0 0,5 4 0 16,-5 0 0-16,0-4 0 0,0 4 0 0,0-1 0 16,6 0 0-16,-1 1 0 0,0 0 0 15,0 4 0-15,0-1 0 0,5 1 0 0,0 4 0 16,0 0 0-16,0 2 0 0,5 1 0 16,0 2 0-16,0 3 0 0,4 0 0 0,1 3 0 15,0 0 0-15,0 2 0 0,5 4 0 0,-5-1 0 16,4 3 0-16,1 0 0 0,0 0 0 15,0 3 0-15,-1 0 0 0,-4 2 0 16,4-2 0-16,-4 2 0 0,0 1 0 0,0 0 0 16,-5 2 0-16,4-3 0 0,-9 4 0 0,6-1 0 15,-6 0 0-15,0 3 0 0,0-5 0 16,-6 2-45-16,2-2-253 0,-6-4-81 0,5-1-135 16,-5-2-161-16,1-4-193 0,-1 2-177 15,5-5-49-15,-5-3 46 0,5 0 135 16,0-3 186-16,5-3 233 0</inkml:trace>
  <inkml:trace contextRef="#ctx0" brushRef="#br0" timeOffset="162873.456">6261 6839 201 0,'0'-3'401'0,"-5"3"68"16,5 0 65-16,0 0-41 0,-4 0-55 0,4-2-20 16,0 2 10-16,0 0 24 0,-6 0 34 15,6 0 2-15,0 0-18 0,0 0-37 16,-4 0-47-16,4-3-59 0,0 3-64 0,-5 0-36 16,5-3-14-16,-5 3-8 0,5 0-15 15,-5 0-13-15,5 0-18 0,0 3-24 0,0-3-29 16,-5 0-27-16,5 0-66 0,5 0-13 15,-5 3 0-15,5-3 0 0,0 0 0 16,4 0 0-16,1 0 0 0,0-3 0 0,0 3 0 16,5-3 0-16,-1 0 0 0,1 3 0 15,5 0 0-15,-5 0-64 0,0 0-172 16,-1 0-143-16,1 3-233 0,-1 3-277 0,1-4-209 16,-5 1-69-16,5 2 8 0,-5-1 105 0,-1-2 215 15,1 1 295-15</inkml:trace>
  <inkml:trace contextRef="#ctx0" brushRef="#br0" timeOffset="163217.032">6320 6927 212 0,'-9'0'531'0,"3"0"129"0,-3 3 151 16,-1-3 111-16,5 0-97 0,-5-3-101 16,5 3-81-16,0-2-90 0,-4 2-116 0,3-3-116 15,6 0-69-15,-4 0-33 0,-1 3-19 16,5-3-14-16,-5 1-16 0,5 2-16 0,0-3-19 16,0 3-18-16,5-3-16 0,-5 3-83 15,5 0-18-15,-1 0 0 0,6 0 0 0,-5 3 0 16,5 0 0-16,5-3 0 0,-5 2 0 15,5 1 0-15,-1 0 0 0,6-3 0 0,-6 3 0 16,1-3-223-16,5 0-171 0,-6 0-245 16,1 0-317-16,0 0-178 0,0-3-58 15,-5 0 14-15,4 3 110 0,-4-5 235 0,0 2 345 16</inkml:trace>
  <inkml:trace contextRef="#ctx0" brushRef="#br0" timeOffset="163682.301">6301 6704 224 0,'-5'0'587'0,"5"-3"160"0,-5 0 155 0,5 3 87 15,-5 0-120-15,0 0-147 0,0 3-131 16,0-3-132-16,0 3-139 0,0-3-108 0,0 3-64 16,1-1-38-16,-2 1-29 0,2 0-21 15,-1-1-16-15,0 4-14 0,0-3-5 16,0 2-5-16,0 4-1 0,0-4 4 0,-5 3 3 15,5 3 5-15,1 1 5 0,-1-2 5 16,0 4 5-16,0-2 5 0,0 1 6 0,0 1 5 16,0 0-1-16,1 0-3 0,4-1-4 15,0 1-7-15,0 0-7 0,0-3-9 16,4 3-7-16,1 0-4 0,0-3-5 0,5-1-5 16,0 2-3-16,-1-2-3 0,1-1-2 15,5-1-5-15,-5 1-24 0,5-4-36 0,-1 0-50 16,6-2-56-16,-5 3-105 0,4-6-178 15,1 0-237-15,-5-3-273 0,4 0-126 0,1-2-35 16,-1-1 57-16,1 1 156 0,0-4 245 16</inkml:trace>
  <inkml:trace contextRef="#ctx0" brushRef="#br0" timeOffset="163979.506">6507 6770 62 0,'-10'-6'525'16,"0"1"142"-16,5-1 163 0,-5 1 157 16,1 0-68-16,3 2-135 0,-3-3-105 15,3 3-95-15,2-2-118 0,-1 2-114 0,0 1-64 16,0 2-38-16,5-4-33 0,0 2-22 16,0 2-16-16,0 0-14 0,5 0-123 0,0 0-42 15,4 0 0-15,-3 2 0 0,3 4 0 16,1 0 0-16,5-1 0 0,-5 4 0 0,-1-1 0 15,6 3 0-15,-5 3 0 0,0-1 0 16,0 4 0-16,-5-1 0 0,0 4 0 16,-1-1 0-16,-4 0 0 0,0 4 0 0,0-1-307 15,-4 0-200-15,-1 2-241 0,-5-1-296 16,0 1-121-16,1 1-23 0,-6 0 46 0,0-3 145 16,5-3 265-16</inkml:trace>
  <inkml:trace contextRef="#ctx0" brushRef="#br0" timeOffset="176717.851">6967 6773 104 0,'6'3'517'0,"-6"-3"116"15,0 0 110-15,0 0 95 0,0 2-120 0,0-2-106 16,0 3-81-16,0 0-74 0,0-1-87 15,-6 1-76-15,6 0-66 0,0 3-62 0,0-4-48 16,0 4-33-16,0 0-15 0,0 2-5 16,0 3-4-16,0 0-3 0,0 3-2 0,6 2-5 15,-6 6-3-15,0-3-6 0,4 6-3 16,-4-2-2-16,5 2-3 0,-5-4-2 16,5 1-4-16,0-2-4 0,-5-1-5 0,5-6-5 15,-5 1-6-15,0-2 0 0,5-4-1 16,-5-3 2-16,0-5 0 0,5-3 1 0,-5-2 2 15,-5-6-2-15,5-3-2 0,-5 1 0 16,5-7-2-16,-5 1-1 0,0 0-1 16,0-1 0-16,0-2-1 0,1 0-1 0,-2 0 0 15,2 0 4-15,-6 0 6 0,5 3 8 16,0-4 6-16,5 4 4 0,-5 2 4 0,5 1-4 16,0 0-6-16,0 2-8 0,5 0-8 15,0 3-3-15,5 0-5 0,-5 2-1 0,5 1-2 16,-1 0 1-16,1 2 0 0,0 4 0 15,-1-1 0-15,1 3 2 0,1 0 1 16,-2 5 1-16,1 4 0 0,-5 2 2 0,5 0 2 16,-6 6-2-16,-4-3 3 0,0 5-2 15,0-3 0-15,0 0 0 0,0 1 0 0,0 0-2 16,-4-3-1-16,-2 0 1 0,6-4-1 16,-4-1-1-16,-1-1-10 0,5-6-13 15,0 2-11-15,0-2-8 0,0-4-5 0,5-2-5 16,-1-1 6-16,2 2 10 0,3-2 8 15,-4-1 6-15,5 1 5 0,4 0 3 0,-3 2 4 16,-1 0-1-16,4 3 3 0,-4 3-1 16,4 0 2-16,-4 4 9 0,1-1 7 0,-2 5 4 15,-4 0 2-15,0 3 0 0,0 2 3 16,-5 1-7-16,5-1 1 0,-10 2 6 0,5-2 10 16,-5 0 8-16,-5 1 10 0,5-3 8 15,-5-1 1-15,1-1-4 0,-6-2-7 16,0-1-7-16,5-1-10 0,-4 0-9 15,-1-5-6-15,0 0-5 0,0-1-16 0,5-2-32 16,-4 0-36-16,4-2-48 0,6-1-66 0,-7 0-127 16,11-2-175-16,-4-1-212 0,4-2-245 15,0-1-104-15,4-1-14 0,1 1 82 16,5-1 168-16,0-2 228 0</inkml:trace>
  <inkml:trace contextRef="#ctx0" brushRef="#br0" timeOffset="177253.698">7394 6723 66 0,'0'-6'582'0,"0"1"173"0,0-3 168 0,0 2 117 16,0 1-81-16,0-1-188 0,-5 4-165 15,5-4-149-15,0 0-151 0,-5 1-101 0,5 3-54 16,0-2-36-16,0 2-23 0,-4 2-16 15,4-3-14-15,0 6-11 0,0-1-2 0,0 4 4 16,-6 2 7-16,6 3 10 0,0 3 11 16,0 6 10-16,-4-1 2 0,4 5-4 0,-5 1-6 15,5 3-9-15,-6 3-9 0,6-2-8 16,-4-1-15-16,-1 0-9 0,5-3-9 16,-5-3-14-16,5-3-10 0,-5-5 0 0,5-3 0 15,0 0 0-15,0-6 0 0,0-5 0 16,0-2 0-16,0-7 0 0,0-2 0 15,-5-3 0-15,5-2 0 0,0-1 0 0,0-5-14 16,0-2 1-16,0-2 3 0,0 2 1 16,0-3 4-16,5-1-1 0,-5 3 3 0,5 0 1 15,0 3-3-15,0 3 2 0,-5 2-2 16,4 0 2-16,2 7-1 0,-1 1 1 0,-1 1 4 16,6 6 6-16,-5 4 7 0,5 1 8 15,-5 5 5-15,5 3-13 0,0 3-14 16,-1-1 0-16,6 7 0 0,-5 0 0 0,5-1 0 15,-6 3 0-15,6 0 0 0,-1 0 0 16,1 3 0-16,0-3 0 0,0-3 0 0,-5 3 0 16,4-3 0-16,-4 0 0 0,0-1 0 15,0-2-1-15,0-2-214 0,-5-1-63 0,-1-2-81 16,2 3-138-16,-2-6-182 0,-4 1-201 16,-4-1-159-16,4-3-52 0,-6 1 47 15,2-3 136-15,-7-3 210 0,2 0 243 0</inkml:trace>
  <inkml:trace contextRef="#ctx0" brushRef="#br0" timeOffset="177466.132">7380 7002 165 0,'-21'-12'627'0,"7"2"213"15,4 1 168-15,-4 1 108 0,4 0-129 0,5 0-155 16,-5 2-150-16,5 0-166 0,5 1-124 16,0 0-65-16,0-1-40 0,5 0-32 15,0 1-98-15,5 0-157 0,-6-1 0 0,6 3 0 16,5-2 0-16,0 2 0 0,0-3 0 15,-1 3 0-15,1 1 0 0,0 2 0 0,4 0 0 16,1 0 0-16,-5 2 0 0,4 1-207 16,-4 3-523-16,0-1-365 0,0 1-150 15,-1 0-29-15,1-1 37 0,-6 0 132 0,6-2 277 16,0 0 388-16</inkml:trace>
  <inkml:trace contextRef="#ctx0" brushRef="#br0" timeOffset="177811.22">7943 6911 221 0,'-10'0'818'0,"5"2"191"15,-5-2 137-15,6 3 106 0,-6-3-85 16,5 3-268-16,-4-3-244 0,3 0-150 0,6 0-114 16,-4 0-263-16,4-3-128 0,0 0 0 15,4-2 0-15,2 0 0 0,-2-4 0 16,6 1 0-16,0 2 0 0,4 1 0 0,1 0 0 16,0-1 0-16,4 3 0 0,-4 0 0 0,5 3 0 15,0 3 0-15,-1-3 0 0,6 6 0 16,-6-1-172-16,-4 3-149 0,4 3-96 15,-4 1-144-15,0-2-174 0,-5 2-183 0,0-2-135 16,-6 2-27-16,1-1 73 0,1-1 149 16,-12 2 207-16,6-2 235 0</inkml:trace>
  <inkml:trace contextRef="#ctx0" brushRef="#br0" timeOffset="178012.692">8076 7004 157 0,'-15'0'761'0,"0"-2"207"15,1 2 145-15,-6 0 104 0,10 0-64 0,-5 0-238 16,5 0-242-16,6 0-176 0,-6 2-121 0,10-2-79 15,0-2-233-15,0 2-64 0,5 0 0 16,4-3 0-16,1 0 0 0,0 3 0 0,0-2 0 16,4-2 0-16,1 4 0 0,5-2 0 15,-5 2 0-15,4-2 0 0,-4 2 0 16,5 0 0-16,-6 2-170 0,1-2-543 0,0 2-341 16,-1 2-170-16,1-4-41 0,5 5 36 15,-6-2 118-15,1-3 255 0,0 0 370 0</inkml:trace>
  <inkml:trace contextRef="#ctx0" brushRef="#br0" timeOffset="178431.134">8669 6757 484 0,'0'-9'639'16,"0"1"171"-16,0 2 160 0,0-2-35 16,-5 3-118-16,5-1-110 0,-5 0-99 0,0 1-131 15,0-4-126-15,-5 4-75 0,6 0-48 16,-6-1-39-16,0 0-32 0,-4 4-25 15,-1-1-20-15,5 3-17 0,-5 3-11 0,5 2-13 16,-4 1-22-16,9 5-49 0,-5 0 0 16,5 6 0-16,0-1 0 0,5 4 0 0,0 1 0 15,5 1 0-15,5 3 0 0,-5-2 0 16,9-1 0-16,-4-1 0 0,5 1 0 16,0-5 0-16,4 0 0 0,-4-3 0 0,4-4 0 15,-4 1 0-15,5-5 0 0,0 0 0 16,4-6 0-16,-4 2 0 0,-1-2-338 0,6-2-451 15,-6 2-252-15,1-6-146 0,0 4-32 0,-1-7 39 16,-4 3 139-16,0-2 235 0,-1 0 310 16</inkml:trace>
  <inkml:trace contextRef="#ctx0" brushRef="#br0" timeOffset="178951.303">8919 6784 56 0,'-5'-8'654'15,"-5"-1"220"-15,6 1 155 0,-6 0 96 16,0 0-61-16,5 2-241 0,0-2-224 0,0 0-205 15,0 2-142-15,1-2-87 0,-2 2-49 16,1 3-35-16,5 0-19 0,0 1-7 16,0 2 4-16,0 2 8 0,0 4 11 0,0 2 20 15,5 4 21-15,1-2 15 0,-2 7 13 16,1 2-7-16,0 0-140 0,5 3 0 16,0 1 0-16,0-1 0 0,-1 2 0 15,1-2 0-15,0-2 0 0,-1-1 0 0,2-2 0 16,-1-4 0-16,-1-1 0 0,-4-4 0 15,0 0 0-15,0-5 0 0,-1 0 0 0,-4-3 0 16,0-6 0-16,0 0 0 0,0-4 0 0,-4-2 0 16,-1-1 0-16,0-1 0 0,-5-5 0 15,0 0 0-15,1-4 0 0,-1 1 0 0,0 0 0 16,5-2 0-16,-5 1 0 0,5 1 0 16,1 0 0-16,4 0 0 0,0 3 0 15,0 2 0-15,0 1 0 0,4 5 0 0,1 0 0 16,5 2 0-16,-5 3 0 0,5 2 0 15,-6 4 0-15,7 0 0 0,-1 2 0 0,4 4 0 16,-4-1 0-16,0 1 0 0,4 2 0 16,-4 3 0-16,5 0 0 0,-5 0 0 15,4 3 0-15,-4-1 0 0,5 1 0 0,-6 0 0 16,1 0 0-16,-5 3 0 0,1-1 0 16,-2 0 0-16,1 1 0 0,-5 0 0 15,0-3 0-15,0 2 0 0,-5-2 0 16,1 3 0-16,-2-4 0 0,-3 1 0 0,-1 0 0 15,-5-3 0-15,0 0 0 0,1 0 0 0,-1-2-255 16,-5-1-292-16,6 0-215 0,-1-3-286 16,-4 1-114-16,9-1-20 0,-5-2 44 0,10 0 144 15,-5-1 257-15</inkml:trace>
  <inkml:trace contextRef="#ctx0" brushRef="#br1" timeOffset="-185743.169">9493 6836 52 0,'-5'3'579'0,"0"0"208"0,0-3 184 15,0 0 114-15,0 0-69 0,0 0-159 16,1 0-146-16,-2 2-154 0,2-2-139 16,4 0-82-16,0 0-53 0,0 0-45 0,-5 0-39 15,10-2-97-15,-5 2-102 0,4-3 0 0,2 3 0 16,3-3 0-16,-4 1 0 0,5-1 0 16,4 3 0-16,1-3 0 0,0 3 0 15,0-3 0-15,5 3 0 0,4 0 0 0,-5 0 0 16,6 3 0-16,0-3 0 0,-1 3 0 15,1-3 0-15,4 3 0 0,-10-3 0 0,6 2 0 16,-5-2 0-16,4 3 0 0,-9 0 0 16,5-3-33-16,-10 2-252 0,4-2 0 0,-4 4-17 15,-5-4-64-15,0 2-115 0,-5-2-151 16,0 3-164-16,0-3-174 0,0 0-54 16,-5-3 48-16,0 3 127 0,0-2 182 15,0-2 202-15</inkml:trace>
  <inkml:trace contextRef="#ctx0" brushRef="#br1" timeOffset="-185188.585">9870 6704 470 0,'0'0'675'0,"-4"3"189"0,-2-3 148 16,2 0-27-16,-1 0-134 0,-1-3-130 16,2 3-125-16,-1 0-142 0,0 0-100 0,0-3-43 15,-4 3-17-15,3-3-13 0,2 3-8 0,-1 0-223 16,0 0-50-16,5 0 0 0,-5 0 0 16,0 0 0-16,5 0 0 0,0 0 0 0,0 3 0 15,0-3 0-15,5 3 0 0,0 0 0 16,0-1 0-16,4 4 0 0,1-4 0 15,0 4 0-15,4-3 0 0,1 2 0 0,0-2 0 16,0 3 0-16,5-1 0 0,-5 3 0 16,-1 1 0-16,1-1 0 0,-6 0 0 15,6 3 0-15,-10 3 0 0,5-3 0 0,-5 3 0 16,-5 0 0-16,-5 2 0 0,5 1 0 16,-10-1 0-16,0 1 0 0,0 0 0 0,-4-1 0 15,-1-2 0-15,0-1 0 0,0-1 0 16,1-4 0-16,-1 0-126 0,0 0-317 15,6-2-157-15,-1-3-223 0,0 0-235 16,5-3-90-16,0-3-8 0,5 0 81 0,0 0 180 16,5-2 268-16</inkml:trace>
  <inkml:trace contextRef="#ctx0" brushRef="#br1" timeOffset="-184719.514">10537 6721 503 0,'-5'-4'703'0,"5"2"204"15,-10-1 137-15,6 0-36 0,-7 1-145 16,7-1-138-16,-6 0-148 0,0 0-172 0,-4 3-115 16,4-3-65-16,-5 3-48 0,0 0-34 15,6 0-20-15,-6 6-11 0,0-3-6 0,5 5 3 16,-4 1 10-16,3 1-67 0,2 4-52 15,4 0 0-15,-5 5 0 0,5 1 0 16,5-1 0-16,0 6 0 0,0-3 0 0,5 0 0 16,0 3 0-16,0-3 0 0,9-3 0 15,-3-3 0-15,3 2 0 0,6-8 0 0,0-2 0 16,-1-2 0-16,1-6 0 0,4-3 0 16,-4-2 0-16,5-3 0 0,-6-4-537 0,0-2-322 15,1 4-177-15,0-1-132 0,-5-3-17 16,-1-3 59-16,1 4 154 0,0-4 231 15,-6 1 255-15</inkml:trace>
  <inkml:trace contextRef="#ctx0" brushRef="#br1" timeOffset="-184126.051">10714 6762 22 0,'0'-9'640'0,"0"1"256"15,0 0 177-15,-5 2 128 0,5 1-5 0,-5 0-162 16,0-1-192-16,0 0-190 0,0 4-123 16,0-1-423-16,5 0-106 0,-4 0 0 0,4 3 0 15,-6 0 0-15,6 0 0 0,0 3 0 16,0 0 0-16,-5 5 0 0,5 1 0 15,0 1 0-15,0 4 0 0,0 3 0 0,0 2 0 16,5-2 0-16,-5 2 0 0,6 3 0 16,-6-3 0-16,4-2 0 0,1-1 0 0,0 1 0 15,-5-6 0-15,5 0 0 0,0-3 0 16,0-2 0-16,0-3 0 0,-1-3 0 0,2-3 0 16,-2-6 0-16,1-1 0 0,0-4 0 15,0-3 0-15,-5-2 0 0,0 0 0 16,0-1 0-16,0-2 0 0,0 3 0 0,0-3 0 15,-5 2 0-15,5 1 0 0,-5 0 0 16,5 2 0-16,0 4 0 0,-5 1 0 0,5 5 0 16,0 1 0-16,0 3 0 0,5 0 0 15,-5 3 0-15,5 3 0 0,-5 2 0 16,5 1 0-16,0 2 0 0,0 3 0 0,0-3 0 16,-1 4 0-16,7-2 0 0,-7 2 0 15,6-4 0-15,0 0 0 0,-5-2 0 0,5-4 0 16,-1 2 0-16,1-2 0 0,1-2 0 15,-2 0 0-15,-4-2 0 0,5-2 0 0,-5 2 0 16,0-1 0-16,-1-2 0 0,2 2 0 16,-2 0 0-16,-4-3 0 0,0 1 0 15,0 0 0-15,0-1 0 0,0-2 0 0,-4 2 0 16,4-2 0-16,-6 0 0 0,6 2 0 16,-4 0 0-16,4 1 0 0,0 3 0 0,-5-2 0 15,5 2 0-15,0 2 0 0,0 2 0 16,5 2 0-16,-5 3 0 0,4 5 0 0,2-2 0 15,-2 4 0-15,1 6 0 0,5-4 0 16,-5 6 0-16,5-3 0 0,-1 3 0 0,1-2 0 16,0-4 0-16,-5 1 0 0,5-1 0 15,-1-2 0-15,1-2 0 0,0-2 0 0,-5 2-309 16,0-4-763-16,0-3-203 0,0 1-40 16,-5-3 48-16,0-3 111 0,0 0 216 15,0-3 319-15</inkml:trace>
  <inkml:trace contextRef="#ctx0" brushRef="#br1" timeOffset="-183757.035">11293 6880 29 0,'0'9'849'0,"-6"-4"237"15,6 0 182-15,-4-1 143 0,-1 1 64 0,5-5-393 16,-5 3-354-16,0-3-465 0,5 0-263 16,0-3 0-16,0 0 0 0,5 1 0 0,-5-4 0 15,5 3-157-15,0-2-466 0,-5-1-254 16,4 3-250-16,-4-2-82 0,0-3 9 16,6-1 82-16,-6 1 182 0,4 0 274 0</inkml:trace>
  <inkml:trace contextRef="#ctx0" brushRef="#br1" timeOffset="-183623.391">11302 6776 653 0,'0'-3'917'0,"-5"3"166"0,5 0 104 0,-4 0-12 16,4 0-258-16,-6 0-280 0,6 0-244 15,0 0-185-15,0 0-147 0,0-3-135 0,0 3-163 16,0 0-219-16,0 0-279 0,0 0-250 0,0 0-100 16,0-3-8-16,0-2 87 0,0 2 179 15,0 1 264-15</inkml:trace>
  <inkml:trace contextRef="#ctx0" brushRef="#br1" timeOffset="-182860.47">11787 6693 30 0,'6'0'410'0,"-2"-3"102"16,1 0 105-16,5 1 79 0,-10-4-41 0,5 0-13 15,0 1-10-15,0-1-34 0,-5 1-53 16,4 0-63-16,-4-1-67 0,-4-2-74 0,4 2-67 16,-5 0-42-16,0 1-23 0,-5 0-21 15,0 2-23-15,0 0-24 0,1 3-29 0,-6 0-21 16,-5 3-20-16,6 2-14 0,-6 3-12 15,5 0-14-15,0 4-31 0,1 2 0 0,-1-1 0 16,0 4 0-16,11 0 0 0,-6-1 0 16,5 6 0-16,5-3 0 0,0 3 0 0,0 0 0 15,10 1 0-15,-5-1 0 0,9-3 0 16,1 0 0-16,0-2 0 0,0-3 0 16,4-3 0-16,1-3 0 0,4-2 0 0,-4-4 0 15,0-4 0-15,-1-1 0 0,6-3 0 16,-10-2 0-16,-1-3 0 0,1 0 0 15,-6-3 0-15,1 0 0 0,-5-2 0 0,0 0 0 16,0-4 0-16,-10-2 0 0,5 2 0 16,-10 1 0-16,6 0 0 0,-6 0 0 15,-5 2 0-15,5 3 0 0,1 1 0 0,-2 4 0 16,1 1-90-16,1 8-271 0,4 3-126 0,-5 2-208 16,5 4-281-16,5 1-140 0,0 2-42 15,0-4 32-15,5 3 135 0,0-6 238 0,10 1 329 16</inkml:trace>
  <inkml:trace contextRef="#ctx0" brushRef="#br1" timeOffset="-182607.62">12136 6630 230 0,'0'0'846'0,"0"0"201"15,-5-4 147-15,5 4 112 0,0 0-93 16,-5 0-305-16,5 0-284 0,0 0-168 0,0 4-113 15,0 0-319-15,0 5-24 0,5 5 0 16,-5 2 0-16,0 1 0 0,5 5 0 16,-5 3 0-16,5 2 0 0,-5 1 0 0,4 0 0 15,-4 0 0-15,6-4 0 0,-2-2 0 0,-4-3 0 16,5-2 0-16,-5-3 0 0,6-3 0 16,-6-3-665-16,0-5-442 0,0-3-164 0,-6-5-24 15,6-4 48-15,0-5 130 0,-5 1 248 16,1-4 359-16</inkml:trace>
  <inkml:trace contextRef="#ctx0" brushRef="#br1" timeOffset="-182397.666">12062 6654 537 0,'-10'-14'936'0,"6"4"177"0,-2-2 132 0,6 1 105 16,-4 0-249-16,-1 3-274 0,5-1-211 16,5 1-150-16,-5 0-466 0,4 3 0 15,2-4 0-15,3 3 0 0,1 2 0 0,0 0 0 16,5-1 0-16,-6 5 0 0,6 0 0 15,0 3 0-15,-1-1 0 0,1 6 0 16,0 1 0-16,0 2 0 0,-1 5 0 0,-4 1 0 16,0 0 0-16,0 4-211 0,-6-1-500 15,2 2-226-15,-2-3-210 0,1 1-63 0,-5-4 17 16,6 4 108-16,-6-7 205 0,-6 1 277 0</inkml:trace>
  <inkml:trace contextRef="#ctx0" brushRef="#br1" timeOffset="-182153.943">12092 6933 154 0,'-10'11'776'0,"-5"0"218"16,5 0 155-16,1-3 119 0,-1 0-54 15,5-2-250-15,0 0-251 0,0-4-162 16,5 1-143-16,0-3-408 0,5 0 0 0,0-3 0 16,0-3 0-16,5 2 0 0,-6-2 0 15,6 0 0-15,0 0 0 0,0 1 0 0,5 0 0 16,-5-1 0-16,-1 3 0 0,6-2 0 15,-1 2 0-15,1 0 0 0,0 0 0 16,4 1 0-16,1 2 0 0,0-3 0 0,-6 3 0 0,6 0 0 16,0 0-244-16,-1 0-1125 0,6 0-71 15,-5 0 50-15,4-3 101 0,0 1 182 16,-4 2 311-16,5-6 316 0</inkml:trace>
  <inkml:trace contextRef="#ctx0" brushRef="#br1" timeOffset="-181820.758">12841 6773 217 0,'-9'5'546'0,"4"-2"176"0,0 2 201 0,5-2 80 15,-10 0-54-15,5 3-68 0,1-4-62 16,-1 1-92-16,5 0-121 0,-5-3-82 16,5 2-250-16,-5 2-274 0,5-4 0 0,0 2 0 15,0-2 0-15,5 0 0 0,0 0 0 0,4 0 0 16,1 0 0-16,0 0 0 0,0 0 0 0,5-2 0 16,-1 2 0-16,1 0 0 0,0 0 0 15,4 0 0-15,-4 0 0 0,0 0 0 16,-1 0 0-16,1 2 0 0,-5 1-971 0,0 0-264 15,-5-1-72-15,-1 1 28 0,2 3 84 16,-6-1 176-16,0 1 269 0,-6 0 327 0</inkml:trace>
  <inkml:trace contextRef="#ctx0" brushRef="#br1" timeOffset="-181624.243">12891 6897 457 0,'-15'6'920'0,"5"-1"191"0,-4-2 154 15,3-1 136-15,-3 1-175 0,9 0-267 16,-5-3-212-16,5 3-642 0,1-3-105 0,-1 3 0 15,5-6 0-15,5 3 0 0,-5 0 0 16,4 0 0-16,1 0 0 0,5 0 0 0,0 3 0 16,-1-3 0-16,2 2 0 0,-1 1 0 15,4 0 0-15,1-1 0 0,0 1 0 0,0-3 0 16,-1 3 0-16,1-3-1351 0,0 0-110 0,-6 0 24 16,6-3 95-16,-1-2 161 0,-3-1 296 15,8-2 415-15</inkml:trace>
  <inkml:trace contextRef="#ctx0" brushRef="#br1" timeOffset="-181146.519">13489 6695 439 0,'0'-2'747'0,"0"-1"210"0,0 0 138 15,0 1 22-15,-5-1-169 0,0 0-167 0,5 0-169 16,-10 0-171-16,6 1-110 0,-2-1-72 16,-3 1-52-16,-1 2-44 0,-5-4-69 15,6 4-94-15,-6 4 0 0,0-4 0 0,1 2 0 16,-1 3 0-16,5 1 0 0,-5 5 0 15,5-3 0-15,1 6 0 0,3 0 0 0,2 3 0 16,-1-1 0-16,5 3 0 0,5 1 0 16,-1 2 0-16,2-3 0 0,3 0 0 15,6 0 0-15,0-2 0 0,-1-3 0 0,6-3 0 16,0-3 0-16,-5-2 0 0,4-4 0 16,0-2 0-16,-4-2 0 0,5-4 0 0,-11 1 0 15,6-4 0-15,-5-1 0 0,0-2 0 16,-5-2 0-16,0-2 0 0,-5-1 0 0,0 1 0 15,-5 0 0-15,5-4 0 0,-10 4 0 16,5-1 0-16,-5 1 0 0,1 4 0 16,-1 2-128-16,0 1-384 0,0 4-158 15,0 2-214-15,6 0-202 0,-2 3-67 0,2 0 13 16,4 0 106-16,0 0 196 0,0 0 269 16</inkml:trace>
  <inkml:trace contextRef="#ctx0" brushRef="#br1" timeOffset="-180845.294">13690 6685 411 0,'0'-3'795'0,"-5"3"208"15,0 0 148-15,5-3 67 0,-4 3-154 16,4 0-172-16,-6-3-179 0,6 3-150 0,0 0-182 15,0 3-381-15,0-3 0 0,0 6 0 16,6-4 0-16,-6 6 0 0,4 1 0 16,-4 2 0-16,5 3 0 0,-5 2 0 0,5 1 0 15,-5 5 0-15,5-3 0 0,-5 0 0 0,5 1 0 16,-5-1 0-16,5-3 0 0,0-2 0 16,-1 0 0-16,2-3 0 0,-6 0 0 0,4-5-908 15,-4-1-303-15,0-5-91 0,5-3 19 16,-5 1 75-16,5-6 161 0,0-1 265 15,-5-2 351-15</inkml:trace>
  <inkml:trace contextRef="#ctx0" brushRef="#br1" timeOffset="-180493.688">13881 6690 539 0,'5'-3'781'0,"-5"3"184"0,5-2 116 15,0 2-23-15,-5 0-202 0,5 0-198 16,-5-3-175-16,0 0-153 0,5 0-78 15,-5 0-24-15,4 1 6 0,-4-1 24 0,0 1 21 16,-4-4-90-16,4 3-189 0,-5 3 0 16,0-3 0-16,-5 3 0 0,0 0 0 0,1 3 0 15,-1 0 0-15,0 3 0 0,-5-1 0 16,6 0 0-16,-1 6 0 0,0-3 0 0,0 4 0 16,5-2 0-16,0 4 0 0,1-2 0 15,-2 2 0-15,6-4 0 0,6 1 0 0,-6 0 0 16,4 0 0-16,1 1 0 0,5-4 0 15,0 0 0-15,5-2 0 0,-6-1 0 0,6 0 0 16,0 1 0-16,-1-3 0 0,1 0 0 0,0-1 0 16,0 1 0-16,-5 3 0 0,4-3 0 15,1-1 0-15,0 3 0 0,-6-2 0 16,6 3 0-16,-5-1 0 0,0 1-314 0,-5-4-936 16,5 4-125-16,-6-3 6 0,-4-3 75 15,5 3 154-15,-5-3 266 0,0-3 385 16</inkml:trace>
  <inkml:trace contextRef="#ctx0" brushRef="#br1" timeOffset="-168898.029">18491 7079 66 0,'0'0'699'16,"0"-2"214"-16,0 2 134 0,-6-3 90 0,6 3-56 15,-4 3-241-15,-1-3-249 0,5 2-187 16,0 0-109-16,-5 1-66 0,5 3-46 16,0 2-28-16,0 3-18 0,0 3-12 0,5 0-13 15,0 5-5-15,-1 0-37 0,2 6-70 16,-1 3 0-16,5 2 0 0,-6 1 0 15,1 5 0-15,5-1 0 0,-5 1 0 0,0-3 0 16,0 1 0-16,5-2-124 0,-6-4-173 16,-4-3-123-16,5-6-160 0,-5-2-194 0,6-3-215 15,-12-6-106-15,6-5-12 0,-5-6 83 16,1-3 163-16,-2-2 235 0</inkml:trace>
  <inkml:trace contextRef="#ctx0" brushRef="#br1" timeOffset="-168707.539">18412 7416 484 0,'-24'-31'692'0,"4"4"187"0,0-4 145 0,1 3-2 15,4 4-164-15,5-4-139 0,5 6-115 16,5-3-133-16,0 3-94 0,11 0-48 0,-2 0-25 16,6 0-21-16,5 3-138 0,4 0-145 15,1-1 0-15,4 4 0 0,-5 4 0 0,5 2 0 16,1 4 0-16,-5 6 0 0,4 0 0 16,-5 8 0-16,1 3 0 0,0 6 0 0,-6 2 0 15,1 6-243-15,0 2-348 0,-6 4-211 16,6-1-217-16,-5 0-116 0,-1 1-31 0,-4 2 52 15,4-3 163-15,1-2 237 16,-5-3 281-16</inkml:trace>
  <inkml:trace contextRef="#ctx0" brushRef="#br1" timeOffset="-168293.605">18903 7457 274 0,'0'-3'832'0,"0"0"188"16,-5-5 126-16,-1 0 92 0,2 0-143 0,-1-3-276 15,-5-1-267-15,5-2-164 0,-5 0-112 16,0 4-81-16,1-4-61 0,-6 3-44 0,5 3-30 15,0 0-20-15,1 2-18 0,-1 3-12 16,0 3-10-16,0 5 0 0,0 1 0 0,6 3 0 16,-1 4 0-16,0 1 0 0,0 3 0 15,5-1 0-15,0 4 0 0,0-1 0 16,5-3 0-16,0 4 0 0,4-6 0 0,1 0 0 16,0-4 0-16,4-1 0 0,1-4 0 15,-5-2 0-15,5-3 0 0,0-3 0 16,-5 0 0-16,4-2 0 0,-4-3 0 0,0 0 0 15,-6-4 0-15,7 1 0 0,-7 0 0 16,-4-3 0-16,6 3 0 0,-6-2 0 16,-6 2 0-16,6-1 0 0,0 2 0 0,-4 1 0 15,4 0 0-15,-5 5 0 0,5 1 0 16,0 3 0-16,0 3 0 0,0-1 0 0,0 6 0 16,0 4 0-16,0-2 0 0,5 4 0 15,-1 0 0-15,-4 3 0 0,6 1 0 0,3 0 0 16,-4-2 0-16,0 1 0 0,5-4 0 15,-1 1 0-15,1-3 0 0,1-3-331 0,-2 1-458 16,-4-4-326-16,5-2-123 0,0-3-15 16,-1-3 53-16,1-2 147 0,5-4 265 15,-1-1 370-15</inkml:trace>
  <inkml:trace contextRef="#ctx0" brushRef="#br1" timeOffset="-167792.399">19255 7352 311 0,'0'0'621'15,"-4"0"157"-15,4 0 153 0,0-3 54 16,-5 3-139-16,5 0-152 0,0-2-131 16,-6-1-126-16,2 0-122 0,-1 0-82 0,0 1-39 15,0-1-17-15,0 3-6 0,-5-3-5 16,1 0 0-16,-1 3 1 0,0 3-1 0,-5-3-2 15,6 6-58-15,-1-1-106 0,0 1 0 16,0 5 0-16,0 0 0 0,6 0 0 0,-2 5 0 16,2 0 0-16,4 1 0 0,0 3 0 15,4-2 0-15,2 2 0 0,3-4 0 0,1 1 0 16,5 0 0-16,0-3 0 0,-1-3 0 16,6-3 0-16,-1 0 0 0,6-5 0 15,-6-3 0-15,1-3 0 0,0 1 0 0,-1-7 0 16,1 1 0-16,-5-3 0 0,0 0 0 15,-6-3 0-15,1 0 0 0,-5 0 0 16,0 1 0-16,0-2-73 0,-5-1-50 16,-5 3 27-16,0-1 27 0,0 2 26 0,-5-1 16 15,1 2 12-15,-1 3 15 0,0 0 18 16,0 5 20-16,0 0 26 0,0 3 26 0,1 3 31 16,3 2-6-16,2 3-115 0,-1 4 0 15,0-2 0-15,5 4 0 0,0 3 0 0,5-3 0 16,0 2 0-16,-1 1 0 0,6-4 0 15,1-1 0-15,-2-1 0 0,1-3 0 0,5-5-110 16,-5-3-745-16,-1-6-326 0,1-2-120 16,5-4-3-16,-5-4 67 0,-5-4 176 0,5-1 307 15</inkml:trace>
  <inkml:trace contextRef="#ctx0" brushRef="#br1" timeOffset="-167641.801">19403 7090 382 0,'-5'-25'961'0,"-5"3"207"16,0 5 161-16,5 4 125 0,-4 4-133 15,3 1-382-15,2 6-302 0,-1 4-637 16,0 4 0-16,0 5 0 0,5 2 0 0,-5 7 0 16,5-1 0-16,0 0 0 0,5 4-165 15,-5-1-976-15,5 0-221 0,-5-3-51 16,5-3 55-16,4 1 131 0,-3-6 292 0,3 0 439 16</inkml:trace>
  <inkml:trace contextRef="#ctx0" brushRef="#br1" timeOffset="-165996.011">20153 7261 29 0,'5'0'429'15,"-5"-3"121"-15,5 1 135 0,-5-4 126 16,5 1 18-16,-5 2-38 0,0-3-60 0,0 0-72 16,0 4-88-16,0-3-120 0,0-1-123 15,-5 3-76-15,5-3-46 0,-5 4-29 0,0-4-27 16,0 4-25-16,-5-1-19 0,5 0-17 15,-9 1-18-15,4 4-15 0,-5-2-16 16,-4 6-5-16,-1-1-15 0,0 6-20 0,1 3 0 16,-1 0 0-16,0 5 0 0,5 1 0 15,1 4 0-15,4 1 0 0,0 3 0 0,6-4 0 16,4 4 0-16,4 0 0 0,6-3 0 16,5-1 0-16,0-2 0 0,4-5 0 0,6-1 0 15,-1-7 0-15,1-6 0 0,4-3 0 16,-5-3 0-16,1-8 0 0,0 0 0 15,-6-6 0-15,-4 0 0 0,0-2 0 0,-5 0 0 16,-1 0 0-16,-3-3 0 0,-6 2 0 16,0 0 0-16,0 2 0 0,-10-2 0 0,5-2 0 15,-5 3 0-15,0 3 0 0,0-1 0 16,-4 0-295-16,4 6-305 0,-5 3-215 16,5 0-253-16,0 2-96 0,5 3-10 0,0 3 57 15,1 0 164-15,4 0 263 0</inkml:trace>
  <inkml:trace contextRef="#ctx0" brushRef="#br1" timeOffset="-165611.031">20418 7239 465 0,'0'0'642'0,"-5"-3"141"0,0 3 137 16,5 0-12-16,-5-2-131 0,5 2-131 0,-5 0-110 15,5 0-102-15,0 0-94 0,0 0-57 16,0 0-16-16,0 0 11 0,5 0 23 16,-5 2 23-16,5 1-37 0,0 0-287 0,0 2 0 15,0 4 0-15,-1-1 0 0,2 3 0 16,-6 3 0-16,9-1 0 0,-9 4 0 0,5 0 0 15,-5-1 0-15,5 4 0 16,-5-4 0-16,5 4 0 0,-5-4 0 0,5-2 0 16,-5 2 0-16,0-3 0 0,5 2 0 15,-5-2 0-15,4 1 0 0,-4 0 0 0,0 0 0 16,6-3 0-16,-6 0-436 0,0 0-144 16,0-3-89-16,0 0-115 0,0-2-132 0,0-4-110 15,0-2 1-15,0 0 84 0,0-2 142 16,0-4 184-16</inkml:trace>
  <inkml:trace contextRef="#ctx0" brushRef="#br1" timeOffset="-165242.444">20368 7291 292 0,'-9'0'777'0,"4"0"198"0,-5-2 135 16,5 2 92-16,0-4-168 0,1 4-215 0,-2-4-206 16,6-2-143-16,0 0-82 0,0 1-50 15,6-3-165-15,-2-1-173 0,1-2 0 0,5 3 0 16,0 0 0-16,-1-1 0 0,6 1 0 15,-5 0 0-15,10 3 0 0,-6-1 0 0,1 0 0 16,5 3 0-16,-5 0 0 0,4 3 0 16,-4 3 0-16,4 0 0 0,-4 0 0 15,0 6 0-15,-5-1 0 0,5 0 0 0,-6 6 0 16,1-4-282-16,-5 7-481 0,5-3-248 16,0 0-159-16,-6 0-30 0,1 2 39 0,-5 0 102 15,6-1 194-15,-6 1 327 0</inkml:trace>
  <inkml:trace contextRef="#ctx0" brushRef="#br1" timeOffset="-164977.176">20447 7617 631 0,'-14'5'884'0,"4"-1"163"15,0-2 113-15,5-2 5 0,0 0-213 16,0 0-211-16,0-2-164 0,5-2-94 0,5-1-53 15,0-3-309-15,0 2-121 0,0 1 0 16,5-3 0-16,0 4 0 0,4-1 0 0,1 0 0 16,0 2 0-16,-1 0 0 0,6 3 0 15,-5 0 0-15,4-3 0 0,0 6 0 16,2-3 0-16,3 0 0 0,-4 0 0 0,-1 0 0 16,-4 0 0-16,4 0-154 0,-4 0-1081 15,-5 0-143-15,5-3-11 0,0-2 71 16,-6-1 132-16,6-2 263 0,-1 0 419 0</inkml:trace>
  <inkml:trace contextRef="#ctx0" brushRef="#br1" timeOffset="-164648.572">21075 7093 362 0,'-5'-3'876'0,"0"-6"185"16,5 7 132-16,-5-3 113 0,0-1-148 15,1 3-265-15,4 0-232 0,-6 1-146 16,6 2-349-16,0 0-166 0,0 0 0 0,0 2 0 16,0 4 0-16,6 0 0 0,-6 4 0 15,4 1 0-15,1 3 0 0,0 3 0 0,0 2 0 16,0 1 0-16,0 5 0 0,0-1 0 15,-1 4 0-15,2-1 0 0,-2 1 0 0,6 2 0 16,-5-2 0-16,0-1 0 0,0-1 0 16,0-5 0-16,-1 1 0 0,1-2 0 15,1-4-808-15,-6 0-559 0,0-1-46 0,0-7 51 16,0 0 113-16,0-5 226 0,0 0 349 16</inkml:trace>
  <inkml:trace contextRef="#ctx0" brushRef="#br1" timeOffset="-164382.267">20992 7590 640 0,'-10'4'998'0,"5"0"186"15,-1 1 150-15,-3-5 105 0,9 3-237 16,-5-3-285-16,5-3-440 0,5 0-477 0,0 1 0 16,-1-4 0-16,7 4 0 0,-1-4 0 0,-1 0 0 15,6 4 0-15,-5-4 0 0,4 6 0 16,1-3 0-16,5 0 0 0,-6 1 0 0,6 2 0 15,0-3 0-15,-1 3 0 0,1 0 0 16,0-3 0-16,-6 3 0 0,6-2 0 16,-5 2 0-16,-1 0 0 0,1-3 0 0,0 0 0 15,-1 3 0-15,1-3 0 0,-5 0-114 16,0 3-1254-16,0-2-95 0,-1-1 3 0,-4 0 104 16,5 0 209-16,-5-2 326 0,0 2 385 15</inkml:trace>
  <inkml:trace contextRef="#ctx0" brushRef="#br1" timeOffset="-163666.761">21742 7208 421 0,'-5'-5'570'0,"5"-3"121"0,0 3 133 16,0-1 2-16,0 0-63 0,-5-2-83 15,5 3-74-15,0 2-88 0,0-3-104 0,-5 6-120 16,5-2-78-16,0 2-41 0,0 2-17 15,0 4-6-15,0 4 0 0,0 2 7 16,-5 7 0-16,5 1-5 0,-5 7-13 0,1 1-23 16,-2 5-118-16,6 0 0 0,-5-1 0 15,1 2 0-15,-2-4 0 0,6-3 0 0,-4-1 0 16,4-4 0-16,0-6 0 0,-5-2 0 16,5-3 0-16,5-3 0 0,-5-8 0 15,0-2 0-15,0-6 0 0,4-4 0 0,-4-7 0 16,0-1 0-16,0-4 0 0,6-6 0 15,-6-1-34-15,0-2-9 0,0-3 9 0,0 0 8 16,4 4 7-16,-4-2 9 0,5 4 8 16,1-13 11-16,-6 39 13 0,4-15 14 15,1 5 22-15,0 3-15 0,0 5-43 0,0 6 0 16,5-18 0-16,-6 45 0 0,6-19 0 0,0 6 0 16,0 3 0-16,0 1 0 0,-1 4 0 15,6 4 0-15,-5 1 0 0,5 1 0 0,-5 2 0 16,4 0 0-16,-4-3 0 0,4 1 0 15,-3-3 0-15,3 0 0 0,-4-6 0 16,0 1-351-16,0-1-500 0,-6-5-294 0,2-3-106 16,-2 0-2-16,-4-5 58 0,0-1 169 15,-4-5 282-15</inkml:trace>
  <inkml:trace contextRef="#ctx0" brushRef="#br1" timeOffset="-163476.269">21702 7446 480 0,'-19'-8'900'0,"-1"2"167"0,5-2 116 15,6 5 88-15,-1-2-232 0,5-1-249 0,0 0-186 16,5-2-98-16,5 2-155 0,4 1-351 16,2-4 0-16,3 5 0 0,6 1 0 0,0-3 0 15,-1 6 0-15,6-3 0 0,-1 3 0 16,5 0 0-16,-4 0 0 0,5 0 0 16,-1 0 0-16,-5 0-924 0,1 0-383 0,0 0-79 15,4-2 37-15,-5-1 101 0,1-3 220 16,-6 1 364-16</inkml:trace>
  <inkml:trace contextRef="#ctx0" brushRef="#br1" timeOffset="-162841.354">22134 7168 79 0,'-5'-3'830'16,"-5"3"209"-16,5 0 137 0,-4 0 103 15,9 0 11-15,-6 0-332 0,2 0-298 0,4 5-160 16,4 0-120-16,-4 4-380 0,6 2 0 15,-2 2 0-15,1 4 0 0,0 0 0 16,0 5 0-16,0 3 0 0,0-1 0 0,0 1 0 16,5 3 0-16,-10-4 0 0,9 2 0 15,-3-2 0-15,-2-4 0 0,1-1 0 0,0-3 0 16,-5-4 0-16,5-1 0 0,0-3 0 16,-5-5 0-16,0-3 0 0,0-3 0 0,-5-3 0 15,5-5 0-15,-5 1 0 0,0-7 0 16,-4-2 0-16,-1-4 0 0,5-1 0 15,-5-2 0-15,0 2 0 0,0-4 0 0,5 3 0 16,0 1 0-16,5 2 0 0,0 0 0 16,5 2 0-16,0 1 0 0,0 3 0 15,0 1 0-15,0 2 0 0,5 2 0 0,0 3 0 16,0 2 0-16,-1 3 0 0,1 3 0 16,0 0 0-16,-1 3 0 0,1 3 0 0,0 2 0 15,0 0 0-15,-5 3 0 0,0 0 0 16,0 0 0-16,-5 3 0 0,0 0 0 0,0 0 0 15,0-1 0-15,0 1 0 0,-5 0 0 16,5-4 0-16,-5-1 0 0,5 2 0 0,-5-3 0 16,5-2-24-16,0 0-129 0,-5-4 11 15,10 4 17-15,-5-3 27 0,5-3 25 0,0 0 22 16,4 0 21-16,1-3 13 0,0 0 7 16,5 0 4-16,0 1 6 0,-6 2 12 15,6 0 18-15,0 0 30 0,-5 2 40 0,4 4 40 16,-3 2 40-16,-2 0 26 0,-4 3-205 15,0 1-1-15,0-2 0 0,0 4 0 16,-5 0 0-16,-5 3 0 0,5-4 0 0,-5 4 0 16,0-3 0-16,-5 0 0 0,6 0 0 15,-7-1 0-15,-3-2 0 0,4-3 0 16,-5 1 0-16,0-1 0 0,0-5 0 0,1 0 0 16,-6-1 0-16,6-4 0 0,-6-1 0 15,0-3-528-15,6 1-238 0,-1-4-266 0,1-2-138 16,4 0-26-16,5-3 38 0,0 4 131 15,5-4 238-15,0 3 324 0</inkml:trace>
  <inkml:trace contextRef="#ctx0" brushRef="#br1" timeOffset="-153209.675">19761 7394 204 0,'0'0'274'0,"0"-4"21"0,0 4-39 16,0-2-59-16,0-1-14 0,0 3 22 0,0-3 49 16,0 1 75-16,0-2 95 0,0 2 113 15,0-3 87-15,4 2 32 0,-4 0-13 0,0 0-44 16,0-2-71-16,0-1-94 0,-4 1-87 15,4-3-46-15,0 2-25 0,0 1-17 16,-5 1-24-16,0-1-104 0,0 2-131 0,0 3 0 16,-5 0 0-16,6 3 0 0,-7 6 0 15,1-1 0-15,1 3 0 0,-1 3 0 16,0 2 0-16,5 0 0 0,1 4 0 16,4-1 0-16,0 1 0 0,4 2 0 0,6-3 0 15,-5 3 0-15,5-3 0 0,5 4 0 16,0-4 0-16,-6 2 0 0,6 2 0 0,-1-4 0 15,-4 3 0-15,0 3 0 0,0-3 0 0,0 1 0 16,-6-2 0-16,2-2 0 0,-6 4 0 16,5-4 0-16,-10 1 0 0,5-4 0 15,-6 0 0-15,2 1 0 0,-1-1 0 0,-5 1 0 16,5-6 0-16,0 3 0 0,-4-3 0 16,3-3 0-16,2 0 0 0,-1-2 0 0,0 0 0 15,5-1-147-15,-5-2 0 0,5-1 25 16,0 1 28-16,5 3 30 0,-5-6 25 0,5 3 19 15,0 0 9-15,-1 2 9 16,2-3 10-16,-2 4 14 0,6 3 21 0,-5-1 20 16,5 2 24-16,-5 2 17 0,5 2 15 15,-5 2 6-15,-1 4-50 0,2-1-75 16,-2 3 0-16,-4 0 0 0,5 0 0 0,-5 3 0 16,5-1 0-16,-5 1 0 0,0 0 0 15,0-3 0-15,0 3 0 0,0 0 0 0,0-3 0 16,0 3 0-16,0-4 0 0,0 2 0 0,0-1 0 15,0 0 0-15,0 0 0 0,0 0 0 16,0-3 0-16,0 0 0 0,0-2 0 0,5 0 0 16,-5 0 0-16,0-4 0 0,0 1 0 15,0-3 0-15,0-3 0 0,0 1 0 0,0-1 0 16,5-3 0-16,-5-2 0 0,0 0 0 16,0 0-174-16,0-1-29 0,0-2-31 15,0 0-55-15,0-2-97 0,-5-4-143 0,5 1-174 16,0-4-195-16,-5 1-124 0,5-1-13 15,0-1 76-15,0-4 148 0,0 3 199 16</inkml:trace>
  <inkml:trace contextRef="#ctx0" brushRef="#br1" timeOffset="-152681.45">20344 8202 170 0,'5'-3'619'0,"0"-2"159"15,-5-4 166-15,5 4 115 0,-5-1-129 16,0-2-171-16,0 2-138 0,0-2-119 16,0 2-130-16,0 1-83 0,-5-1-41 0,0 3-27 15,0 1-26-15,0-1-23 0,-4 3-16 16,-1 0-13-16,-1 3-130 0,-3 2-13 0,4 4 0 16,-4 1 0-16,-1 4 0 0,0 0 0 15,1 9 0-15,-1-1 0 0,5 2 0 0,5 4 0 16,0 0 0-16,0 1 0 0,5 2 0 15,0 0 0-15,5-4 0 0,0-2 0 0,5 0 0 16,5-6 0-16,0-2 0 0,-1-4 0 16,6-4 0-16,-1-4 0 0,0-5 0 0,2-5 0 15,-2-4 0-15,-4-1 0 0,-1-4 0 16,1-6 0-16,0 1 0 0,-5-1 0 16,-5-1 0-16,-1-1 0 0,2-4 0 0,-6 4 0 15,-6 1 0-15,2 1 0 0,-1-2 0 16,-5 3 0-16,0 0 0 0,1 2 0 15,-2 3-193-15,-3 3-253 0,4 3-123 0,0-1-186 16,0 7-247-16,0-1-114 0,6 3-24 16,-1 3 64-16,-1-3 159 0,6 2 243 0</inkml:trace>
  <inkml:trace contextRef="#ctx0" brushRef="#br1" timeOffset="-152381.252">20564 8149 385 0,'-4'0'871'0,"4"0"170"0,0 0 119 16,-5 0 89-16,5 3-190 0,0-3-275 0,-5 0-234 16,5 0-114-16,0 2-60 0,5 4-96 15,-5 0-280-15,5 2 0 0,-5 0 0 0,4 6 0 16,2-1 0-16,-6 7 0 0,5 0 0 15,-1 2 0-15,2 3 0 0,-2-1 0 0,-4 4 0 16,5-4 0-16,0 4 0 0,0-1 0 16,0-1 0-16,0-4 0 0,0 0 0 15,-1-3 0-15,2-2 0 0,-2-4-483 16,-4-2-672-16,5-5-147 0,-5-3-13 0,6-9 52 16,-6-2 125-16,4-3 245 0,1-6 372 15</inkml:trace>
  <inkml:trace contextRef="#ctx0" brushRef="#br1" timeOffset="-152092.46">20820 8262 57 0,'14'-8'724'16,"-8"3"235"-16,-2-1 159 0,1 0 113 15,0 4-25-15,-5-1-243 0,0 0-262 0,0 1-205 16,0-2-142-16,0 4-101 0,-5-2-124 16,0 4-129-16,-5-2 0 0,1 4 0 0,-1 1 0 15,0 0 0-15,-5 3 0 0,6 1 0 16,-6 2 0-16,5 0 0 0,-5 3 0 0,11 0 0 15,-7 2 0-15,7 0 0 0,-2 1 0 16,2 0 0-16,4 0 0 0,4-1 0 0,2 1 0 16,-2-4 0-16,7 1 0 0,-2 0 0 15,1 0 0-15,5-3 0 0,4 0 0 16,1-3 0-16,-5 3 0 0,4-3 0 0,1 1 0 16,0-1 0-16,-1 0 0 0,-4-3 0 15,4 4 0-15,-4-3 0 0,0 1-961 0,4-1-344 16,-4-3-50-16,0 0 55 0,5-6 85 0,-5-2 174 15,4-1 346-15</inkml:trace>
  <inkml:trace contextRef="#ctx0" brushRef="#br1" timeOffset="-151751.68">21364 8180 561 0,'-5'-9'961'0,"-5"-2"169"0,5 3 130 16,-4 0 119-16,4 2-226 0,0-2-282 16,0 3-196-16,0 2-474 0,5 0-201 0,-5 3 0 15,5 0 0-15,0 3 0 0,0 5 0 0,5 3 0 16,-5 0 0-16,5 5 0 0,0 4 0 15,0 1 0-15,0 5 0 0,0-2 0 0,4 4 0 16,1 0 0-16,0-1 0 0,-1 1 0 0,1-3 0 16,1 0 0-16,-2 0 0 0,1-1 0 15,0-2 0-15,-5-2 0 0,5-1 0 0,-6-5-335 16,1-1-994-16,0 1-85 0,-5-5 31 16,0-4 89-16,0-2 174 0,0-3 284 15,0-3 391-15</inkml:trace>
  <inkml:trace contextRef="#ctx0" brushRef="#br1" timeOffset="-151518.267">21291 8585 97 0,'-15'6'928'0,"0"2"241"0,5-2 175 0,0-4 153 0,1 1 101 16,3 0-395-16,2-3-848 0,4 0-355 16,4-3 0-16,2-2 0 0,3-1 0 0,6-2 0 15,0-1 0-15,-1 1 0 0,7 0 0 16,-2 2 0-16,0-2 0 0,6 5 0 0,-6-2 0 15,6 2 0-15,-5 3 0 0,4 0 0 0,-4 0 0 16,-1 0 0-16,-4 0 0 0,5 0 0 16,0 3 0-16,-6-3 0 0,1 2 0 0,0-2-545 15,-1 0-940-15,1 0 3 0,0-5 90 16,0 0 145-16,-1-1 220 0,1-2 332 16</inkml:trace>
  <inkml:trace contextRef="#ctx0" brushRef="#br1" timeOffset="-147146.022">22036 8309 461 0,'0'0'793'0,"0"-2"166"0,0-1 105 16,0 0 28-16,-5-2-237 0,5-1-232 0,0 3-199 15,-5-3-155-15,5 4-100 0,-5-4-59 16,0 4-38-16,0-4-21 0,0 3-9 0,-5 0-1 16,6 1 9-16,-6 2 10 0,-4 0 11 15,-1 2 11-15,5 1 9 0,-5 3 6 16,-4-1 5-16,4 3 7 0,0 4 1 0,0-1 3 16,1 3 3-16,4 2 0 0,0-2-67 15,5 5-49-15,0-2 0 0,5 2 0 0,0-2 0 16,5-1 0-16,5 1 0 0,-1-4 0 15,6 1 0-15,0-3 0 0,5-2 0 16,-1-4 0-16,1-2 0 0,4-3 0 0,1-3-223 16,-5 0-157-16,4-2-158 0,-4-1-188 15,-1 1-208-15,1-3-145 0,0-1-37 0,-6-1 50 16,1-2 140-16,0 1 217 0,0-2 258 16</inkml:trace>
  <inkml:trace contextRef="#ctx0" brushRef="#br1" timeOffset="-146677.586">22188 8279 343 0,'-5'-8'692'0,"0"2"206"0,-5 0 139 16,6 1 49-16,-2 2-168 0,-3 1-173 0,4-2-163 16,0 2-182-16,5 0-132 0,-5 2-82 15,5 0-39-15,0 0-20 0,0 2-9 0,0 4 8 16,5-1 21-16,-5 6 28 0,5 0 5 16,0 6-164-16,-5-1-16 0,5 4 0 15,-1-1 0-15,-4 3 0 0,6-3 0 0,-2 3 0 16,1-2 0-16,0-1 0 0,-5-3 0 15,5 1 0-15,0-6 0 0,0 0 0 16,0-2 0-16,-1-4 0 0,-4-2 0 0,5-6 0 16,-5-2 0-16,0-4 0 0,5 1 0 15,-10-6 0-15,5 0 0 0,0-2 0 16,-5-1 0-16,1-2 0 0,-1-3 0 0,5 2 0 16,-5-2 0-16,0 1 0 0,0 1 0 15,5 1 0-15,0-1 0 0,5 4 0 16,-5 2 0-16,5 0 0 0,5 3 0 0,-6 0 0 15,6 3 0-15,0-1 0 0,0 7 0 16,5-1 0-16,-5 6 0 0,4-1 0 0,1 4 0 16,0 5 0-16,0 0 0 0,-6 6 0 15,6-1 0-15,-5 4 0 0,0-1 0 0,-1 3 0 16,1 2 0-16,-5-1 0 0,-5-1 0 16,5-3 0-16,-5 1 0 0,-5 1 0 0,0-1 0 15,1-3 0-15,-7-1 0 0,1 1 0 16,1-1 0-16,-6-5 0 0,5 3 0 15,-4-6 0-15,-1 1-135 0,0-4-316 0,0-3-168 16,5-2-277-16,1 0-200 0,-6-2-71 16,10-3 4-16,0 2 90 0,0-6 196 0,5 4 323 15</inkml:trace>
  <inkml:trace contextRef="#ctx0" brushRef="#br1" timeOffset="-136546.008">18339 9341 292 0,'0'-9'726'16,"0"-1"173"-16,-5-2 134 0,5 4 86 0,0 0-183 15,-5 0-222-15,5 2-176 0,0 4-149 16,-5-2-109-16,5 4-59 0,0 4-31 0,0 1-20 16,0 6-12-16,0 5-5 0,0 6-6 15,0 3-14-15,0 3-40 0,0 2-93 16,0 6 0-16,0 0 0 0,0 3 0 0,-5-4 0 15,5 4 0-15,0-3 0 0,0 0 0 16,0-3 0-16,-5-5 0 0,5-4 0 0,5-4 0 16,-5-4 0-16,0-8 0 0,5-4 0 15,-5-10 0-15,5-5 0 0,0-12 0 0,0-1 0 16,0-7 0-16,-5-5 0 0,4 1 0 16,-4-4 0-16,6-2 0 0,-6-1 0 0,4 1 0 15,-4 3 0-15,0 1 0 16,5 5 0-16,0 1 0 0,-5 6 0 0,5 4 0 15,0 3 0-15,-1 4 0 0,2 4 0 16,-2 7 0-16,1 0 0 0,1 9 0 0,3 2 0 16,-4 3 0-16,10 6 0 0,-6 2 0 15,1 6 0-15,0-3 0 0,5 3 0 0,0-1 0 16,0 1 0-16,-1 0 0 0,1-6 0 16,0-2 0-16,4 0 0 0,-4-7 0 0,0-1 0 15,-1-6 0-15,6-3 0 0,-6-3 0 16,1-6 0-16,-5 1 0 0,0-2 0 15,0-4 0-15,0 0 0 0,-6-3 0 0,1 4 0 16,0-4 0-16,-5 3 0 0,0 0 0 16,0 3 0-16,0 0 0 0,0 3 0 0,0 2 0 15,-5 3 0-15,5 3 0 0,0 6 0 16,0 3 0-16,0 1 0 0,0 4 0 16,5 3 0-16,-5 5 0 0,0 0 0 0,5 2 0 15,0 4 0-15,-5 2 0 0,5-2 0 16,0 3 0-16,0-1 0 0,0-5 0 15,4-1 0-15,-3-1 0 0,-2-4 0 0,6-5 0 16,-5-3-207-16,0 0-489 0,-1-6-257 0,2-2-204 16,3-6-54-16,-3 1 23 0,-2-7 94 15,1 1 201-15,-5 0 302 0</inkml:trace>
  <inkml:trace contextRef="#ctx0" brushRef="#br1" timeOffset="-135280.856">19050 9608 203 0,'0'0'528'16,"0"-3"128"-16,0 3 146 0,-6-2 91 16,6-4-64-16,-4 4-101 0,-1-4-96 0,5 0-98 15,-5 1-118-15,0 0-134 0,-5-1-88 16,5 0-53-16,-5 1-35 0,1 0-29 15,-6 2-19-15,5 0-16 0,-5 0-10 0,1 3 2 16,-1 0 3-16,0 3 3 0,0 5 7 16,1-2 8-16,4 5 13 0,0 0 4 0,6-1 11 15,-6 7 9-15,5-2 11 0,5 1 1 16,0 0-3-16,5 3-10 0,-1-2-27 0,2 0-22 16,3-6-37-16,1 3-5 0,0-6 0 15,5-3 0-15,-6-2 0 0,6-3 0 0,0-3-37 16,-1-2-40-16,7-3-35 0,-7-1-38 15,-4-1-23-15,4-4-10 0,-4 0 3 0,0 0 16 16,-5 0 23-16,4 3 25 0,-3-3 28 16,-6 4 24-16,0-2 21 0,0 1 15 15,0 2 13-15,-6 1 15 0,6 0 18 0,-4 6 14 16,4-1 18-16,-5 0 24 0,0 6 26 16,5 0 22-16,0 5 14 0,-5 0 16 0,5 0 14 15,5 6 8-15,-5 0-4 16,5 0-10-16,0 2-14 0,-1 1-75 0,2-1-71 0,3 1 0 15,-3-1 0-15,3 1 0 0,-4-6 0 16,5 3 0-16,0-6-131 0,0 0-243 16,-6 1-289-16,6-6-373 0,-5-3-160 0,0-6-39 15,0-2 30-15,0-4 120 0,-1-4 272 16,2 0 381-16</inkml:trace>
  <inkml:trace contextRef="#ctx0" brushRef="#br1" timeOffset="-135097.332">19020 9338 679 0,'-14'-14'1016'0,"4"3"155"16,0 3 134-16,5-1 104 0,-4 5-303 16,3-2-369-16,1 3-195 0,5 0-316 15,5 3-226-15,1 0 0 0,-2 3 0 0,6 0 0 16,4 0 0-16,1 2 0 0,0-3 0 16,5 7 0-16,-5-4 0 0,9 1-165 0,-4 5-804 15,4-3-272-15,-4 1-95 0,4-1 16 16,5 0 80-16,1 1 214 0,-1-1 387 15</inkml:trace>
  <inkml:trace contextRef="#ctx0" brushRef="#br1" timeOffset="-134679.327">19761 9526 187 0,'-5'-3'818'0,"5"0"188"16,-5 3 127-16,-5-3 95 0,5 3-87 16,-4-3-304-16,-2 1-286 0,1-1-163 0,1 0-111 15,-6 1-85-15,1-2-54 0,-1 4-24 16,-4 4-9-16,4-2-29 0,-5 4-76 0,5 2 0 16,-4 3 0-16,4 3 0 0,0 0 0 15,5 5 0-15,1 3 0 0,-1 1 0 16,5 1 0-16,5-2 0 0,0 3 0 0,0 0 0 15,9-3 0-15,-3-3 0 0,8-2 0 16,-4-3 0-16,4-4 0 0,7-4 0 16,-7-3 0-16,6-6 0 0,-6-3 0 0,6-2 0 15,-5-6 0-15,-1 4 0 0,1-4 0 16,-5-3 0-16,-1 0 0 0,1 4 0 0,-5-4 0 16,1-2 0-16,-6 2 0 0,0 1 0 15,-6 0 0-15,1-2 0 0,1 2 0 0,-6 2 0 16,0 0-125-16,0 1-100 0,5 1-24 15,-4 4-50-15,3 3-116 0,-3 2-193 0,3 0-271 16,2 0-166-16,4 6-59 0,-5-3 26 16,5 3 122-16,5 3 217 0,-5-4 300 0</inkml:trace>
  <inkml:trace contextRef="#ctx0" brushRef="#br1" timeOffset="-134396.566">19976 9496 375 0,'-5'0'904'0,"1"0"181"15,4 0 136-15,-6 0 120 0,2 0-138 16,-1 0-314-16,5 0-253 0,0 2-134 0,-5 4-467 16,5-1-35-16,0 3 0 0,0 3 0 15,0 3 0-15,0 5 0 0,0 1 0 0,0 2 0 16,0 0 0-16,0 3 0 0,0-1 0 15,0 2 0-15,5-2 0 0,-5-2 0 0,5-3 0 16,-1-2 0-16,2-3 0 0,-6-3 0 16,4-3-166-16,1-2-1014 0,-5-3-171 15,6-6-15-15,-6-6 67 0,0 2 124 0,0-5 244 16,0-2 373-16</inkml:trace>
  <inkml:trace contextRef="#ctx0" brushRef="#br1" timeOffset="-134187.537">19868 9553 399 0,'-10'-11'891'0,"6"3"176"0,-6-3 129 16,5 5 103-16,0-2-179 0,1 3-283 16,4-3-229-16,0 2-122 0,4-2-198 15,6 2-288-15,-5-2 0 0,10 2 0 0,-1 1 0 16,1 2 0-16,0 0 0 0,4 3 0 16,1 0 0-16,-6 3 0 0,7 0 0 0,-2 5 0 15,-4-3 0-15,4 7 0 0,-4-2 0 16,0 4 0-16,-5 0 0 0,4 2 0 15,-9 1 0-15,5 3 0 0,-10 2-897 0,5 0-354 16,-5 0-91-16,0 0 21 0,-5-3 81 0,5 1 190 16,-10-1 320-16</inkml:trace>
  <inkml:trace contextRef="#ctx0" brushRef="#br1" timeOffset="-133961.872">19893 9843 491 0,'-15'5'976'0,"5"3"183"0,6-4 145 0,-6 1 121 15,5-2-180-15,0-1-353 0,5-2-214 16,0 0-657-16,5-2-21 0,0-1 0 0,5-2 0 16,-1 1 0-16,1-1 0 0,5 2 0 0,0 3 0 15,-1-2 0-15,1 2 0 0,0 0 0 16,4 0 0-16,-4 2 0 0,5-2 0 16,-1 3 0-16,1-3 0 0,-1 3 0 0,1-3 0 15,4-3 0-15,-4 3-104 0,0-3-1324 16,-1 1-67-16,1-4 54 0,4-2 116 0,-3 2 195 15,3-2 316-15,-5-3 382 0</inkml:trace>
  <inkml:trace contextRef="#ctx0" brushRef="#br1" timeOffset="-133629.087">20702 9644 60 0,'-14'0'473'0,"4"0"159"16,0 0 187-16,0 3 143 0,5-3-8 0,-4 0-57 16,-2 0-78-16,7 0-83 0,-2 0-128 15,2 3-137-15,-1-3-79 0,5 0-37 16,0 0-342-16,5 0-13 0,-1 0 0 0,6 0 0 15,1 0 0-15,-2 0 0 0,6 0 0 16,5 0 0-16,-6 0 0 0,6 2 0 0,-1-2 0 16,1 3 0-16,0 0 0 0,-1 0 0 15,-4 0 0-15,0 2 0 0,-1 0 0 16,-4 1-407-16,-5 2-594 0,0 1-218 0,-5-4-55 16,-5 3 32-16,5 1 99 0,-10-1 194 15,1 0 281-15</inkml:trace>
  <inkml:trace contextRef="#ctx0" brushRef="#br1" timeOffset="-133449.565">20702 9779 377 0,'-20'3'908'16,"6"0"186"-16,-1 0 143 0,0 0 128 16,6-3-136-16,-1 2-315 0,5-2-238 0,0 0-285 15,5 0-391-15,5-2 0 0,4 2 0 16,-3-3 0-16,9 3 0 0,-1 0 0 0,-4 0 0 16,10 3 0-16,-6-1 0 0,0 1 0 15,7 0 0-15,-7-1 0 0,6 2 0 0,-6-2 0 16,6 1 0-16,-5-3-972 0,-1 0-570 15,1-3 14-15,0-3 106 0,-5 1 171 16,5-3 340-16,4-3 426 0</inkml:trace>
  <inkml:trace contextRef="#ctx0" brushRef="#br1" timeOffset="-132935.401">21433 9531 239 0,'-5'-3'650'0,"5"-2"162"16,-5-1 163-16,-5 1 104 0,5-1-162 16,0 0-182-16,-5 2-151 0,5-5-137 0,-5 4-144 15,1 1-99-15,-1-1-60 0,-5 2-36 16,6 1-30-16,-6 2-18 0,1 0-13 16,3 5-4-16,-3 4 9 0,-1 1 16 0,5 7 20 15,1 0 22-15,-6 5 24 0,9 0 21 16,-3 5 4-16,9 1-159 0,0-1 0 15,0 1 0-15,5 0 0 0,5-1 0 0,5-2 0 16,-1-3 0-16,6-3 0 0,5-5 0 16,-1-3 0-16,0-5 0 0,6-6 0 0,-6-3 0 15,1-5 0-15,-1-3 0 0,-9-3 0 0,5 0 0 16,-6-5 0-16,-4-3 0 0,-5 0 0 16,0 0 0-16,-5-1 0 0,0-1 0 0,-5 1 0 15,-5 1 0-15,-5 0 0 0,1 3 0 16,-1 3 0-16,-5 2 0 0,1 3 0 0,4 2-96 15,-5 7-648-15,5 2-292 0,1 2-177 16,-1 1-42-16,6 3 34 0,4-1 118 16,5 1 234-16,0-4 343 0</inkml:trace>
  <inkml:trace contextRef="#ctx0" brushRef="#br1" timeOffset="-131712.501">21688 9443 516 0,'-5'-3'775'0,"0"1"181"0,5-1 121 0,-5 0 6 16,0 0-198-16,5 3-188 0,-5-3-170 15,5 3-154-15,-5 0-100 0,5 0-49 0,0 3-20 16,0 0-8-16,5 0 6 15,-5 2 1-15,5 0-203 0,0 4 0 0,0 2 0 16,0 0 0-16,0 3 0 0,-1 2 0 16,2 4 0-16,-2-1 0 0,1 0 0 0,1 4 0 15,-6 1 0-15,4-2 0 0,-4 3 0 0,5-3 0 16,-5 0 0-16,5 0 0 0,-5-3 0 16,5-2 0-16,-5-3 0 0,0 0-519 15,5-6-386-15,-5-3-254 0,5-1-82 0,-5-8 14 16,5-4 76-16,5-3 175 0,-6-2 281 0</inkml:trace>
  <inkml:trace contextRef="#ctx0" brushRef="#br1" timeOffset="-131422.731">21928 9482 271 0,'0'-6'822'0,"0"0"181"0,0 1 120 0,0 0 87 15,0 2-148-15,-5-3-261 0,0 3-261 16,0 0-157-16,1 1-105 0,4 2-79 15,-10 0-61-15,5 0-46 0,-1 2-34 0,-3 1-26 16,-1 3-13-16,0 0-5 0,1 4 5 16,-1 4 10-16,0 0 13 0,0 2 14 0,0 4-56 15,0-1 0-15,5 1 0 0,1-2 0 16,4 2 0-16,0-4 0 0,4 1 0 0,1 0 0 16,1-4 0-16,3 1 0 0,6 0 0 15,-1-2 0-15,1-2 0 0,5 1 0 0,-5-3 0 16,9 1 0-16,-4-4 0 0,-1 1 0 0,1 0 0 15,-1-1 0-15,1-2 0 0,-5 2 0 16,0 1-982-16,0-3-280 0,-1-3-82 16,1 0 21-16,4-3 83 0,-4-3 202 0,5 1 349 15</inkml:trace>
  <inkml:trace contextRef="#ctx0" brushRef="#br1" timeOffset="-126084.436">22433 9644 108 0,'-5'3'585'0,"0"-3"155"0,0 3 167 0,5-3 130 16,-9 2-88-16,4-2-172 0,0 0-146 0,0 0-125 15,0 0-139-15,5 0-110 0,-5 0-70 16,0 0-40-16,5 0-23 0,0-2-10 0,0-1 3 15,5 0 10-15,-5-2 19 0,5 2 18 16,0-3 12-16,0 3-151 0,0-1-25 16,0 0 0-16,4 4 0 0,1 0 0 0,0 0 0 15,-1 0 0-15,6 0 0 0,-5 4 0 16,5-2 0-16,0 3 0 0,4 1 0 0,-4-3 0 16,5 0 0-16,-5-1 0 0,4 1 0 0,0-3 0 15,-4 3-431-15,4-3-418 0,-8 2-290 16,3-2-104-16,-4 3-8 0,-5 0 64 15,5-3 168-15,-10 3 297 0</inkml:trace>
  <inkml:trace contextRef="#ctx0" brushRef="#br1" timeOffset="-125683.517">22468 9752 311 0,'-11'0'489'0,"1"3"76"0,6-3 78 16,-6 0-20-16,5 0-42 0,0 0-13 0,0 0-1 15,0 0-13-15,1 0-33 0,-1 2-57 16,0-2-72-16,5 0-79 0,-5 0-54 16,0 0-29-16,5 0-15 0,0 0-12 0,0 0-15 15,-5 0-11-15,5 0-3 0,5 3-20 16,-5-3-154-16,5 3 0 0,5-1 0 0,-1 2 0 16,1-2 0-16,5 1 0 0,0 0 0 15,4 2 0-15,1 1 0 0,0-1 0 0,-1-2 0 16,0 0 0-16,2-3 0 0,3 0 0 0,-4 0 0 15,-6-3 0-15,6 3-308 0,-5-3-528 16,-6 3-310-16,1-2-111 0,0 2-6 0,-1-3 57 16,-3 0 156-16,3 0 303 0</inkml:trace>
  <inkml:trace contextRef="#ctx0" brushRef="#br1" timeOffset="-122774.189">22923 9490 370 0,'5'0'586'16,"-5"-3"109"-16,0 3 100 0,0 0 1 0,-5 0-73 15,5 0-94-15,0 0-84 0,0 0-77 16,0 0-79-16,0-3-87 0,0 3-88 15,0-2-67-15,0 2-40 0,0-4-19 0,0 4-11 16,0-2-5-16,0 2-4 0,0-3 0 16,0 3 1-16,0 0 1 0,0 0 2 0,0 0-2 15,0 0 2-15,0 0 9 0,0 3 7 16,0-1 8-16,5 2 7 0,-5 1 4 0,5 0 1 16,-5 3-2-16,5 1-96 0,0 2-10 0,-5 0 0 15,5 3 0-15,0 2 0 0,-1-2 0 16,-4 6 0-16,6-4 0 0,-1 3 0 0,-5-2 0 15,4 2 0-15,2 1 0 0,-2-4 0 16,1 1 0-16,0-1 0 0,0-2 0 0,-5 0 0 16,5 0 0-16,0-3 0 0,-5-3 0 15,5 1 0-15,-5-2 0 0,4-1 0 0,-4-3 0 16,0 2 0-16,0-2 0 0,6 0 0 0,-6-3 0 16,0 0 0-16,0 0 0 0,0 0 0 15,0-3 0-15,0 0 0 0,0 1 0 0,4-4 0 16,-4 0 0-16,0-1 0 0,0-2 0 15,0-2 0-15,0 3 0 0,-4-4 0 16,4-1 0-16,-6-1 0 0,6 0 0 0,0 0 0 16,0-2 0-16,0 0 0 0,0-1 0 15,0 0 0-15,0 0 0 0,0 1 0 0,6 0 0 16,-6 2 0-16,4-3 0 0,1 4 0 0,1-2 0 16,-2 5 0-16,6-4 0 0,-5 2 0 15,4 2 0-15,1-2 0 0,0 2 0 0,5 2 0 16,-6-4 0-16,1 4 0 0,5 3 0 15,-5-4 0-15,0 6 0 0,4-2 0 0,-4 2 0 16,0 1 0-16,0 2 0 0,0-3 0 0,-6 0 0 16,7 3 0-16,-1-2 0 0,-6 2 0 15,1 0 0-15,0 0 0 0,5-4 0 0,-5 4 0 16,0 0 0-16,-1 0 0 0,1 0 0 16,-5 0 0-16,5 0 0 0,-5 0 0 0,5 0 0 15,-5 0 0-15,5 0 0 0,-5 0 0 16,0 0 0-16,0-2 0 0,0 2 0 0,0 0 0 15,0 0 0-15,0 0 0 0,0 0 0 16,0 0 0-16,-5 0 0 0,5-3 0 0,0 3 0 16,-5 0-180-16,0 0-361 0,0 0-209 15,1-3-281-15,-1 3-129 0,0-3-29 0,-5 0 39 16,5 3 145-16,0-2 246 0,1 2 340 0</inkml:trace>
  <inkml:trace contextRef="#ctx0" brushRef="#br1" timeOffset="-112835.354">17804 10422 450 0,'19'-16'543'15,"2"-1"106"-15,-2 1 135 0,-4 2 3 0,-1-3-75 16,1 1-60-16,0 2-47 0,-6-3-67 16,1 0-104-16,-5 1-120 0,5 0-78 15,-10-1-40-15,5 1-19 0,-5-1-13 0,0 0-4 16,-5 1-3-16,0 2-9 0,-5 0-15 16,0 4-20-16,-4 1-21 0,-6 6-25 0,1 3-25 15,-11 3-18-15,1 8-13 0,-5 0-9 16,-1 6-3-16,-4-1-6 0,5 6 0 0,-6 3 3 15,11 0 7-15,0 3 6 0,9-1-1 16,0 4-8-16,5-4 0 0,11 3 0 0,-1 1 0 16,14 2 0-16,1-3 0 0,10 1 0 15,5-4 0-15,4 3 0 0,5-5 0 16,6 3 0-16,-2-3 0 0,2-1 0 0,-1 1 0 16,-4 0 0-16,4-3 0 0,-9 3 0 15,-2 0 0-15,-8-1 0 0,0 2 0 0,-6-4 0 16,-3-1 0-16,-7 1 0 0,-8-5 0 15,-2 0 0-15,-3-3 0 0,-6-4 0 0,0-4 0 16,-9-3 0-16,0-3 0 0,-6-3 0 16,-5-5 0-16,6 0 0 0,-5-4 0 15,4-1 0-15,5-1 0 0,1 0 0 0,10 0 0 16,-1 1 0-16,5-1 0 0,10 3 0 16,10-3 0-16,0 0 0 0,9 3 0 0,1 0-45 15,9 0-381-15,1 0-67 0,4 0-84 16,1 3-75-16,-1-3-42 0,0 2 6 0,-5-1 49 15,5 1 112-15,-9 1 170 0,0 2 225 16,-1 1 244-16,-4-1 250 0,-5 1 187 16,-6 2 131-16,1 0 66 0,-5-2 9 0,0 2-59 15,0 1-119-15,-5-4-97 0,0 0-207 16,0 4-273-16,-5-1 0 0,5 0 0 0,0 0 0 16,0 3 0-16,-5 3 0 0,5 3 0 15,0 2 0-15,0 3 0 0,5 0 0 16,-5 5 0-16,5 1 0 0,0-1 0 0,5 4 0 15,-6-4 0-15,7-2 0 0,3 3 0 16,-4-7 0-16,4 2 0 0,1-7 0 16,-5 1 0-16,5-6 0 0,4-3 0 0,-4-3 0 15,-5-2 0-15,5-6 0 0,-5 0 0 16,-1-2 0-16,-3-3 0 0,-2-1 0 0,-4 1 0 16,0 0 0-16,0-1 0 0,-4 4 0 15,-2-1 0-15,1 3 0 0,-5 4 0 0,6 1 0 16,-1 4 0-16,0 2 0 0,0 0 0 15,5 6 0-15,-5 2 0 0,5 4 0 0,0 2 0 16,0 3 0-16,5 0 0 0,0 2 0 16,0 1 0-16,4 2 0 0,1 0 0 15,1-2 0-15,3-1 0 0,1-2 0 0,4-3 0 16,-4 0 0-16,4-8 0 0,-4 0 0 16,5-3 0-16,0-6 0 0,-6-2 0 15,1-3 0-15,-6 0-16 0,2-3-131 0,-1-3 32 16,-6 3 28-16,-4-2 23 0,0 0 21 15,-4-1 15-15,-2 3 11 0,2 0 8 16,-7 0 4-16,2 4 2 0,4 1 1 0,0 4-1 16,0 2 2-16,0 3 5 0,5 3 7 15,0 2 9-15,0 4 16 0,5 5 16 16,-5-1 18-16,10 6 12 0,-5 1 14 0,4 2 11 16,2 3-45-16,3 2-62 0,-4 1 0 0,0 2 0 15,0 0 0-15,4 1 0 0,-3-1 0 16,-2 3 0-16,-4-5 0 0,5 2 0 0,-6-2 0 15,-4 0 0-15,6-4 0 0,-6 1 0 16,-6-3 0-16,2-2 0 0,-6-4 0 16,0-3 0-16,-5 1 0 0,-4-2 0 0,-1-4 0 15,-4-3 0-15,-1-2 0 0,0-3 0 16,-4-3 0-16,-1-2 0 0,6-1 0 16,5-4 0-16,-1 1 0 0,11-5 0 0,-2 3 0 15,7-2 0-15,4-4-247 0,4 0-490 0,7-2-351 16,3 0-145-16,6-4-27 0,-1-1 40 15,6-1 125-15,-1 0 261 0,5-2 390 16</inkml:trace>
  <inkml:trace contextRef="#ctx0" brushRef="#br1" timeOffset="-112204.043">18702 10742 53 0,'-6'3'780'0,"-3"5"208"0,4-2 141 0,-5 2 112 15,5 0 11-15,0 1-275 0,1-1-280 16,-2-3-152-16,6 4-96 0,6-4-369 0,-6 0-80 16,9 1 0-16,-4-3 0 0,5-3 0 15,0-3 0-15,0-3 0 0,4-2 0 0,-4-3 0 16,5-5 0-16,-1-1 0 0,-4-5 0 16,5 0 0-16,-6-3 0 0,1 0 0 0,-5 3 0 15,1 0-57-15,-6 3-197 0,0 0 55 16,0 2 56-16,-6 1 53 0,1 2 50 15,-5 3 42-15,1 2 30 0,4 3 26 0,0 6 28 16,-4 0 27-16,3 6 22 0,2 3 16 16,4 4 19-16,0 4-134 0,0 2-36 15,0 4 0-15,0-1 0 0,4 5 0 0,6-2 0 16,0 2 0-16,0-5 0 0,4 4 0 16,1-7 0-16,5-3 0 0,0-2 0 0,-1-3 0 15,0-3 0-15,2-2 0 0,-2-6 0 16,0 0 0-16,6-3 0 0,-10-3 0 0,0-2 0 15,-1 0 0-15,-4-3 0 0,0-3 0 16,0 3 0-16,-10-2 0 0,4-1 0 0,-4 0-16 16,-4 0-48-16,-2 0 23 0,-3 0 19 15,-1 3 10-15,-5 1 13 0,5 1 14 16,1 4 13-16,-1 1 13 0,1 4 16 0,-2 4-44 16,1 1-13-16,6 4 0 0,-1-1 0 15,0 3 0-15,0 0 0 0,0 0 0 16,5 0 0-16,0 0 0 0,0-3 0 0,0 3 0 15,5-2 0-15,-5-1 0 0,5-3 0 16,0 1 0-16,-5-1 0 0,5-2 0 16,-1 3 0-16,2-4 0 0,-2 1 0 0,1 0 0 15,1-3 0-15,-2 2 0 0,1-2 0 16,5 3 0-16,-5-3 0 0,-1 3 0 16,2 0 0-16,-2 0 0 0,1-3 0 0,0 2 0 15,-5 1-193-15,5 0-208 0,0-3-155 16,-5 2-218-16,0-2-243 0,0 0-110 0,0 0-23 15,0 0 71-15,5-2 165 0,-5 2 252 0</inkml:trace>
  <inkml:trace contextRef="#ctx0" brushRef="#br1" timeOffset="-111572.703">19030 10679 40 0,'0'0'383'0,"0"0"102"15,0-3 106-15,5 3 58 0,-5 0 23 16,0 0 29-16,0 0 1 0,0 0-33 16,0 0-49-16,5 0-61 0,-5 3-82 0,0-3-97 15,4 2-58-15,-4 1-24 0,6 0-16 0,-6 0-18 16,4 2-167-16,1 1-97 0,-5 2 0 15,6 0 0-15,-2 0 0 0,-4 4 0 0,5 2 0 16,0-1 0-16,-5 1 0 0,5 0 0 16,0 0 0-16,0 2 0 0,-5-2 0 15,5-3 0-15,-1 0 0 0,6 0 0 0,-5-2 0 16,0-4 0-16,5 0 0 0,0-5 0 16,0 0 0-16,-1-5 0 0,1 0 0 0,5-4 0 15,-5-2 0-15,-5 0 0 0,4 0 0 16,1 0 0-16,-5 0-820 0,0 0-481 15,0 0-86-15,-1 0 28 0,2 0 92 16,3 0 209-16,1 0 370 0</inkml:trace>
  <inkml:trace contextRef="#ctx0" brushRef="#br1" timeOffset="-111066.011">19584 10786 794 0,'0'6'1083'0,"0"-4"182"0,-5 1 159 15,5 0 134-15,-4-3-328 0,4 0-393 0,0 0-837 16,0-3 0-16,-6-2 0 0,6 2 0 16,6 0 0-16,-6 1 0 0,0-4 0 15,4 3 0-15,-4 0 0 0,5 1 0 0,-5-1 0 16,5 3 0-16,-5 0 0 0,5 0-42 15,-5 0-1163-15,0 0-168 0,0 0-19 16,0-3 63-16,0 0 126 0,0-2 251 0,0-3 407 16</inkml:trace>
  <inkml:trace contextRef="#ctx0" brushRef="#br1" timeOffset="-110939.349">19579 10679 345 0,'-10'-3'914'0,"6"-3"174"16,-7 4 121-16,2-1 94 0,4-2-142 0,0 2-394 15,0-3-289-15,5 1-168 0,0-1-142 16,0 0-146-16,0 1-136 0,5 0-186 15,0 5-286-15,-5-3-385 0,5 3-179 0,-5 3-53 16,5-3 26-16,-1 2 128 0,2 1 260 16,-1 0 370-16</inkml:trace>
  <inkml:trace contextRef="#ctx0" brushRef="#br1" timeOffset="-109500.548">20148 10488 216 0,'0'-5'491'0,"0"-1"106"15,0 1 122-15,0-1 84 0,5 0-40 0,-5 2-55 16,0-2-53-16,-5 0-53 0,5 0-76 15,0 4-105-15,0-1-97 0,0 0-58 16,0 3-38-16,0 3-31 0,-5 0-20 16,5 5-23-16,-5 6-13 0,0 3-11 0,0 2-57 15,0 6-73-15,1 3 0 0,-2 2 0 16,2 0 0-16,-1 1 0 0,0 1 0 16,0-1 0-16,5-3 0 0,0-4 0 0,-5-2 0 15,5-3 0-15,0-5 0 0,0-3 0 16,0-2 0-16,5-9 0 0,-5 0 0 0,0-9 0 15,0-4 0-15,5-4 0 0,-5-5 0 0,0-6 0 16,0 1 0-16,0-6 0 0,0 0 0 16,-5-6 0-16,5 3 0 0,0 0 0 15,0 0 0-15,5 3 0 0,-5 0 0 0,5 8 0 16,0 1 0-16,-1 7 0 0,2 3 0 16,3 3 0-16,-4 6 0 0,5 5 0 15,0 2 0-15,5 4 0 0,-5 8 0 0,4 0 0 16,1 5 0-16,0 0 0 0,0 6 0 0,-1-1 0 15,1 4 0-15,-1-1 0 0,1 1 0 16,-1 0 0-16,1 0 0 0,0-1 0 0,-5-2 0 16,5 0 0-16,-5-6 0 0,-1 1 0 15,1-2 0-15,-5 2 0 0,0-3-472 16,0-3-243-16,-5 2-249 0,0-5-177 0,-5-3-50 16,0 1 24-16,0-7 117 0,-5 1 220 15,1-3 301-15</inkml:trace>
  <inkml:trace contextRef="#ctx0" brushRef="#br1" timeOffset="-109309.065">20133 10742 488 0,'-24'-9'781'0,"4"-1"174"0,0 2 119 16,6-1 35-16,-1 1-237 0,5 3-196 15,6-1-150-15,-2-2-122 0,6-1-66 0,6 4-30 16,3-3-8-16,1 2-10 0,5 1-220 16,0-1-70-16,4 4 0 0,0-2 0 0,1 4 0 15,5 0 0-15,-1-17 0 0,1 38 0 16,5-21 0-16,-6 2 0 0,5-2 0 15,-4 0-283-15,4-2-545 0,-5-2-307 0,6-1-134 16,-5-3-13-16,-1-3 60 0,0 0 167 16,1 0 312-16</inkml:trace>
  <inkml:trace contextRef="#ctx0" brushRef="#br1" timeOffset="-108702.688">20585 10430 733 0,'-10'-2'1021'0,"-1"-4"140"0,2 4 112 16,4-1 77-16,-5 3-345 0,10 0-362 15,-5 0-192-15,0 3-107 0,5 5-134 0,5 0-210 16,-5 6 0-16,5 2 0 0,-5 4 0 16,5 5 0-16,5-1 0 0,-5 4 0 15,-1-1 0-15,2 4 0 0,3-1 0 0,-3-2 0 16,3-4 0-16,-4-2 0 0,5-5 0 16,-5-3 0-16,0-3 0 0,-1-3 0 15,2-2 0-15,-6-3 0 0,0-6 0 0,0-6 0 16,0-2 0-16,-6-2 0 0,6-6 0 15,-4-1 0-15,-1-5 0 0,-5 1 0 16,5-4 0-16,0-2 0 0,0-4 0 0,1 4 0 16,4 0 0-16,0-1 0 0,0 4 0 15,4 5 0-15,6 0 0 0,-5 5 0 16,5 3 0-16,-1 6 0 0,1 0 0 0,1 2 0 16,3 6 0-16,-4 0 0 0,0 6 0 15,0 2 0-15,-6 0 0 0,1 6 0 0,0 0 0 16,0 3 0-16,-5-1 0 0,0 0 0 0,0 1 0 15,-5 0 0-15,0-1 0 0,0-3 0 16,5-1 0-16,-4-4 0 0,-2 0 0 16,6-2 0-16,-4-4 0 0,4 2 0 0,0-4 0 15,0-4 0-15,4 2 0 0,6 0 0 16,0-2 0-16,0 2 0 0,0-1-106 0,5 0-29 16,-1 1 15-16,1 2 19 0,0 0 25 15,-1 0 27-15,6 2 21 0,-10 4 22 0,5 2 19 16,-6 3 20-16,1 0 24 0,-5 3 21 15,0 0 16-15,0-1 10 0,-1 4 2 16,-4 0-2-16,-4-22-72 0,-1 40-32 0,0-18 0 16,-5-4 0-16,0 1 0 0,0-1 0 15,-4-1 0-15,-1-1 0 0,0 0 0 16,-4-3 0-16,-1-2 0 0,0-3 0 0,1-1 0 16,-1-2 0-16,1 0 0 0,4-2 0 15,1-4 0-15,3 0 0 0,1-2 0 0,6 3-238 16,4-3-391-16,0-1-321 0,4-2-211 15,6 0-68-15,1 0 11 0,3 0 89 16,1 0 219-16,9 0 349 0</inkml:trace>
  <inkml:trace contextRef="#ctx0" brushRef="#br1" timeOffset="-108403.488">21374 10521 300 0,'-15'12'945'0,"-4"-4"168"0,-1-2 108 16,-5-2 108-16,6 2-45 0,-1-3-429 16,5-3-271-16,0 0-143 0,6 0-322 0,4 0-119 15,0 0 0-15,5-3 0 0,10 1 0 16,-5-2 0-16,10 2 0 0,-1 0 0 16,1-2 0-16,4 4 0 0,2-2 0 0,3 2 0 15,-5 0 0-15,6 0 0 0,0 0 0 16,-6 2 0-16,6-2 0 0,-6 4 0 0,1-4 0 15,-6 2 0-15,1-2 0 0,0 2 0 16,-5 4-384-16,0-3-196 0,-5 3-110 0,-1 2-132 16,-4-3-138-16,-4 4-99 0,-1-1 1 15,-5 3 94-15,-5-3 172 0,5 3 212 16</inkml:trace>
  <inkml:trace contextRef="#ctx0" brushRef="#br1" timeOffset="-108257.877">21477 10646 30 0,'-20'8'345'0,"6"-2"273"16,-6 2 255-16,0-2 175 0,5-1 72 15,-4-3-84-15,4 1-128 0,1 0-145 16,4 0-171-16,0 0-125 0,0-1-87 0,6-2-369 15,4 0-11-15,0 0 0 0,4 0 0 16,1 0 0-16,5-2 0 0,0 2 0 0,4 0 0 16,1 0 0-16,5 0 0 0,-5 0 0 15,4 0 0-15,0 2 0 0,1-2 0 16,-5 0-648-16,5 0-611 0,-6-2-120 0,6-1 7 16,-6-6 84-16,6 2 184 0,0-5 350 15</inkml:trace>
  <inkml:trace contextRef="#ctx0" brushRef="#br1" timeOffset="-107767.171">22006 10378 457 0,'0'-3'780'0,"0"1"190"0,0-4 129 15,-4 0 34-15,-2 4-198 0,2-4-197 16,-1 0-178-16,0 4-160 0,-5-1-103 0,0 0-67 16,1 3-46-16,-1 0-37 0,-5 3-25 15,0 0-15-15,1 5-75 0,3 3-32 0,-3 0 0 16,-1 6 0-16,6 2 0 0,-1 3 0 16,0 3 0-16,5 3 0 0,0-1 0 0,5 3 0 15,0 1 0-15,5-1 0 0,5-2 0 16,5 2 0-16,-1-5 0 0,6 0 0 15,-1-6 0-15,6-2 0 0,0-6 0 0,-1-6 0 16,1-2 0-16,-1-6 0 0,0-2 0 16,1-6 0-16,-1-4 0 0,-4 2 0 0,-5-6-290 15,0-1-893-15,0-1-158 0,-6-1-8 16,1-1 66-16,0 1 137 0,-5 0 248 16,-1 0 349-16</inkml:trace>
  <inkml:trace contextRef="#ctx0" brushRef="#br1" timeOffset="-107325.315">22198 10397 319 0,'-5'-5'863'0,"0"-1"191"0,0 1 138 0,0 2 116 16,-5 0-136-16,10 3-269 0,-4 0-247 16,-2 3-142-16,6 0-304 0,0 2-210 15,0 4 0-15,0 2 0 0,6 3 0 0,-6 2 0 16,4 0 0-16,1 4 0 0,0-1 0 16,0 3 0-16,0 0 0 0,0 3 0 0,0 0 0 15,-1-3 0-15,1 3 0 0,0-3 0 16,0 0 0-16,0-3 0 0,0-5 0 0,0 0 0 15,0-6 0-15,0-2 0 0,-5-4 0 16,5-2 0-16,-5-8 0 0,0-3 0 0,0-3 0 16,-5-5 0-16,0-3 0 0,0-1 0 15,0-4 0-15,-5-3 0 0,0 2 0 16,1-2 0-16,-1 0 0 0,0 2 0 16,5 3 0-16,0 3 0 0,5 0 0 0,0 3 0 15,0 5 0-15,5 0 0 0,0 0 0 16,0 6 0-16,0 3 0 0,5 2 0 0,-1 3 0 15,6 0 0-15,-5 6 0 0,5-2 0 0,-5 8 0 16,4-1 0-16,1 2 0 0,-6 2 0 16,2 4 0-16,-1-2 0 0,-6 1 0 15,1 2 0-15,0 2 0 0,0-3 0 0,-5 3 0 16,0 0 0-16,0 1 0 0,-5-1 0 0,5-3 0 16,-5 3 0-16,0-3 0 0,1 1 0 15,-6-4 0-15,5-2 0 0,-5 0 0 16,0-1 0-16,0-5-669 0,-4 1-552 0,4-3-103 15,5-3 8-15,-5-3 67 0,5-3 151 16,5-3 268-16,0 1 384 0</inkml:trace>
  <inkml:trace contextRef="#ctx0" brushRef="#br1" timeOffset="-103540.918">22938 10408 396 0,'0'-5'530'0,"0"-1"119"0,0 1 136 0,0-1 5 15,0 1-35-15,0-1-57 0,0 4-66 16,-5-4-79-16,5 3-105 0,-5-2-127 0,0 2-89 15,1 0-52-15,-2 0-29 0,2 0-25 0,-6 3-18 16,0 0-11-16,0 0-1 0,0 6 7 16,1-3 8-16,-1 5 14 0,0 3 18 15,0 3 19-15,6 0-162 0,-11 5 0 0,10 3 0 16,-5 3 0-16,5 3 0 0,0 2 0 0,0 0 0 16,5 3 0-16,0 1 0 0,5-4 0 15,0 3 0-15,5-3 0 0,0-2 0 16,5-3 0-16,-1-3 0 0,0-3 0 0,6-2 0 15,0-6 0-15,-1-3 0 0,1-5 0 0,4-1 0 16,-3-7 0-16,-2 0-732 0,6-4-431 16,-6-5-134-16,5-2-7 0,-4-3 54 0,4-1 141 15,-3-2 264-15,-2-3 395 0</inkml:trace>
  <inkml:trace contextRef="#ctx0" brushRef="#br1" timeOffset="-102334.727">23174 10574 187 0,'-10'16'638'0,"0"-2"172"0,-5 3 163 0,6 0 115 15,3-4-134-15,-3-2-181 0,3 1-146 0,2-2-124 16,4-4-121-16,4 2-70 0,2-5-35 16,-2-1-16-16,7 1-20 0,3-6-76 0,1-2-165 15,0-6 0-15,4 0 0 0,0-5 0 16,2-4 0-16,3-5 0 0,-5 0 0 16,6-2 0-16,-6-1 0 0,1 1 0 0,-5-4 0 15,0 4 0-15,0 1 0 0,-11 5 0 0,1-1-45 16,0 0-144-16,-5 5 19 0,-5 1 28 0,-4 2 30 15,-2 0 29-15,1 3 22 0,-4 0 20 16,-1 3 20-16,6 2 24 0,-6 3 19 0,0 3 27 16,5 3 28-16,-5 3 33 0,6-1 30 15,4 6 29-15,-5 3 27 0,5 0-98 0,0 5-98 16,1 0 0-16,4 6 0 0,4 0 0 0,-4 3 0 16,5 0 0-16,0 2 0 0,5 3 0 15,0-1 0-15,-1 2 0 0,6-4 0 0,-1-3 0 16,1 1 0-16,0-5 0 0,5-4 0 15,-1-2 0-15,1-7 0 0,0-4 0 0,-5-3 0 16,4-3 0-16,1-6-118 0,-6-3-509 16,1-1-99-16,0-4-84 0,-5 0-30 0,-6-5 21 15,6 3 74-15,-5-4 163 0,0 4 223 0,-5-1 254 16,5 0 227-16,-5 4 220 16,0 2 198-16,-5 2 116 0,5 1 44 0,-5 2-15 15,5 4-53-15,-5-1-95 0,0 3-121 0,5 0-75 16,0 3-39-16,0 3-23 0,0 2-100 15,0 0-179-15,0 0 0 0,0 3 0 0,0 0 0 16,5 3 0-16,0-3 0 0,0 3 0 0,0 0 0 16,0 0 0-16,5-4 0 0,-5 1 0 15,5-2 0-15,4-4 0 0,-4 1 0 0,0-4 0 16,5-2 0-16,-1-2 0 0,-4-1 0 16,5-5 0-16,0-1 0 0,-1-2 0 0,0-2 0 15,-3-2 0-15,-1 2 0 0,-1-1 0 16,1 1 0-16,-5-1 0 0,-5 3 0 0,0-3 0 15,0 2 0-15,-5 2 0 0,0 2 0 0,0-1 0 16,-4 0 0-16,-1 7 0 0,-1 0 0 16,2-1 0-16,-1 6 0 0,1-1 0 0,-1 4 0 15,5 2 0-15,0 3 0 0,0 0 0 16,0 0 0-16,5 3 0 0,0-3 0 0,0 3 0 16,5-1 0-16,0 1 0 0,0-2 0 15,4-2 0-15,1 2 0 0,0-4 0 16,0-2 0-16,5-1 0 0,-5-3 0 0,4 1 0 0,-4-3 0 15,4 0 0-15,1 0 0 0,-5-3 0 16,5 1 0-16,-5-3 0 0,-1-1 0 16,6 0 0-16,-5-2 0 0,0 2 0 0,-5-2 0 15,5-3 0-15,-5 3 0 0,-1-1 0 0,2 1 0 16,-2-3 0-16,-4 3 0 0,5 0 0 16,-5 2 0-16,0-2 0 0,0 2 0 0,-5 4 0 15,5-4 0-15,0 6 0 0,0-2 0 0,0 2 0 16,0 2 0-16,-4 0 0 0,4 4 0 15,0 3 0-15,0-1 0 0,4 0 0 16,-4 3 0-16,0 0 0 0,5 0 0 0,-5 0 0 16,5 1 0-16,0-2 0 0,-5-1 0 15,9-1 0-15,-3-3 0 0,-2-1 0 0,1-2 0 16,0-2 0-16,0-2 0 0,5-2 0 0,-5-1 0 16,-1-3 0-16,2-1 0 0,-1 1 0 15,-1 0 0-15,2-3 0 0,3 2 0 16,-4 1 0-16,0-3 0 0,0 3 0 0,0 2 0 15,0-2 0-15,-1 5 0 0,2-2 0 0,-2 2 0 16,-4 0 0-16,5 3 0 0,1 0 0 0,-2 3 0 16,1 0 0-16,0 2 0 0,5 1 0 15,-5-1 0-15,0 4 0 0,-1-1 0 16,2 3 0-16,-2 0 0 0,1 3 0 0,0 0 0 16,0 0 0-16,-5-4 0 0,5 4 0 15,-5 0 0-15,0-3 0 0,0-3-111 0,-5 4-656 16,0-8-280-16,0 2-167 0,-4-3-38 0,3-3 40 15,-3-3 121-15,-1 1 238 0,0-4 331 16</inkml:trace>
  <inkml:trace contextRef="#ctx0" brushRef="#br1" timeOffset="-102134.744">23747 10414 614 0,'-10'-11'963'0,"0"-3"139"15,6 3 101-15,-1 0 84 0,5 0-285 16,5 0-315-16,-1-1-188 0,2 2-99 0,3 1-72 15,6 1-222-15,-5 3-106 0,4-1 0 0,-3 6 0 16,-2 0 0-16,6 3 0 0,-5 3 0 16,-6 4 0-16,2 2 0 0,-2 4 0 0,1 1 0 15,-5 2 0-15,-5 3-496 0,1-2-312 16,-2 2-304-16,2 0-115 0,-6-3-9 0,5-3 57 16,-5 0 155-16,1-4 285 0</inkml:trace>
  <inkml:trace contextRef="#ctx0" brushRef="#br1" timeOffset="-101975.169">23625 10436 681 0,'-15'-6'1018'0,"0"-2"142"16,1 3 112-16,4-1 99 0,0 1-307 0,5-1-364 15,-5 3-220-15,10-2-131 0,0 5-253 16,0-3-96-16,5 3 0 0,5 3 0 16,0 0 0-16,0-1-106 0,-1 7-451 0,-4-4-451 15,10 6-226-15,-6-3-67 0,2 0 27 16,-1 4 93-16,-1-4 245 0,6 0 438 0</inkml:trace>
  <inkml:trace contextRef="#ctx0" brushRef="#br1" timeOffset="-100998.688">24395 10519 615 0,'0'5'968'0,"0"-2"139"0,-6 3 88 0,6-4 61 15,0 1-301-15,0-3-316 0,0 0-194 16,6-3-96-16,-2 1-51 0,1-7-32 0,10-2-168 16,-5-3-98-16,4 1 0 0,6-9 0 0,0 0 0 15,-1-3 0-15,6-3 0 0,-5-2 0 16,4 2 0-16,-4-2 0 0,-6 2 0 0,6 1 0 15,-10 1 0-15,-5 2 0 0,-1 2 0 16,-4 3 0-16,-4-1 0 0,-7 4 0 16,-3 2-173-16,-6 3-82 0,1 0 34 0,-1 2 43 15,-4 4 47-15,-1 0 42 0,1 5 35 16,4 0 30-16,0 5 30 0,6 0 30 0,-1 4 35 16,0 2 40-16,5 3 46 0,6 3 45 15,-1 1 42-15,-1 4 38 0,6 6-266 0,6-1-16 16,3 7 0-16,-3 2 0 0,3 3 0 0,6-1 0 15,-5 1 0-15,4 2 0 0,-3-2 0 0,3-1 0 16,1 1 0-16,-6 0 0 0,1-7 0 16,5-1 0-16,-5-6 0 0,-1-3 0 0,6-3 0 15,-10-5 0-15,5-3 0 0,0-6 0 0,-5-2 0 16,-1-8 0-16,2-3 0 0,-2-4 0 0,1-4 0 16,0-6 0-16,-5 0 0 0,0-3 0 15,5 0 0-15,-5 0 0 0,0 3 0 0,5 6 0 16,-5-1 0-16,0 6 0 0,0 3 0 15,5 2 0-15,-5 6 0 0,5 3 0 0,-5 3 0 16,4 2 0-16,-4 6 0 0,6-1 0 16,-6 4 0-16,5 2 0 0,-1-2 0 15,2 2 0-15,-2-2 0 0,6-4 0 0,-5-2 0 0,0-2 0 16,5 2 0-16,-6-6 0 0,2 4 0 16,3-7 0-16,1 4 0 0,0-4 0 0,0-2 0 15,-5 0 0-15,10 0 0 0,-6-2 0 0,1-4 0 16,-1 4 0-16,-3-7 0 0,3 4 0 0,1-6 0 15,-5 2 0-15,5-2 0 0,-5 1 0 0,-5-4 0 16,5 0 0-16,-5 3 0 0,0-3 0 16,0 0 0-16,0 0 0 0,-5 3 0 0,5 3 0 15,-5-3 0-15,0 5 0 0,0 1 0 0,0 0 0 16,1 5 0-16,-2 0 0 0,1 0 0 0,1 5 0 16,-2 0 0-16,2 1 0 0,4 2 0 15,-5 3 0-15,5-2 0 0,0 2 0 0,0 3 0 16,5-4 0-16,-1 2 0 0,-4 2 0 0,10-4 0 15,-5 2 0-15,1-4 0 0,3 0 0 0,1 0 0 16,0-2 0-16,5-3 0 0,-6-1 0 0,1 1 0 16,5-3 0-16,-5 0 0 0,5 0 0 15,-6-3 0-15,6 1 0 0,-5-1-87 0,0 0-534 16,-5-3-120-16,5 4-124 0,-6-3-92 16,6 1-47-16,-10-1 13 0,5 0 67 0,0-1 151 15,-5 0 182-15,0 0 170 0</inkml:trace>
  <inkml:trace contextRef="#ctx0" brushRef="#br1" timeOffset="-100797.22">24968 10615 156 0,'-4'-11'346'15,"-6"0"90"-15,-1-3 61 0,-3 1 44 0,4-2 8 16,0-1 15-16,0 0 34 0,1-1 32 0,4 1 3 16,-5-1-38-16,5 0-54 0,0-2-60 0,0 3-66 15,5-4-55-15,0 4-23 0,0-1-7 0,5 0-148 16,0 3-182-16,0 1 0 0,0-1 0 16,0 3 0-16,0 0 0 0,4 3 0 0,-3 3 0 15,3 2 0-15,-4 3 0 0,5 3 0 16,0-1 0-16,0 7 0 0,-5 2 0 0,5 0 0 15,-6 2 0-15,6 3 0 0,-5 4 0 0,0 0 0 16,-1 2-340-16,-4 3-915 0,0-1-132 16,-4 1-5-16,-1 3 72 0,0-1 153 0,-5 4 324 15,0-1 395-15</inkml:trace>
  <inkml:trace contextRef="#ctx0" brushRef="#br1" timeOffset="-100637.655">24836 10946 1015 0,'-5'17'1512'0,"0"-4"195"0,0-1 97 15,0-2 53-15,0-1-1561 0,0-4-296 0,1 1 0 16,-2 0 0-16,6-4 0 0,0 1 0 0,-5-3 0 16,5 3 0-16,0-3 0 0,0 0 0 15,0 2 0-15,0-2-449 0,0 0-994 0,-4 0-70 16,4 0 44-16,-6-2 128 0,2-1 243 0,-6-2 467 16</inkml:trace>
  <inkml:trace contextRef="#ctx0" brushRef="#br1" timeOffset="-99223.117">18702 11586 66 0,'0'-5'669'0,"-6"-4"218"0,6 1 146 16,-9 0 91-16,4 0-70 0,-5-3-242 15,0 0-235-15,0-1-201 0,-5 1-134 0,1 1-80 16,-6-2-54-16,1 4-35 0,-6 0-22 16,1 0-13-16,-1 2-9 0,-4 3-6 0,4 3 4 15,1 3 5-15,-5 3 10 0,8 2 11 16,2 6 16-16,0 2 19 0,4 0 12 16,0 7 12-16,11-1 3 0,-2 0-5 0,6 2-9 15,0-2-83-15,10 4-18 0,5-7 0 0,4 0 0 16,1-2 0-16,9-7 0 0,1-4 0 15,-1-3 0-15,0-6 0 0,6-3 0 0,-5-4 0 16,-6-4 0-16,5 0 0 0,-4-2 0 16,-6-1 0-16,-4 1 0 0,-5-1 0 0,0 3 0 15,0 1 0-15,-10-1 0 0,4 3 0 16,-8 0 0-16,4 0 0 0,-5 2 0 0,0 1 0 16,0 2 0-16,-5 1 0 0,5-1 0 15,1 1 0-15,-7 2-18 0,11 1-23 16,-4 2 5-16,4 2 4 0,0 4 3 0,0 2 4 15,4 3 10-15,1 6 6 0,5 2 5 16,-5 0 11-16,5 6 11 0,0 3 15 0,-5-1 14 16,5 3 11-16,-1 0-12 0,1 4-46 15,-5-4 0-15,5 0 0 0,-5-2 0 0,0 0 0 16,-5 0 0-16,0-4 0 0,0-2 0 16,0-3 0-16,-5-2 0 0,0-3 0 15,-5 0 0-15,0-6 0 0,0-3 0 0,0-1 0 16,-4-4 0-16,4-4 0 0,-4-1 0 0,-1-3 0 15,0-6 0-15,0 0 0 0,1-5 0 16,4-1 0-16,0-1 0 0,5 1 0 0,5-2 0 16,0 0 0-16,10-3 0 0,-5 3 0 0,5 3 0 15,4-3 0-15,-4 2 0 0,4 1-127 16,1 0-7-16,0 2 3 0,0 1 4 0,5-1 11 16,-11 1 12-16,6 1 18 0,-5-1 16 15,5 2 12-15,-11 4 13 0,6-4 12 16,-5 0 12-16,0 3 7 0,0 0 10 0,-5 0 8 15,0 2 15-15,0 2 23 0,0-2 22 16,0 4 15-16,0-1 7 0,0 3 4 0,0 0 1 16,0 3-3-16,5 3-4 0,-5 2-5 15,4 1 2-15,2 6 0 0,-2-2-15 16,7 1-16-16,-7 3-16 0,6 3-29 16,0-1-57-16,0 1-70 0,0-4-99 0,-1 1-198 15,-4-3-317-15,5 0-317 0,0-5-128 16,-6-3-31-16,2-3 47 0,3-6 168 0,-3 1 306 15</inkml:trace>
  <inkml:trace contextRef="#ctx0" brushRef="#br1" timeOffset="-99074.523">18878 11420 67 0,'-15'-13'801'0,"6"-4"190"16,-6 7 121-16,10-2 76 0,-5 1-28 16,5 6-377-16,0-1-324 0,5 1-184 0,0 2-123 15,5 3-96-15,0 3-85 0,0 2-119 16,0 4-204-16,5-1-293 0,-6 3-290 15,6 3-134-15,0-4-37 0,5 4 55 0,-6-3 168 16,2 3 277-16</inkml:trace>
  <inkml:trace contextRef="#ctx0" brushRef="#br1" timeOffset="-98344.678">18996 11507 183 0,'-5'0'768'0,"-5"-4"210"0,5 2 138 0,-5-1 99 16,5 0-102-16,-5 1-256 0,6 2-255 15,-1 0-176-15,0 2-107 0,5 4-66 0,-5 2-43 16,5 3-59-16,0 0-151 0,0 6 0 16,5-1 0-16,0 1 0 0,0-1 0 0,-1 1 0 15,6-1 0-15,1-2 0 0,3-3 0 16,-4 0 0-16,4-5 0 0,1-3 0 16,4-3 0-16,-4-3 0 0,0-6 0 0,-5 1 0 15,5-6 0-15,-5 1 0 0,4-1 0 16,-9 0-43-16,5-2-49 0,-5 2 14 0,-1 0 15 15,-4 3 16-15,0-3 12 0,0 6 14 16,-4-4 8-16,4 4 8 0,-5 3 4 0,0-4 4 16,0 7 8-16,0-4 4 15,5 6 8-15,-5 0 13 0,5 3 18 0,-5 0 17 0,5 5 14 16,5 0 15-16,-5 0-100 16,5 4 0-16,-5 2 0 0,10-3 0 0,-5 3 0 15,4-1 0-15,2-2 0 0,3 3 0 16,1-6 0-16,0 3 0 0,4-6 0 0,-4 4 0 15,4-6 0-15,1-3 0 0,0 0 0 16,-1-3 0-16,-4-2 0 0,5-1 0 0,-11 1 0 16,1-1 0-16,0-3 0 0,-5 1 0 15,0 0 0-15,0 0 0 0,-5-3 0 0,-5 3 0 16,0-1 0-16,0-2 0 0,-5 3 0 16,0-3 0-16,-4 2 0 0,-1 1 0 15,0 0 0-15,6 0 0 0,-6 2 0 0,0 6 0 16,10 0 0-16,-4 0 0 0,3 8 0 15,2-2 0-15,-1 6 0 0,10-2 0 16,-5 4 0-16,4 0 0 0,2 3 0 0,3-1 0 16,-4-2 0-16,10 2 0 0,-6-5 0 15,1 0 0-15,5-2 0 0,0-1 0 0,-5-5 0 16,5-3 0-16,-6 0 0 0,1-6 0 16,0 1 0-16,-5-4-60 0,0-2-79 15,0 0 21-15,-5 0 22 0,5 0 20 0,-10-3 14 16,5 4 8-16,-5-2 4 0,0-1 3 15,5 4 5-15,-5-2 6 0,0 3 9 0,0 0 9 16,5 5 11-16,-5 0 17 0,5 1 20 16,0 4 22-16,0 4 22 0,5 0 22 0,0 1 17 15,0 5 2-15,0 1-7 0,0 1-14 16,5 3-22-16,-6-1-20 0,6 3-36 0,0-2-34 16,0 2-80-16,0-2-67 0,-6-3-102 15,6 2-177-15,-10-5-272 0,5 1-301 0,-5-2-123 16,-5-4-35-16,5-3 50 0,0-3 149 15,-5-3 265-15</inkml:trace>
  <inkml:trace contextRef="#ctx0" brushRef="#br1" timeOffset="-98151.479">19123 11407 267 0,'-24'-19'808'0,"9"5"192"0,5 0 131 0,1 3 92 15,3 0-140-15,6 6-254 0,0-4-244 16,6 6-164-16,-2 1-116 0,6 2-83 15,0 5-67-15,-5 0-52 0,10 4-45 0,-6 2-59 16,-4 0-70-16,5 6-77 0,-5-1-104 16,0 3-177-16,-1-2-254 0,-4 2-285 0,0-5-158 15,0 3-43-15,0-7 37 0,0 2 143 16,-4-4 239-16,4-3 309 0</inkml:trace>
  <inkml:trace contextRef="#ctx0" brushRef="#br1" timeOffset="-97860.67">19015 11321 351 0,'-9'-16'758'0,"3"2"180"0,2 0 132 0,-1 1 85 16,0-1-222-16,0 2-223 0,5-1-179 15,0-1-152-15,5 3-105 0,-5 0-64 16,5 2-38-16,0 2-32 0,-5-2-27 16,4 4-24-16,2 2-20 0,-2 0-14 0,1 1-10 15,0 2-6-15,-5 2-1 0,5 1-1 16,0 3-1-16,0-1-3 0,-5 3-17 0,5 0-16 15,-5 1 0-15,4-3 0 0,2 2 0 16,-6 0 0-16,4-3 0 0,-4 1 0 0,5-1 0 16,1-2 0-16,-2-3 0 0,1 3 0 15,0-6 0-15,0 0 0 0,5-2-67 0,-1-4-86 16,6 1-79-16,0-2-79 0,-1-2-142 16,11 1-255-16,-5 0-285 0,9 0-111 15,-4 0-13-15,9 0 32 0,0 3 127 0,6 0 265 16</inkml:trace>
  <inkml:trace contextRef="#ctx0" brushRef="#br1" timeOffset="-97502.096">20187 11487 28 0,'-5'2'616'15,"1"-2"198"-15,-6-2 171 0,5-1 109 0,-5 0-47 16,0 1-217-16,0-2-205 0,-4 2-175 0,4 2-155 16,-5-2-101-16,0-1-61 0,-4 3-38 15,-1 0-25-15,0 0-14 0,-4 3-3 16,-1-1 5-16,1 4 9 0,0-1 13 0,3 4 15 16,2 1 13-16,0 4 11 0,4 0 8 15,0 3 4-15,5-1-110 0,6 4-21 16,4-2 0-16,0 2 0 0,4-3 0 0,6 2 0 15,5-2 0-15,4-4 0 0,1-2 0 16,5-2 0-16,-1-6 0 0,6-6 0 0,-6-3 0 16,1-8 0-16,4-2 0 0,-9-4-330 15,4-4-140-15,-9-2-123 0,0-1-128 16,-1-3-101-16,-4-1-69 0,-5-2-46 16,0 3 4-16,-5-1 101 0,0 1 152 0,-5 0 157 15,-5-1 139-15</inkml:trace>
  <inkml:trace contextRef="#ctx0" brushRef="#br1" timeOffset="-97135.494">20109 11242 159 0,'-15'-26'471'0,"5"4"201"0,1 6 194 15,-1 2 119-15,5 3-29 0,0 5-91 0,0 4-101 16,0 4-116-16,5 4-124 0,0 5-93 16,0 3-48-16,0 2-27 0,5 6-245 15,0 0-111-15,5 6 0 0,0 3 0 0,-1-1 0 16,1 3 0-16,5-3 0 0,-5 3 0 16,9-2 0-16,-4-4 0 0,0-1 0 15,4-5 0-15,1-1 0 0,0-6 0 0,-1-1 0 16,6-4 0-16,-11-7 0 0,6 1 0 15,-5-6 0-15,4-2 0 0,-9-1 0 0,5-5 0 16,-11 0 0-16,6 0 0 0,-5-3 0 16,-5 0 0-16,0 1-41 0,0 1-118 15,-5-2 35-15,-5 1 24 0,6 2 24 0,-11-3 20 16,5 3 13-16,-5 3 15 0,0-3 14 16,6 5 24-16,-6 1 22 0,5 2 22 15,1 6 24-15,-1-1 24 0,5 4 18 0,0 2 15 16,0 3-25-16,5 3-110 0,0 0 0 15,0 3 0-15,5 2 0 0,5 1 0 0,0-4 0 16,-1 3 0-16,1-2 0 0,5-4 0 16,0 1 0-16,0-6 0 0,-1 0 0 0,1-5 0 15,0 0 0-15,0-6-563 0,-6-2-289 16,1-3-283-16,0 0-101 0,-1-6-4 16,-3-3 72-16,-2 1 182 0,-4-1 292 0</inkml:trace>
  <inkml:trace contextRef="#ctx0" brushRef="#br1" timeOffset="-96938.026">20339 11302 659 0,'-5'-9'966'0,"1"1"169"0,-2 3 125 16,2 0 74-16,4-1-245 0,0 3-274 15,4-2-181-15,2-3-335 0,3 2-299 16,-4 1 0-16,10 1 0 0,-6 2 0 16,6-1 0-16,5 3 0 0,-5 3 0 0,0-1 0 15,4 7 0-15,-4 1 0 0,0 8 0 0,-1-2 0 16,-4 6 0-16,-5 0 0 0,4 3 0 15,-3 3 0-15,-2-1-1085 0,-4-2-263 0,0-3-31 16,-4 0 57-16,4-8 123 0,0-1 228 16,-6-4 336-16</inkml:trace>
  <inkml:trace contextRef="#ctx0" brushRef="#br1" timeOffset="-96317.792">20467 11487 150 0,'-5'-3'810'0,"0"0"236"0,5 1 170 15,-5 2 130-15,0-4-41 0,5 4-236 16,0 0-260-16,0 0-369 0,0 4-440 0,0-2 0 15,0 4 0-15,5 2 0 0,0 0 0 16,0 0 0-16,0 4 0 0,-1 2 0 16,2-3 0-16,-1 3 0 0,4-1 0 0,-4-2 0 15,5 3 0-15,0-6 0 0,0 1 0 0,-6-2 0 16,6-3 0-16,0-2 0 0,0 1 0 16,0-6 0-16,-1-3 0 0,1 1 0 15,0-3 0-15,0-3 0 0,-5 0 0 0,0-3 0 16,5 1 0-16,-10-4 0 0,4 3 0 15,-4 0 0-15,0 0 0 0,0 0 0 0,0 4 0 16,-4 2 0-16,-2-1 0 0,6 4 0 16,-4-1 0-16,-1 6 0 0,5 0 0 0,0 3 0 15,0 2 0-15,0 1 0 0,0 4 0 16,0 2 0-16,5 2 0 0,-1-4 0 0,6 7 0 16,1-3 0-16,-2 0 0 0,1-3 0 15,5 3 0-15,-5-6 0 0,4 0 0 16,0-3 0-16,1-2 0 0,-5-3 0 0,0-3 0 15,0 1 0-15,0-6 0 0,-6 0 0 16,2-1 0-16,-2-2 0 0,-4 0 0 0,0 0 0 16,0 0 0-16,-4 0 0 0,4 0-108 15,-6 3 18-15,-3-4 25 0,4 2 21 16,-5 2 17-16,5-1 11 0,0 4 9 16,1 2 18-16,4 3 21 0,0 3 26 0,0 2 34 15,0 4 56-15,4 1-132 0,6 2-16 16,-5 2 0-16,10 2 0 0,-5 3 0 0,4 3 0 15,1 0 0-15,5 3 0 0,-1 3 0 0,-4-1 0 16,5 4 0-16,-1-1 0 0,1 0 0 16,-6 1 0-16,1-1 0 0,-5 0 0 0,-1-2 0 15,-3-3 0-15,-6-1 0 0,0 1 0 16,-10-3 0-16,0-5 0 0,-5 2 0 0,0-5 0 16,-4-1 0-16,-5-1 0 0,-6-4 0 0,-4-2 0 15,-5-4 0-15,-1-2 0 0,1-2-352 16,-5-4-19-16,0-2-47 0,5-4-83 0,4 4-109 15,1-3-139-15,10 1-181 0,-1-2-73 16,5-2 33-16,6 1 95 0,4-4 154 0,5 1 189 16</inkml:trace>
  <inkml:trace contextRef="#ctx0" brushRef="#br1" timeOffset="-95887.941">21089 11443 105 0,'-4'3'575'0,"-1"-3"164"0,5 0 152 15,-5 2 140-15,5-2-75 0,-5 0-141 0,5 3-122 16,-5-3-108-16,5 3-90 0,0-3-75 15,0 0-48-15,0 3-23 0,5-1-184 0,0 4-165 16,0 0 0-16,4 4 0 0,1-2 0 16,0 6 0-16,0 0 0 0,4 0 0 15,1 0 0-15,5 3 0 0,-6-4 0 0,6 1 0 16,0-3 0-16,-1-3 0 0,1-5 0 0,0 0 0 16,-1-3 0-16,-4-6 0 15,-5 0 0-15,5-4 0 0,-11-4 0 0,6 0 0 16,-10-5 0-16,5 2 0 0,-10-2 0 15,5-1 0-15,-10 2 0 0,6-2 0 0,-6 4 0 16,5 4 0-16,-5 1 0 0,5 3-127 16,1 5-197-16,4 3-39 0,0 6-83 0,0 2-110 15,4 3-128-15,1 3-132 0,5 0-155 16,0 3-36-16,9-4 67 0,-4 1 134 0,4-1 171 16,6-1 181-16</inkml:trace>
  <inkml:trace contextRef="#ctx0" brushRef="#br1" timeOffset="-95475.046">21575 11581 1 0,'14'3'479'15,"-4"-1"144"-15,0-4 149 0,0 2 153 16,-5-6-26-16,-5 0-101 0,5-2-120 0,-10-3-113 16,0 3-127-16,0-6-136 0,0 3-104 15,-9 0-60-15,4-3-32 0,-5 3-22 0,0 0-17 16,-4 0-13-16,-1 3-3 16,0 2 4-16,6 1 5 0,-6 2 3 0,5 3 4 15,1 6 5-15,9-1-1 0,-5 3-7 16,5 4-7-16,5 1-3 0,0 1-3 0,0 2-5 15,5-2-7-15,5 3-4 0,-1-3-3 16,1-1-3-16,5-1-2 0,0-2-5 0,0-2-3 16,-1 1-4-16,1-3-4 0,0-4-4 15,0-2-4-15,-1 0-1 0,-4-2-2 0,4-4-8 16,-4 0-13-16,0-2-20 0,-5 0-18 16,0-3-18-16,0 0-14 0,0 0-6 15,-5 0 6-15,0 0 12 0,-5 0 16 0,5-3 13 16,-5 3 17-16,0 2 12 0,0-1 8 15,0 2 11-15,5 2 6 0,-5 3 13 0,5 0 21 16,0 1 22-16,0 4 23 0,0 4 20 16,0 0 17-16,5 2 8 0,0 0-8 0,5 6-17 15,-5-4-21-15,4 5-82 16,2 1 0-16,-1-2 0 0,4 2 0 0,1-2 0 16,-6-3-131-16,6 0-129 0,0 0-170 15,-5-2-256-15,-5-4-335 0,5 1-140 0,-6-6-31 16,2-3 44-16,-2-3 142 0,-4-2 245 15</inkml:trace>
  <inkml:trace contextRef="#ctx0" brushRef="#br1" timeOffset="-95286.425">21487 11291 439 0,'-25'-22'942'0,"0"8"155"0,1 1 115 16,10 1 93-16,-1 1-173 0,0 6-386 15,10-1-239-15,0 0-127 0,10 4-99 16,0 0-131-16,4-2-150 0,1 4 0 0,10 0 0 15,-5 4 0-15,5-2-17 0,-1 0-284 16,6 4-185-16,-1-3-321 0,5 2-285 0,1-2-94 16,4 0 1-16,1 0 39 0,-1 0 154 15,6-1 313-15</inkml:trace>
  <inkml:trace contextRef="#ctx0" brushRef="#br1" timeOffset="-94907.41">21953 11305 500 0,'-10'-12'655'0,"5"-1"129"0,0 2 143 15,0 3 2-15,0 2-144 0,0 1-126 16,5 2-87-16,0 0-80 0,5 3-89 16,0 3-63-16,0 3-26 0,5 5-9 15,0 2-14-15,5 7-56 0,-1 2-235 0,0 5 0 16,-4 4 0-16,5 2 0 0,0 0 0 15,-5 5 0-15,5-2 0 0,-1-3 0 0,-4 1 0 16,0-7 0-16,4-2 0 0,-4-3-333 0,0-5-305 16,-5-7-237-16,5-2-235 0,-5-8-82 15,4-5 8-15,1-6 94 0,-5-8 192 0,5 0 270 16</inkml:trace>
  <inkml:trace contextRef="#ctx0" brushRef="#br1" timeOffset="-94178.154">22202 11415 119 0,'-4'-25'685'0,"-1"3"215"16,0 6 151-16,-5-1 98 0,0 3-88 15,0 3-229-15,1 6-225 0,-6-1-189 0,5 4-134 16,0 2-84-16,1 2-51 0,-6 6-31 16,5 1-17-16,5 2-5 0,-5 6 4 0,6-4 8 15,-2 7 10-15,6-1-23 0,0 3-95 16,6-3 0-16,-2 3 0 0,1 0 0 16,10-2 0-16,-1-4 0 0,1 1 0 15,5-6 0-15,4 0 0 0,1-8 0 0,-1 0 0 16,6-6 0-16,-1-3 0 0,0-5 0 15,1 0 0-15,-1-6 0 0,-4-2 0 0,0-3 0 16,-6-3 0-16,1 3 0 0,-6-3 0 16,-3 1-87-16,-2 2-109 0,-9 2 14 0,0 1 19 15,-5 2 22-15,-5 1 17 0,1 2 13 16,-6 2 17-16,-5 5 18 0,1-1 18 0,-1 2 14 16,-5 0 12-16,6 6 17 0,0 0 23 15,-2 3 28-15,7 6 28 0,-1-1 35 16,0 6 33-16,11-1 31 0,-1 7 27 0,0-1 20 15,5 3 17-15,5 3-33 0,0 0-194 16,-1-1 0-16,6 1 0 0,5 0 0 0,-5 2 0 16,5-5 0-16,0 1 0 0,-1-1 0 15,1-6 0-15,-6-2 0 0,6 0 0 16,-5-6 0-16,0-2 0 0,0-3 0 0,0-3 0 16,-1-6 0-16,-4 0 0 0,0-2 0 15,5 0 0-15,-5-3 0 0,-1 0 0 16,2 0 0-16,-2 0 0 0,7 3 0 0,-7 2 0 15,1 1 0-15,5 5 0 0,0 0 0 16,-5 2 0-16,5 7 0 0,-1-4 0 0,1 6 0 16,5-2 0-16,-5 1 0 0,5 2 0 0,-6-4 0 15,6 2 0-15,-1-4 0 0,1 3 0 16,0-7 0-16,0 1 0 0,-1-6 0 0,1 1 0 16,-5-1 0-16,5-6 0 0,-6 1 0 15,-3-3 0-15,3 0 0 0,-4 0 0 0,0-3 0 16,0 1 0-16,-5 2 0 0,-5-1 0 15,5-1 0-15,-5 1 0 0,-5 4-14 0,0-2 3 16,1 1 4-16,-6 4 1 0,5-1 7 16,-5 1 5-16,1 2 7 0,3 6 4 0,2-3-16 15,-1 5-1-15,1 3 0 0,-1 1 0 16,5-2 0-16,5 5 0 0,-5-1 0 0,5 0 0 16,0 3 0-16,5-3 0 0,0 0 0 15,5-3-4-15,-1 1-180 0,6-1-90 0,0-3-132 16,-1 1-152-16,1-6-166 0,0 3-103 15,4-6 8-15,1 0 74 0,0 0 113 0,4 0 112 16,-4-2 110-16,-1 0 64 0,1-1-23 0,0-2-34 16,-6-1-2-16,1 1 44 0</inkml:trace>
  <inkml:trace contextRef="#ctx0" brushRef="#br1" timeOffset="-93157.892">22943 11498 272 0,'5'-9'398'0,"0"7"109"0,-5-4 74 16,0 0 61-16,-5 2 59 0,0-2 37 0,0 0-14 15,-5 1-46-15,1 2-68 0,-6-2-93 0,5-1-112 16,-5 1-98-16,5 2-56 0,-5 3-31 15,6 0-16-15,-6 0-13 0,5 5-7 0,1 1-123 16,-1 2-61-16,0 0 0 0,5 4 0 16,0-2 0-16,5 4 0 0,-5 0 0 15,10-3 0-15,-5 3 0 0,5 0 0 0,5-3 0 16,0 0 0-16,0-3 0 0,4-2 0 16,1-1 0-16,0 0 0 0,-6-5 0 0,11 0 0 15,-10-2 0-15,4-1 0 0,-4 0 0 0,5-2 0 16,-5-4 0-16,-5 1 0 0,5 0 0 15,-5-3 0-15,-5 3 0 0,4-3 0 0,-4-1 0 16,0 5 0-16,0-5 0 0,0 4 0 16,-4-4 0-16,4 8 0 0,-5-5 0 0,5 4 0 15,-6 2 0-15,6 0 0 0,0 3 0 0,0 0 0 16,0 3 0-16,0 2 0 0,0 1 0 16,0 2 0-16,6 0 0 0,-6 0 0 0,5 4 0 15,-5-2 0-15,4 2 0 0,2-1 0 0,-2 0 0 16,6-3 0-16,-5 1 0 0,0-1 0 15,5-3 0-15,-6-2 0 0,6 0 0 16,-5-3 0-16,5-3 0 0,-5-3 0 0,0 1 0 16,0 0 0-16,0-4 0 0,-1-2 0 15,-4 3 0-15,6-3 0 0,-6 2 0 0,4-2 0 16,-4 6 0-16,0-4 0 0,5 4 0 16,-5 2 0-16,0-3 0 0,0 4 0 0,5 2 0 15,-5 0 0-15,0 0 0 0,0 0 0 16,0 2 0-16,5 2 0 0,-5-2 0 0,0 4 0 15,0 0 0-15,0-1 0 0,0 0 0 0,5 3 0 16,-5-2 0-16,0 3 0 0,5-1 0 16,0 0 0-16,-1 0 0 0,2-2 0 0,-2 2 0 15,1-2 0-15,5-4 0 0,0 1 0 16,0 0 0-16,4-3 0 0,1-3 0 0,5 0 0 16,-5-2 0-16,4 0 0 0,6-4 0 15,-6 1 0-15,1-3 0 0,-1 0 0 0,1-1 0 16,0 2 0-16,-1-4 0 0,-4 2 0 15,-5 2 0-15,-5 2 0 0,0-1 0 0,-5 1 0 16,-5 3 0-16,-5-1 0 0,0 0 0 0,-5 3 0 16,1 3 0-16,-6 0 0 0,6 0 0 15,-7 3 0-15,7 0 0 0,4 3 0 0,-4-1 0 16,4 4 0-16,5-4 0 0,0 3 0 16,0 1 0-16,5-2 0 0,0 2 0 15,0 0 0-15,5-1 0 0,5 0 0 0,0 0 0 16,-1 1 0-16,1-1 0 0,0-3 0 0,-1 1 0 15,6-1 0-15,-5 1 0 0,0-6 0 16,5 3 0-16,-6-3 0 0,-3 0 0 0,3-3 0 16,1-3 0-16,-5 4 0 0,0-4 0 0,0-2 0 15,-5 0 0-15,0-1 0 0,5 1 0 16,-10 0 0-16,5 0 0 0,0-1 0 0,-5 0 0 16,5 2-109-16,-5 1 25 0,0-2 26 15,5 5 24-15,-4 3 33 0,4 0 32 0,0 3 35 16,0 0 33-16,4 5-9 0,-4 0-90 15,5 0 0-15,0 4 0 0,0 2 0 0,0-1 0 16,5 1 0-16,-6 2 0 0,6 1 0 0,0 2 0 16,0 0 0-16,-5 4 0 0,5-4 0 15,-5 3 0-15,4 0 0 0,-9 0 0 0,5 3 0 16,-5-3 0-16,0 0 0 0,-5-2 0 16,1 1 0-16,-1-1 0 0,-5-4 0 0,0 1 0 15,0-4 0-15,-4 1 0 0,-6-2 0 0,5-2 0 16,-5-1 0-16,1-4 0 0,-1 0 0 0,1-1 0 15,-6-4 0-15,1-4 0 0,-1-1 0 0,-5-5 0 16,1-4 0-16,0 0 0 0,-1-6 0 0,-4-2-355 16,0-3-733-16,0-3-180 0,-1-4-44 0,5-1 40 15,6-3 124-15,0-3 226 0,-1-3 316 16</inkml:trace>
  <inkml:trace contextRef="#ctx0" brushRef="#br1" timeOffset="-92985.354">22781 11079 426 0,'-5'-14'872'0,"5"0"160"0,5 6 119 0,-5-1 94 16,0 4-206-16,5 2-257 0,5-3-217 0,-5 6-125 16,5-2-97-16,-5 2-80 0,5 2-230 15,-1 2-33-15,1 1 0 0,-1 3 0 0,-3 4 0 16,-2 1 0-16,1 4 0 0,-5-1-116 16,0 6-372-16,-5 3-329 0,1 0-299 15,-6 6-116-15,0-4-9 0,-4 3 57 0,4 4 182 16,-5-2 316-16</inkml:trace>
  <inkml:trace contextRef="#ctx0" brushRef="#br1" timeOffset="-92179.295">23967 11446 315 0,'-4'-3'591'0,"-6"-3"89"16,0 1 101-16,5 2 67 0,-4 0-91 0,-1 0-107 15,-5 0-80-15,6 3-56 0,-1 0-70 0,-5 3-95 16,0 0-99-16,5 3-64 0,-5-1-29 16,6 4-14-16,-1-1-6 0,0 0-8 0,1 3-4 15,-2 3 0-15,7 0 0 0,-2-1-2 0,6 4-7 16,6-3-40-16,-2 3-76 0,1-1 0 15,5-2 0-15,5-1 0 0,0 1 0 16,-1-3 0-16,6-2 0 0,5-1 0 0,-1-5 0 16,5-3 0-16,-4-3 0 0,4-3 0 0,1-2 0 15,-1-1 0-15,-4-1 0 0,4-4 0 16,-9 3 0-16,-1-3 0 0,1 3 0 16,-10 0 0-16,0-3-76 0,-1 3-1 0,-9 3 9 15,0-3 12-15,0 3 9 0,-9 0 7 16,3 2 7-16,-8 0 5 0,4 0 5 0,-4 2 5 15,-1 1 3-15,-5 0 4 0,6 0 0 0,-1 3 2 16,0 0 0-16,1 0 2 0,3 3 11 16,1 3 12-16,1-2 12 0,4 5 16 0,0 2 2 15,0 1 11-15,5-2-2 0,0 1 1 0,5 3-1 16,0 0-6-16,0-3 1 0,4 0-4 16,1 0-24-16,1-3-22 0,3-3 0 15,1 1 0-15,0-6 0 0,-1 0 0 0,6-3 0 16,-5 0 0-16,-1-2 0 0,1-3 0 0,0 0 0 15,-6-1-3-15,1 1-57 0,0 0-3 16,-5 0 1-16,0-1 8 0,0 4 10 0,-5-3 12 16,0 2 8-16,0 0 9 0,-5 1 6 15,5 3 4-15,-5 2 4 0,5 0 1 0,-5 0 6 16,5 0 4-16,0 2 10 0,0 3 6 16,0 1 7-16,0 0 4 0,0 2 1 0,0 0-3 15,5 3-8-15,0-2-8 0,0 1-12 16,0-1-26-16,5-1-45 0,4-3-64 0,-4 1-92 15,4-4-140-15,1 1-186 0,0-3-185 16,0-3-148-16,-1-2-109 0,1 0-53 0,0-3 61 0,-5-1 150 16,5-2 184-16,-6 3 180 0</inkml:trace>
  <inkml:trace contextRef="#ctx0" brushRef="#br1" timeOffset="-91660.552">24433 11514 245 0,'0'-11'500'0,"6"1"147"0,-6 1 152 0,0-2 102 16,-6 3-20-16,2 0-86 0,-1 2-92 0,-5-2-82 15,0 2-95-15,5 4-125 0,-5-1-92 16,1 0-47-16,3 6-25 0,-3 0-25 15,-1 2-60-15,0 3-152 0,1 1 0 0,4 2 0 16,0 2 0-16,0 1 0 0,0 0 0 0,5 3 0 16,0-4 0-16,0-2 0 0,5 1 0 15,5-4 0-15,-5-3 0 0,9 1 0 0,1-6 0 16,0 0 0-16,4-6 0 0,-4 1 0 16,4-6 0-16,2 0 0 0,-2-3 0 15,-4-3 0-15,4 1 0 0,-4-4 0 0,5 1 0 16,-6-3 0-16,1 0 0 0,-5 2 0 0,0-1 0 15,-1 1 0-15,-4 4 0 0,0-1 0 16,-5 0 0-16,-5 1 0 0,0 2 0 0,0 3 0 16,-5 0 0-16,-4 0 0 0,4 5 0 15,-4 1 0-15,3 2 0 0,-3 1 0 0,4 4 0 16,-4 1 0-16,4 2 0 0,0 4 0 0,5-1 0 16,-5 3 0-16,5 0 0 0,5 3 0 15,-4 2 0-15,4-2 0 0,0 3 0 0,4 0 0 16,1-1 0-16,0 3 0 0,0-2 0 15,5-1 0-15,-5 1 0 0,5-3 0 0,-6 0 0 16,6-1 0-16,0 1 0 0,0-2 0 16,5-5 0-16,-6 2 0 0,1-4 0 0,5 1 0 15,-5-3 0-15,4 2 0 0,-4-2 0 16,4-3 0-16,-3 3 0 0,-7-1 0 0,6 1 0 16,0 0 0-16,-5 0 0 0,5 2 0 0,-5-2 0 15,5 2 0-15,-6 4 0 0,7-4 0 0,-7 3 0 16,1 3 0-16,0-2 0 0,0 1 0 0,0-1 0 15,0 2 0-15,0-3 0 0,-1 1 0 0,-4-1 0 16,6-2 0-16,-6 2 0 0,4-3 0 0,-4-2-347 16,-4-1-717-16,4 2-207 0,-6-4-47 0,2-4 44 15,-1 2 129-15,0-4 225 0,-10-4 301 16</inkml:trace>
  <inkml:trace contextRef="#ctx0" brushRef="#br1" timeOffset="-91502.973">24267 11087 485 0,'-15'-20'1001'16,"0"7"153"-16,1 2 78 0,-1 5 43 0,-5 3-212 16,10 6-460-16,-4 6-277 0,-1-1-148 0,6 5-104 15,-6 7-98-15,5 2-154 16,-5 0-259-16,0 6-410 0,1-4-229 0,-1 1-97 0,0 3-8 16,0-3 97-16,-4 3 225 0,0-4 390 15</inkml:trace>
  <inkml:trace contextRef="#ctx0" brushRef="#br1" timeOffset="-89958.53">18084 12253 338 0,'-5'-10'539'16,"5"-2"151"-16,-5 2 176 0,0-4 35 0,0 3-36 16,0-3-62-16,0 0-68 0,0 3-91 0,0 3-120 15,1-3-114-15,-2 6-63 0,2-2-38 16,-1 3-89-16,5 1-220 0,-5 0 0 0,5 0 0 16,0 3 0-16,0 6 0 0,0-1 0 15,0 6 0-15,5 6 0 0,0 2 0 0,-1 3 0 16,6 2 0-16,0 2 0 0,-5 4 0 15,5 1 0-15,0 2 0 0,0-3 0 0,0 3 0 16,-1-3 0-16,1 1 0 0,-5-4 0 16,5-2 0-16,-6 0 0 0,7-3-123 0,-11-3-287 15,4-2-49-15,-4-4-58 0,0-4-49 16,-4-1-20-16,-1-5 17 0,-5-6 55 0,0 0 98 16,-5-5 151-16,0 0 191 0,1-3 185 15,-6-3 172-15,1 0 136 0,-6 0 76 0,6 0 15 16,-2-2-39-16,2 0-77 0,0 1-109 15,4-1-106-15,5 0-70 0,1-4-40 0,9 1-25 16,-6-1-8-16,12 1 9 0,-2 0 21 0,1-3 29 16,5 3 29-16,-1 0 26 0,1 2 15 0,5 0 4 15,-5 3-8-15,5 3-42 0,4 3-119 16,-4 6 0-16,4-2 0 0,6 8 0 0,0-2 0 16,-1 4 0-16,1 0 0 0,-1 1 0 15,1 2-10-15,4-1-245 0,-4 3-86 0,-1 0-142 16,1 2-149-16,0-1-135 0,-6-1-103 15,0 2-83-15,1-1-36 0,-6-4 76 0,-4 0 146 16,1 0 222-16,-2-2 256 0,1 0 269 0,-5-1 248 16,-5-2 201-16,0-3 165 0,0 0 114 15,0-3 58-15,-5 1 5 0,-5-1-44 16,5-3-61-16,1 0-75 0,-7 1-91 0,7 0-98 16,-6-1-74-16,5 3-36 0,0 0-30 15,0 1-27-15,0 4-28 0,1 1-79 0,-2 3-128 16,6 2 0-16,0 3 0 0,0 0 0 0,0 6 0 15,0-1 0-15,6 1 0 0,-2 2 0 16,1 1 0-16,0-1 0 0,5 0 0 0,0-3 0 16,-1-2 0-16,1-3 0 0,5 0 0 0,0-5 0 15,-1-4 0-15,-4-2 0 0,5-2 0 16,-6-4 0-16,2-2 0 0,-1-3 0 0,-6 0 0 16,1-3 0-16,0 0-4 0,-5 1-53 15,0-1 15-15,0-3 14 0,-5 4 8 0,5-4 6 16,-5 3 4-16,1 3 4 0,-2-3 3 15,2 6 2-15,-1 0 1 0,-1-1 7 0,6 4 5 16,-4 2 2-16,4 1 7 0,-5 2 15 0,5 2 13 16,0 4-3-16,0-1-46 0,5 1 0 15,-5 5 0-15,4 0 0 0,2 0 0 16,-1 2 0-16,-1 5 0 0,6-2 0 0,-5 1 0 16,0-1 0-16,5 3 0 0,-5-5 0 15,4 3 0-15,-3-4 0 0,-2-2-366 16,1 0-286-16,-5-2-291 0,6-1-205 0,-6-5-64 15,0-3 16-15,0-3 112 0,-6 0 209 0,6-5 320 16</inkml:trace>
  <inkml:trace contextRef="#ctx0" brushRef="#br1" timeOffset="-89806.519">18363 12284 452 0,'-44'-25'1991'0,"14"3"-1518"15,6 2-117-15,54-4-24 0,-11 5-113 16,1-1-25-16,-6 6-44 15,6 4-107-15,-6 4-28 0,1 4-21 16,0 6-44-16,-5 5-656 0,0 8-327 16,-5 2-1101-16</inkml:trace>
  <inkml:trace contextRef="#ctx0" brushRef="#br1" timeOffset="-88219.741">18373 12162 221 0,'-5'0'373'0,"5"0"67"16,-5 0 28-16,5-2-20 0,-5 2-16 16,5-3-3-16,0 0 21 0,-4 3 35 0,4 0 34 15,-6-2 1-15,6 2-27 0,0 0-50 0,-4-3-61 16,4 3-79-16,0-3-76 0,0 3-50 16,0-3-23-16,0 0-9 0,0 1-6 0,4-1-5 15,2 1-5-15,-2-5-5 0,1 5-6 16,5 0-11-16,-1-1-10 0,6 0-10 0,-5 0-9 15,5 3-11-15,0 0-65 0,-1 3-2 16,1 0 0-16,-5 0 0 0,5 1 0 0,-6 5 0 16,-3-4 0-16,-2 7 0 0,1-2 0 0,0 2 0 15,-5 2 0-15,0-1 0 0,-5 1 0 16,0 0 0-16,1 0 0 0,-6-1 0 0,-1-4-20 16,2 2-148-16,-1-3-59 0,0 0-94 15,5-2-156-15,-5-3-244 0,1 2-277 0,4-5-118 16,0 2-29-16,5-4 53 0,0 0 154 15,5-4 265-15</inkml:trace>
  <inkml:trace contextRef="#ctx0" brushRef="#br1" timeOffset="-87886.524">18211 11958 476 0,'-10'-5'653'0,"1"0"159"0,-1 1 167 0,5 2-9 15,0-1-125-15,0 3-129 0,0-3-115 0,5 3-117 16,0 0-140-16,0-2-87 0,5 2-46 15,0 0-22-15,5 2-21 0,0-2-28 0,-1 3-19 16,6 2-21-16,-1-1-24 0,7 1-27 16,-2 3-49-16,6-2 0 0,-6 2-46 0,11 1-106 15,-6-1-115-15,0 0-201 0,1 3-318 0,5 0-284 16,-1-2-111-16,-5 1-16 0,6-2 61 16,-1 1 176-16,1-1 305 0</inkml:trace>
  <inkml:trace contextRef="#ctx0" brushRef="#br1" timeOffset="-87161.625">19006 12196 249 0,'-6'-8'711'0,"-3"-1"204"16,-1-2 142-16,1 3 100 0,-2-3-160 0,1 0-198 16,6 3-169-16,-6 0-152 0,5-1-104 0,0 3-67 15,0 4-49-15,0-1-46 0,5 3-165 16,0 0-47-16,0 5 0 0,0 7 0 0,5-1 0 16,0 5 0-16,0 6 0 0,5 0 0 15,-1 5 0-15,1 1 0 0,5 3 0 0,-5 1 0 16,4 2 0-16,1-1 0 0,-5-3 0 15,5 0 0-15,-5-2 0 0,-1-3 0 0,1-3 0 16,0-2 0-16,-5-4 0 0,0-2 0 16,-5-6 0-16,0 0 0 0,0-2-111 0,-5-6 7 15,-5 0 22-15,1-3 21 0,-2-2 20 16,-3-4 14-16,-1-2 10 0,-4 1 8 0,4-4 6 16,-4-3 10-16,4 3 10 0,-5-2 15 15,10 2 12-15,-4 0 8 0,4 3 4 0,5 0 1 16,-1 0 4-16,6 3 4 0,0 2-1 0,6-2-64 15,-1 5 0-15,5-2 0 0,-1 5 0 16,6-3 0-16,-1 3 0 0,11 0 0 0,-5 0 0 16,4 3 0-16,0-3 0 0,6 0 0 0,-5 0 0 15,4 3-66-15,5-3-178 0,-4 2-15 16,-6-2-8-16,6 3-12 0,-6-1-12 0,1-2 3 16,0 3-3-16,-6 0-1 0,0-3 20 15,-4 0 45-15,0 0 58 0,-5 0 54 0,0 0 54 16,-5-3 69-16,-1 0 83 0,-4 3 87 15,0-5 61-15,-4 3 42 0,-1-1 28 0,0 0 0 16,-5-3-28-16,0 1-45 0,-5 2-26 0,1-2-4 16,-1 2 3-16,0 0-1 0,0 0-3 15,1 3-54-15,4 3-151 0,-5 3 0 0,6-1 0 16,-6 6 0-16,9 0 0 0,-3 3 0 16,4 0 0-16,0 2 0 0,5 4 0 15,0-4 0-15,5 0 0 0,0 4 0 0,4-7 0 16,2 5 0-16,3-5 0 0,1-2 0 0,0-3 0 15,4-2 0-15,-4-1 0 0,0-5 0 16,5 0 0-16,-6-3-141 0,1 1-499 0,-5-4-161 16,0-2-165-16,0 0-148 0,-6 0-38 0,1-4 62 15,0 2 142-15,-5-4 210 0,0 0 237 16</inkml:trace>
  <inkml:trace contextRef="#ctx0" brushRef="#br1" timeOffset="-86973.12">19368 12340 153 0,'-10'-17'729'16,"6"6"232"-16,-1-3 157 0,0 3 112 15,0 3-89-15,0-4-194 0,5 1-221 0,0 0-179 16,0 3-113-16,5-3-229 0,0 2-205 0,0 2 0 16,0 1 0-16,-1 0 0 0,2 4 0 15,3-1 0-15,1 6 0 0,0 2 0 16,-5 7 0-16,5 1 0 0,-1 4 0 0,1 2 0 16,0 3 0-16,-5 2 0 0,0 5-333 15,-1-2-774-15,2 1-195 0,-2-3-38 16,1-1 47-16,-5 1 117 0,5-3 250 0,0-5 372 15</inkml:trace>
  <inkml:trace contextRef="#ctx0" brushRef="#br1" timeOffset="-86294.936">19427 12488 229 0,'-4'-5'788'16,"-2"-4"200"-16,2 4 137 0,-1-3 92 0,5 0-133 16,-5 2-253-16,5 0-253 0,0 0-169 15,0 1-106-15,0 3-60 0,5 2-32 0,-5 0-26 16,5 0-185-16,-5 2 0 0,4 3 0 15,2 4 0-15,-6 0 0 0,4 1 0 0,1 1 0 16,0 1 0-16,0 1 0 0,0 1 0 16,-1-3 0-16,2 3 0 0,-2 0 0 15,1-4 0-15,0 2 0 0,5-4 0 0,-5 0 0 16,0-2 0-16,0-6 0 0,0 0 0 0,0-3 0 16,-1-3 0-16,2-2 0 0,-6-3 0 15,4 0 0-15,1 0 0 0,-5-3 0 0,5 0 0 16,-5 1 0-16,5 1 0 0,0 5 0 15,-5-5 0-15,5 7 0 0,-5-1 0 0,5 0 0 16,-5 4 0-16,4 2 0 0,2 0 0 16,-1 0 0-16,-1 6 0 0,2-1 0 0,-2 0 0 15,1 4 0-15,0 2 0 0,0-3 0 0,0 3 0 16,0 0 0-16,0 0 0 0,5 1 0 0,-6-2 0 16,-4-2 0-16,5 1 0 0,1-1 0 15,-2-5 0-15,1 2 0 0,-1-5 0 16,-4-3 0-16,6 1 0 0,-1-6 0 0,-5-1 0 15,4-2 0-15,-4 1 0 0,6-2 0 0,-6 1 0 16,0 0 0-16,4 0-2 0,-4 3-12 16,5 3 22-16,-5-4 0 0,5 6-8 15,0 0 0-15,-5 1 0 0,5 2 0 0,0 0 0 16,0 2 0-16,-1 1 0 0,2 3 0 0,-2 2 0 16,1-3 0-16,1 4 0 0,-2-1 0 15,1 0 0-15,0 0 0 0,0 1 0 16,-5-4 0-16,5 3 0 0,0-4 0 0,-5-2 0 15,0-2 0-15,5-2 0 0,-5-6 0 0,0 2 0 16,0-6-48-16,0 2-85 0,4-1 28 16,-4-3 27-16,0 3 31 0,6-3 54 0,-6 3 43 15,9 0 23-15,-4 0 14 0,5 3 16 0,-5 2-12 16,4 4-91-16,2-1 0 0,-1 3 0 16,-1 3 0-16,1 2 0 0,-1 1 0 15,-3 1 0-15,3 5 0 0,-4 2 0 0,5-4 0 16,-5 7 0-16,0-3 0 0,5 0 0 0,-5 0 0 15,5-4 0-15,-6 2 0 0,1-2-63 16,0-1-718-16,-5-1-356 0,5-3-142 0,-5 1-22 16,5-3 52-16,-5-3 148 0,0-6 282 0,5 1 383 15</inkml:trace>
  <inkml:trace contextRef="#ctx0" brushRef="#br1" timeOffset="-85758.359">20614 12466 480 0,'-5'-3'705'0,"0"1"147"0,0-4 144 16,0 0 7-16,-4 1-181 0,-1 0-182 0,-5-1-147 16,5 1-129-16,-5-1-135 0,-4-2-85 0,4 5-46 15,-4-3-24-15,-1 3-12 0,-5 1 1 16,1-1 10-16,4 3 14 0,-5 3 14 0,6 2 18 16,0 1 17-16,-2 2 8 0,7 3 6 15,4 3 1-15,-4 3-2 0,9 2-93 0,5 0-56 16,0 3 0-16,5 1 0 0,-1-2 0 15,6 1 0-15,5 0 0 0,5-2 0 0,-1-6 0 16,1-4 0-16,4-1 0 0,6-9 0 16,-6-5 0-16,1-7-120 0,4-2-282 0,-4-5-163 15,-6-6-183-15,1-2-178 0,-5-1-156 16,0-2-41-16,-6-1 58 0,1-1 152 0,-10 1 210 16,5-2 229-16</inkml:trace>
  <inkml:trace contextRef="#ctx0" brushRef="#br1" timeOffset="-85353.445">20540 12168 371 0,'-14'-22'661'0,"4"2"164"15,0 7 165-15,0 2 46 0,0 6-143 0,6-1-149 16,-1 6-129-16,-1 3-116 0,6 2-122 0,0 3-75 16,0 4-40-16,6 4-16 0,-1 3-17 15,4 1-88-15,-4 4-141 0,10 4 0 0,-6-1 0 16,6 4 0-16,0 0 0 0,5 1 0 0,-5-1 0 16,4 2 0-16,0-3 0 0,2-2 0 15,-2-1 0-15,0-2 0 0,1-6 0 16,0-2 0-16,-5-3 0 0,4-3 0 0,-4-6 0 15,-1-2 0-15,1-3 0 0,0-3 0 0,-5-5 0 16,-1-3 0-16,1 0 0 0,-5-2 0 16,0-5 0-16,0 5-103 0,-5-4-25 0,0 1 29 15,-5 2 31-15,5 1 24 0,-10-1 17 16,6 0 13-16,-6 0 8 0,0 3 12 16,0 3 15-16,0-1 18 0,0 4 12 0,1 2 10 0,-1 3 15 15,0 3 12-15,5 2 8 16,0 1-45-16,-5 5-51 0,10 0 0 0,-4 3 0 15,4 0 0-15,0 2 0 0,4 0 0 0,1 1 0 16,0 0 0-16,5-4 0 0,0 1 0 0,0 0 0 16,4-3 0-16,1-3 0 0,0 1 0 15,0-4 0-15,4 0 0 0,-4-5 0 0,0 3 0 16,-1-6 0-16,1 3-367 0,0-2-165 0,-1-1-116 16,-4-2-123-16,0-1-105 0,0 0-87 15,-5 1 14-15,5-6 94 0,-6 3 95 0,1-4 149 16,0 2 158-16,-5-1 155 0</inkml:trace>
  <inkml:trace contextRef="#ctx0" brushRef="#br1" timeOffset="-84993.407">20992 12455 13 0,'0'-6'574'0,"-10"4"240"16,5-1 197-16,5 0 138 0,-6 3-24 15,2 0-147-15,-1 0-166 0,0 0-179 0,5 3-144 16,-5-3-87-16,5 3-211 0,0 3-191 0,0-2 0 16,5 2 0-16,0 2 0 0,-5 1 0 15,5 2 0-15,-1-3 0 0,2 6 0 0,-1-3 0 16,-1 0 0-16,6 2 0 0,-5-1 0 15,0 2 0-15,5-4 0 0,-5 2 0 0,0-4 0 16,5 0 0-16,-6-2 0 0,1-3 0 0,1-1 0 16,-2-2 0-16,1-5 0 0,0-1 0 0,0-2 0 15,-5 0 0-15,5-6 0 0,-5 3 0 16,5-3 0-16,-5 1 0 0,5 1 0 0,-1-2 0 16,-4 4 0-16,6 1 0 0,-2 1 0 15,1 0 0-15,-5 5 0 0,5-3 0 0,0 3 0 16,-5 3 0-16,5 0 0 0,0 3 0 15,0 0 0-15,-1 3 0 0,1-1 0 0,1 3 0 16,-2 1 0-16,1-1 0 0,0 3 0 0,0 0 0 16,0 0 0-16,5 0 0 0,-6 0 0 15,2 0 0-15,-2-3 0 0,1 1 0 0,-5-1 0 16,5-3-489-16,-5-2-597 0,0-3-184 16,0-3-44-16,-5 1 41 0,5-6 121 15,0-1 244-15,-5-2 360 0</inkml:trace>
  <inkml:trace contextRef="#ctx0" brushRef="#br1" timeOffset="-84751.054">21104 12130 213 0,'-5'0'354'0,"1"3"-15"0,-6-1-46 0,5 1-217 16,0-1-220-16,-5 4-129 0,5 0-52 15,-4-1 1-15</inkml:trace>
  <inkml:trace contextRef="#ctx0" brushRef="#br1" timeOffset="-84363.77">20726 12281 20 0,'-4'-2'745'15,"-6"2"232"-15,5 0 146 0,-5 0 110 16,1-3 12-16,3 3-251 0,2 0-285 0,-1-3-195 15,5 3-120-15,-5 0-157 0,5-3-237 16,0 3 0-16,5-3 0 0,-5 3 0 0,5 0 0 16,5-2 0-16,-6 2 0 0,6-3 0 15,0 3 0-15,0-3 0 0,-1-3 0 0,1-14 0 16,5 32 0-16,-5-20 0 0,5 2 0 16,-6-1 0-16,1 0 0 0,0 0 0 0,0 1 0 15,0 0 0-15,0 1-88 0,-6 2-38 16,1-2 39-16,0 2 35 0,0 3 30 0,0-3 32 15,0 3 30-15,-5 3 29 0,5-3 20 0,-1 3 18 16,2 2-47-16,-1 1-60 0,-1-1 0 16,2 1 0-16,3 2 0 0,-4 1 0 0,0-2 0 15,4 2 0-15,-3 0 0 0,3-2 0 16,1 2 0-16,0-1 0 0,-1-2-27 0,2-1-468 16,-1 0-262-16,-1-2-330 0,-4 0-130 15,5-3-16-15,0-3 50 0,0-5 159 0,-1 3 257 16</inkml:trace>
  <inkml:trace contextRef="#ctx0" brushRef="#br1" timeOffset="-84140.383">21158 12066 375 0,'-5'-3'880'0,"0"-5"182"16,1 2 127-16,-2 1 105 0,6 0-160 0,-5 1-267 15,1 0-227-15,-1 0-125 0,5 2-280 16,0 2-235-16,-5-3 0 0,0 6 0 0,5-3 0 15,-5 6 0-15,0-2 0 0,-4 5 0 16,3 2 0-16,-3 3 0 0,-1 0 0 0,0 2 0 16,1 1 0-16,-2 0 0 0,-3 2-228 0,4-3-898 15,-5-2-191-15,6 2-32 0,-6-4 43 16,5-1 116-16,0-1 235 0,5-4 398 0</inkml:trace>
  <inkml:trace contextRef="#ctx0" brushRef="#br1" timeOffset="-83612.796">20315 12312 21 0,'-6'0'499'15,"2"0"141"-15,-1 0 148 0,0 3 175 0,0-3-25 16,0 0-104-16,0 0-98 0,0-3-84 15,1 3-96-15,4 0-131 0,-5 0-85 0,5 0-52 16,0-4-28-16,0 2-27 0,0 0-215 16,5-1-18-16,-1 0 0 0,6 0 0 0,0 0 0 15,4 0 0-15,7 1 0 0,-2-1 0 0,0 3 0 16,6-3 0-16,5 1 0 0,-1 2-495 16,-4 2-410-16,4-2-269 0,0 3-93 15,0-3 7-15,1 0 69 0,5 0 203 0,-6 0 341 16</inkml:trace>
  <inkml:trace contextRef="#ctx0" brushRef="#br1" timeOffset="-83112.685">21707 12425 92 0,'0'-8'535'15,"6"2"117"-15,-6-3 105 0,0 4 115 0,0 0-58 16,0-1-108-16,-6 0-98 0,6 1-80 0,-5 0-79 16,1 2-94-16,-2-3-103 0,2 1-79 15,-1 2-47-15,-5-3-21 0,0 6-14 0,-5-3-10 16,6 1-4-16,-6 2-1 0,0 2-1 16,-5 1-6-16,6 0 0 0,-6 3 6 15,5 2 10-15,1 0 9 0,-6 0 13 0,10 4 15 0,-4 1 6 16,4 1-110-16,0 0-18 0,0 2 0 15,10 1 0-15,-5 0 0 0,10 2 0 16,0-3 0-16,5 4 0 0,5-6 0 0,-5 2 0 16,9-5 0-16,1-3 0 0,0-2 0 0,4-6 0 15,0-3 0-15,1-5 0 0,-1-6 0 16,-4-2-216-16,4-4-312 0,-3-4-210 0,-2-1-232 16,-4-3-162-16,-1-2-41 0,1 0 39 15,-6-4 145-15,-3 4 231 0,-2 0 280 0</inkml:trace>
  <inkml:trace contextRef="#ctx0" brushRef="#br1" timeOffset="-82713.714">21727 12055 473 0,'-10'-6'841'0,"6"1"172"0,-7 0 115 0,7 5 53 15,-2 0-229-15,2 5-228 0,-1-2-196 0,5 5-127 16,0 3-70-16,0 0-43 0,0 3-26 16,5 6-193-16,5-1-69 0,-6 3 0 0,7 0 0 15,-7 5 0-15,6 1 0 0,5-1 0 16,-6 4 0-16,6-3 0 0,0 1 0 15,-5-1 0-15,5 0 0 0,4-3 0 0,-4-3 0 16,-1 0 0-16,1-5 0 0,0-1 0 0,0-5 0 16,4-3 0-16,-4-3 0 0,-1-5 0 0,1-2 0 15,0-4 0-15,-5-2 0 0,-1-3 0 16,1 0-10-16,0-3-209 0,-5-3 27 0,0 4 38 16,-5-3 40-16,0 2 39 0,-5-3 29 15,0 3 21-15,0 1 13 0,-4 1 5 0,-1 1 7 16,0 1 8-16,-4 1 12 0,3 1 12 15,1 3 14-15,-4 2 11 0,4-1 12 0,5 8 6 16,-4-4 6-16,-1 5 5 0,5 4 7 0,-1-1 6 16,2 0 6-16,-1 6-22 0,5-3-83 15,0 5 0-15,0-2 0 0,5 3 0 0,-1-1 0 16,2-2 0-16,3 3 0 0,1-7 0 16,0 5 0-16,5-8 0 0,0-1 0 15,0 0-194-15,-1-6-270 0,0 0-230 0,-4-3-297 16,5-3-162-16,-5-2-42 0,-1-3 33 0,1 0 137 15,1-2 232-15,-2-1 330 0</inkml:trace>
  <inkml:trace contextRef="#ctx0" brushRef="#br1" timeOffset="-82506.271">21992 12217 645 0,'-5'-4'968'16,"0"-5"160"-16,5 3 117 0,-5 1 67 15,0 0-253-15,5-4-288 0,5 4-204 0,-5-1-121 16,5 0-396-16,0 1-50 0,4 2 0 15,-3 1 0-15,3 4 0 0,1-2 0 0,0 6 0 16,-1 2 0-16,1 3 0 0,1 0 0 0,-7 6 0 16,6 2 0-16,-5 0 0 0,-5 1-16 15,5 2-635-15,-5 3-249 0,5-6-249 16,-5 0-82-16,0 1 14 0,0-4 84 0,0-5 189 16,5 0 279-16</inkml:trace>
  <inkml:trace contextRef="#ctx0" brushRef="#br1" timeOffset="-81870.436">22065 12383 487 0,'-4'0'953'16,"-2"-3"179"-16,1 3 122 0,1 3 109 0,-2 0-207 16,2 0-298-16,-1 0-246 0,5 2-236 15,0 0-376-15,0 4 0 0,0-1 0 0,0 3 0 16,5-2 0-16,-1 5 0 0,2-4 0 0,-6 1 0 16,9 3 0-16,-3-3 0 0,3-2 0 15,1-1 0-15,0-3 0 0,-1-2 0 16,1-3 0-16,0 0 0 0,0-6 0 0,5 1 0 15,-5-3 0-15,0-1 0 0,-1-1 0 0,-4-2 0 16,5 1 0-16,-5-3 0 0,4 0 0 16,-4 1 0-16,-5 2 0 0,5 0-109 0,-5 0-23 15,0 0 34-15,0 0 31 0,0 2 27 16,0 1 29-16,0 2 29 0,-5 2 30 0,5 1 27 16,-5 0 21-16,1 0 17 0,4 3-6 0,0 3-107 15,-5 0 0-15,5 2 0 0,0 0 0 16,5 4 0-16,-5 2 0 0,4-3 0 0,1 6 0 15,5-3 0-15,0 0 0 0,-5 0 0 16,5-3 0-16,-1 1 0 0,1-1 0 0,0-2 0 16,0-4 0-16,0-2 0 0,0 0 0 15,-5-2 0-15,5-4 0 0,-6 0 0 0,1-2 0 16,0 0-197-16,-5 0-8 0,5-4 19 0,-5 2 25 16,0 1 31-16,-5-2 30 0,5 3 26 15,-5-1 20-15,5-2 17 0,-5 6 10 0,1-3 12 16,4 2 9-16,-6 4 13 0,2-1 19 15,4 0 20-15,0 6 23 0,0 0 24 0,0-1 21 16,0 4 23-16,4 2 22 0,-4 0 14 16,10 3 11-16,-5 0 0 0,5 3-184 0,-5 0 0 15,5 3 0-15,4 1 0 0,-3 2 0 16,-2-1 0-16,6 3 0 0,-5-2 0 0,-1 2 0 16,1 0 0-16,-5-3 0 0,5 3 0 15,-6-2 0-15,-4-2 0 0,6 0 0 0,-6 0 0 16,0-1 0-16,0 0 0 0,-6-4 0 0,2 1 0 15,-1 0 0-15,-5-2 0 16,0 1 0-16,-4-2 0 0,4 0 0 0,-5 0 0 16,0-2 0-16,1 1 0 0,-1-4 0 0,0 2 0 15,-4-2 0-15,4-4 0 0,0-2-39 0,-5 0-392 16,6-5-112-16,-6 0-138 0,5-7-176 16,1 2-190-16,4-4-61 0,0-3 38 0,6-3 120 15,-2-1 175-15,6-2 233 0</inkml:trace>
  <inkml:trace contextRef="#ctx0" brushRef="#br1" timeOffset="-81240.657">22556 12138 159 0,'-6'-5'451'16,"-3"2"111"-16,4-1 132 0,-5 0 75 0,5 1 36 15,-4-3-22-15,3 0-41 0,-3 4-52 16,-1-4-68-16,5 4-95 0,-5-4-98 16,6 0-48-16,-2 4-19 0,1-4-147 0,1 4-215 15,-2-2 0-15,6 2 0 0,-4 2 0 0,4 0 0 16,4 0 0-16,2 2 0 0,-2 2 0 16,7 1 0-16,3 0 0 0,1 4 0 0,-6 2 0 15,11 0 0-15,-5 3 0 0,5 2 0 0,-1 0 0 16,-4 1 0-16,5 2 0 0,-1 0 0 0,-4 4 0 15,0-1 0-15,-1 0 0 0,-4 2 0 0,0 2 0 16,-6-2 0-16,2 4 0 0,-6 0 0 0,0 2 0 16,0-3 0-16,-6 4 0 0,-3-1 0 15,4-2 0-15,-5 2 0 0,0 1 0 0,0-4 0 16,1-2 0-16,-6 0 0 0,0-1 0 0,5-1-384 16,-4-4-936-16,-1-5-91 0,0-1 25 15,6-4 86-15,-1-1 178 0,0-3 308 0,0 1 382 16</inkml:trace>
  <inkml:trace contextRef="#ctx0" brushRef="#br1" timeOffset="-68665.743">17127 13136 409 0,'-19'-14'741'0,"-6"-2"165"0,1-1 125 16,-1 1 80-16,1 2-257 0,-6 0-192 0,6 0-134 0,4 1-121 16,1 2-79-16,-1-3-34 15,5 6-21-15,1-4-28 0,4 7-34 0,5 0-20 16,5-1-191-16,5 6 0 0,5 3 0 16,4 3 0-16,6 1 0 0,5 7 0 0,4 6 0 15,1 4 0-15,4 4 0 0,0 2 0 0,5 6 0 16,-5 0 0-16,6 3 0 0,-6 0 0 0,6-4 0 15,-6 1 0-15,0-6 0 0,0-2 0 0,-5-3 0 16,6-6 0-16,-5-2 0 0,-6-3 0 0,5-6 0 16,-4-5 0-16,-1-3 0 0,-4-6 0 15,0-2 0-15,-6-6 0 0,1-5 0 0,-5-3 0 16,-5-6 0-16,5-3 0 0,-10 1 0 16,0-5 0-16,0 1 0 0,-6 1 0 0,6 3 0 15,-4 2 0-15,-1 4 0 0,0 1 0 0,0 7 0 16,5 2 0-16,-5 3 0 0,5 6 0 0,5 2 0 15,-5 6 0-15,5 5-67 0,0 5-405 16,4 1-114-16,1 6-153 0,1 2-159 16,-2 0-162-16,11 3-47 0,-5-1 50 0,4 4 144 15,5-3 201-15,-4-1 221 0</inkml:trace>
  <inkml:trace contextRef="#ctx0" brushRef="#br1" timeOffset="-68427.712">17931 13398 29 0,'10'3'496'0,"-5"-3"131"0,0-3 131 0,0-2 140 16,-5-1-18-16,0-4-99 0,-5 1-100 0,0-5-86 15,-4 3-96-15,-1 0-109 0,0-2-109 0,-4 1-59 16,-1 1-38-16,0 1-21 0,-5-2-16 0,1 4-10 16,-1 0-11-16,5 2-12 0,1 6-13 15,-1 0-19-15,0 6-82 0,5 2 0 0,6 6 0 16,-2 0 0-16,1-1 0 0,1 4 0 0,4-3 0 16,4 2 0-16,-4 1 0 0,5-3 0 15,5-1 0-15,0-2 0 0,-5 3 0 0,10-3 0 16,-5-2 0-16,-1-1 0 0,6 0-182 0,-5-2-69 15,5-3-100-15,-5-1-143 0,-1-2-179 16,1 0-172-16,0-5-161 0,-1-1-71 0,-3 1 42 16,-2-4 127-16,1-2 197 0,-5 0 205 15</inkml:trace>
  <inkml:trace contextRef="#ctx0" brushRef="#br1" timeOffset="-68231.723">17873 13302 4 0,'-10'-22'464'16,"5"-3"142"-16,-5 3 150 0,6-3 179 0,-6 3-17 15,5 0-98-15,5 0-95 0,-6 2-96 0,6 4-109 16,0-1-137-16,0 1-94 0,0 2-45 15,6 3-23-15,-1 0-20 0,-1 0-19 0,2 6-21 16,3-1-28-16,1 3-133 0,0 6 0 0,-1 0 0 16,1 5 0-16,1 3 0 0,-2 6 0 15,1-1 0-15,-1 6 0 0,-3 0 0 0,3 3 0 16,-4 3 0-16,0-4 0 0,0 4-266 16,0 0-205-16,-5-4-190 0,0-1-182 0,5-4-164 15,-5-2-103-15,0-4 2 0,0-2 105 0,0 0 189 16,-5-5 221-16</inkml:trace>
  <inkml:trace contextRef="#ctx0" brushRef="#br1" timeOffset="-67622.352">17956 13377 43 0,'-5'-3'396'0,"-5"-3"181"0,6 0 177 16,-6 1 201-16,5-3 25 0,-5 2-96 0,1-2-103 16,3 3-96-16,-3-1-110 0,3 1-149 0,2 2-94 15,-1 0-49-15,0 3-23 0,5 3-21 16,-5 0-218-16,5 2-21 0,0 3 0 0,0 0 0 16,5 4 0-16,-5-2 0 0,5 5 0 0,0-5 0 15,-1 4 0-15,2-3 0 0,-2 3 0 16,7-3 0-16,-2-3 0 0,1 3 0 0,-1-2 0 15,6-4 0-15,-5-3 0 0,5 2 0 0,-5-4 0 16,5-4 0-16,-6 0 0 0,6-2 0 0,-5 0 0 16,4-5 0-16,-4 3 0 0,0-3 0 0,0 0 0 15,-5-3 0-15,0 0 0 0,0 1 0 16,-5-1 0-16,0 0 0 0,0 0 0 0,-5 1 0 16,5-2 0-16,-5 7 0 0,0-2 0 15,0 4 0-15,0-3 0 0,0 6 0 0,5 3 0 16,-5 0 0-16,5 6 0 0,-5 0 0 0,5 2 0 15,5 3 0-15,-5 0 0 0,5 3 0 16,0 0 0-16,0 0 0 0,0 2 0 0,0-3 0 16,5 1 0-16,-6-2 0 0,6-2 0 15,0-1 0-15,0-1 0 0,0-2 0 0,5-3 0 16,-6-3 0-16,1 0 0 0,0-6 0 0,-1 1 0 16,1-4 0-16,-5 1 0 0,0-3 0 0,0 0 0 15,0-1 0-15,0 2-1 0,-5-4-67 0,0 0 15 16,0 3 11-16,-5-2 10 0,0 1 6 15,5 1 8-15,-5 3 7 0,0 0 4 0,5 2 2 16,-5 3 0-16,5 0 3 0,-4 6 2 0,4 0 6 16,0 3 15-16,4 2 20 0,-4 3 25 0,5 0 24 15,0 3-44-15,0 2-46 0,0 1 0 16,0 0 0-16,4 4 0 0,2 1 0 0,-1 1 0 16,-1 2 0-16,1-4 0 0,0 1 0 0,-1-5 0 15,-3 0 0-15,3-3 0 0,-3 2 0 16,-2-5 0-16,-4 3 0 0,5 0 0 0,-5 0 0 15,0-3 0-15,0 3 0 16,-5-1 0-16,1-2 0 0,-2 3 0 0,1 0 0 16,-5-3 0-16,1 3 0 0,-6-3 0 15,5 2 0-15,-4-4 0 0,-1 2 0 0,5-3 0 16,-5 0-334-16,0-2-287 0,1 0-226 16,-6-1-245-16,5-2-89 0,1-3-8 0,-1 0 86 15,-4 0 184-15,4-3 275 0</inkml:trace>
  <inkml:trace contextRef="#ctx0" brushRef="#br1" timeOffset="-67441.835">17823 13713 736 0,'-14'-3'1009'0,"-1"1"141"16,6-4 117-16,-6 3 86 0,5 0-367 16,0 1-351-16,5-2-205 0,1 4-133 15,-2-2-112-15,6 2-84 0,0 0-79 0,6-2-94 16,-6 2-123-16,9 0-232 0,1 0-390 15,0 0-299-15,-1 0-127 0,1-4-15 16,5-1 64-16,0-3 201 0,10-3 373 0</inkml:trace>
  <inkml:trace contextRef="#ctx0" brushRef="#br1" timeOffset="-65970.51">18873 13148 109 0,'0'-3'401'0,"0"-3"70"0,0 1 71 0,0 2 11 16,0-3-72-16,0 3-53 0,-5-2-17 0,5 2 11 16,0-2 23-16,0 2 20 0,0 0-6 15,0 0-21-15,0 1-30 0,0-1-49 0,0 3-63 16,0-3-66-16,0 3-38 0,0 0-27 16,0 0-23-16,0 0-23 0,0 0-24 0,0 0-21 15,0 0-18-15,0 0-15 0,0 0-12 0,0 0-8 16,0 0-6-16,0 0-5 0,0 0-2 0,0-3-2 15,0 3 0-15,0 0-1 0,0 0-1 0,0 0 3 16,0 0 1-16,0 0 2 0,0-3-2 16,0 3 1-16,0 0-1 0,-5 0-2 15,5-2-2-15,0 0-2 0,0 2-1 0,0-4 0 16,0 4-1-16,0-2 0 0,0 2 0 0,0 0-1 16,0-3 0-16,0 3 0 0,0 0 0 0,0 0 1 15,0-3-1-15,0 3-2 0,0 0 3 0,0 0 0 16,0 0 0-16,0 0 0 0,0 0 2 15,0 0-1-15,0 0-1 0,0 0 1 0,0 0 0 16,0 0 0-16,0 0-1 0,0 0 1 0,0 0 0 16,0 0 0-16,0 0-1 0,0 0 0 0,0 0-1 15,0 0 0-15,0 0 0 0,0 0 1 16,0-3 2-16,0 3-1 0,0 0 1 0,0 0-1 16,0 0 0-16,0 0-1 0,0 0 0 15,0 0-2-15,0 0 2 0,0 0 0 0,0 0 0 16,0 0 1-16,0 0 0 0,0 0 0 0,0 0-1 15,0 0-1-15,0 0 0 0,0 0 1 16,0 0 0-16,0 0 0 0,0 0 0 0,0 0-1 16,0 0 1-16,0 0 0 0,0 0 0 15,0 0 0-15,0 0 0 0,0 0 2 0,0 0-2 16,0 0 0-16,0 0 1 0,0 0-1 0,0 0-1 16,0 0 0-16,0 0 0 0,0 0 1 0,0 0-2 15,0 0-1-15,0 0 1 0,0 0 1 0,0 0 0 16,0 0 1-16,0 0-1 0,0 0 1 15,0 0 0-15,0 3 0 0,0-3-1 0,0 0-1 16,0 3 2-16,0-3 3 0,0 3-1 0,0-1 2 16,0 2 0-16,0 0 1 0,0-1-1 0,0 6 1 15,-5-1 2-15,5 3-1 0,0 0 3 0,-4 3 1 16,4 2-1-16,0 3 3 0,0 4-2 16,-6-1-1-16,6 0 0 0,0 2-2 0,-4 2 0 15,4-4-1-15,0 2-1 0,0-2 0 16,0-3-2-16,0 1-2 0,0 0 0 0,0-4-1 15,4-5 0-15,-4 3-1 0,0-6 0 0,0 0 2 16,0-5 1-16,0 0 0 0,6-3 0 16,-6-3 1-16,0-2 0 0,0-6-4 0,4 0 0 15,-4-6-2-15,5 1-2 0,-5-7-1 16,0 2-3-16,0-7-1 0,5 0-2 0,-5 1-2 16,0-1 0-16,0 1 0 0,0-1 1 0,0 3 0 15,0 3 1-15,5 3 2 0,-5 2 0 0,5 3-2 16,-5 0 0-16,0 6 1 0,5 0 0 0,0 2 4 15,-5 4 1-15,4 2 6 0,2 0 9 0,3 2 15 16,-3 6 20-16,3 1 14 0,-4 2 13 16,5 3 6-16,0 2-77 0,0 1 0 0,5 5 0 15,-6 0 0-15,6 0 0 0,-1 3 0 0,-4-1 0 16,5-2 0-16,0 1 0 0,0-1 0 16,-1 0 0-16,1-2 0 0,0-2 0 0,-1-1-273 15,-4 0-261-15,0-1-298 0,0-2-277 16,-1-3-100-16,1 0-5 0,-5 0 81 0,0-5 184 15,0 0 290-15</inkml:trace>
  <inkml:trace contextRef="#ctx0" brushRef="#br1" timeOffset="-65747.108">18903 13426 646 0,'-20'-5'915'0,"-5"-1"147"0,6 3 102 15,4-2 52-15,1 2-304 0,-1-3-245 0,0 3-194 16,10 1-114-16,0-1-72 0,0 0-46 0,5 1-26 15,0-2-181-15,5 2-34 0,0 2 0 0,9-2 0 16,-4 2 0-16,10 0 0 0,-5 2 0 0,5-2 0 16,4 2 0-16,1-2 0 0,-1 4 0 15,6-2 0-15,-1-2 0 0,0 0 0 0,0 0 0 16,-4 0-811-16,5-2-373 0,-6-2-135 0,0 0-3 16,1-2 62-16,0-3 176 0,-6 1 296 15,1 0 370-15</inkml:trace>
  <inkml:trace contextRef="#ctx0" brushRef="#br1" timeOffset="-65113.996">19265 13197 378 0,'-10'-3'718'0,"6"0"176"0,-7 1 158 0,7-1 83 0,-1 3-211 16,0-3-187-16,0 3-152 0,5-3-138 16,-5 3-128-16,5 3-62 0,0-3-30 0,-5 3-2 15,5 2 3-15,5 1-163 0,-5 0-65 16,0 4 0-16,5-1 0 0,0 4 0 0,0 1 0 15,0 0 0-15,5 3 0 0,-5 2 0 0,-1-2 0 16,6-1 0-16,-5 1 0 0,0-4 0 0,5 4 0 16,-5-3 0-16,0-3 0 0,5 0 0 0,-6-3 0 15,1-2 0-15,-5-1 0 0,6-2 0 16,-6 0 0-16,4-6 0 0,-4 0 0 0,-4-2 0 16,4-3 0-16,-6-4 0 0,1 1 0 0,1-2 0 15,-6-1 0-15,5-5 0 0,-5-1 0 16,0-2 0-16,1 2 0 0,-1-2 0 0,5-2 0 15,-5 5 0-15,5-3 0 0,5 2 0 16,-5 1 0-16,5 3 0 0,5-1 0 0,0 3 0 16,-1 3 0-16,2 0 0 0,3 2 0 0,-3 1 0 15,3 3 0-15,-4 2 0 0,5 3 0 16,-5 0 0-16,4 0 0 0,-3 3 0 0,-2 2 0 16,7 1 0-16,-11-1 0 0,4 4 0 0,1 2 0 15,0 0 0-15,-5 0 0 0,0 3 0 0,0-1 0 16,0-1 0-16,0 1 0 0,0-2 0 15,0-2 0-15,5-1 0 0,-5 0 0 0,0-2 0 16,0-4-95-16,5 4 9 0,0-4 26 0,0-2 20 16,5 4 15-16,-6-4 9 0,6-4 7 15,0 4 1-15,0-2 1 0,0 2 4 0,-1-3 2 16,6 3 10-16,-5 0 25 0,-1 3 30 0,1-1 34 16,0 4 29-16,0 0-109 0,0 2-18 0,-5 3 0 15,0 0 0-15,0 2 0 0,-1 1 0 0,2 1 0 16,-6-2 0-16,0 4 0 0,0-4 0 15,-6 2 0-15,6-2 0 0,-4 1 0 16,-6-1 0-16,5-1 0 0,-5-4 0 0,0 3 0 16,0-3 0-16,0-2 0 0,-4 0 0 0,4-4 0 15,-9-2 0-15,4-2 0 0,-5-1 0 0,1-3 0 16,-1-2 0-16,0 0-334 0,1-3-277 16,-1 0-198-16,0-3-219 0,1 0-118 0,4 0-20 15,0 0 77-15,1 1 164 0,4-1 241 0</inkml:trace>
  <inkml:trace contextRef="#ctx0" brushRef="#br1" timeOffset="-64682.167">18672 13076 432 0,'-5'2'699'0,"-4"2"181"16,3-4 161-16,-3 2 39 0,3-4-190 16,2 2-163-16,-1-4-128 0,5-1-134 0,0-1-114 15,0 1-59-15,0-3-22 0,5-1-7 0,5 1-61 16,-1-3-202-16,1 3 0 0,0-3 0 16,5-1 0-16,0 2 0 0,4 1 0 0,1-1 0 15,0-2 0-15,-1 4 0 0,5-3 0 0,1 3 0 16,4-1 0-16,-4 1 0 0,5 2 0 15,-6 1 0-15,5 0 0 0,-4 2 0 0,4 0 0 16,1 3 0-16,-6 0 0 0,1 3 0 16,4 0 0-16,-4-1 0 0,-6 4 0 0,6 0 0 15,-6-1 0-15,1 3 0 0,-5 1 0 16,4-1 0-16,-4 0 0 0,-5 0 0 0,4 4 0 16,-3-5 0-16,-2 5 0 0,-4-4 0 0,5 0 0 15,-5-2 0-15,0-1 0 0,-1 4 0 16,2-7 0-16,-6 4 0 0,4-4 0 0,-4-2 0 15,0 3 0-15,0 0 0 0,0-3-207 0,0 3-746 16,-4-3-258-16,-2 0-78 0,6-3 16 16,-4 3 80-16,-1-3 179 0,5-2 302 0</inkml:trace>
  <inkml:trace contextRef="#ctx0" brushRef="#br1" timeOffset="-64280.34">19923 13266 46 0,'-15'5'714'0,"5"-2"233"16,0 3 149-16,-5 0 108 0,0-4-12 0,6 0-234 15,-1 2-233-15,1-2-182 0,3 1-116 0,2-3-88 16,-1 0-339-16,5 0 0 0,0 0 0 0,5-3 0 16,-1 1 0-16,2-2 0 0,8 0 0 15,-4 0 0-15,4 2 0 0,6-1 0 0,0 0 0 16,-1 0 0-16,1 3 0 0,0 0 0 0,4 3 0 15,-4 0 0-15,-1 0 0 0,-4 3 0 0,5-2 0 16,-6 5 0-16,1-1 0 0,-5 4-352 0,-1-5-452 16,-3 5-129-16,-6-1-102 0,4-3-97 15,-4 0 16-15,-4 4 117 0,-2-4 194 0,2 0 201 16</inkml:trace>
  <inkml:trace contextRef="#ctx0" brushRef="#br1" timeOffset="-64097.85">20075 13415 74 0,'-10'2'412'0,"-5"4"206"0,0-3 209 0,0 0 201 15,1-3 13-15,-6 0-91 0,5 3-107 0,1-3-99 16,4 0-125-16,-5 0-127 0,6-3-70 15,3 3-301-15,-3 0-121 0,3 0 0 0,6-3 0 0,0 3 0 16,0 0 0-16,0-3 0 0,6 1 0 16,3-2 0-16,-3 4 0 0,3-2 0 15,1 2 0-15,0 0 0 0,5 0 0 0,0 0 0 0,-1 0 0 16,1 0 0-16,0 0 0 0,4 0 0 16,1 0 0-16,-1-3 0 0,-4 0 0 0,5 1-680 15,-6-1-813-15,1-3-10 0,5 1 77 0,-1-1 140 16,1 0 264-16,0-1 436 0</inkml:trace>
  <inkml:trace contextRef="#ctx0" brushRef="#br1" timeOffset="-63697.92">20756 13247 105 0,'0'-6'545'0,"0"0"140"15,0-2 151-15,0 0 164 0,0 0-77 0,0-3-132 16,-5 0-110-16,5-1-95 0,-5 2-112 16,0-1-131-16,1 0-82 0,-7 2-43 0,1-2-29 15,1 3-24-15,-6 0-23 0,1 2-24 0,-1 1-20 16,-4 2-67-16,4 3-31 0,-5 0 0 0,5 5 0 15,-4 1 0-15,4 5 0 0,0 0 0 0,5 3 0 16,1 2 0-16,-1 3 0 0,0 4 0 16,5 2 0-16,5-3 0 0,0 2 0 0,5 1 0 15,0-2 0-15,4-2 0 0,1-1 0 0,5-1 0 16,0-3 0-16,4 1 0 0,1-3 0 0,4-3 0 16,1 0 0-16,0-3 0 0,-1-2 0 15,1-3 0-15,4-3 0 0,-5 0 0 0,6-3 0 16,-5-3-9-16,-6 1-925 0,6-1-208 0,-6-2-122 15,1-3 0-15,0 2 65 0,-6-1 170 16,1-2 247-16,-6 2 296 0</inkml:trace>
  <inkml:trace contextRef="#ctx0" brushRef="#br1" timeOffset="-63209.226">20986 13219 396 0,'-4'-8'766'0,"-1"0"196"0,-1-1 134 0,-3 1 65 15,4 2-205-15,0 1-198 0,0 0-173 0,5 2-155 16,-5 0-95-16,0 0-54 0,5 0-29 15,0 3-39-15,-4 0-213 0,4 0 0 0,0 3 0 16,0 3 0-16,0 0 0 0,0 1 0 0,4 4 0 16,-4 3 0-16,5 0 0 0,0 0 0 0,0 5 0 15,0-3 0-15,0 4 0 0,4-1 0 16,-3 0 0-16,-1-2 0 0,5 0 0 0,-1 0 0 16,-4-4 0-16,0-2 0 0,5 0 0 0,-5 0 0 15,5-2 0-15,-10-4 0 0,4-2 0 0,1 0 0 16,1-3 0-16,-6-3 0 0,0-3 0 15,0-2 0-15,0-1 0 0,-6-1 0 0,6-4 0 16,-9 0 0-16,3-5 0 0,2-1 0 0,-6-1 0 16,5-2 0-16,-5-2 0 0,1 3 0 15,3-2 0-15,2 4 0 0,-1 1 0 0,5 0 0 16,0 5 0-16,0 0 0 0,0 3 0 0,5 3 0 16,-5 2 0-16,10 1 0 0,-10 2 0 0,9 0 0 15,-4 3 0-15,5 0 0 0,-5 3 0 0,4 0 0 16,1 2 0-16,5 1 0 0,-5 2 0 15,0 0 0-15,4 4 0 0,1 1 0 0,-5 1 0 16,0 2 0-16,4 1 0 0,-4 0 0 0,-5-1 0 16,5 4 0-16,-5-1 0 0,0-3 0 0,0 1 0 15,-5 0 0-15,0-1 0 0,0-2 0 16,-5 0 0-16,-5-1 0 0,5-2 0 0,-5 0 0 16,0-3 0-16,-4 1 0 0,-1-3-78 0,1-1-520 15,-1-2-154-15,0 0-178 0,1-3-174 16,-1 0-49-16,-5-3 36 0,10-3 123 0,-4 1 209 15,4-1 247-15</inkml:trace>
  <inkml:trace contextRef="#ctx0" brushRef="#br1" timeOffset="-62701.013">20418 13026 199 0,'-10'3'557'0,"0"-3"120"0,1 0 151 0,3 0 138 0,-3 0-102 16,3 2-115-16,2-2-88 0,-1 0-72 15,-5 0-107-15,10 0-121 0,-5-2-78 0,5 2-31 16,-5-6-9-16,5 4-5 0,5-4 1 16,-5 0-236-16,10-2-3 0,-5 0 0 0,4-3 0 15,1 2 0-15,5-1 0 0,0 1 0 16,0-1 0-16,9-2 0 0,-4 4 0 0,-1 0 0 16,6 0 0-16,-1-1 0 0,1 4 0 0,4-1 0 15,-4 0 0-15,5 1 0 0,-6 2 0 0,0 1 0 16,0 2 0-16,1 0 0 0,0 0 0 0,-6 2 0 15,6 1 0-15,-5 0 0 0,-1 2 0 16,1 1 0-16,0 2 0 0,4-3 0 0,-10 4 0 16,6-4 0-16,0 1 0 0,-5 2 0 0,-1-2 0 15,1 0 0-15,-5-1 0 0,5 3 0 16,-6-2 0-16,-3-3 0 0,3 2 0 0,-4 0 0 16,5 1 0-16,-5-1 0 0,-5-2 0 0,5 2 0 15,-1-1 0-15,-4-2 0 0,0 1 0 16,6 0 0-16,-12-1 0 0,6-2-865 0,-4 0-448 15,-1 0-63-15,0-2 40 0,-5-1 95 16,5-2 214-16,0-1 324 0</inkml:trace>
  <inkml:trace contextRef="#ctx0" brushRef="#br1" timeOffset="-60226.859">21751 13271 157 0,'0'-3'661'16,"6"-2"172"-16,-6 0 163 0,0-4 113 16,0 1-113-16,0 0-215 0,0 0-183 0,0-4-144 15,0 2-136-15,-6-2-86 0,6 1-44 0,0 4-19 16,-4-5-14-16,-1 4-14 0,5 3-10 0,-10-1-12 16,5 0-16-16,-5 1-53 0,0 5-50 15,-5 0 0-15,1 0 0 0,-1 5 0 0,-4 1 0 0,-1 2 0 16,0 6 0-16,5-1 0 0,-4 1 0 15,4 6 0-15,-4-1 0 0,9 0 0 0,-5 3 0 16,6 1 0-16,3-4 0 0,6 3 0 16,0-3 0-16,6 1 0 0,3-1 0 0,1-3 0 15,9-2 0-15,1 0 0 0,5-6 0 0,-1 1 0 16,11-7 0-16,-6-2 0 0,5-2 0 16,1-1-147-16,-1-3-607 0,0-2-198 0,0-3-173 15,-4 2-71-15,-5-1 19 0,4-4 113 0,-4 2 205 16,-6-1 243-16</inkml:trace>
  <inkml:trace contextRef="#ctx0" brushRef="#br1" timeOffset="-59787.033">22055 13255 366 0,'0'-11'628'16,"-5"0"154"-16,5 3 163 0,-4-4 49 0,4 4-116 15,-10 0-139-15,5 2-112 0,0-2-109 16,-5 2-124-16,0 2-91 0,0-2-42 0,1 3-14 16,-1-3-8-16,1 6-4 0,-6 0-200 0,5 3-35 15,-5 3 0-15,5 0 0 0,1 1 0 16,-6 4 0-16,5 3 0 0,5 0 0 0,-5 2 0 15,5 1 0-15,0-1 0 0,5 4 0 0,0-4 0 16,5 1 0-16,0-3 0 0,5 0 0 0,-1-1 0 16,6-4 0-16,0-3 0 0,0-4 0 15,5 0 0-15,-5-4 0 0,4-3 0 0,-4-4 0 16,4-2 0-16,-4-3 0 0,-5-2 0 16,5-4 0-16,-6 2-439 0,-4-5-27 0,0 1-1 15,0-6 5-15,-5 4 12 0,0-4 28 0,-5 1 52 16,-5-1 79-16,1-2 87 0,-2-1 86 0,-3 1 101 15,-1 2 126-15,0 1 126 16,1 5 82-16,4 2 57 0,-4 1 38 0,8 5-4 0,-3 3-59 16,3 3-84-16,2 2-41 15,-1 4-11-15,5 2-2 0,0 2 1 0,0 7 13 16,5 2-73-16,-5 3-152 0,10 2 0 0,-6 6 0 16,1 3 0-16,5 3 0 0,-5 2 0 0,5 0 0 15,-1 1 0-15,6-1 0 0,-5 3 0 0,0-2 0 16,5-4 0-16,-6 1 0 0,6-1 0 15,-5-5 0-15,0 0 0 0,-1-2 0 0,-3-4 0 16,-2-2-496-16,1-3-125 0,-5-3-119 0,0 1-106 16,-5-6-97-16,1-1-67 0,-2-2 18 0,2-5 104 15,-6-1 165-15,0-5 176 0,-4 0 171 16</inkml:trace>
  <inkml:trace contextRef="#ctx0" brushRef="#br1" timeOffset="-59614.508">22011 13299 278 0,'-15'-19'516'16,"-4"0"177"-16,-1-1 191 0,6 4 84 0,-1-1-51 15,0 3-99-15,5 0-109 0,1 4-111 16,-1-2-134-16,5 4-109 0,0 0-60 0,0 2-35 15,0 1-27-15,5 2-30 0,-5-3-203 0,10 4 0 16,-5-1 0-16,5 3 0 0,5-3 0 16,-5 3 0-16,10 0 0 0,-5 0 0 0,9 0 0 15,-4 0 0-15,4 0 0 0,6 3 0 16,-6 0 0-16,6-1 0 0,-6-2-322 0,6 6-513 16,-5-3-308-16,4 0-109 0,-4-1 0 0,5 1 57 15,-6-3 168-15,0 3 261 0</inkml:trace>
  <inkml:trace contextRef="#ctx0" brushRef="#br1" timeOffset="-59041.043">22325 13175 120 0,'-5'-2'556'0,"5"-4"150"0,-4 3 163 16,-2 0 149-16,6 0-82 0,-4 1-122 16,4 2-123-16,0-3-115 0,-5 3-136 0,5 0-133 15,0 0-82-15,0 3-42 0,0-1-11 0,0 7-5 16,5-1 2-16,-5 3 3 0,4 3-102 16,-4-1-70-16,6 4 0 0,-2 2 0 0,1 0 0 15,0 3 0-15,5-2 0 0,-5 2 0 0,0-2 0 16,5 2 0-16,-1-3 0 0,-3-3 0 0,3 1 0 15,1 0 0-15,-5-4 0 0,0-1 0 0,0-2 0 16,-1-2 0-16,1-2 0 0,-5 0 0 16,5-4 0-16,-5-2 0 0,0 0 0 0,0-5 0 15,-5 0 0-15,5-4 0 0,-5 0 0 0,1-4 0 16,-1-1 0-16,0 1 0 0,-5-7 0 16,0 1 0-16,6-3 0 0,-7-3 0 0,1 0 0 15,6 3 0-15,-1-3 0 0,0 3 0 0,5-3 0 16,0 6 0-16,0 0 0 0,5 0 0 15,0 5 0-15,-1 0 0 0,2 6 0 0,-2-1 0 16,1 6 0-16,1 1 0 0,3-1 0 0,-4 6 0 16,5-1 0-16,0 4 0 0,-1 2 0 15,1 1 0-15,0 4 0 0,-1-1 0 0,1 4 0 16,1 1 0-16,-2-1 0 0,-4 4 0 0,0-1 0 16,0 0 0-16,-5 0 0 0,0-2 0 15,0 2 0-15,-5-2 0 0,0-4 0 0,-5 4 0 16,0-6 0-16,-5 3 0 0,6-6 0 0,-6 1 0 15,1-4 0-15,-1 1 0 0,0-6-231 0,0 0-125 16,1-3-99-16,4-3-121 0,0 0-158 0,-4 1-154 16,8 0-143-16,2-4-17 0,-1 1 85 15,10-3 141-15,-1 0 190 0,2 0 199 0</inkml:trace>
  <inkml:trace contextRef="#ctx0" brushRef="#br1" timeOffset="-58643.174">22963 13173 22 0,'5'0'559'15,"-5"-3"146"-15,-5 0 106 0,-1-3 84 0,2 3-73 16,-6 1-185-16,0-1-185 0,5-2-135 16,-4 2-94-16,3-3-59 0,-3 1-18 0,4-1 10 15,0 0 16-15,-5 4 21 0,5-1 19 0,0 0 3 16,-5 1-17-16,6-1-21 0,-2 3-13 0,-3-3-11 15,4 3-14-15,-5 3-14 0,0-3-14 0,1 3-16 16,-1-3-12-16,0 2-10 0,0 1-3 0,0 0 0 16,0-1-38-16,1 1-32 0,-1 3 0 0,-5-1 0 15,5 1 0-15,1 0 0 0,-1 2 0 16,5 0 0-16,-5 1 0 0,5 1 0 0,0 1 0 16,0 0 0-16,5 3 0 0,0 0 0 0,0 2 0 15,5-2 0-15,0 3 0 0,5-3 0 0,0-1 0 16,0 1 0-16,5-3 0 0,-1 0 0 0,6-5 0 15,-1-1 0-15,1 1 0 0,0-6 0 0,4 0 0 16,-4-6 0-16,-1 1 0 0,1-4 0 16,0-1 0-16,-1-1 0 0,-4-4-84 0,0 1-498 15,-5 1-124-15,4-1-130 0,-9 0-103 0,5-2-81 16,-5-1-26-16,-5 4 85 0,4-4 153 0,-4 4 186 16,0-2 175-16</inkml:trace>
  <inkml:trace contextRef="#ctx0" brushRef="#br1" timeOffset="-58114.177">23007 13125 165 0,'0'-11'444'0,"0"3"174"0,-5 2 177 0,5 1 130 16,0-1 6-16,-5 3-69 0,5 1-96 0,-5 0-103 15,5-2-116-15,0 4-127 0,0 0-89 0,0 0-35 16,-5 4-4-16,5-2-156 0,0 3-136 0,0 4 0 16,5 2 0-16,-5 0 0 0,0 3 0 0,0 0 0 15,5-1 0-15,-5 3 0 0,5 1 0 16,-5 0 0-16,5 2 0 0,-5-2 0 0,5-1 0 16,-5 1 0-16,4-3 0 0,-4-1 0 0,6-1 0 0,-6-1 0 15,4-3 0-15,1 0 0 0,-5-2 0 0,6-4 0 16,-2-2 0-16,-4-2 0 0,5-1 0 0,-5-6 0 15,5-1 0-15,-5-1 0 0,0-1 0 16,0-5 0-16,0 4 0 0,0-3 0 0,0-1 0 16,0-2 0-16,0 2 0 0,0 0 0 15,0 1 0-15,-5 2 0 0,5 1 0 0,0 1 0 16,0 1 0-16,0 3 0 0,0 3 0 0,5-1 0 16,-5 3 0-16,0 3 0 0,5 0 0 0,0 0 0 15,-5 6 0-15,4-1 0 0,2 3 0 0,-2 1 0 16,1 2 0-16,0-3 0 0,5 6 0 0,-5-3 0 15,4 0 0-15,-3 0 0 0,3-3 0 0,1 3 0 16,0-5 0-16,0-1 0 0,0 1 0 0,0-4 0 16,-1 2 0-16,1-4 0 0,-5-4 0 0,0 2 0 15,4-4 0-15,-3 1 0 0,-1-1 0 0,-5-2 0 16,4 0 0-16,-4-1 0 0,0 1 0 0,0 0 0 16,0 0 0-16,0-1 0 0,0 1 0 0,0 3 0 15,-4 2 0-15,4-3 0 0,0 4 0 16,0 2 0-16,0-3 0 0,0 6 0 0,0-1 0 15,0 1 0-15,0 6 0 0,0-1 0 0,4 0 0 16,-4 5 0-16,6 1 0 0,-2 0 0 0,1 3 0 16,0 2 0-16,5 1 0 0,-5-1 0 0,4-3 0 15,-4 1 0-15,5 0 0 0,0-4 0 16,-5-2 0-16,5 0 0 0,-5-2 0 0,-1-2-734 16,-4 2-421-16,6-6-136 0,-6-1-12 0,0-2 56 15,4-2 151-15,-4-4 255 0,0-2 376 0</inkml:trace>
  <inkml:trace contextRef="#ctx0" brushRef="#br1" timeOffset="-57776.081">23463 13004 258 0,'-10'-5'561'0,"5"-1"153"0,0-2 183 16,0 2 93-16,0 3-50 0,1-2-85 0,4 0-72 16,-6-1-78-16,2 0-112 0,4 1-104 15,-5 2-83-15,5-3-406 0,5 4 0 0,-5 2 0 16,4-3 0-16,2 3 0 0,-2 3 0 0,6-1 0 16,0 4 0-16,0 2 0 0,5 1 0 0,-6 1 0 15,6 4 0-15,-1 3 0 0,1 0 0 0,0-1 0 16,-5 4 0-16,0-1 0 0,-1 3 0 0,1 2 0 15,-5-1 0-15,0 5 0 0,0-4 0 0,-5 4 0 0,0-1 0 16,-5 1 0-16,0-1 0 0,-4 1 0 0,-6 2 0 16,0 0 0-16,0 1 0 0,-5-3-241 0,6-4-1263 15,-1-4-21-15,1-1 65 0,-1-5 117 16,0 0 236-16,1-6 413 0</inkml:trace>
</inkml:ink>
</file>

<file path=ppt/ink/ink5.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in"/>
          <inkml:channel name="T" type="integer" max="2.14748E9" units="dev"/>
        </inkml:traceFormat>
        <inkml:channelProperties>
          <inkml:channelProperty channel="X" name="resolution" value="6325.67578" units="1/cm"/>
          <inkml:channelProperty channel="Y" name="resolution" value="6301.34619" units="1/cm"/>
          <inkml:channelProperty channel="F" name="resolution" value="3999.51147" units="1/in"/>
          <inkml:channelProperty channel="T" name="resolution" value="1" units="1/dev"/>
        </inkml:channelProperties>
      </inkml:inkSource>
      <inkml:timestamp xml:id="ts0" timeString="2022-02-20T08:56:58.570"/>
    </inkml:context>
    <inkml:brush xml:id="br0">
      <inkml:brushProperty name="width" value="0.05292" units="cm"/>
      <inkml:brushProperty name="height" value="0.05292" units="cm"/>
    </inkml:brush>
  </inkml:definitions>
  <inkml:trace contextRef="#ctx0" brushRef="#br0">11008 9539 268 0,'5'-3'478'16,"-5"1"92"-16,0-4 84 0,-5 6-34 0,5-2-73 16,0-1-64-16,0 0-56 0,0 3-64 15,-5 0-65-15,5 0-59 0,-5 0-41 0,5 0-33 16,0 0-16-16,-5 0-3 0,0 0 2 16,5 0-4-16,-5 0-17 0,1 3-17 15,-2 2-21-15,-3 1-17 0,4-1-8 0,0 4-3 16,-5 2 1-16,5 3 4 0,1 0 6 15,-2 2 6-15,6 0 4 0,0 1 0 16,0 2 1-16,0-2-5 0,6-1-19 0,3 1-14 16,1-3-7-16,0 0-2 0,5-4 0 0,4-1-1 15,-4-4 12-15,4-5 0 0,1 0 13 16,0-5-1-16,-1-4-2 0,-4-1-6 16,0-2-2-16,-1-1-4 0,1-1-18 0,0 2-10 15,-5-1-3-15,-1-1-1 0,-3 3-1 16,-2 0-1-16,1 1-2 0,-5 1 1 15,0-2-4-15,-5 3-1 0,5 0-2 0,-4-1-2 16,-6 1-1-16,5 2-3 0,-5-2-3 0,-5 0-5 16,0 2-12-16,1 0-31 0,-1 1-51 15,0 0-72-15,-4 5-150 0,4 0-244 0,-4 2-340 16,4 4-176-16,0 2-63 0,0 3 17 16,5-3 121-16,0 4 232 0,6-4 343 15</inkml:trace>
  <inkml:trace contextRef="#ctx0" brushRef="#br0" timeOffset="1307.282">7487 10105 273 0,'-5'-8'573'16,"0"2"109"-16,5 1 102 0,-4-4 50 0,-1 4-138 15,5-3-116-15,-5 2-87 0,5 0-77 16,-5 1-78-16,5 0-71 0,0 1-57 16,0 2-49-16,0 0-28 0,0 2-2 0,0 0 11 15,5 2 15-15,-5 4 13 0,5 2 13 16,0 6 11-16,-1 2-4 0,6 6-14 0,0 3-25 15,-5 3-26-15,4 2-24 0,1 0-70 16,1-2-31-16,-7 0 0 0,6-4 0 16,-5-2 0-16,0-2 0 0,0-7 0 0,0-2 0 15,-5-3 0-15,0-2 0 0,0-6 0 16,0-6 0-16,-5 1 0 0,0-6 0 0,0-3 0 16,-5-2 0-16,5-3 0 0,-5-1 0 15,1-2 0-15,-1 0 0 0,5 0 0 16,0 0 0-16,0-3 0 0,0 3 0 0,0 0 0 15,0 3 0-15,5-1 0 0,0 1 0 16,0 2 0-16,5 3 0 0,-5 1 0 0,5 2 0 16,0 6 0-16,0-1 0 0,5 3 0 15,0 3 0-15,-1 3 0 0,1 0 0 0,5 5 0 16,0 3 0-16,-1-2 0 0,1 4 0 16,4 1 0-16,-4 2 0 0,0-2 0 15,0 3 0-15,5 0 0 0,-6-1-22 0,1 0-215 16,-1 1-166-16,-4 0-235 0,0-1-288 15,0-3-207-15,0 1-55 0,-6 0 30 16,7-6 129-16,-7 4 219 0,-4-7 287 0</inkml:trace>
  <inkml:trace contextRef="#ctx0" brushRef="#br0" timeOffset="1506.633">7595 10304 182 0,'-25'-3'793'0,"1"3"189"16,4 0 135-16,1 0 100 0,4-3-75 15,0 0-261-15,6-2-235 0,-1-1-134 0,5-2-93 16,5 0-119-16,0-4-300 0,5 4 0 16,5-2 0-16,-1-2 0 0,6 1 0 0,0 0 0 15,4 0 0-15,-4 0 0 0,5 3 0 16,-1-3-187-16,-4 3-894 0,4-1-241 0,-4 4-85 16,0-1 40-16,0-2 126 0,-1-3 278 15,6 3 451-15</inkml:trace>
  <inkml:trace contextRef="#ctx0" brushRef="#br0" timeOffset="2769.388">13440 9272 509 0,'0'-3'706'0,"0"3"166"0,-5 0 133 16,5-2-29-16,0 2-165 0,-4-3-157 0,4-1-135 15,-6 4-133-15,6-2-109 0,0 2-59 16,0 0-35-16,0 2-21 0,0 2-16 0,0 1-10 16,6 4-3-16,-2 2-5 0,1 2 0 15,0 1-5-15,0 2-4 0,4 4-119 16,1-1 0-16,0 0 0 0,0 1 0 0,0-1 0 15,0 3 0-15,-1-5 0 0,1 2 0 16,-5-2 0-16,5-4 0 0,-5-2 0 0,0-3 0 16,-5 1 0-16,5-3 0 0,-5-4 0 15,0-2 0-15,-5-2 0 0,5-4 0 16,-10-3 0-16,5-1 0 0,-5-2 0 16,0-2 0-16,1 1 0 0,-1-4 0 0,0-2 0 15,0 0 0-15,0-3 0 0,0-1 0 16,1 2 0-16,4-1 0 0,0 0 0 0,0-1 0 15,5 2 0-15,0-1 0 0,0 2 0 16,5 3 0-16,0 3 0 0,-5 1 0 0,5 4 0 16,0 2 0-16,-1 0 0 0,2 5 0 15,-2 2 0-15,1 0 0 0,0 6 0 0,0-1 0 16,5 4 0-16,-5-1 0 0,-1 2 0 16,2-1 0-16,3 2 0 0,-3 0 0 15,-2 0 0-15,-4 0 0 0,5 0 0 0,0-2 0 16,-5 2 0-16,0-4 0 0,5 2 0 15,-5-4 0-15,0-2 0 0,0 3 0 16,0-3 0-16,0-3 0 0,0 0 0 0,0 0 0 16,5-6 0-16,0 3 0 0,-5-2 0 15,5-1 0-15,5 0 0 0,-6-1 0 0,1 1 0 16,5 1 0-16,-5-1 0 0,5 1 0 16,0 2 0-16,-1 3 0 0,1 3 0 15,0-1 0-15,0 3 0 0,0 1 0 0,-1 3 0 16,1 1 0-16,0 1 0 0,0 1 0 15,0-2 0-15,-6 5 0 0,2-2 0 0,-2 1 0 16,1-1 0-16,-5 5 0 0,0-5 0 16,0 4 0-16,-5-4 0 0,1 1 0 0,-2-3 0 15,-3 3 0-15,-6-3 0 0,5-3 0 16,-9 0-56-16,4-2-289 0,-4-3-183 16,-1-3-231-16,0 0-239 0,1-3-136 0,4 0-23 15,-5 0 62-15,11 1 155 0,-6-1 226 16,5-2 277-16</inkml:trace>
  <inkml:trace contextRef="#ctx0" brushRef="#br0" timeOffset="3555.361">10248 7104 274 0,'0'-9'566'0,"0"1"164"0,-5 0 177 16,5 3 43-16,-5-4-87 0,5 1-103 15,-5 0-97-15,0 2-123 0,1-2-147 16,-2 2-94-16,2-2-56 0,-1 5-45 0,-5-2-39 15,5 2-24-15,-5 0-18 0,0 0-4 0,1 6-9 16,-1 0-5-16,0 5-21 0,5 3-78 16,-5 3 0-16,1 3 0 0,3 4 0 0,2 2 0 15,-1 2 0-15,5 0 0 0,5-1 0 0,-1 1 0 16,6-3 0-16,0 0 0 0,5-2 0 16,0-6 0-16,4-4 0 0,6-2 0 15,-6-8 0-15,5-2 0 0,1-4 0 0,5-4 0 16,-6 1-124-16,-4-2-719 0,5 0-332 15,-6 6-123-15,6-1-3 0,-1 1 71 16,1 5 170-16,-1 0 297 0</inkml:trace>
  <inkml:trace contextRef="#ctx0" brushRef="#br0" timeOffset="4993.12">10297 12734 84 0,'0'-4'293'0,"-5"2"50"0,5 0 8 16,-5 2-22-16,0-4-30 0,5 2-23 0,-5-1-24 15,5-2-10-15,-4 2-3 0,4 0 8 16,-6-3 19-16,6 4 30 0,-5-1 45 0,5 0 51 16,0 1 39-16,0-1 10 0,-4 0-13 15,4 3-30-15,0-3-46 0,0 3-61 0,0 0-57 16,0 0-46-16,0 0-34 0,0 6-27 16,0-1-22-16,4 6-17 0,1 3-13 0,5 3-1 15,0 2 0-15,0 3-7 0,0 0-9 16,4 3-10-16,-4 0-11 0,5 0-13 15,0-1-9-15,0-2-7 0,-1 0-3 0,-4-2-1 16,4-4 0-16,-8-2-1 0,3 0-1 0,1-6 1 0,-5 1 2 16,0-7-2-16,-5 1 0 0,5-6 1 15,-5 1 2-15,-5-4-1 0,0-2 0 0,0-4 0 16,-5 2-2-16,5-4 0 0,-9 0-1 16,4-3 0-16,-5-2-1 0,0 2 0 0,0-2 0 15,1 0-2-15,-1-3-1 0,6 0-1 16,-6 3 0-16,5-3 0 0,0-1 0 0,1 4 1 15,3 0 0-15,1-1 0 0,1 4 1 16,4 3 0-16,0-1 1 0,0 0-1 0,0 2 0 16,4 4 0-16,1 0 1 0,1 0 0 15,-2 5 2-15,6-2 3 0,0 2 2 0,0 3 1 16,0 3 2-16,4-1 2 0,-4 4 0 0,4 2-1 16,1 0-2-16,-5 0 0 15,5 4-4-15,0 2 0 0,-5 0-1 0,5 2-2 16,-6-3 1-16,1 7-3 0,-1-4 0 0,1 4-1 15,-5-1-2-15,5 0-1 0,-10 4-3 16,0-1 1-16,0-1-2 0,0 1-3 0,-5-2-4 16,0-1-23-16,0 0-38 0,-5-2-48 0,6-1-55 15,-6-4-79-15,0 2-124 0,0-6-167 16,5 0-196-16,-5 0-233 0,6-2-94 0,-1-4 2 16,0-2 87-16,5 0 170 0,-5-2 222 0</inkml:trace>
  <inkml:trace contextRef="#ctx0" brushRef="#br0" timeOffset="-201524.101">9174 8883 44 0,'0'0'302'0,"0"0"57"15,-5 0 30-15,5 0-19 0,0 0-33 0,0 0-26 16,0-2-18-16,0 2-14 0,0 0-12 16,0-4-8-16,0 4-5 0,0-3-8 0,0 3-3 15,0-2 3-15,0-1 1 0,0 3 7 16,0-2 5-16,0-1 1 0,0 3-11 15,5-3-17-15,-5 3-22 0,0 0-24 0,0 0-22 16,0 0-25-16,5 3-19 0,-5-3-14 16,4 5-11-16,2-2-13 0,-1 2-12 0,-1 4-11 15,2-4-9-15,-2 4-10 0,6-1-7 16,-5-3-7-16,0 4-6 0,5-1-6 16,-6 0-4-16,6-2-5 0,-5 2-1 0,5-2 0 15,-5-1-3-15,0 0-1 0,0 1 1 16,0-1-1-16,0-1 0 0,0-2-1 0,-5 0 1 15,0 2 0-15,4-4 0 0,-4 2 0 16,0-2 1-16,0 3 0 0,6-3-1 0,-6 0 3 16,0 0 3-16,0 0 1 0,0 0 3 15,0 0 1-15,0 0 1 0,0-3-1 16,0 3-2-16,0-2-2 0,4 2 1 0,-4-4-2 16,0 2-2-16,0 0 0 0,5-4 1 15,-5 1-2-15,5-2 1 0,-5 2 0 0,5 0-3 16,0-4-1-16,0 3 0 0,0-2-1 15,-1 0-3-15,7 0-2 0,-7 0-5 0,6 2-7 16,0-2-35-16,0 2-58 0,-6 1-109 16,6 3-170-16,0-2-228 0,-5 1-286 15,0 1-137-15,0 2-32 0,0-3 63 0,5 1 147 16,-5-1 219-16</inkml:trace>
  <inkml:trace contextRef="#ctx0" brushRef="#br0" timeOffset="-200666.36">9017 8480 88 0,'-5'-5'482'16,"0"-1"112"-16,0 0 116 0,0 2 104 15,5 0-105-15,-4-1-91 0,4 5-60 0,0-3-73 16,-6 3-87-16,6 0-84 0,0 0-71 16,0 3-60-16,6 2-49 0,-2 1-29 0,-4 2-20 15,5 1-15-15,5 4-14 0,-5-2-12 16,0 3-10-16,5 0-8 0,-5 0-6 15,0-1-6-15,-1-1-5 0,2-1-3 0,-2-3-1 16,1 0-2-16,-5-2 0 0,5-3 0 16,-5-1 1-16,0-2 0 0,0-2-1 15,0-4-1-15,-5-2-2 0,5-3-1 0,-5 0-4 16,1-4-2-16,-2-1 0 0,2 0 0 16,-6-1 3-16,0-2 1 0,0-1 3 0,0-1 3 15,1 1 1-15,-1-2 1 0,0 0 0 16,0 3-1-16,0 2-2 0,1 4 0 0,3-1 2 15,2 5 2-15,4 1 5 0,-5 5 4 16,10 1 4-16,-5 2 8 0,4 2 3 16,7 1 3-16,-1 5 2 0,-1 1-1 0,6 2-1 15,-1-4-6-15,1 5-4 0,0-1-5 16,0-3-5-16,-1 0-4 0,1-2-5 0,0 0-2 16,-5-4-1-16,-1 1-1 0,6-3-2 15,-10 0 1-15,5-3 0 0,-5 1 0 16,0-4 1-16,-1 0 0 0,-4 1 1 0,0-1-1 15,0-2 1-15,0 0-1 0,-4 0 0 16,-1-3 0-16,0 2 1 0,0-2-1 0,0 0 1 16,0 0 1-16,0 3 0 0,1 0 0 15,-2-1 0-15,6 4 0 0,0-1 2 16,0 4 1-16,0-2 2 0,6 4 6 0,-2 4 6 16,6 1 7-16,-5 0 4 0,5 4 3 15,5-1 3-15,-6 3-2 0,6 0-7 0,0 0-6 16,-1 3-8-16,1-3-11 0,0 0-13 15,-1 3-41-15,1-3-72 0,-5 0-147 0,5 0-240 16,-10 0-333-16,5 0-210 0,-1-2-80 16,1 1 8-16,-5 2 114 0,5-2 224 15,0 1 328-15</inkml:trace>
  <inkml:trace contextRef="#ctx0" brushRef="#br0" timeOffset="-198062.375">11910 10971 305 0,'-5'3'505'0,"5"-1"90"16,0-2 76-16,0 4-45 0,0-4-104 15,0 0-71-15,0 0-34 0,0 0-24 16,0 0-27-16,0-4-32 0,5 2-40 0,-5-1-53 16,5 1-66-16,-5-2-62 0,0-1-47 15,5 0-29-15,0 2-14 0,-5-3-9 0,5 1-5 16,-5-1-3-16,5 1-1 0,-5-4-2 16,5 4-2-16,0-1-1 0,-1 1 0 0,-4-1-3 15,5-2-1-15,0 2 0 0,-5 1-2 16,5 0 1-16,0-1 0 0,-5 1 2 15,5 2 0-15,0-3 0 0,-5 6 2 0,0-3 1 16,4 1 0-16,-4 2 2 0,0 0 1 16,6 0 1-16,-6 0 0 0,4 2 0 0,-4 1 2 15,5 0-1-15,1 0-2 0,-2 0 2 16,6 2-1-16,-5 1 0 0,5-1-1 16,-1 0-1-16,1 1 0 0,0 2-3 0,0-2-3 15,0-1-3-15,5 1-25 0,-5-1-109 16,-1 1-195-16,1 0-269 0,-5-2-233 0,5 0-122 15,-6-2-42-15,6 1 74 0,-5 0 176 16,1-3 261-16</inkml:trace>
  <inkml:trace contextRef="#ctx0" brushRef="#br0" timeOffset="-197298.665">12121 11253 18 0,'0'0'241'15,"-5"0"30"-15,5-3-7 0,0 3-33 0,0 0-30 16,0 0-13-16,0 0 3 0,0 0 14 16,0 0 26-16,0 0 44 0,0 0 49 0,0 0 60 15,0 0 76-15,0 0 70 0,0 0 26 0,0 0-9 16,0 0-28-16,5 0-51 0,-5 3-79 15,5-1-83-15,0 0-54 0,5 5-39 0,-6 0-37 16,6 2-36-16,5 0-33 0,-6 4-28 16,6-2-23-16,-5 3-19 0,5 0-15 15,0-3-8-15,-1 3-6 0,1 0-14 0,-5-1-6 16,5 1-2-16,-6-3-2 0,1-3-3 0,0 1 0 16,-5-1 10-16,0-3 1 0,0 1 1 15,0-6 0-15,-5 3 3 0,0-6-1 16,-5 0 9-16,0-2 6 0,0-1 3 0,-5-2 2 15,1-4 2-15,-6-1 1 0,0 2-7 16,1-3-3-16,-1 0-5 0,0-2-2 16,5 2-1-16,-5-3-1 0,5 3-1 0,1 4-2 15,-1-2 1-15,5 2 1 0,1 4 1 16,4-2 0-16,0 2 2 0,0 4 2 0,0-1 1 16,4 0 0-16,1 3 2 0,5 0 2 15,-1 0-1-15,1 3 1 0,5 2-1 0,0-3 1 16,-1 5-8-16,6-2-3 0,-5 3 1 15,-1-2-1-15,6 0 0 0,0 2 0 0,-5-3 6 16,-1-2 4-16,6 2-1 0,-6-2 0 16,1-3 0-16,-5 3-2 0,0-3 1 15,0-3 0-15,0 0 0 0,-6 0 2 0,1-2-2 16,0-4-2-16,-5 1-2 0,0-2-1 16,0-4-3-16,-5 0-3 0,0-3-2 0,-5 1-2 15,6 0-4-15,-6-4-6 0,0 1-3 16,0 2-15-16,5 0-32 0,-5 3-50 15,6 4-71-15,-2-2-140 0,2 7-246 0,-1-3-319 16,0 5-186-16,0-3-62 0,5 6 14 16,-5-2 112-16,5 2 235 0,5-3 327 0</inkml:trace>
  <inkml:trace contextRef="#ctx0" brushRef="#br0" timeOffset="-196348.04">14960 5250 120 0,'-5'-11'570'0,"0"-3"157"15,0 3 169-15,1 3 132 0,-1-1-101 0,0 1-146 16,0 0-113-16,5 2-108 0,-5 1-126 15,5 3-87-15,0-1-43 0,0-1-23 0,0 4-15 16,5 4-18-16,0 1-214 0,0 6-34 16,0 1 0-16,-1 6 0 0,6 4 0 15,-5 6 0-15,0 3 0 0,0 5 0 0,4-1 0 16,-3 4 0-16,-2 0 0 0,1-4 0 16,5-2-162-16,-5-2-525 0,0-1-287 0,0-3-207 15,0-5-60-15,0-2 28 0,4-6 113 16,-3-3 221-16,3-5 306 0</inkml:trace>
  <inkml:trace contextRef="#ctx0" brushRef="#br0" timeOffset="-195876.622">15181 5443 547 0,'0'-19'908'0,"0"-3"154"0,0-1 103 16,-5 5 72-16,0 1-293 0,0 1-298 0,0-1-210 15,0-15-136-15,0 37-88 0,1-17-58 16,-6 1-37-16,5 3-26 0,0 3-16 0,-5 2-12 15,0 3-10-15,6 0-10 0,-6 5-4 16,-1 6 3-16,2 0 9 0,4 5-45 0,-5 1-6 16,5 6 0-16,0-1 0 0,5 0 0 15,0 3 0-15,0-1 0 0,5-2 0 16,5 3 0-16,5-5 0 0,0-2 0 0,-1-1 0 16,6-3 0-16,4-3 0 0,1-5 0 15,-1-1 0-15,1-2 0 0,5-3 0 16,-6 0 0-16,5-3 0 0,1-2 0 0,-6-1 0 15,0 1 0-15,6-4 0 0,-5 1 0 16,-6 0 0-16,1-4 0 0,0 2 0 0,-6 2 0 16,-4-4 0-16,0 2 0 0,-5-2 0 15,-5 1 0-15,-5 0 0 0,0 0 0 16,0 1 0-16,-9-2 0 0,-1 1 0 0,0 2 0 16,0 5 0-16,1-5 0 0,-1 6 0 15,0 3 0-15,1 0 0 0,3 3 0 0,1 3 0 16,1-1 0-16,4 3 0 0,0 4 0 15,0-2 0-15,5 1 0 0,5 3 0 0,0 0 0 16,5 0 0-16,0 0 0 0,5-3 0 16,-1 0 0-16,1-1 0 0,4-4 0 15,-4 0-112-15,4-1-282 0,2-5-229 0,-7 0-294 16,1-2-216-16,0-4-65 0,0 0 22 16,-2-5 109-16,-2 1 214 0,-1-2 297 0</inkml:trace>
  <inkml:trace contextRef="#ctx0" brushRef="#br0" timeOffset="-195675.632">15544 5245 366 0,'-20'-22'834'0,"6"0"192"0,-1 0 142 0,0 0 118 0,5-1-171 15,0 4-209-15,1 0-196 0,3 2-120 16,2 1-400-16,4 2-190 0,0 3 0 16,0 0 0-16,4 3 0 0,2-1 0 0,-2 6 0 15,6-2 0-15,-5 5 0 0,5 3 0 0,-1 2 0 16,2 0 0-16,-7 9 0 0,2 0 0 15,3 6 0-15,-9 1 0 0,5 7-118 0,-5 2-1323 16,-5 7-89-16,5-2 36 0,-5 4 124 16,5-4 229-16,0 1 407 0</inkml:trace>
  <inkml:trace contextRef="#ctx0" brushRef="#br0" timeOffset="-195216.554">16142 5316 89 0,'-5'-5'723'16,"0"-1"224"-16,0 1 157 0,0-3 112 0,-4 0-46 15,-1-1-234-15,-5-2-251 0,0 3-190 16,5-3-131-16,-9 3-98 0,4-1-86 16,0 4-164-16,-4-1-16 0,4 3 0 0,-4 3 0 15,4 6 0-15,0-1 0 0,1 7 0 16,3 1 0-16,1 4 0 0,1 2 0 0,4 6 0 16,0 0 0-16,10-16 0 0,0 37 0 15,0-19 0-15,9 1 0 0,1-3 0 16,0-3 0-16,4-6 0 0,1-2 0 0,0-6 0 15,4-2 0-15,1-9 0 0,-6-2 0 16,1-3 0-16,0-7 0 0,-6 2 0 16,1-4 0-16,-5-2 0 0,-1 0 0 0,-3-1 0 15,-1 1 0-15,-5 3 0 0,0-4 0 16,-5 4 0-16,-5-1 0 0,5 1 0 0,-5 2 0 16,-5 2 0-16,5 2-474 0,-4 2-403 15,4 2-272-15,0 1-91 0,0 2 4 0,10 3 69 16,0 0 171-16,0 0 284 0</inkml:trace>
  <inkml:trace contextRef="#ctx0" brushRef="#br0" timeOffset="-194646.553">16372 5187 258 0,'-4'-3'822'15,"-2"0"198"-15,-3 1 152 0,4-2 121 16,0 2-107-16,-5 2-257 0,5 0-246 15,-5 0-159-15,5 6-220 0,1 2-304 0,-2 2 0 16,2 7 0-16,4 0 0 0,0 5 0 0,0 3 0 16,0-1 0-16,4 4 0 0,-4 0 0 15,6-3 0-15,-2-3 0 0,1 0 0 16,1-6 0-16,-2-2 0 0,-4-3 0 0,5-3 0 16,-5-5 0-16,5-3 0 0,-5-5 0 15,0-3 0-15,0-4 0 0,0-1 0 0,0-4 0 16,-5-2 0-16,5-3 0 0,-5 0 0 15,5-3 0-15,0 0 0 0,-4 0 0 0,4 0 0 16,0 1 0-16,0-2 0 0,0 8 0 16,4 0 0-16,-4 4 0 0,5 7 0 0,0-1 0 15,5 8 0-15,-5 0 0 0,4 5 0 16,1 5 0-16,-5 2 0 0,5 4 0 16,5 1 0-16,-5 2 0 0,5 1 0 0,-1-1 0 15,-4-2 0-15,9-1 0 0,-4-2 0 16,-1-1 0-16,1-4 0 0,0-3 0 15,-5-4 0-15,5 1 0 0,-1-6 0 0,-3 1 0 16,-2-4 0-16,1 1 0 0,-5-1 0 16,5-2 0-16,-10-1 0 0,4 1 0 15,-4-3 0-15,-4 3 0 0,4-3 0 0,-5 0 0 16,-5 0 0-16,5-1 0 0,0 4 0 16,0 0 0-16,1 0 0 0,-2 2 0 0,6 6 0 15,-5 0 0-15,5 3 0 0,0 2 0 16,0 7 0-16,0-2 0 0,0 5 0 0,5 1 0 15,1 4 0-15,-2 1 0 0,1 2 0 16,0-1 0-16,5 3 0 0,0-3 0 16,-6-1 0-16,6 2 0 0,-5-4-448 0,5-3-857 15,-5 1-128-15,5-4 10 0,-1-4 99 16,1-3 201-16,0-4 371 0</inkml:trace>
  <inkml:trace contextRef="#ctx0" brushRef="#br0" timeOffset="-194146.08">17024 5140 79 0,'-4'-8'561'15,"-1"-4"198"-15,5 4 197 0,-5 0 139 0,5 0-75 16,0 2-119-16,-5 3-133 0,5 0-142 16,0 3-146-16,5 3-95 0,-5 0-70 15,5 5-69-15,0 4-246 0,-1 1 0 0,2 4 0 0,3 0 0 16,-4 5 0-16,5 0 0 0,0 2 0 15,0 4 0-15,-1 0 0 0,-4-1 0 16,5-2 0-16,0 0 0 0,-1 0-301 0,-3-1-464 16,-2-4-349-16,1-1-138 0,0-2-13 15,0-4 57-15,0-1 152 0,0-2 267 16,-5-4 363-16</inkml:trace>
  <inkml:trace contextRef="#ctx0" brushRef="#br0" timeOffset="-193917.571">17000 5534 743 0,'-20'0'978'0,"5"-3"169"0,1 1 146 0,-1-1 71 16,6 0-270-16,-1-2-258 0,5-1-134 15,5-2-668-15,0 0-34 0,9-3 0 0,1 0 0 16,0-3 0-16,5 6 0 0,4-3 0 16,1 2 0-16,5 1 0 0,-1 2 0 0,0 3 0 15,6 1 0-15,-1 2 0 0,-4 0 0 0,5 0 0 16,-1 2 0-16,-5-2 0 0,1 3 0 15,4 0 0-15,-9 3 0 0,5-3 0 0,-11-1-702 16,1 4-640-16,0-3-51 0,-1-1 45 16,-4-2 107-16,5 3 207 0,-5-3 284 15</inkml:trace>
  <inkml:trace contextRef="#ctx0" brushRef="#br0" timeOffset="-193211.459">17692 5181 15 0,'0'-8'549'0,"0"0"184"0,0 0 194 0,0 2 138 15,0 1-40-15,0-4-144 0,0 4-133 16,-6-1-129-16,6 3-148 0,0 0-109 16,-4 1-74-16,4 2-61 0,0 5-59 0,0 1-55 0,0 7-113 15,-5 4 0-15,5 5 0 0,0 6 0 16,0 2 0-16,-5 6 0 0,5 0 0 0,0 0 0 15,5-4 0-15,-5 2 0 0,0-6 0 16,5-3 0-16,-5-3 0 0,4-9 0 0,2-2 0 16,-2-5 0-16,1-9 0 0,0-3 0 15,-5-7 0-15,5-4 0 0,-5-5 0 16,5-3 0-16,-5-2 0 0,0-1 0 0,0-2 0 16,-5-1 0-16,5 1 0 0,-5 0 0 15,5-1 0-15,0 3 0 0,-5 4 0 0,5 2 0 16,5 3 0-16,-5 5 0 0,5 0 0 15,-5 8 0-15,5 1 0 0,-1 5 0 16,6 5 0-16,1 1 0 0,-7 5 0 0,6 3 0 16,0 3 0-16,4-2 0 0,-4 8 0 15,5-1 0-15,0 0 0 0,-5 3 0 16,9 0 0-16,-4-3 0 0,0 2 0 0,-1-4 0 16,-3 2 0-16,3-5 0 0,-4-1 0 15,0 0-553-15,-1-1-327 0,-4-4-255 0,0 0-94 16,-5-3 5-16,5 0 79 0,-5 0 176 15,-5-5 266-15</inkml:trace>
  <inkml:trace contextRef="#ctx0" brushRef="#br0" timeOffset="-193000.452">17741 5388 445 0,'-21'-11'848'16,"-3"0"183"-16,10 0 138 0,-1 3 106 16,0 0-210-16,5-1-204 0,5 1-179 0,1 2-120 15,4 1-309-15,4-1-253 0,1 1 0 16,10-1 0-16,0 4 0 0,5-2 0 15,-1 4 0-15,11-2 0 0,-6 0 0 0,5-1 0 16,0 3 0-16,-4-3 0 0,5-3 0 16,-1 4-615-16,5-1-162 0,-4-3 25 15,4 1 5-15,-5-1 1 0,6 1 60 16,-5-1 4-16,-6-2-60 0,5 2 2 0,-9 1 89 16,0-4 124-16,-6 1 125 0</inkml:trace>
  <inkml:trace contextRef="#ctx0" brushRef="#br0" timeOffset="-192777.048">18241 5181 226 0,'4'-8'522'0,"2"-4"235"16,-6 5 207-16,-6-1 98 0,2-1-45 0,-7 1-93 15,2-1-125-15,-1 1-155 0,-5 2-145 16,1-2-86-16,4 6-52 0,-5-4-358 0,1 6-3 16,-1 0 0-16,0 3 0 0,1 5 0 15,4 1 0-15,-5 1 0 0,10 7 0 0,-5 0 0 16,5 2 0-16,0 1 0 0,5 4 0 16,0-2 0-16,5 3 0 0,0-3 0 0,0 3 0 15,5-6 0-15,5 3 0 0,-1-5 0 16,1-1 0-16,0-2 0 0,4-2 0 0,1-5 0 15,0-1 0-15,-1 0 0 0,0-6 0 16,6 2 0-16,-5-4 0 0,0-1 0 16,-1 3 0-16,-4-3-301 0,4 0-1100 0,-4 0-72 15,0-2 45-15,4-1 118 0,1 1 207 16,4-4 333-16</inkml:trace>
  <inkml:trace contextRef="#ctx0" brushRef="#br0" timeOffset="-192411.705">18736 5493 448 0,'-5'-3'794'0,"5"-2"205"15,-5-1 151-15,5 1 53 0,-5-3-134 0,5 2-148 16,0-2-166-16,0-1-143 0,5 4-372 16,-5 2-240-16,5 0 0 0,0 3 0 0,-5 0 0 15,10 6 0-15,-5-1 0 0,-1 6 0 16,2 1 0-16,-2 4 0 0,1 0 0 0,0 1 0 15,0 2 0-15,-5-2 0 0,5-1 0 16,-5 4-1013-16,0-6-334 0,0 0-54 0,-5-4 53 16,5-4 116-16,0-6 235 0,0-3 378 15</inkml:trace>
  <inkml:trace contextRef="#ctx0" brushRef="#br0" timeOffset="-192251.585">18741 5355 698 0,'-5'-11'1022'0,"-5"-3"166"0,5 6 131 0,-5 0 89 16,5-1-333-16,1 1-374 0,4 3-225 16,-6-1-172-16,6-2-304 0,6 2 0 0,-6 1 0 15,4 2-286-15,1 0-352 0,0 3-409 16,0 3-198-16,0 0-47 0,0 2 51 0,0 1 126 16,5-3 273-16,-5 2 395 0</inkml:trace>
  <inkml:trace contextRef="#ctx0" brushRef="#br0" timeOffset="-191812.204">19251 5225 446 0,'-5'-8'656'0,"5"2"184"0,-6-2 163 16,2 0-4-16,-1 0-139 0,0 2-129 16,-5-2-127-16,5 3-158 0,-4-2-144 0,-1 5-93 15,0 0-58-15,-4-1-45 0,-1 3-35 16,0 3-21-16,0-1-12 0,1 7-5 0,-1-2 10 16,5 7 15-16,-5 0 21 0,11 6 16 15,-7-1 18-15,7 3 15 0,4 2 2 0,0 4-130 16,4-3 0-16,7 3 0 0,-2 0 0 15,6-4 0-15,5-2 0 0,-1-2 0 0,6-7 0 16,-1-1 0-16,1-7 0 0,4-2 0 16,-5-6 0-16,-4-2 0 0,4-7 0 15,-3 2 0-15,-7-7 0 0,1 0 0 0,-6-2 0 16,-3-1 0-16,-2 2 0 0,1-2 0 16,-5 1 0-16,-5-1 0 0,1 1 0 0,-2 0 0 15,-3 0 0-15,-6 2 0 0,5 3 0 16,-5 0-466-16,1 3-245 0,-1 3-252 0,5 0-179 15,1 2-47-15,-1 4 25 0,5-2 114 16,5 2 219-16,5 2 295 0</inkml:trace>
  <inkml:trace contextRef="#ctx0" brushRef="#br0" timeOffset="-191211.297">19496 5173 155 0,'-5'0'633'0,"0"0"211"0,5 0 178 15,-5 0 130-15,5 0-101 0,-5 0-137 16,0 0-131-16,5 0-143 0,0 0-120 0,-5 0-79 16,5 2-405-16,0 4-36 0,0 0 0 15,0 4 0-15,0 2 0 0,0 4 0 0,5 1 0 16,-5 5 0-16,0 0 0 0,5 3 0 15,-5 3 0-15,5-4 0 0,0 1 0 16,0-2 0-16,0-4 0 0,0-3 0 0,-5-2 0 16,5-3 0-16,-1-3 0 0,2-5 0 15,-2-3 0-15,-4-3 0 0,5-5 0 16,-5-3 0-16,0-3 0 0,0-2 0 0,-5-1 0 16,5-3 0-16,-4-1 0 0,-2-1 0 15,2-4 0-15,-1 2 0 0,0-4 0 0,0 4 0 16,5-4 0-16,-5 5 0 0,5 1 0 15,0 4 0-15,0 3 0 0,0 2 0 0,0 4 0 16,5 4 0-16,-5 2 0 0,5 3 0 16,0 6 0-16,4 2 0 0,-3 3 0 0,8 6 0 15,-9 2 0-15,10 3 0 0,-5 0 0 16,5 3 0-16,-1 0 0 0,1 0 0 0,0-1 0 16,0 1 0-16,-2-3 0 0,2-2 0 15,0-4 0-15,0-2 0 0,5-3 0 16,-11-3 0-16,6-2 0 0,-5-3 0 0,0-6 0 15,-5-3 0-15,5-2 0 0,-10-3 0 16,4-5 0-16,1-2 0 0,-5-3 0 16,-5-1 0-16,5-3 0 0,-4-2 0 0,4-1 0 15,-6 3 0-15,2 3 0 0,-1 2 0 0,0 1 0 16,5 6 0-16,-5 2 0 0,5 2 0 16,-5 1 0-16,5 5 0 0,0 6 0 0,-5 0 0 15,5 2-367-15,-5 4-796 0,5-4-159 16,0 3-27-16,0 1 55 0,5-4 122 0,0 1 257 15,5-6 410-15</inkml:trace>
  <inkml:trace contextRef="#ctx0" brushRef="#br0" timeOffset="-190869.557">20349 4977 366 0,'-15'-11'820'16,"5"0"191"-16,1 3 142 0,-1-1 113 16,0 4-184-16,5-3-203 0,0 5-213 15,0 0-152-15,0 3-99 0,5 0-396 0,0 6-19 16,0 2 0-16,5 3 0 0,0 3 0 15,0 3 0-15,5 4 0 0,-5 4 0 16,5 3 0-16,-1 0 0 0,1 5 0 0,0-3 0 16,0 3 0-16,0 0 0 0,-6 0 0 15,6-2 0-15,1-4 0 0,-7 0 0 0,6-1 0 16,-5-4-933-16,-5-6-309 0,5 1-86 16,-5-4 27-16,0-1 85 0,-5-1 184 0,5-6 279 15</inkml:trace>
  <inkml:trace contextRef="#ctx0" brushRef="#br0" timeOffset="-190647.594">20280 5446 92 0,'-19'-3'696'16,"-1"1"226"-16,1-1 171 0,-1 0 137 0,5 0-14 16,0 1-154-16,6-1-174 0,-1 0-125 15,5 0-534-15,0 0-229 0,5-2 0 16,0-1 0-16,5 1 0 0,5 0 0 16,0-1 0-16,9-2 0 0,-4 0 0 0,10-1 0 0,-1 1 0 15,0 0 0-15,6-1 0 0,-1-2 0 16,1 3 0-16,-1 2 0 0,5 1 0 0,-4-1 0 15,-1 1 0-15,1 2 0 0,-6 3 0 0,0 0 0 16,-3 3 0-16,-2-1 0 0,-4 4 0 16,-5 0 0-16,-1 2-1497 0,1-2-150 15,-5-1 114-15,0-2 165 0,0-3 259 0,0-3 403 16</inkml:trace>
  <inkml:trace contextRef="#ctx0" brushRef="#br0" timeOffset="-189265.258">20913 5066 294 0,'-5'-9'631'16,"0"3"172"-16,1 1 170 0,-2 0 76 15,2 2-163-15,4 0-148 0,-5 3-138 16,-1 0-147-16,6 3-143 0,0 2-84 16,0 7-49-16,0-1-32 0,0 5-18 0,6 0-16 0,-1 6-19 15,-1 4-20-15,2-2-16 0,3 1-14 16,-4 3-11-16,5-1-7 0,-6-2-8 0,2 0-5 15,3-3-3-15,-4-3-3 0,0-2-1 16,0-3-1-16,0-3 0 0,-5-3-3 0,5-6 1 16,-5 2 3-16,0-8 0 0,0-1-2 15,-5-4-1-15,0-4-1 0,0-1 0 16,0-2-2-16,0-4-2 0,-4-2-2 0,-1 0 6 16,0-2 2-16,0-4 3 0,6 3 3 15,-6 0 0-15,5 1 2 0,5 1-2 16,0 1-4-16,0 3-1 0,0 3-2 0,5-1 0 15,5 3-1-15,-6 3 1 16,6 2 2-16,0 4 3 0,0 2 3 0,-1 3 0 0,1 3 3 16,0 2-1-16,5 1-2 0,-10 0-2 15,5 5-4-15,-6 0-1 0,1 3 0 16,0 0-1-16,-5-1-2 0,0 3 0 0,-5-2-1 16,5 3 0-16,-5-3-3 0,1 0-3 15,-2-6-2-15,2 3-10 0,-1-6-17 0,5 1-27 16,0 0-18-16,0-4-10 0,0-2-2 15,5 0 5-15,-1 0 16 0,6 0 24 0,0 0 20 16,0 0 1-16,0-2 1 0,4 2 1 16,1 2 5-16,0-2 1 0,0 3 2 15,-1 2 13-15,1 4 7 0,0-1 4 0,-6 1 2 16,1 2 2-16,0 2 0 0,-10 1 2 16,5-1-1-16,-5 4-1 0,-5-3 1 15,5 0-1-15,-10 3-3 0,6-6-1 0,-7 3-2 16,2-4-3-16,-6-2 9 0,5 4 7 15,-4-6 4-15,-1-2 2 0,0-1 1 0,0-3 1 16,1 0-15-16,4 0-20 0,-5-3-35 16,6-1-59-16,-1-2-103 0,5 0-195 15,-1 0-274-15,2-2-288 0,4 0-128 0,4-3-30 16,2 0 57-16,9-3 172 0,-6 1 266 0</inkml:trace>
  <inkml:trace contextRef="#ctx0" brushRef="#br0" timeOffset="-188793.961">21306 5093 269 0,'0'-9'814'0,"0"4"186"16,0-4 127-16,0 5 98 0,-6 1-129 15,1-3-245-15,5 4-233 0,-4-2-147 0,-2 2-98 16,6 2-83-16,-4 2-233 0,4 2-57 16,0 4 0-16,0-1 0 0,4 7 0 0,2 3 0 15,-2 2 0-15,1 3 0 0,1 1 0 16,3 1 0-16,1 1 0 0,-5 0 0 0,5 0 0 15,-1-1 0-15,1-1 0 0,-5-4 0 16,5-2 0-16,-6-1 0 0,2-4 0 16,-2-4 0-16,-4 0 0 0,0-6 0 15,0 2 0-15,-4-4 0 0,-2-6 0 0,2 0 0 16,-1-7 0-16,-5-1 0 0,5-5 0 16,-5-1 0-16,6-5 0 0,-6 1 0 0,5-1 0 15,0 0 0-15,0-2 0 0,0-1 0 0,5 3 0 16,0 3 0-16,5-3 0 0,0 6 0 15,0 2 0-15,5 1 0 0,-1 4 0 0,1 4 0 16,5 2 0-16,-6 6 0 0,6 4 0 16,0 1 0-16,0 3 0 0,-1 3 0 15,1 1 0-15,0 3 0 0,-5 5 0 0,5 0 0 16,-5-1 0-16,-6 3 0 0,6 0 0 16,-5-2 0-16,-5 1 0 0,5 2 0 0,-10-1 0 15,5 0 0-15,-5-3 0 0,0 3 0 16,0-3 0-16,1-2 0 0,-6 0 0 15,5-4 0-15,-5 1 0 0,0-3-494 0,-5-3-382 16,0-2-277-16,1-1-95 0,4-5 5 16,-4-2 72-16,3-1 180 0,7-6 295 15</inkml:trace>
  <inkml:trace contextRef="#ctx0" brushRef="#br0" timeOffset="-185633.127">14725 6141 450 0,'-5'-8'690'0,"-5"0"180"0,5 0 148 0,0 2 23 16,1 3-198-16,-2 0-145 0,6 0-125 16,0 3-139-16,0 0-109 0,6 3-58 15,-2 0-22-15,6 6-14 0,5-1-15 16,-1 6-18-16,1 0-106 0,5 2-92 0,4 3 0 15,1 3 0-15,0 0 0 0,-6 3 0 0,6 0 0 16,-1 2 0-16,-4-1 0 0,4-2 0 16,-5-2 0-16,2 0 0 0,-7-3-366 15,1 1-356-15,-6-6-366 0,6-1-149 0,-10-4-21 16,5-4 51-16,0-5 128 0,-6-5 281 16,2-7 375-16</inkml:trace>
  <inkml:trace contextRef="#ctx0" brushRef="#br0" timeOffset="-185434.651">15063 6161 643 0,'-10'-20'955'0,"1"4"130"0,-1-1 96 16,0 3 70-16,0 0-318 0,0 4-325 0,0-2-178 15,5 4-102-15,-5 2-77 0,6 1-60 16,-1 3-47-16,0 4-43 0,-5 3-33 16,0 9-46-16,1 3-22 0,-1 5 0 0,-5 6 0 15,-4 4-17-15,4 2-87 0,-10 5-57 16,6-4-62-16,-6 4-82 0,6-4-137 0,-6-1-194 15,6-7-243-15,-1-5-165 0,5-2-55 16,5-4 23-16,6-2 125 0,-2-6 209 16,6-5 283-16</inkml:trace>
  <inkml:trace contextRef="#ctx0" brushRef="#br0" timeOffset="-185013.786">15147 6365 28 0,'0'-3'589'0,"4"0"174"0,-4 1 174 0,0 2 120 16,0-4-41-16,-4 2-205 0,4 2-177 15,0 0-147-15,0 0-143 0,4 0-88 0,-4 0-49 16,5 0-23-16,5 2-13 0,0-2-10 16,0 4-20-16,0-4-24 0,4 0-26 15,6-4-26-15,-6 4-19 0,1-5-15 0,5 2-9 16,0-5-8-16,-6 0-12 0,6-3-18 15,-5-1-24-15,-5-1-20 0,-1 2-17 0,1-3-7 16,-10 3 0-16,5-2 11 0,-10 1 16 16,5 4 17-16,-10 0 14 0,5 0 7 0,-9-1 4 15,4 3 4-15,-5 1 2 0,-5 0 9 16,6 2 8-16,-1 0 9 0,0 3 10 0,0 3 7 16,1 0 5-16,-1 5 2 0,5 0 2 15,5 3 6-15,1 3 4 0,-2 0 1 16,6 2 0-16,6 4-4 0,-2-1-8 0,6 0-11 15,0-2-9-15,4 2-10 0,1-2-5 16,5-1-8-16,4-2-34 0,1-3-55 0,0-3-74 16,-1 0-112-16,1-5-188 0,-1-3-247 15,5-5-258-15,-4-3-148 0,0-4-35 0,-6-4 55 16,1-1 157-16,0-2 237 0,-1-3 283 16</inkml:trace>
  <inkml:trace contextRef="#ctx0" brushRef="#br0" timeOffset="-184678.684">15597 6039 57 0,'-15'-28'604'0,"6"6"219"0,-6 0 169 0,5 6 114 16,-4 2-72-16,9 6-186 0,-5 3-179 16,5 1-179-16,1 10-135 0,4 3-77 15,0 4-41-15,0 6-24 0,4 3-19 0,6 4-23 16,-5 3-51-16,5 5-120 0,-1-1 0 16,1 0 0-16,5 0 0 0,-6-2 0 0,2-4 0 15,-1-2 0-15,-1-3 0 0,-4-3 0 16,5-2 0-16,-5-4 0 0,-5-5 0 0,0 1 0 15,0-6 0-15,0-3 0 0,-10-3-57 16,5 0-15-16,-5-7 20 0,6 1 22 16,-11-5 12-16,5-2 6 0,1-1 7 0,-2 3 4 15,7-3 2-15,-6 4 2 16,10 2 2-16,0-3 5 0,0 6 2 0,4-1 3 16,6 1 4-16,1 3 1 0,-2 2 1 0,6 0-1 15,-5 0-4-15,4 6-4 0,6-3-25 16,-6 3-52-16,1-3-76 0,0 3-113 0,0 0-204 15,-5-1-290-15,-1 1-301 0,-4 0-120 16,0-1-16-16,0-4 65 0,0-1 177 16,-5 0 276-16</inkml:trace>
  <inkml:trace contextRef="#ctx0" brushRef="#br0" timeOffset="-184520.108">15514 5848 411 0,'-29'-29'908'0,"-1"1"163"0,6 3 130 16,0 6 94-16,3 3-178 0,2 7-375 15,0 3-240-15,4 3-152 0,0 9-124 16,5 6-90-16,1 4-77 0,3 0-96 0,2 9-141 16,4-3-292-16,-5 6-452 0,5-1-239 0,5 0-108 15,-5-2-6-15,4 3 84 16,6-6 261-16,-5 0 436 0</inkml:trace>
  <inkml:trace contextRef="#ctx0" brushRef="#br0" timeOffset="-183875.666">16201 6047 326 0,'-10'-5'748'0,"5"-3"204"0,-5 2 136 0,6 1 90 16,-2-1-194-16,2 0-187 0,-7 3-170 16,11-2-158-16,-4 3-102 0,-1 2-68 0,5 0-62 15,-5 5-118-15,5 4-119 0,0 2 0 16,-5 7 0-16,5 4 0 0,0 4 0 0,-5 3 0 16,5 5 0-16,0-1 0 0,5 0 0 15,-5-3 0-15,0 1 0 0,5-7 0 16,0-1 0-16,0-4 0 0,-5-5 0 0,4-3 0 15,-4-6 0-15,6-5 0 0,-6-5-35 16,0-3-51-16,-6-4 34 0,6-4 16 0,-4-3 14 16,4 0 8-16,-5-4 6 0,0-2 6 15,0-2 2-15,0-1 4 0,0 1 3 16,5-1 5-16,0 4 9 0,0 1 10 0,5 1 11 16,0 6 7-16,0-1 14 0,0 6-37 15,0 3-26-15,5 3 0 0,-1 5 0 0,1 2 0 16,5 4 0-16,0 5 0 0,-1 2 0 15,1 4 0-15,5 5 0 0,-1 0 0 0,1 3 0 16,-1-1 0-16,1 2 0 0,0-1 0 16,-1-1 0-16,1-2 0 0,0 0 0 15,-5-2 0-15,4-1 0 0,-4-3 0 0,-6-2 0 16,6 3 0-16,-10-6 0 0,0 0 0 16,-1-3 0-16,-4 0 0 0,0 1-32 0,-9-4-162 15,-1-2 32-15,0 0 39 0,-9-1 38 16,-1 1 36-16,-5-3 25 0,1 0 12 0,-5 0 7 15,-6 0 5-15,6 0 8 0,-1 0 2 16,1 3 5-16,5-3 1 0,4 0-1 16,0 2-3-16,5-2-23 0,6 4-42 0,4-4-55 15,0 0-89-15,0 0-164 0,5 0-245 16,0-4-302-16,5 2-158 0,0-4-51 0,5 1 33 16,5 0 133-16,-5-1 231 0</inkml:trace>
  <inkml:trace contextRef="#ctx0" brushRef="#br0" timeOffset="-181044.852">16725 6044 194 0,'0'-10'424'16,"0"2"91"-16,0-3 97 0,-5 2 12 0,5-2-21 16,0 3 20-16,0 0 2 0,0 2-26 15,0-2-45-15,-4 5-62 0,4-3-76 0,0 6-97 16,0-3-70-16,-6 6-51 0,6 3-39 15,-4 5-31-15,4 3-28 0,-5 5-21 16,5 5-8-16,-5 4-6 0,5 3-9 0,-5 5-10 16,0-4-12-16,5 4-8 0,-5-3-12 15,0 1-9-15,5-4-4 0,-4-5-2 0,4-3-1 16,0-6-3-16,0-2-9 0,0-6-9 16,0-5-9-16,0-3-11 0,0-8-4 15,0-5-2-15,0-5 7 0,0-3 7 0,0-7 10 16,0 0 8-16,-6-2 6 0,6 0 5 15,-4-3 2-15,4 3 0 0,0-1 3 0,0 3-2 16,4 4 0-16,-4 2 1 0,6 3 0 16,-6 2-3-16,4 6-1 0,1-1 10 0,0 7 14 15,5 0 17-15,-5 5 10 0,4 5 17 16,6 0 8-16,-5 9-1 0,5 0-9 0,0 6-10 16,-1-1-6-16,1 5-7 0,0 2-6 15,0 1-5-15,-1 1-5 0,1-1-5 16,0 1-8-16,-1 0-20 0,-4-4-46 0,4 1-70 15,-3 0-87-15,-1-3-160 0,-1 0-256 16,-4-5-324-16,0-1-166 0,-5 0-44 16,0-4 27-16,0 1 127 0,0-5 240 0,-5 1 334 15</inkml:trace>
  <inkml:trace contextRef="#ctx0" brushRef="#br0" timeOffset="-180863.338">16735 6395 533 0,'-25'-14'706'0,"1"-2"154"16,4 2 134-16,1 0-20 0,4 0-193 0,0 3-160 15,11-2-124-15,-1 1-126 0,0-1-112 16,10 1-66-16,0 1-38 0,5 0-35 0,4 1-34 16,0 4-27-16,7 0-21 0,-2 0-14 15,6 4-31-15,-6 2-56 0,11-2-109 0,-6 2-219 16,6 0-321-16,-6-3-273 0,1-3-128 16,4 3-27-16,-5-5 70 0,6 3 195 15,-6-4 307-15</inkml:trace>
  <inkml:trace contextRef="#ctx0" brushRef="#br0" timeOffset="-180330.123">17088 6080 166 0,'-5'-8'727'0,"-4"0"215"0,-1 2 152 0,0-2 107 0,0 0-88 15,5 3-210-15,-4 2-223 16,3-3-181-16,2 6-126 0,-1 0-84 0,5 2-85 16,0 7-204-16,5 2 0 0,-5 5 0 15,4 7 0-15,2-1 0 0,-2 2 0 0,1 4 0 16,0 0 0-16,0-1 0 0,5 1 0 15,-5-6 0-15,-1 0 0 0,2-6 0 0,-1-4 0 16,-1-1 0-16,1-5 0 0,-5-6 0 16,5-4 0-16,-5-1 0 0,0-6 0 0,0-3 0 15,-5-3 0-15,5 1 0 0,-5-6 0 16,1 0 0-16,-1 0 0 0,-5-3 0 0,5 1 0 16,0-1 0-16,-5-3 0 0,5 6 0 15,0-3 0-15,5 6 0 0,0 2 0 0,0 3 0 16,0 3 0-16,5 3 0 0,0 5 0 15,0 3 0-15,5 3 0 0,-5 5 0 16,5 3 0-16,-1 3 0 0,1 3 0 16,5-1 0-16,-6 4 0 0,6-1 0 0,-5 0 0 15,5-2 0-15,-5-3 0 0,5 0 0 16,-1-4 0-16,-4-4 0 0,4-1 0 16,-4-2 0-16,1-3 0 0,-2-3 0 0,1 0 0 15,0-2 0-15,-5-4 0 0,-1 1 0 16,-4 0-63-16,6 0 9 0,-12-4 16 0,6 5 12 15,-4-5 11-15,4 2 9 0,-5 1 7 16,0 1 16-16,0-1 18 0,0 4 20 0,5 2 9 16,-5 3-34-16,5 3-30 0,0 6 0 15,-5-1 0-15,10 6 0 0,-5-1 0 0,0 7 0 16,5-1 0-16,0 3 0 0,0 3 0 16,5-4 0-16,-6 2 0 0,6-1 0 0,0-3 0 15,0-2-424-15,0-4-280 0,-1-1-332 16,1-4-161-16,0-3-33 0,0-5 38 15,4-2 129-15,1-4 243 0,0-5 355 0</inkml:trace>
  <inkml:trace contextRef="#ctx0" brushRef="#br0" timeOffset="-180011.182">17598 6047 340 0,'-5'-13'887'16,"1"-1"202"-16,-2 2 151 0,-9 2 122 15,6 1-142-15,-6 1-289 0,5 2-269 0,0 1-202 16,1 2-460-16,-1 3 0 0,1 3 0 15,-1 2 0-15,5 7 0 0,-1-1 0 0,2 6 0 16,4 2 0-16,0 0 0 0,0 6 0 16,4-1 0-16,2 4 0 0,3-3 0 0,1 0 0 15,5-3 0-15,0 0 0 0,-1-6 0 16,1 1 0-16,5-3 0 0,-1-6 0 0,-4-3 0 16,5-5 0-16,-5-2 0 0,-6-4 0 15,6-5 0-15,-5 0 0 0,-6-3 0 0,2-2 0 16,-2-3 0-16,-4-1 0 0,0-2 0 15,-4 3 0-15,-2-4 0 0,-3 2 0 16,-1 1 0-16,-5-2 0 0,0 3 0 0,1 3 0 16,-6-1 0-16,6 3-7 0,-1 3-752 15,0 3-309-15,0 2-163 0,5 6-34 0,0 0 35 16,6-15 112-16,4 38 237 0,0-17 366 16</inkml:trace>
  <inkml:trace contextRef="#ctx0" brushRef="#br0" timeOffset="-179581.923">18015 6094 165 0,'-10'-5'608'0,"1"-1"203"16,-2 1 194-16,7-1 141 0,-2 0-103 0,2 1-118 16,-1 0-109-16,0 2-135 15,5 0-134-15,0 0-103 0,5 3-444 0,0 3 0 16,-1 0 0-16,6 2 0 0,1 7 0 16,3-2 0-16,1 7 0 0,0 0 0 0,4-1 0 15,1 3 0-15,0 1 0 0,-1-4 0 0,-4 1 0 16,4-3 0-16,1-6 0 0,0 3 0 0,-6-8 0 15,1-1 0-15,0-2 0 0,-6-2 0 16,1-4 0-16,0-2 0 0,-5-4 0 0,-5-1 0 16,0-3 0-16,0-1 0 0,0-2 0 0,-5 2 0 15,0-2 0-15,0 0 0 0,1-1 0 16,-6 1 0-16,5 3 0 0,-1 2 0 16,2 2 0-16,-1 4 0 0,5 3 0 0,0 2-282 15,0 6-250-15,5 2-112 0,-1 0-133 16,7 4-151-16,-1 2-126 0,4 0-27 15,1 3 79-15,0-3 158 0,4 0 206 0</inkml:trace>
  <inkml:trace contextRef="#ctx0" brushRef="#br0" timeOffset="-179164.374">18574 6117 153 0,'10'-3'629'16,"-10"-3"194"-16,0 0 169 0,0-2 105 15,0 0-134-15,-10 0-183 0,5 0-178 0,-5-1-178 16,-5-2-157-16,1 0-97 0,-6 2-56 15,6 2-31-15,-6-1-7 0,0-1 11 0,1 6 20 16,-1 1 26-16,6 4 28 0,-1 1 21 16,0 6 15-16,5 2-46 0,5 0-151 0,-5 5 0 15,10 1 0-15,-4 2 0 0,8 3 0 16,2-3 0-16,3 0 0 0,6 1 0 0,-1-4 0 16,1-5 0-16,10 1 0 0,-6-4 0 15,1-3 0-15,0-5 0 0,4 0 0 0,-9-3 0 16,5-3 0-16,-5-1 0 0,-1-2 0 15,-4 1 0-15,0 0 0 0,-1-3 0 16,-4 3 0-16,0-4 0 0,-5 2 0 0,0-1 0 16,-5 0 0-16,0-1 0 0,0 1 0 15,1 0 0-15,-6 0 0 0,5 0 0 0,0 6 0 16,0-4 0-16,0 6 0 16,1 1 0-16,4-1 0 0,0 6 0 0,0 2 0 15,4 4 0-15,-4 1 0 0,5 2 0 0,5 4 0 16,-5 1 0-16,5 2 0 0,4 0 0 15,-4 1 0-15,0-4 0 0,4 1 0 0,-3-1-334 16,-2-2-432-16,1-2-352 0,-5-5-140 16,0 2-9-16,4-7 58 0,-3 1 159 0,-6-6 273 15</inkml:trace>
  <inkml:trace contextRef="#ctx0" brushRef="#br0" timeOffset="-178986.844">18466 6017 307 0,'-34'-22'881'0,"5"0"187"15,-6 0 147-15,11 6 126 0,-1 1-99 0,5 2-330 16,6 2-260-16,4 3-160 0,0-1-411 16,10 1-81-16,0 2 0 0,10 3 0 0,-5 1 0 15,10-1 0-15,4 6 0 0,1-1 0 16,4 1 0-16,-4 3-160 0,5 5-744 16,-1-1-309-16,0 2-113 0,1-1 9 0,-1 0 80 15,6 2 193-15,-1-4 360 0</inkml:trace>
  <inkml:trace contextRef="#ctx0" brushRef="#br0" timeOffset="-178304.673">19182 6015 55 0,'-5'-9'620'0,"0"1"231"0,1-1 183 16,-2 4 130-16,2-4-45 0,-1 4-165 0,-1 0-181 16,2 2-188-16,4 0-152 0,-5 0-109 15,5 6-77-15,-5 0-215 0,5 5-32 16,0 6 0-16,0 3 0 0,0 2 0 0,0 5 0 15,0 2 0-15,0 4 0 0,0-2 0 0,0 1 0 16,0-1 0-16,5-3 0 0,-5-3 0 16,0-6 0-16,5 1 0 0,-5-8 0 15,0-1 0-15,4-8 0 0,-4-3 0 0,6-8 0 16,-6-3 0-16,0-2 0 0,0-6 0 16,0-1 0-16,0-1 0 0,0-1 0 0,-6-2 0 15,6 2 0-15,0-1 0 0,0 4 0 16,0 4 0-16,6-2 0 0,-6 6 0 15,5 1 0-15,-1 4 0 0,6 4 0 0,-5 2 0 16,5 3 0-16,5 3 0 0,-6 2 0 16,6 4 0-16,-1 1 0 0,1 4 0 0,5 0 0 15,-5 3 0-15,4 2 0 0,-4 0 0 16,5 1 0-16,0-1 0 0,-6 0 0 16,1-2 0-16,0-1 0 0,0 1 0 15,-1-4 0-15,-4-1 0 0,0-1 0 0,-6-1 0 16,1-1 0-16,0-4 0 0,-5 1 0 15,0-1 0-15,0 1 0 0,-5-3 0 0,-4 2 0 16,-1 1 0-16,-5-3-12 0,0 2-2 16,1-2 7-16,-6-1 5 0,1 1 1 0,-6-3 1 15,0 0 0-15,1-3-2 0,-1 1 0 16,6-1 0-16,-1-2 0 0,0-1 1 0,6 3 0 16,-1 0 1-16,6-2-3 0,3 2-7 15,2 3-16-15,-1-3-32 0,5 0-42 16,0 3-52-16,5 0-66 0,-1 0-124 0,6 3-188 15,-5-3-240-15,5 0-243 0,0 0-99 16,4 0-12-16,1 0 87 0,-1-3 184 16,1 1 260-16</inkml:trace>
  <inkml:trace contextRef="#ctx0" brushRef="#br0" timeOffset="-174683.696">19594 5970 87 0,'0'-8'349'0,"-5"-3"67"16,0-1 62-16,0 4-20 0,1-3-22 0,4 1 5 15,-6 1 30-15,6 0 41 0,0 1 30 16,-4 0-3-16,4 3-36 0,0-1-62 0,-5 3-72 15,5-2-85-15,0 5-77 0,0 0-47 16,0 0-20-16,5 3-9 0,-5 2-4 0,4 4-2 16,2 5 1-16,-2-1-2 0,1 6-10 15,5 4-23-15,-5 1-21 0,0 1-15 0,4 0-15 16,-3 2-12-16,-2 1-10 0,1-3 1 16,5-1-1-16,-10-1-4 0,5-4-5 15,-1-2-2-15,2-4-1 0,-6-1 0 0,5-5-1 16,-5-1 1-16,0-3-3 0,0-6 0 15,-5-3-3-15,5-1-2 0,-6-5-1 0,-3-1 10 16,5-4 6-16,-7-2 3 0,7 3 2 16,-6-4 2-16,0-2 0 0,0 0-12 0,0 0-6 15,6 0-3-15,-2 0-3 0,2 3-1 16,4-1-1-16,0 0 0 0,0 5 1 16,4-2-4-16,6 2 0 0,-5 5-13 0,5-1-3 15,5 2-1-15,-5 4 0 0,5 5 7 0,-6 0 5 16,6 3 14-16,-1 2 8 0,-4 6 5 15,5 1 2-15,-10 4-1 0,5 0 0 0,-6 3-3 16,1 1-1-16,-5 2-1 0,0 0-2 16,0-2-1-16,-5-4-3 0,5 3-8 15,-4-5-15-15,4-3-18 0,0 0-25 0,0-3-29 16,-6-2-22-16,12-3-8 0,-6 0 5 16,4 0 13-16,1-3 23 0,1-3 28 0,3 3 25 15,1-3 14-15,0 3 9 0,5-3 2 16,-1 3 3-16,1 0 1 0,0 0 1 0,-6 3-1 15,6 3 1-15,0-2 3 0,-5 5 1 16,-1 0-2-16,-4 1 1 0,5 2 1 16,-10 1 0-16,5-2 2 0,-5 3-2 0,-5-3 0 15,0 0 0-15,0 0-2 16,-5 1 0-16,0-5-2 0,1 2-1 0,-6-4-1 16,1 1-1-16,-1-3-1 0,0-1-1 15,0-2-4-15,1-2-5 0,-1-1-13 16,0-3-30-16,5 1-43 0,1-4-72 0,-1 4-130 15,5-3-178-15,0 0-205 0,5-1-224 0,0 0-105 16,5 2-6-16,4-2 90 0,1 4 160 16,5-3 208-16</inkml:trace>
  <inkml:trace contextRef="#ctx0" brushRef="#br0" timeOffset="-174088.995">20030 6008 216 0,'-4'-10'652'0,"4"-1"167"0,-6 3 152 16,-3-4 98-16,4 1-170 0,0 3-200 0,0-1-159 16,0 1-140-16,0 1-132 0,1 0-81 15,-2 2-41-15,6 3-32 0,-5 2-23 16,5 0-9-16,0 0 6 0,0 5 12 0,0 0 15 16,0 6 19-16,5 3 14 0,-5 0 4 15,0 2-7-15,6 7-9 0,-2-1-116 16,-4 2-20-16,5 2 0 0,0 1 0 0,0-3 0 15,0 2 0-15,0-2 0 0,-5-2 0 0,5-3 0 16,-1-1 0-16,2-4 0 0,-2-4 0 16,1-2 0-16,-5-2 0 0,5-6 0 15,-5-3 0-15,0-2 0 0,0-4 0 0,0-2 0 16,0-5 0-16,-5 0 0 0,5-1 0 16,-5-5 0-16,1 0 0 0,-2 0 0 0,2-3 0 15,-1 0 0-15,0 0 0 0,0-2 0 16,0 5 0-16,5 0 0 0,-5 2 0 15,5 4 0-15,0 2 0 0,0 2 0 0,5 5 0 16,-5 1 0-16,5 3 0 0,5 6 0 16,-5 3 0-16,5 1 0 0,-1 7 0 15,1 0 0-15,5 6 0 0,0 2 0 0,-1-1 0 16,1 5 0-16,0 1 0 0,4-2 0 16,-4 0 0-16,4-3 0 0,-4-2 0 15,5-2 0-15,-5-1 0 0,0-6 0 0,-6 0 0 16,6-5 0-16,-5-1 0 0,-6-2 0 15,1-3 0-15,0-6 0 0,0 0 0 0,-5-1 0 16,0-7 0-16,0 0 0 0,-5-2 0 16,0-4 0-16,0 0 0 0,-4-4 0 0,-1-1 0 15,0-3 0-15,5 4 0 0,-5 2 0 16,6-1 0-16,-1 7 0 0,-1 0 0 0,2 4 0 16,4 5-252-16,0 3-168 0,0 4-220 15,4 0-294-15,2 6-179 0,-6-1-59 0,9 3 12 16,-3 1 105-16,3-1 222 0,1 1 326 15</inkml:trace>
  <inkml:trace contextRef="#ctx0" brushRef="#br0" timeOffset="-173669.127">20526 5939 343 0,'0'-2'574'0,"0"-4"152"0,0 1 177 0,0-1 31 16,-6-2-90-16,6 3-104 0,-4-1-98 15,-1-3-113-15,-5 5-149 0,0-2-109 0,1 0-61 16,-2 4-36-16,2-1-28 0,-6 3-23 16,5 0-15-16,-4 5-8 0,4 3-1 0,0 0 7 15,5 7 8-15,-4 2 10 0,3-2-123 16,6 8-1-16,-5 2 0 0,10-1 0 15,1 4 0-15,-2-1 0 0,6 1 0 0,5-3 0 16,0 0 0-16,-1-3 0 0,6-3 0 16,-1-2 0-16,6-3 0 0,-6-6 0 15,1-2 0-15,0-4 0 0,-1-4 0 0,1-4 0 16,-6 0 0-16,1-4 0 0,-5-5 0 16,-5-1 0-16,0 0 0 0,0-1 0 0,-5-2 0 15,-5-1 0-15,0 4 0 0,0-3 0 16,-10 2 0-16,5-2 0 0,-9 2 0 15,4 1 0-15,-4 2-362 0,4 0-287 0,0 6-266 16,1 2-207-16,-1 0-72 0,5 1 5 16,5 2 89-16,0 1 205 0,5-2 317 0</inkml:trace>
  <inkml:trace contextRef="#ctx0" brushRef="#br0" timeOffset="-173061.459">21306 6003 444 0,'-6'-5'575'0,"-3"-6"135"0,-1 3 162 16,5-1-15-16,-5 1-70 0,0-1-80 0,1 1-73 15,-1 2-92-15,-1 2-128 0,-3-2-112 16,4 6-71-16,0 0-47 0,-4 0-39 16,4 2-34-16,0 4-27 0,-4 0-18 0,3 2-9 15,2 3-6-15,-1 0 5 0,0 3 7 16,5 2 15-16,-5 1 18 0,6 2 16 0,4 3-99 15,0 3-13-15,4-3 0 0,2 3 0 16,3-1 0-16,1-1 0 0,5-1 0 0,9 0 0 16,-4-6 0-16,4-5 0 0,5 0 0 15,1-5 0-15,-1-3 0 0,1-6 0 16,-1 0 0-16,1-5 0 0,-5-1 0 0,-1 1 0 16,-4-2 0-16,-6-4 0 0,1 3 0 15,-5-1 0-15,-5 2 0 0,0-4 0 16,-5 2 0-16,-5-1 0 0,0-1 0 0,0 1 0 15,-5-2 0-15,-5 2 0 0,-4-1 0 16,4 0 0-16,-4 3 0 0,4 0 0 0,-5 2 0 16,5 5 0-16,1 1 0 0,-1 3 0 15,5 5 0-15,0 1 0 0,5 4 0 0,1 4 0 16,4 6 0-16,0-1 0 0,4 1 0 16,1 2 0-16,5 0 0 0,5 0 0 0,0-3 0 15,4-5 0-15,0 0 0 0,2-4 0 16,-7-4-447-16,6-4-272 0,-6-4-279 15,1-4-171-15,0-2-40 0,0-6 33 0,-5 1 127 16,-6-4 234-16,6 0 310 0</inkml:trace>
  <inkml:trace contextRef="#ctx0" brushRef="#br0" timeOffset="-172895.385">21477 5970 277 0,'-10'-27'785'0,"0"1"199"0,-4 1 149 16,4 4 121-16,0 2-122 0,0 2-194 15,-4 1-193-15,8 4-131 0,-3 2-285 16,3 1-329-16,2 4 0 0,-1 2 0 15,0 3 0-15,5 3 0 0,0 2 0 0,0 6 0 16,0 0 0-16,0 5 0 0,5 1 0 16,0 2 0-16,-1 3 0 0,2 1-628 0,-2-1-634 15,1 2-111-15,5-2 13 0,0-2 80 16,0 2 170-16,4-2 338 0</inkml:trace>
  <inkml:trace contextRef="#ctx0" brushRef="#br0" timeOffset="-172665.966">21884 6188 531 0,'-5'3'1037'0,"-5"-3"176"16,0 2 146-16,1-2 130 0,-1-2-179 15,0 2-410-15,0-3-548 0,5 3-352 16,-4-3 0-16,3 3 0 0,1-2 0 0,5-4 0 15,0 3 0-15,5-2 0 0,-5-1 0 16,6-2-95-16,-2 2-776 0,1-2-314 0,0-3-103 16,0 0 6-16,5 0 65 0,-5-3 158 15,-1-2 280-15</inkml:trace>
  <inkml:trace contextRef="#ctx0" brushRef="#br0" timeOffset="-172549.593">21874 5981 484 0,'-5'-6'891'0,"0"1"142"15,-5 0 78-15,6 2 41 0,-6 0-283 16,0 0-334-16,5 3-252 0,0 0-191 15,0-3-229-15,5 3-285 0,-5 0-362 0,5 0-190 16,0 0-93-16,0 0-1 0,5 0 124 0,-5-2 231 16</inkml:trace>
  <inkml:trace contextRef="#ctx0" brushRef="#br0" timeOffset="-162972.202">8419 9981 150 0,'0'0'247'16,"0"0"1"-16,0 0-10 0,0-3-14 15,-5 3-6-15,5 0 1 0,0 0 4 16,0 0 21-16,0 0 20 0,-5-3 13 0,5 3 11 15,0 0 6-15,0 0 5 0,0 0 4 16,0-2 21-16,0 2 25 0,0 0 23 16,0 0 1-16,-5 2-16 0,5-2-29 0,0 0-44 15,0 0-52-15,0 0-55 0,0 0-34 0,0 0-23 16,0 0-16-16,0 0-8 0,0 0-2 16,5 0-1-16,0 0-1 0,0 0-1 0,0 0-4 15,-1 0-11-15,7 3-13 0,-1 0-8 16,-1-1-11-16,-4 4-7 0,5 0-4 0,0-1-4 15,0 4-3-15,-1-2-4 0,-4 5-4 16,5 2-4-16,0-4-5 0,-5 4-3 16,0 0-3-16,4 0-1 0,-4 0-3 0,0 0-5 15,0-4-16-15,0 4-26 0,0-3-39 16,0 0-48-16,-5-2-58 0,0-1-91 16,4 0-147-16,-4-2-202 0,0-1-251 0,0-2-150 15,-4-3-46-15,4 0 39 0,-5-3 134 16,0-2 214-16</inkml:trace>
  <inkml:trace contextRef="#ctx0" brushRef="#br0" timeOffset="-162430.624">8463 10100 306 0,'-5'-3'465'0,"5"3"92"0,0 0 75 0,-5 0-14 16,5 0-24-16,0 0-5 0,0-3-7 16,-4 3-30-16,4 0-46 0,0 0-57 0,0-3-71 15,0 0-79-15,0 1-64 0,0-4-40 16,4 3-30-16,-4-2-27 0,5-1-25 0,0 1-24 16,5-1-22-16,-5 1-22 0,4-1-16 15,1 0-12-15,0 2-13 0,5-2-30 16,-5 0-48-16,4 0-68 0,1 4-133 15,0-3-248-15,-5 2-347 0,5 0-197 0,-6 0-74 16,6-2 4-16,-1-1 100 0,1 0 229 16,-5-2 343-16</inkml:trace>
  <inkml:trace contextRef="#ctx0" brushRef="#br0" timeOffset="-161432.687">12812 9700 243 0,'0'0'426'0,"-5"-3"69"0,5 3 50 0,0 0-61 16,0-3-63-16,0 0-50 0,-4 3-21 16,4-3 5-16,0 3 28 0,0-2 31 0,0-2 16 15,0 4-3-15,0 0-15 0,0 0-37 16,0 0-48-16,0 0-51 0,0 0-40 15,0 0-25-15,0 4-24 0,0-4-22 0,0 2-24 16,0 1-26-16,0 0-21 0,0 3-18 16,0-1-12-16,4 4-7 0,1-2 1 0,-5 5-5 15,5-2-53-15,0 2 0 0,0-2 0 16,5 4 0-16,-6-2 0 0,7 2 0 16,-1-4 0-16,-6 4 0 0,6-3 0 0,0-3 0 15,0 4 0-15,-6-4 0 16,6-3 0-16,-5 1-231 0,5-3-114 0,-5-1-174 15,-5 1-240-15,5-3-277 0,-5 0-108 0,0 0-12 16,0 0 60-16,5-3 162 0,-5-2 259 16</inkml:trace>
  <inkml:trace contextRef="#ctx0" brushRef="#br0" timeOffset="-161052.44">12744 9879 10 0,'0'3'393'0,"-5"-3"86"0,0 0 73 16,5 0 30-16,0 2-74 0,-5-2-79 0,5 0-33 16,0-2 26-16,5 2 42 0,-5 0 14 15,0-3 4-15,5 0-4 0,-5 0-29 0,5 0-77 16,-1-2-89-16,-4-4-55 0,11 4-39 16,-7-3-39-16,6-1-38 0,-5 1-31 15,5-3-27-15,0 3-23 0,4 0-7 0,-4 2-25 16,5-2-46-16,0 0-63 0,-5 2-103 15,4 0-193-15,1 1-287 0,-6 0-296 0,1-4-126 16,5 4-28-16,-5-1 57 0,5 1 167 16,-6-4 266-16</inkml:trace>
  <inkml:trace contextRef="#ctx0" brushRef="#br0" timeOffset="-156485.436">15858 6850 62 0,'0'3'235'16,"0"-3"20"-16,4 0-7 0,-4-3-10 16,0 3-6-16,0-2-1 0,0 2 9 0,0-4 14 15,0 2 24-15,0-1 26 0,0 0 36 16,0 1 43-16,0-1 46 0,0 3 48 15,0-3 18-15,-4 0-9 0,4 3-37 0,0 0-55 16,0-3-73-16,0 3-81 0,0 3-66 16,0-3-41-16,0 3-25 0,0 3-14 0,0 4-9 15,0 4-8-15,4 3 0 0,-4 2 0 16,5 3 0-16,-5 6-2 0,5-1-1 0,0 4-2 16,-5 2 5-16,5-3-1 0,0 3-5 0,0-5-6 15,-1 0-10-15,2-4-9 0,-2-2-13 16,1-5-13-16,1-4-8 0,-6-4-6 15,4-3-5-15,1-9-2 0,0-3 0 0,-5-5-4 16,0-6 0-16,0-1 1 0,0-2 2 16,0-5-1-16,-5 0 3 0,5 0 2 0,-5-2 1 15,1-3-2-15,-2 2 1 0,1-2 0 16,-5 2-2-16,6 1 0 0,4 1-3 16,-5 4 1-16,0 3-2 0,5 5 2 0,0 4 3 15,0 1 10-15,0 4 14 0,5 5-25 16,0 2 0-16,5 4 0 0,-1 5 0 0,1 3 0 15,0 0 0-15,5-1 0 0,0 4 0 16,-1-1 0-16,6-2 0 0,-5 0 0 16,-1-3 0-16,6-2 0 0,-1-7 0 0,-4 1 0 15,0-6 0-15,-1 1-80 0,1-4-22 16,-5 0 7-16,0-2 17 0,-5 0 20 0,5 0 16 16,-10-1 16-16,5 1 12 0,-5 3 8 15,0-4 3-15,-5 4 5 0,5-4 12 0,-6 4 11 16,6 2 13-16,-4 1 8 0,4-1 6 15,0 3 10-15,0 0 5 0,0 5-3 16,0 0 1-16,4 7 3 0,2 2-67 0,-1 2-1 16,-1 3 0-16,2 4 0 0,-2 2 0 15,6 2 0-15,-5 0 0 0,5 1 0 0,-1-1 0 16,1-2-134-16,0-2-214 0,0-4-226 16,0-6-306-16,-5 2-239 0,5-10-77 0,-1-2 11 15,6-3 94-15,-5-6 205 0,0-5 302 16</inkml:trace>
  <inkml:trace contextRef="#ctx0" brushRef="#br0" timeOffset="-156087.436">16397 6880 237 0,'0'-19'860'0,"-5"6"211"0,5-1 157 0,-5 2 119 16,0 7-91-16,0 0-314 0,0 1-293 0,5 8-188 16,-4 1-321-16,4 3-140 0,0 3 0 15,0 6 0-15,0 2 0 0,4 6 0 16,-4 0 0-16,0 2 0 0,5 4 0 0,0-1 0 15,-5 0 0-15,5 1 0 0,0-7 0 16,0 1 0-16,0-6 0 0,-1-2 0 0,-4-3 0 16,6-9 0-16,-6 1 0 0,5-9-26 0,-5 0-129 15,0-7 21-15,0-1 24 0,0-4 24 16,-5-4 27-16,5 0 25 0,-6-3 15 16,2 0 11-16,-1-3 8 0,5-3 2 0,-5 1 6 15,0-1 6-15,5 1 11 0,-5-1 16 16,5 6 18-16,0 0 17 0,0 6 15 15,5 2 22-15,-5 2 20 0,5 7-64 0,0 2-69 16,0 3 0-16,-1 6 0 0,7 2 0 16,-1 6 0-16,-1 2 0 0,1 1 0 15,-1 5 0-15,6 0 0 0,0 3 0 0,-1 0 0 16,1 0 0-16,0-1 0 0,0 1 0 0,-1-2 0 16,-4-4 0-16,5-3 0 0,0 1-166 15,-10-4-447-15,5 2-237 0,-6-4-262 16,2-3-89-16,-6 0 5 0,0-2 75 0,0-3 173 15,0 1 267-15</inkml:trace>
  <inkml:trace contextRef="#ctx0" brushRef="#br0" timeOffset="-155903.401">16455 7132 527 0,'-24'-9'818'0,"5"3"176"0,-1-2 117 16,0 3 18-16,6-4-215 0,4 4-203 16,0-1-176-16,5 1-131 0,5-3-82 15,0 2-57-15,10-2-45 0,-5 3-46 0,9-1-107 16,-4 3-67-16,10-2 0 0,0 5 0 15,-1-3 0-15,5 0 0 0,1 3-259 16,0-3-175-16,-1 0-248 0,1 3-264 16,0-5-186-16,4 2-49 0,-5-5 36 0,1 0 135 15,-1 0 227-15,1 0 273 0</inkml:trace>
  <inkml:trace contextRef="#ctx0" brushRef="#br0" timeOffset="-155604.195">16824 6886 386 0,'0'-11'781'0,"-5"3"201"0,-1-3 136 16,-3 5 53-16,-1-2-166 0,-5 0-193 15,1-1-204-15,-1 4-166 0,0-1-103 0,0 4-68 16,1 2-50-16,-1 2-166 0,5 1-55 16,-5 8 0-16,6 0 0 0,3 3 0 0,2 5 0 15,-1 3 0-15,5 0 0 0,5 3 0 16,-1 0 0-16,2-1 0 0,9 2 0 16,-6-4 0-16,6-3 0 0,-1 1 0 15,6-7 0-15,-5-2 0 0,5-3 0 0,-1-5 0 16,1-3 0-16,-5-3 0 0,0-2 0 15,-6-6 0-15,1-1 0 0,-1-1 0 16,-3-3 0-16,-2-1 0 0,-4-2 0 0,0 2 0 16,-4-2 0-16,-2 2 0 0,-3-2 0 15,-1 0 0-15,-5-1 0 0,0 1 0 0,-4-3 0 16,4 6 0-16,-4-1 0 0,4 6-192 0,0-1-581 16,1 7-319-16,-1 2-139 0,5 1-27 15,-5 2 38-15,5 2 126 0,1 4 258 0,-1-6 385 16</inkml:trace>
  <inkml:trace contextRef="#ctx0" brushRef="#br0" timeOffset="-155088.001">15823 6616 383 0,'-10'5'835'0,"0"0"172"16,6 3 120-16,-6 1 92 0,5 0-199 15,0-4-233-15,0 4-201 0,0-2-116 0,5-1-74 16,0 2-50-16,5-2-331 0,0-4-15 16,5 1 0-16,0 0 0 0,-1-6 0 0,6 3 0 15,0-5 0-15,5-1 0 0,-1 1 0 16,0-1 0-16,6-2 0 0,0 0 0 0,-6 0 0 16,6 2 0-16,-1-2 0 0,1 0 0 15,-1 2 0-15,1 3 0 0,-6-2 0 0,1-1 0 16,0 3 0-16,-5 0 0 0,-1 3 0 15,1 0 0-15,-5 0 0 0,5 0 0 16,-6 3 0-16,6 3 0 0,-5-3 0 0,5 5 0 16,-1-2 0-16,1 2 0 0,4 0 0 15,-4 0 0-15,5 4 0 0,0-5 0 0,-1 2 0 16,6-1 0-16,-1 0 0 0,1 1 0 16,-1-1 0-16,1 0 0 0,4 0 0 0,-4 4-956 15,4-4-472-15,5 0-44 0,1 3 68 16,4-5 131-16,5-1 276 0,5 0 468 15</inkml:trace>
  <inkml:trace contextRef="#ctx0" brushRef="#br0" timeOffset="-154735.94">17378 6927 417 0,'-10'0'872'0,"0"0"188"16,0 3 145-16,0-3 124 0,0 0-176 15,6-3-217-15,-7 3-193 0,7 0-267 16,-1 0-476-16,5-2 0 0,0 2 0 0,0-3 0 15,5 0 0-15,5 3 0 0,-1-3 0 16,1 0 0-16,5 3 0 0,4-2 0 0,-4 2 0 16,5 0 0-16,0 0 0 0,-6 2 0 0,6 1 0 15,0 0 0-15,-1 0 0 0,1 2 0 16,-6 1 0-16,-4 2-762 0,0 0-604 16,-5 1-47-16,0 1 56 0,-1-1 112 0,-8 2 219 15,-1-3 328-15</inkml:trace>
  <inkml:trace contextRef="#ctx0" brushRef="#br0" timeOffset="-154566.398">17466 7054 514 0,'-20'6'950'0,"1"-1"187"0,4-2 161 0,-5 3 149 16,6-3-165-16,4-1-290 0,0 0-421 15,0-2-571-15,10 0 0 0,-5 0 0 0,10 0 0 16,-5-2 0-16,10 0 0 0,-5 2 0 0,4-3 0 16,1 0 0-16,5 0 0 0,0 0 0 15,0 3 0-15,4-3 0 0,-4 1 0 0,5-1 0 16,-1 0 0-16,-4 1 0 0,4 2-808 0,-4-3-784 15,0 0 38-15,0 0 120 0,-1 0 174 16,1 1 317-16,4-4 443 0</inkml:trace>
  <inkml:trace contextRef="#ctx0" brushRef="#br0" timeOffset="-152367.753">17981 6808 358 0,'-6'-8'540'16,"6"3"117"-16,0-1 133 0,-4 3 21 0,4-2-43 16,0 2-63-16,-5 1-65 0,5-1-75 15,0 3-99-15,0-3-116 0,0 3-92 0,-5 0-52 16,5 3-23-16,0 2-17 0,0 3-10 16,0 4-10-16,0 4-9 0,0 4-10 15,5 2-11-15,-5 2-70 0,0 4-46 0,0-1 0 16,0 1 0-16,0-1 0 0,-5 1 0 15,5-6 0-15,0 0 0 0,0-5 0 16,0-1 0-16,0-4 0 0,5-7 0 0,-5-2 0 16,0-6 0-16,0-2 0 0,5-9 0 15,-5 0 0-15,0-5 0 0,0-3 0 0,-5-3 0 16,5 0 0-16,-5-2 0 0,0 1 0 16,5-1 0-16,-5 2 0 0,0 0 0 0,5 3 0 15,-5 3 0-15,5 2 0 0,0 3 0 16,0 4 0-16,0 4 0 0,5 0 0 15,-5 6 0-15,5 6 0 0,5 0 0 0,-5 4 0 16,10 7 0-16,-6 0 0 0,1 5 0 16,5 0 0-16,0 3 0 0,-1-3 0 0,6 2 0 15,-5 2 0-15,-1-7 0 0,6 3 0 16,-5-6 0-16,0-2 0 0,-1-3 0 0,1-2 0 16,-5-4 0-16,4-2 0 0,-4-6 0 15,0-2 0-15,-5-4 0 0,0-2 0 16,-1 0 0-16,2-6 0 0,-6 3 0 0,0-5 0 15,-6 0 0-15,6 0 0 0,-4-3 0 16,-1 0 0-16,0 0 0 0,0 3 0 16,0-1 0-16,0 4 0 0,0-1 0 0,5 3 0 15,-4 3 0-15,4 3 0 0,0 3-396 16,0 1-181-16,0 4-246 0,0 0-253 16,4 4-92-16,1-2-7 0,0 3 67 0,0 1 170 15,5-3 283-15</inkml:trace>
  <inkml:trace contextRef="#ctx0" brushRef="#br0" timeOffset="-151718.684">18392 6784 174 0,'-10'0'628'0,"6"0"188"0,-1-3 170 0,-5 3 116 16,5-3-128-16,1 3-167 0,-2 0-150 15,2 0-151-15,4 0-127 0,-5 3-76 0,5 5-40 16,0 1-23-16,0 5-10 0,5 2-104 16,-5 4-126-16,4 2 0 0,2-1 0 15,-2 7 0-15,-4 0 0 0,5-4 0 16,5 1 0-16,-5 0 0 0,-1-6 0 0,2 1 0 16,-2-6 0-16,1-1 0 0,1-5 0 0,-2-2 0 15,1-3 0-15,-5-3 0 0,0-6 0 16,0-2 0-16,0-5 0 0,-5-4 0 15,1 0 0-15,-2-5 0 0,-3 3 0 0,3-6 0 16,-3 0 0-16,-1 0 0 0,5 1 0 16,1 1 0-16,-2-1 0 0,2 2 0 0,4 0 0 15,0 2 0-15,4 4 0 0,2-1 0 16,-2 6 0-16,6 0 0 0,0 3 0 16,0 5 0-16,-1 0 0 0,1 6 0 0,0 0 0 15,0 5 0-15,0 3 0 0,0 0 0 16,-6 6 0-16,1-1 0 0,0 4 0 15,-5-1 0-15,5 0 0 0,-5 1 0 0,0-4 0 16,-5-3 0-16,5 1 0 0,0-2 0 16,0-4 0-16,0 0 0 0,-5-5-35 15,10 0-176-15,-5-3 21 0,0 0 29 0,5-3 36 16,5 0 40-16,-5 0 36 0,5 0 20 0,-1 3 13 16,6-2 9-16,-5-1 4 0,5 3 3 15,-5 0 6-15,5 3 8 0,-6 2 12 0,1 1 10 16,-1 2 7-16,-3 1 5 0,3-2 7 15,-4 7 4-15,-5-2 3 0,0 1 0 16,0 1 2-16,0 0 1 0,-5 0-10 0,0-1-10 16,1 2-13-16,-6-2-10 0,0-2-9 0,0 0-5 15,0-3-12-15,-5 1-22 0,6-6-34 16,-6-1-34-16,1-4-40 0,-1-1-44 16,0 0-61-16,5-3-101 0,0-2-143 0,1 0-192 15,3-3-227-15,6 2-133 0,0-1-25 16,6-2 74-16,3-1 149 0,1 2 210 15</inkml:trace>
  <inkml:trace contextRef="#ctx0" brushRef="#br0" timeOffset="-151366.625">18751 6844 259 0,'4'-5'839'0,"2"0"207"0,-2-1 144 16,-8 0 113-16,4 1-116 0,-6 0-266 0,2-1-273 15,-1 0-178-15,-5 1-142 0,5-1-328 0,0 3 0 16,-5 1 0-16,0 2 0 0,6 0 0 15,-6 5 0-15,5 4 0 0,-5 1 0 16,5 7 0-16,0 0 0 0,5 5 0 0,0 3 0 16,0-1 0-16,5 1 0 0,0 0 0 15,5 0 0-15,-1-3 0 0,6-6 0 16,0 1 0-16,0-3 0 0,-1-6 0 0,1 1 0 16,4-6 0-16,-4-6 0 0,-5 0 0 15,5-6 0-15,-5 1 0 0,-1-3 0 0,1-3 0 16,-5 1 0-16,-5-4 0 0,5 0 0 15,-10 1 0-15,5-1 0 0,-9 1 0 16,3-4 0-16,-3 4 0 0,-6-4 0 0,1 4 0 16,-1-1 0-16,0 1 0 0,-4 2 0 15,-1 0 0-15,0 3-763 0,5 6-476 16,-4-1-97-16,4 1 16 0,1 2 75 0,-1 0 168 16,0 0 289-16,5 1 370 0</inkml:trace>
  <inkml:trace contextRef="#ctx0" brushRef="#br0" timeOffset="-150958.246">17931 6591 465 0,'-9'3'923'0,"4"-1"174"0,0 1 131 15,0 0 107-15,1-3-183 0,4 2-283 0,0 1-187 16,0 3-242-16,4-3-440 0,1-1 0 16,5 1 0-16,-1 0 0 0,1-3 0 0,5-3 0 15,-5-2 0-15,9-4 0 0,-4-2 0 16,5-3 0-16,-6 1 0 0,6-4 0 0,0 0 0 16,-1 1 0-16,1 2 0 0,0 3 0 15,-5 0 0-15,-1 3 0 0,6 2 0 0,-6 3 0 16,1 1 0-16,0 4 0 0,0 1 0 15,-5 3 0-15,4-1 0 0,1 1 0 0,0 2 0 16,0 1 0-16,-1-1 0 0,1 3 0 16,0-3 0-16,4 3 0 0,-4 0 0 15,4-3 0-15,1 3 0 0,0-3 0 0,-1 1 0 16,6-1 0-16,-6-2 0 0,6-1 0 16,-6 1 0-16,6-3 0 0,-1-1 0 0,1 1 0 15,5 0 0-15,-6 3-1160 0,5-4-272 16,1 0-23-16,4 2 90 0,1-2 173 0,3 4 305 15,2-3 339-15</inkml:trace>
  <inkml:trace contextRef="#ctx0" brushRef="#br0" timeOffset="-150572.27">19486 6798 85 0,'-5'-9'708'16,"0"1"229"-16,0-3 160 0,0 3 123 15,-4-1-27-15,3-1-192 0,-3 1-207 0,4 1-165 16,-5-1-103-16,0 1-525 0,1 6-1 15,-1-1 0-15,0 3 0 0,0 3 0 0,0 5 0 16,0 6 0-16,6 2 0 0,-6 6 0 16,5 3 0-16,0 5 0 0,5 1 0 15,0 2 0-15,5 0 0 0,0 0 0 0,5 3 0 16,4-3 0-16,1 0 0 0,0-6 0 16,4 1 0-16,6-3 0 0,-6-5 0 15,6-4 0-15,5-2 0 0,-6-3 0 0,1-6-393 16,-1-2-824-16,0-6-133 0,1 1-1 15,-1-6 68-15,1-1 147 0,-6-2 264 0,2-3 376 16</inkml:trace>
  <inkml:trace contextRef="#ctx0" brushRef="#br0" timeOffset="-150197.337">19868 6916 39 0,'-4'-13'769'0,"-2"-1"216"0,2 2 145 0,-1-1 110 15,-5 2 11-15,5 0-283 0,-5 0-288 16,6 2-180-16,-7-1-116 0,2 1-139 15,-1 1-245-15,0-1 0 0,1 4 0 16,-6 0 0-16,5 5 0 0,0 0 0 0,1 2 0 16,-6 4 0-16,9 5 0 0,-3-3 0 15,4 6 0-15,0-3 0 0,5 3 0 0,5-3 0 16,0 3 0-16,4-4 0 0,1 2 0 16,5-4 0-16,0 0 0 0,0 0 0 0,4-2 0 15,1 2 0-15,0 0 0 0,-1-2 0 16,0 2 0-16,-4 1 0 0,0-1 0 0,-1 0 0 15,-3 0 0-15,-1 0 0 0,-6 4 0 16,1-4 0-16,-5 3 0 0,0-3 0 0,-5 3 0 16,1-2 0-16,-6-1 0 0,-1-3 0 15,2 1 0-15,-6-3 0 0,1-3 0 0,-1 0 0 16,0-3 0-16,1 0 0 0,-1-2 0 16,0-1 0-16,5 1 0 0,1-1 0 15,3 1 0-15,2-4-84 0,-1 4-374 0,5-3-180 16,0 2-242-16,5 0-212 0,-1 1-75 15,2 0 8-15,8-3 93 0,-4-1 195 16,0 0 288-16</inkml:trace>
  <inkml:trace contextRef="#ctx0" brushRef="#br0" timeOffset="-149639.442">19971 6925 226 0,'-4'8'688'16,"-2"-3"194"-16,2 1 152 0,-1-1 102 16,0-2-158-16,0 3-192 0,5-3-166 0,0-3-142 15,0 2-104-15,5-2-55 0,5-2-20 16,0-1-6-16,-1-3-215 0,6-5-78 0,0 0 0 16,5-3 0-16,-6-5 0 0,6-1 0 15,-1 1 0-15,-4-3 0 0,4 0 0 0,-4 0 0 16,0 3 0-16,-5-1 0 0,0 1 0 15,-1 2 0-15,-3 4 0 0,-2-1 0 16,-4 3 0-16,-4 3 0 0,-2-1 0 0,-3 7 0 16,-6-1 0-16,0 0 0 0,-5 6 0 15,6-3 0-15,-6 5 0 0,1 1 0 0,-1-1 0 16,6 4 0-16,-1-1 0 0,0 3 0 16,5 3 0-16,6 0 0 0,-2 2 0 15,1 1 0-15,10 2 0 0,1 0 0 0,-2 3 0 16,6 0 0-16,5 4 0 0,0-5 0 15,4 1 0-15,1 0 0 0,4-5 0 0,0-1 0 16,1-2 0-16,0-6 0 0,-1 1 0 16,5-6 0-16,-4-3 0 0,0-3 0 15,-1 0-906-15,-5-5-349 0,6-3-79 0,-5 0 32 16,0-6 82-16,-1-2 183 0,1 0 284 0</inkml:trace>
  <inkml:trace contextRef="#ctx0" brushRef="#br0" timeOffset="-149267.435">20462 6602 685 0,'-10'-11'1016'0,"0"2"164"16,1 4 133-16,-6 5 106 0,5 0-309 0,0 0-345 16,1 5-204-16,3 4-419 0,1 2-142 15,1 0 0-15,8 2 0 0,1 1 0 0,1 6 0 16,3-4 0-16,6 6 0 0,-5 1 0 16,4-1 0-16,1 5 0 0,0-2 0 15,0 0 0-15,-1-3 0 0,-4 3 0 0,4-6 0 16,-4 0 0-16,0 1 0 0,0-7 0 15,-5 1 0-15,0-3 0 0,-5 0-319 16,0-5-202-16,-5 0-82 0,0-6-58 0,0-4-4 16,-5 2 43-16,-5-4 81 0,6-2 137 15,-11-3 176-15,6 0 192 0,-6-3 205 0,-4 0 178 16,9 1 119-16,-5 1 72 0,0 1 40 16,6 3 1-16,4 0-67 0,0 2-100 0,5 1-67 15,0 0-37-15,1 1-34 0,4-1-202 16,4 2-72-16,1-2 0 0,5 2 0 0,5 0 0 15,-1 3 0-15,1-3 0 0,5 3 0 16,0-2 0-16,4 2 0 0,1-3 0 16,-1 0-405-16,0 3-326 0,1-2-207 0,-1 2-209 15,1-6-41-15,0 3 61 0,-1-5 132 16,1-1 160-16,-6-1 229 0</inkml:trace>
  <inkml:trace contextRef="#ctx0" brushRef="#br0" timeOffset="-149021.094">20697 6632 136 0,'-15'-2'691'0,"6"-2"226"16,-1 2 163-16,5-1 120 0,-5 0-73 0,6 1-185 15,-2-1-180-15,6 0-149 0,0 3-86 16,0-3-331-16,6 3-196 0,3 0 0 0,-4 3 0 16,5 3 0-16,4-1 0 0,-4 4 0 15,5 4 0-15,-6 1 0 0,1 0 0 0,5 2 0 16,-5 4 0-16,0 2 0 0,0 0 0 15,-6 0 0-15,6 3 0 0,-5-1 0 0,0 2 0 16,-5 1 0-16,0 1 0 0,0 2 0 16,-5 0 0-16,-4 1 0 0,-1 1-683 0,0-1-918 15,-5-4 29-15,-5 1 112 0,6-8 172 16,-10-1 324-16,4-2 452 0</inkml:trace>
  <inkml:trace contextRef="#ctx0" brushRef="#br0" timeOffset="-146516.894">16210 7708 278 0,'0'3'582'0,"0"-1"140"16,0-4 143-16,-4 2 75 0,4-3-124 15,-5-2-123-15,0-1-103 0,0-2-105 0,0 2-115 16,0-2-104-16,-4 0-61 0,-1 2-37 16,-1 0-27-16,2 4-28 0,-6-1-16 15,1 0-16-15,-1 3-15 0,0 3-14 16,-5 2-10-16,5 1 6 0,-4 2 8 0,0 4 8 15,4 1 13-15,5 1 16 0,-5 6 18 16,10-2 5-16,-5 2-62 0,10 2-54 0,0 3 0 16,0-3 0-16,10 2 0 0,-5-1 0 15,10-1 0-15,0-5 0 0,4-4 0 16,1-5 0-16,4-2 0 0,-4-9 0 0,4-5 0 16,1-3 0-16,-6-8 0 0,2-1 0 0,-2-5 0 15,-9 3 0-15,-1-3 0 0,-3 4 0 16,-2-5 0-16,-8 4 0 0,4 4 0 15,-10 1 0-15,5-3 0 0,-5 6 0 0,0 4 0 16,1-2 0-16,-1 4 0 0,-5 6 0 16,5-1-316-16,0 3-225 0,0 0-154 0,0 3-188 15,6 2-182-15,4-2-56 0,0-1 26 16,4 1 116-16,6 0 184 0,0-3 246 16</inkml:trace>
  <inkml:trace contextRef="#ctx0" brushRef="#br0" timeOffset="-146108.965">16421 7614 382 0,'6'0'894'0,"-2"0"184"16,-4 0 138-16,0-2 107 15,-4 2-159-15,4-3-314 0,0 3-245 0,-6 0-160 16,6 3-211-16,-4 2-234 0,-1 0 0 16,5 6 0-16,-6 6 0 0,2 2 0 0,-1 3 0 15,0 3 0-15,0 5 0 0,5 1 0 0,-5-1 0 16,0-2 0-16,0 2 0 0,5-6 0 15,-4-3 0-15,4-3 0 0,0-6 0 0,4-2 0 16,-4-4 0-16,0-9 0 0,0-2 0 16,5-3 0-16,-5-9 0 0,0 1 0 0,0-4 0 15,0-2 0-15,5 0 0 0,-5 0 0 16,0 0 0-16,0-3 0 0,0 0 0 16,0 4 0-16,0-4 0 0,0 5 0 0,5 1 0 15,0 0 0-15,-5 5 0 0,5 3 0 16,0 5 0-16,-1 1 0 0,7 5 0 15,-7 0 0-15,6 5 0 0,0 3 0 0,-5 6 0 16,10-3 0-16,-6 6 0 0,6 2 0 16,-5 3 0-16,5 1 0 0,-1 1 0 15,1 1 0-15,0-3 0 0,4 3 0 0,-4-3 0 16,0 0 0-16,-1-1 0 0,1 0-376 16,-5-3-438-16,-1-1-311 0,2 0-110 0,-7-3 0 0,2-6 50 15,-2 3 149-15,1-5 261 0</inkml:trace>
  <inkml:trace contextRef="#ctx0" brushRef="#br0" timeOffset="-145917.307">16455 7945 156 0,'-28'-11'738'0,"3"3"194"15,0 3 137-15,6-4 93 0,-1 1-88 16,6-1-261-16,3 1-223 0,7 0-149 16,-2-3-94-16,6 2-57 0,6-1-39 0,3 1-35 15,6 1-104-15,-5 0-112 0,9 3 0 16,1-1 0-16,0 3 0 0,5 0 0 0,-1 0 0 15,5 3 0-15,-4 3-354 0,-1-3-343 16,5 3-380-16,-4 0-164 0,5-3-28 16,-1 2 47-16,-5-2 136 0,6 0 283 0,-1 0 376 15</inkml:trace>
  <inkml:trace contextRef="#ctx0" brushRef="#br0" timeOffset="-145623.067">16990 7796 55 0,'-4'3'691'0,"-2"2"243"16,1 1 176-16,1-3 131 0,-2-1-12 15,2 2-176-15,-1-2-212 0,0-2-181 0,5 3-283 16,0-3-377-16,0-3 0 0,0 3 0 15,10-2 0-15,0-4 0 0,-1 3 0 16,1 0 0-16,10-2 0 0,-6 2 0 0,6 3 0 16,0 0 0-16,-1 0 0 0,1 3 0 15,0-1 0-15,-1 4 0 0,-4-1 0 16,0 4-154-16,-1-1-792 0,-4 0-261 0,-5 3-80 16,5-3 20-16,-5 4 81 0,-5-1 172 15,0 0 271-15</inkml:trace>
  <inkml:trace contextRef="#ctx0" brushRef="#br0" timeOffset="-145435.568">17117 7956 377 0,'-24'3'884'16,"5"-3"188"-16,-1 3 148 0,0-3 125 16,1 0-146-16,4 0-279 0,5-3-240 0,0 3-186 15,5-3-494-15,5-3 0 0,0 4 0 16,0-4 0-16,11 4 0 0,-2-4 0 16,1 4 0-16,5-2 0 0,-1 2 0 0,6-1 0 15,0 3 0-15,-1 0 0 0,1 0 0 16,-1 0 0-16,1 3 0 0,-5-1-684 0,4 2-689 15,6-4-67-15,-6 0 52 0,6-4 111 16,-1 4 227-16,1-5 371 0</inkml:trace>
  <inkml:trace contextRef="#ctx0" brushRef="#br0" timeOffset="-145054.588">17745 7724 562 0,'-10'-8'801'16,"-5"3"185"-16,6-6 121 0,-1 0-5 16,-5-1-205-16,6 2-187 0,-6-2-160 0,5-1-146 15,-5 2-83-15,1 2-49 0,-1 1-38 16,0 0-35-16,1 2-153 0,-1 6-46 0,0 0 0 16,0 9 0-16,1-1 0 15,-1 8 0-15,6 1 0 0,-1 5 0 0,5 6 0 16,-1-4 0-16,6 7 0 0,6-4 0 0,-1 1 0 15,9-3 0-15,1-3 0 16,0-3 0-16,4-2 0 0,0-3 0 0,2-6 0 16,3-2 0-16,-4-4 0 0,4-2 0 0,-9-6 0 15,5 1 0-15,-6-3 0 0,0-3 0 16,-4-3 0-16,-5 0 0 0,1 0 0 16,-6 0 0-16,0 1 0 0,0-4 0 0,0 1 0 15,-11-1 0-15,7 1 0 0,-6-1 0 16,0 0 0-16,0 1 0 0,0 2 0 0,1 3 0 15,-1 0-829-15,5 3-282 0,0 2-140 16,0 3-20-16,1 3 46 0,4 0 136 0,4 0 254 16,-4 3 344-16</inkml:trace>
  <inkml:trace contextRef="#ctx0" brushRef="#br0" timeOffset="-144256.867">17892 7598 343 0,'-4'0'609'0,"-2"0"164"16,2 0 172-16,-1 0 51 0,0 0-114 0,5 0-124 15,-5 0-116-15,5 2-120 0,0-2-130 16,0 6-92-16,5 0-47 0,-5 2-18 0,5 3-10 16,4 5-18-16,-3 1-98 0,-2 2-109 15,7 3 0-15,-2 3 0 0,1-3 0 16,-1 3 0-16,1-3 0 0,-5 0 0 0,5-3 0 15,0-2 0-15,-5-3 0 0,-1-3 0 16,2-4 0-16,-2-3 0 0,1-2 0 0,-5-2 0 16,0-6 0-16,0 2 0 0,0-8 0 15,-5 1 0-15,1-2 0 0,4-1 0 16,-10-2 0-16,5-4 0 0,-5 3 0 0,5-2 0 16,0 0 0-16,0-3 0 0,5 3 0 15,0-1 0-15,0 1 0 0,5 2 0 0,0-2 0 16,0 3 0-16,5 2 0 0,-1-3 0 15,-3 6 0-15,3 0 0 0,-3 3 0 0,3 2 0 16,-4 1 0-16,0 5 0 0,0 0 0 16,-5 2 0-16,5 4 0 0,-5 5 0 0,0 0 0 15,0 0 0-15,-5 2 0 0,5-1 0 16,-5 2 0-16,0-3 0 0,5 0 0 16,-5-3 0-16,5 0 0 0,-5-2 0 0,10-1-46 15,-5-2-73-15,5-3 23 0,-5 0 29 16,10 0 28-16,-5-3 16 0,4 1 10 0,1-1 6 15,5 3 2-15,0-3 2 16,0 0 3-16,-1 0 5 0,1 3 8 0,0 0 13 16,0 3 15-16,-1 0 15 0,1 3 18 15,-6-1 10-15,1 4 8 0,-5 1-65 0,0 2-27 16,0-2 0-16,-5 5 0 0,0-2 0 16,-5 1 0-16,0-1 0 0,0 4 0 0,-5-3 0 15,1 0 0-15,-1-3 0 0,0 0 0 16,-4 0 0-16,-1-3 0 0,0 0 0 0,-5-2 0 15,6-1 0-15,-1-2 0 0,-5-3 0 16,6 3 0-16,-1-6 0 0,5 3 0 0,1-3 0 16,3 1-226-16,-3-4-130 0,9 3-141 15,0-2-188-15,0-3-234 0,4 2-157 16,1-2-45-16,5 3 37 0,0-4 128 0,5 3 211 16,-6 1 279-16</inkml:trace>
  <inkml:trace contextRef="#ctx0" brushRef="#br0" timeOffset="-141968.341">18633 7719 332 0,'-5'3'746'0,"-5"-1"183"15,5 2 124-15,-5-2 82 0,0 1-223 0,6 0-212 16,-1-1-187-16,0 1-162 0,0-3-110 15,0 3-73-15,5-3-45 0,0 2-31 16,0-2-21-16,5 0-13 0,-5 0-6 0,10 0-1 16,-5 0-1-16,5 0-4 0,4 0-7 15,-4 0-10-15,4 0-8 0,1 3-7 0,5-3-6 16,-5 0-11-16,4 3-26 0,1-3-49 16,0 3-66-16,-1-3-118 0,1 3-190 15,-6-1-252-15,6-2-243 0,-5 3-135 0,-5-18-32 16,4 35 66-16,-4-16 164 0,-5-4 243 15</inkml:trace>
  <inkml:trace contextRef="#ctx0" brushRef="#br0" timeOffset="-141735.41">18770 7837 401 0,'-19'9'804'0,"4"-4"177"16,-5 1 118-16,6-4 85 0,-1 1-233 0,0-3-216 15,5 0-179-15,0 0-125 0,1 0-72 16,3-3-38-16,-3 3-28 0,9-2-217 15,-5 2-76-15,5-3 0 0,0 0 0 0,5 3 0 16,-5-2 0-16,9 2 0 0,-3 0 0 16,9 0 0-16,-6 2 0 0,6-2 0 0,5 0 0 15,-1 0 0-15,1 0 0 0,0 0 0 16,-1 0 0-16,5 0-748 0,-4-2-451 16,0 2-120-16,-1-3 1 0,1 0 64 0,4 0 155 15,1-2 292-15,0 0 377 0</inkml:trace>
  <inkml:trace contextRef="#ctx0" brushRef="#br0" timeOffset="-141107.251">19280 7520 321 0,'-15'-5'715'0,"5"-1"199"0,1 0 141 16,-1 2 98-16,0 0-211 0,5-1-193 15,0 2-163-15,0 3-150 0,0 0-97 16,10 0-50-16,-5 6-14 0,5 0 0 0,0 2-133 16,0 5-142-16,5 4 0 0,-6 2 0 15,2 6 0-15,3 3 0 0,-3-1 0 16,-2 6 0-16,6-2 0 0,-10-1 0 0,5 0 0 16,0-2 0-16,0-6 0 0,0 0 0 15,-1-8 0-15,2-1 0 0,-6-4 0 0,4-6 0 16,-4-3 0-16,0-6 0 0,0-5 0 15,-4-3 0-15,-2-2 0 0,2-4 0 16,-1-2 0-16,0-2 0 0,-5-4 0 16,0 1 0-16,0-1 0 0,6-2 0 0,-1 2 0 15,-1 1 0-15,2-1 0 0,4 6 0 16,0 0 0-16,4 3 0 0,2-1 0 0,3 6 0 16,1 3 0-16,0 3 0 0,5 2 0 0,-6 1 0 15,6 5 0-15,0 0 0 0,0 3 0 16,-1 2 0-16,1 3 0 0,-5 4 0 15,0-2 0-15,0 4 0 0,-5 2 0 0,0 1 0 16,-5 0 0-16,0 0 0 0,0 2 0 16,-5-2 0-16,0 2 0 0,0-6 0 0,0 1 0 15,-5 0 0-15,0-6 0 0,1 1 0 16,3-4 0-16,-3-2 0 0,4-1 0 16,5 2 0-16,-5-4 0 0,5 0 0 0,5 0 0 15,0 0 0-15,0 0 0 0,5 2 0 16,4-2 0-16,-4 2 0 0,5 2 0 0,-1-2 0 15,6 7 0-15,-6-4 0 0,6 3 0 16,-5 3 0-16,0-2 0 0,4-1 0 16,-4 3 0-16,0-3 0 0,0 0 0 0,-1-2 0 15,-4 0 0-15,5-1 0 0,-6-2 0 16,-3 0-66-16,3 0-472 0,-3-3-190 16,-2 0-274-16,-4 0-145 0,0-3-37 0,0 0 36 15,0 0 119-15,0-2 220 0,0-1 336 16</inkml:trace>
  <inkml:trace contextRef="#ctx0" brushRef="#br0" timeOffset="-113410.651">15529 6911 330 0,'0'-6'770'0,"5"-2"183"0,0 2 119 16,-5-2 78-16,5 0-204 0,-5 3-233 0,0-4-198 15,0-2-153-15,4 3-93 0,-4 0-54 16,0-4-33-16,0 4-22 0,-4 0-12 16,4 0-8-16,-5-1-10 0,0 4-10 0,0-1-104 15,-5 4-16-15,1 2 0 0,-6 2 0 16,0 4 0-16,0 2 0 0,1 3 0 0,-1 3 0 15,0 3 0-15,1 2 0 0,-1-2 0 16,5 2 0-16,5 0 0 0,0 0 0 0,5 1 0 16,0-4 0-16,5 3 0 0,4-2 0 15,6 0 0-15,0-1 0 0,5 1 0 16,-1-1 0-16,6-2 0 0,-1 0 0 0,1 0 0 16,-6 2 0-16,2-2 0 0,-2 0 0 15,-4 3 0-15,-6-1 0 0,1 3 0 16,-5 1 0-16,-5-1 0 0,0 0 0 15,-5 1 0-15,-5-4 0 0,1 3 0 0,-6-2 0 16,5-3 0-16,-5-1 0 0,0-1 0 0,1-2 0 16,4-2 0-16,-4-2 0 0,4 2 0 15,5-2 0-15,-5-4 0 0,5 2 0 0,5 1 0 16,0 1 0-16,0-1 0 0,5 3 0 16,5 1 0-16,-1-1 0 0,1 2 0 15,0 2 0-15,0 2 0 0,4-4 0 0,1 5 0 16,-5-2 0-16,-1 4 0 0,6-1 0 15,-5 1 0-15,-5 2 0 0,5 1 0 0,-5 2 0 16,5-3 0-16,-6 3 0 0,2-2 0 16,-6 1 0-16,4-1 0 0,1 2 0 15,-5-3 0-15,6 3 0 0,-6-2 0 0,0-4 0 16,0 3 0-16,4-2 0 0,-4-1 0 16,0 1 0-16,0-3 0 0,0 0 0 0,0-4 0 15,-4 4 0-15,4-2 0 0,0-4 0 16,0 3 0-16,-6-3 0 0,6 1 0 15,0-2 0-15,-5-1 0 0,5 2 0 16,-4-2 0-16,4-1 0 0,0 1 0 0,0-1 0 16,0-2 0-16,-6 2 0 0,6-1 0 15,0-2 0-15,0-2 0 0,0 3 0 0,0-3 0 16,0 3 0-16,0-3 0 0,0 0 0 16,0 0 0-16,6-3 0 0,-6 3 0 0,0 0 0 15,4-3 0-15,-4 3 0 0,5-2 0 16,-5 2 0-16,0 0 0 0,6-4 0 0,-6 2 0 15,0 2 0-15,0-3-76 0,0-2-374 16,0 2-234-16,-6-3-333 0,6-2-163 16,-5 0-43-16,5-3 30 0,-4 0 130 0,4 0 249 15,0 0 364-15</inkml:trace>
  <inkml:trace contextRef="#ctx0" brushRef="#br0" timeOffset="-112142.778">15014 8811 192 0,'-14'-5'695'0,"3"-1"201"16,-3 1 138-16,4-1 93 0,-5 0-124 0,6 4-211 15,-6-4-174-15,5 1-150 0,5 2-92 16,-5 0-60-16,5 0-48 0,1 0-42 0,4 3-46 16,0-2-180-16,4 0 0 0,7-2 0 15,-2 2 0-15,6-1 0 0,4 0 0 0,1 1 0 16,4-1 0-16,1 0 0 0,4 0 0 15,1 0 0-15,-1 1 0 0,1-1 0 0,-1 3 0 16,1 0 0-16,-1 3-61 0,-5-1-436 16,-4 4-219-16,-5 0-219 0,0-4-187 15,-6 4-53-15,-4 0 21 0,0-2 124 0,-5 2 221 16,-10 0 266-16</inkml:trace>
  <inkml:trace contextRef="#ctx0" brushRef="#br0" timeOffset="-111964.248">15269 8789 15 0,'-20'6'429'0,"1"-4"197"0,-6 4 192 15,-4-3 162-15,0 0-1 0,-1-1-107 16,1 1-123-16,4-3-117 0,0 0-128 15,1 0-108-15,4-3-63 0,5 3-51 0,6 0-47 16,4 0-39-16,0-2-51 0,5 2-145 16,5 0 0-16,0 0 0 0,4 0 0 15,6 0 0-15,0 0 0 0,5 0 0 0,-1 0 0 16,6 0 0-16,-1-3 0 0,1 0 0 0,4 0 0 16,-4-2 0-16,-1-1-266 0,1 0-344 15,-6 1-284-15,1-3-243 0,0-1-75 16,-5 2 10-16,-1-5 87 0,1 4 200 0,-5 0 302 15</inkml:trace>
  <inkml:trace contextRef="#ctx0" brushRef="#br0" timeOffset="-111680.492">15313 8665 645 0,'-20'-5'863'0,"6"-1"163"15,-6 1 115-15,-5-4 19 0,6 4-229 16,0-1-192-16,-6 1-148 0,10-1-107 0,0 1-69 16,1-1-219-16,4 4-196 0,5-4 0 15,0 3 0-15,5-2 0 0,5 2 0 0,0 0 0 16,10 3 0-16,0 0 0 0,-1 0 0 15,11 3 0-15,-1 0 0 0,0 2 0 16,6 1 0-16,-1 2 0 0,1 3 0 0,-1 0 0 16,-4 2 0-16,5 5 0 0,-6 1 0 15,-4 3 0-15,-6 0 0 0,-4 2 0 0,0 1 0 16,-6 0 0-16,-8 0 0 0,-1 3 0 0,-5-4 0 16,0 1 0-16,-9 0 0 0,-1-3 0 15,6 1 0-15,-11-4 0 0,5-3 0 16,1-2 0-16,-1-3 0 0,0 0 0 0,6-5 0 15,4-1-488-15,0 0-375 0,5-1-278 16,0-4-99-16,5 0 5 0,5-4 56 0,0-1 181 16,5-3 287-16</inkml:trace>
  <inkml:trace contextRef="#ctx0" brushRef="#br0" timeOffset="-110922.121">16216 8596 12 0,'0'-3'468'0,"-6"-2"144"0,6 2 152 16,-4-2 150-16,4 1-32 0,-5-1-87 15,5 3-94-15,-5-4-97 0,5 0-109 16,-5 1-112-16,5-1-73 0,0 4-27 16,0-4-9-16,-5 6-8 0,5-2-3 0,0 4-98 15,0 1-165-15,-5 5 0 0,0 6 0 16,1 5 0-16,-2 4 0 0,2 4 0 0,-7 6 0 15,7-3 0-15,-6 6 0 0,0-3 0 16,5 0 0-16,0 1 0 0,1-7 0 16,-2-4 0-16,2-4 0 0,4-6 0 0,-5-2 0 15,5-5 0-15,0-9 0 0,0-2 0 16,5-9 0-16,-5-3 0 0,0-2 0 0,0-6 0 16,0-3 0-16,0 1 0 0,0-4 0 15,0 4 0-15,0-3 0 0,0-1 0 0,4 3 0 16,2 4 0-16,-2 2 0 0,1 3 0 15,0 2 0-15,5 3 0 0,0 6 0 0,-6 3 0 16,7 2 0-16,-1 3 0 0,-1 5 0 16,6 3 0-16,-1 3 0 0,1 3 0 15,0 3 0-15,0 2 0 0,4 3 0 0,1 0 0 16,-1 3 0-16,6 0 0 16,-5 0 0-16,-1-1 0 0,6 1 0 0,-6-3 0 0,1 0 0 15,0-2 0-15,-1-4 0 0,0 1 0 16,-4-3 0-16,0-4 0 0,-5 2 0 15,0-4 0-15,-5 0 0 0,-1-2 0 0,-8 0 0 16,4 2 0-16,-10-3 0 0,0 1 0 16,-10-1 0-16,1 0 0 0,-1 2 0 0,-9-2 0 15,0 1 0-15,-11-4 0 0,6 4 0 16,0-4 0-16,-6 1 0 0,11 2 0 0,-1-5 0 16,6 3 0-16,4 0 0 0,1 0 0 15,9-3 0-15,0 0 0 0,5 0 0 0,5-3 0 16,0 0 0-16,5-2 0 0,5-1 0 15,0-2 0-15,0 0 0 0,5-1-258 16,-1 1-557-16,1 0-318 0,4-4-127 0,-4 4-13 16,9-2 52-16,-4 1 158 0,4-2 296 15</inkml:trace>
  <inkml:trace contextRef="#ctx0" brushRef="#br0" timeOffset="-110449.208">16730 8552 195 0,'-5'-8'801'15,"0"0"193"-15,1 2 134 0,-6 0 106 0,5 1-71 16,0 0-273-16,0 2-253 0,0 3-144 0,5 0-80 16,0 3-170-16,-5 5-243 0,5 3 0 15,0 5 0-15,0 4 0 0,-5 2 0 16,5 2 0-16,0 6 0 0,-4-2 0 0,4 3 0 15,0-1 0-15,0-3 0 0,0-2 0 16,0-5 0-16,0-1 0 0,0-5 0 0,4-4 0 16,-4-4 0-16,5-3 0 0,-5-6 0 15,0-3 0-15,5-4 0 0,-5-4 0 16,-5-2 0-16,5-4 0 0,-5 1 0 0,5-3 0 16,-4 0 0-16,-2 0 0 0,6 0 0 15,-4-3 0-15,4 3 0 0,0 0 0 16,0 2 0-16,4 3 0 0,2 1 0 15,-2 5 0-15,6 0 0 0,0 6 0 0,0 2 0 16,0 6 0-16,-1 2 0 0,6 6 0 16,-5 0 0-16,5 5 0 0,-1 4 0 0,1 2 0 15,0 3 0-15,0-1 0 0,-1 4 0 16,1-3 0-16,4 0 0 0,-4-3 0 0,0 0 0 16,0-2 0-16,-1-4 0 0,-4 0 0 15,0-4 0-15,0 2 0 0,-6 0-405 0,2-4-598 16,-6-1-219-16,-6-1-58 0,2-3 28 15,-1 1 98-15,-5-6 203 0,0 3 298 16</inkml:trace>
  <inkml:trace contextRef="#ctx0" brushRef="#br0" timeOffset="-110278.671">16740 8869 352 0,'-30'-11'776'0,"1"0"194"0,5 0 125 16,-1 3 76-16,6-1-208 0,4 1-228 16,5 3-201-16,1-4-153 0,9 4-83 0,4-4-43 15,1 4-20-15,5-3-6 0,5-1-32 16,4 4-197-16,0-3 0 0,2 2 0 0,3-2 0 15,5 5 0-15,1-2 0 0,-1-1 0 16,6 4 0-16,-6-1-153 0,-5 0-688 16,6-3-341-16,-1 4-138 0,-4-7-1 0,-1 4 74 15,1-3 192-15,-6-1 333 0</inkml:trace>
  <inkml:trace contextRef="#ctx0" brushRef="#br0" timeOffset="-109748.371">17098 8522 109 0,'-10'-11'801'0,"1"2"214"0,4 4 158 15,-5-1 124-15,0 1-14 0,5 5-270 16,-5 0-264-16,10 3-144 0,-5 2-459 0,5 6-146 16,0 3 0-16,0 3 0 0,5 4 0 15,0 4 0-15,0 3 0 0,0-1 0 0,5 3 0 16,-6 4 0-16,7-7 0 0,-7 1 0 16,6-3 0-16,-5-3 0 0,5-3 0 0,-5-5 0 15,-1-3 0-15,2-3 0 0,-2-5 0 0,1-3 0 16,-5-5 0-16,0-7 0 15,0-1 0-15,0-4 0 0,-5-2 0 0,5-3 0 16,-4-3 0-16,-2 0 0 0,-3-2 0 16,4-1 0-16,-5-2 0 0,0 0 0 0,6 1 0 15,-1 2 0-15,-1 5 0 0,6 3 0 16,0 2 0-16,0 6 0 0,0 3 0 0,6 5 0 16,-1 3 0-16,-1 6 0 0,6 2 0 15,-5 6 0-15,5 0 0 0,5 5 0 0,-6 0 0 16,6 3 0-16,-1 0 0 0,1-2 0 15,0 2 0-15,0-6 0 0,-1 0 0 0,1 1 0 16,0-6 0-16,0-2 0 0,-5-1 0 0,4-5 0 16,-4 0 0-16,0-3 0 0,-6-3 0 15,7-3 0-15,-11 1 0 0,4-4 0 16,-4 1 0-16,0-3 0 0,-4 0 0 16,4-3 0-16,-5 3 0 0,-1 0 0 0,2 0 0 15,-1 3 0-15,5 0 0 0,0 5 0 16,-5 0 0-16,5 3 0 0,0 6 0 15,0-1 0-15,0 6 0 0,5 3 0 0,-5-1 0 16,5 7 0-16,-1-1 0 0,2 3 0 16,3 0 0-16,1 4 0 0,-5-5 0 0,5-1 0 15,5-4 0-15,-5 1 0 0,4-4-636 16,-4-5-724-16,5-2-57 0,5-6 64 0,-6-6 119 16,6-2 183-16,-1-2 297 0</inkml:trace>
  <inkml:trace contextRef="#ctx0" brushRef="#br0" timeOffset="-109441.616">17633 8629 416 0,'0'-19'743'16,"-6"0"218"-16,2 2 145 0,-6 3 26 0,0 0-140 16,0 4-154-16,0-2-172 0,1 7-170 15,-1 0-103-15,0 5-51 0,0 2-236 0,0 4-106 16,0 2 0-16,1 6 0 0,4 2 0 16,0 4 0-16,0 2 0 0,5 0 0 0,0 3 0 15,0-1 0-15,10-2 0 0,-5 3 0 16,4-3 0-16,6 0 0 0,0-5 0 15,-1-1 0-15,7-4 0 0,-7-2 0 0,6-4 0 16,-1-6 0-16,-4 0 0 0,5-6 0 0,-5-2 0 16,-1-6 0-16,-4 0 0 0,0-2 0 15,-1-3 0-15,-3-1 0 0,-6-2 0 0,0 3 0 16,0-3 0-16,-6 2 0 0,-3-1 0 0,-1 2 0 16,-5-1 0-16,0 1 0 0,-4-1 0 15,4 4 0-15,-4 2 0 0,-1 3-525 16,5 6-590-16,0-1-154 0,0 6-22 0,6 0 45 15,4 6 110-15,-5-4 230 0,10 4 357 16</inkml:trace>
  <inkml:trace contextRef="#ctx0" brushRef="#br0" timeOffset="-108913.428">18388 8676 282 0,'-15'6'828'0,"5"-4"201"15,-5 1 156-15,6 0 129 0,-1-3-101 16,0 3-219-16,5-3-215 0,1-3-212 0,4 3-567 16,0-6 0-16,4 4 0 0,1-4 0 15,10 0 0-15,-1 1 0 0,6 0 0 0,0-1 0 16,4 3 0-16,1-3 0 0,4 4 0 0,-4 2 0 16,4 0 0-16,1 0 0 15,-6 2 0-15,1 4 0 0,-6 0 0 0,0 0 0 0,-4 1 0 16,-5 5-1103-16,-5-4-198 15,0 3-37-15,-5-3 54 0,-5 3 128 0,0 0 215 16,-5-2 269-16,-5 1 341 0,6-2 364 16,-11 1 284-16,5-3 228 0,-4-1 217 0,4 0 206 15,-4-2 66-15,4-3-78 0,-4 0-104 0,9 0-105 16,-5-3-123-16,10 1-132 0,0-4-72 16,0 1-44-16,5-1-376 0,5 0 0 15,0-2 0-15,0-17 0 0,5 37 0 0,5-18 0 16,-6 1 0-16,6-1 0 0,5 4 0 15,-5-1 0-15,4 0 0 0,5 0 0 16,-4 0 0-16,4 1-196 0,-4 2-1120 0,4-3-138 16,-4-3 10-16,5 4 94 0,-1-4 190 15,0 1 344-15,1-1 383 0</inkml:trace>
  <inkml:trace contextRef="#ctx0" brushRef="#br0" timeOffset="-108258.181">19143 8450 461 0,'-5'-5'880'0,"0"-4"178"0,0 4 130 16,0-1 113-16,5 1-211 0,-5 2-234 0,5 0-191 15,-5 0-104-15,5 6-430 0,-4 3-131 16,4 1 0-16,0 5 0 0,0 4 0 0,-6 7 0 15,6 1 0-15,-4 1 0 0,-1 5 0 0,0 1 0 16,0-1 0-16,5-3 0 0,-5 1 0 16,5-3 0-16,0-5 0 0,-5-4 0 0,5-2 0 15,0-4 0-15,5-4 0 0,-5-6 0 16,0-3 0-16,0-8 0 0,5-2 0 0,-5-4 0 16,0-5 0-16,0-3 0 0,0 1 0 15,0-4 0-15,0-2 0 0,-5-1 0 16,5-2 0-16,0 3 0 0,0 2 0 0,5 0 0 15,-5 4 0-15,5 2 0 0,5 2 0 16,-6 7 0-16,6 1 0 0,0 4 0 0,0 6 0 16,0 4 0-16,5 4 0 0,-5 2 0 15,4 3 0-15,1 3 0 0,-6 3 0 0,6-1 0 16,0 6 0-16,0-3 0 0,-5 6 0 0,4 0 0 16,1 0 0-16,0-3 0 0,-6 2 0 15,6-1 0-15,0-4 0 0,-1 0 0 0,1-5 0 16,-5 0 0-16,5-3 0 0,-5-3 0 0,-5-2 0 15,5-1 0-15,-6 1 0 0,1-3 0 16,-5-1 0-16,5-2 0 0,-10 0 0 16,5-2 0-16,-5 2 0 0,-5-3 0 0,1 3 0 15,-1 0 0-15,-5 0 0 0,-4 0 0 16,-1 3 0-16,0-1 0 0,-5 4 0 0,1-3 0 16,0 2 0-16,-1-2 0 15,1 0 0-15,4 2 0 0,-4-2 0 0,4-3 0 0,5 0 0 16,1 0 0-16,-1 0 0 15,5 0 0-15,0 0 0 0,5-3 0 0,1 3 0 16,4-3 0-16,0-2 0 0,4 2 0 16,1 1 0-16,0-4 0 0,0 0 0 0,5 1 0 15,-1 2-586-15,6-2-701 0,-5-1-92 16,5-2 22-16,4 2 82 0,-4-2 173 0,5-3 317 16,-1 0 369-16</inkml:trace>
  <inkml:trace contextRef="#ctx0" brushRef="#br0" timeOffset="-106690.132">19638 8367 158 0,'-4'-3'487'0,"-2"3"119"15,1-5 134-15,5 2 90 0,-4 0-43 16,-2 0-78-16,2 1-64 0,-1-4-79 0,0 4-94 15,5-2-104-15,-5 2-86 0,0 0-50 16,5-1-35-16,-5 3-26 0,5 3-15 16,-5 1-12-16,5 8-13 0,-4 4-10 0,4 4 4 15,0 5 6-15,-6 2-2 0,6 3-125 16,0 4-4-16,-4 2 0 0,4-1 0 0,0 1 0 16,-5-3 0-16,5-6 0 0,0-1 0 15,0-7 0-15,5-3 0 0,-5-4 0 0,4-4 0 16,-4-8 0-16,6-3 0 0,-6-8 0 15,4-3 0-15,1-5 0 0,-5-3 0 16,0-3 0-16,5-2 0 0,-10-1 0 0,5-2 0 16,0-1 0-16,-5 1 0 0,1-3 0 15,4 5 0-15,-6 1 0 0,2-1 0 0,4 8 0 16,-5 1 0-16,5 2 0 0,0 7 0 16,0 2 0-16,0-1 0 0,0 4 0 0,5-1 0 15,-5 4 0-15,4-1 0 16,2 3 0-16,-6 0 0 0,4 0 0 0,1 0 0 15,0 0 0-15,-5 3 0 0,5-3 0 16,0 0 0-16,0 2 0 0,-5-2 0 0,5 0 0 16,-5 3 0-16,4-3 0 0,-4 0 0 15,6 0 0-15,-6 0 0 0,0 0 0 0,0 0 0 16,4 0 0-16,-4 0 0 0,0 0 0 16,0 0 0-16,0 0 0 0,5 0 0 0,-5 0 0 15,0 0 0-15,0 0 0 0,6 3 0 16,-6-3 0-16,0 0 0 0,0 3 0 0,4-3 0 15,-4 0 0-15,0 2-92 0,0-2-126 16,5 3 7-16,-5-3 20 0,0 0 30 16,0 3 36-16,4-3 33 0,-4 0 28 0,0 3 26 15,6-3 16-15,-6 0 15 0,0 0 11 16,0 0 13-16,5 0 14 0,-5 0 12 0,0 0 7 16,4 0 5-16,2-3 1 0,-2 3-7 15,1-3-5-15,5 0-7 0,-5 1-3 16,5-1-2-16,0 3 1 0,-1-3 9 15,1 6 12-15,0 0 17 0,0-1 16 0,-5 4 12 16,4 2 10-16,-3 1 0 0,-2-1-8 16,-4 2-37-16,0 4-64 0,0 0 0 0,0 0 0 15,0 0 0-15,-4 0 0 0,-2-1 0 0,2 1 0 16,-1 0 0-16,-5 0 0 0,0-3 0 16,1 0 0-16,-2 0 0 0,1-3 0 0,-4 0 0 15,4 1 0-15,-4-4 0 0,4-2 0 16,-1 2 0-16,2-5 0 0,-1 3 0 0,5-3 0 15,1 0 0-15,4-3 0 0,0 3 0 16,0-2 0-16,4-1 0 0,1 0 0 0,1 1 0 16,3-4 0-16,1 0 0 0,5 4 0 15,-1-6 0-15,1 5 0 0,4-3 0 16,1 3 0-16,0 3 0 0,-1 0 0 0,6 3 0 16,-5 0 0-16,-6 3 0 15,6-1 0-15,-6 3 0 0,1 3 0 0,0 0 0 0,-5 0 0 16,-1 3 0-16,-3 0 0 15,-2 0 0-15,-4-3 0 0,0 3 0 0,-4-1 0 16,4 1 0-16,-10-1 0 0,-1-1 0 16,2-1 0-16,-6 0 0 0,1 0 0 0,-1 0 0 15,-4-3 0-15,4-2 0 0,-5 2 0 16,-4-5 0-16,4-1 0 0,0 2 0 0,5-8 0 16,-4 4 0-16,4-2 0 0,5-1 0 15,0 0 0-15,1 1 0 0,3-4-155 0,6 0-112 16,-4 1-165-16,8-3-234 0,2-3-288 15,-1 0-166-15,5 0-49 0,-1-1 31 0,6 2 133 16,5-1 233-16,-1-3 312 0</inkml:trace>
  <inkml:trace contextRef="#ctx0" brushRef="#br0" timeOffset="-106123.441">20153 8362 540 0,'-5'-9'938'0,"5"1"148"15,-5 3 107-15,-5-3 80 0,5-1-259 16,-4 4-332-16,3-1-204 0,2 1-114 16,-1-1-85-16,0 3-61 0,0 3-92 0,0 3-126 15,5 3 0-15,-5 2 0 0,5 3 0 16,0 5 0-16,0 4 0 0,0 2 0 0,0 5 0 16,0 1 0-16,0 2 0 0,0 1 0 15,0-1 0-15,0 0 0 0,0-2 0 0,0-3 0 16,0-6 0-16,0 0 0 0,0-5 0 15,0-3 0-15,5-3 0 0,-5-2 0 0,0-6 0 16,0-3 0-16,0-5 0 0,0-4 0 16,0-1 0-16,0-6 0 0,0-1 0 0,-5-2 0 15,0 0 0-15,5-3 0 0,-4 1 0 16,-2-1 0-16,2 3 0 0,4-3 0 0,-5 2 0 16,5 5 0-16,5 1 0 0,-1 3 0 15,2 3 0-15,-2 3 0 0,1 5 0 16,5 3 0-16,0 3 0 0,-1 5 0 15,1 3 0-15,0 3 0 0,0 0 0 0,5 5 0 16,-5 1 0-16,0 1 0 0,4 4 0 0,1 0 0 16,-6 0 0-16,6 3 0 0,-5-6 0 15,5 2 0-15,0-4 0 0,-1-1 0 0,1-6 0 16,-6 2 0-16,6-7 0 0,-5-3 0 0,0-5 0 16,0-2 0-16,0-4 0 0,-6-5 0 15,2 0 0-15,-6-5 0 0,0-1 0 0,0-5 0 16,0 3 0-16,-6-3 0 0,2-3 0 0,-1 3 0 15,-5 0 0-15,5 2 0 0,-5 1 0 16,6-1 0-16,-6 6 0 0,5 1 0 16,-1 2 0-16,6 3 0 0,-4 2 0 0,4 1 0 15,0-1 0-15,4 3 0 0,-4 0-647 16,6 3-299-16,-1 3-220 0,-1-3-62 0,6 3 17 16,5 0 95-16,4 0 186 0,2-3 267 15</inkml:trace>
  <inkml:trace contextRef="#ctx0" brushRef="#br0" timeOffset="-105774.117">20682 8372 417 0,'6'-2'888'16,"-6"-6"191"-16,0 2 137 0,0-2 114 15,-10 2-191-15,5-2-266 0,-5 0-229 0,0 0-148 16,-5 2-387-16,6 1-109 0,-6-1 0 16,0 3 0-16,5 3 0 0,-4 3 0 15,3 5 0-15,2 3 0 0,-6 5 0 0,10 4 0 16,-4 5 0-16,3 3 0 0,2-1 0 0,4 3 0 15,0 1 0-15,4-1 0 0,6 0 0 16,0-2 0-16,5 0 0 0,0-6 0 16,0-6 0-16,4-2 0 0,0-3 0 0,2-5 0 15,-2-6 0-15,0-6 0 0,1 0 0 0,-6-4 0 16,1-1 0-16,-5-6 0 0,0 0 0 16,-5-2 0-16,0-1 0 0,0 1 0 0,-5 0 0 15,0-3 0-15,-5 3 0 0,0 0 0 16,-5-4 0-16,1 4 0 0,-2-3 0 0,-3 0 0 15,4 2 0-15,-4 1 0 0,-1 0 0 16,0 5 0-16,5 3 0 0,-5 3-557 0,5 3-671 16,1-1-111-16,4 6 3 0,0 0 70 15,0 3 151-15,5 0 269 0,0-1 390 0</inkml:trace>
  <inkml:trace contextRef="#ctx0" brushRef="#br0" timeOffset="-105181.293">21536 8146 375 0,'0'-2'865'0,"-5"-1"169"0,0 0 112 15,0 3 82-15,-10-3-194 0,5 6-286 16,-4-3-246-16,-1 3-143 0,0-3-95 0,0 3-73 15,1 2-50-15,4 0-33 0,-4 4-15 16,-1 2 2-16,0 3-87 0,5 3-8 16,0 1 0-16,1 8 0 0,-1 1 0 0,5 6 0 15,0 3 0-15,5 3 0 0,0 4 0 0,0 5 0 16,5-1 0-16,5 2 0 0,-1-2 0 0,6-2 0 16,0-2 0-16,4-7 0 0,1 0 0 15,0-5 0-15,4-7 0 0,1-4 0 16,4-4 0-16,-4-4 0 0,4-7 0 0,-5-3 0 15,1-4-491-15,0-3-996 0,-1-4-27 16,1-5 81-16,-6-3 135 0,1-2 252 0,0-3 394 16</inkml:trace>
  <inkml:trace contextRef="#ctx0" brushRef="#br0" timeOffset="-104880.905">21850 8425 387 0,'-6'-14'873'16,"-3"3"173"-16,4-2 121 0,-5-2 99 16,-4 2-184-16,3 2-263 0,1-3-229 0,-4 3-125 15,0 3-83-15,4 0-268 0,-5 2-114 0,-4 3 0 16,4 3 0-16,0 3 0 0,0 5 0 16,1 3 0-16,-1 5 0 0,0 4 0 0,0 2 0 15,5 6 0-15,6-1 0 0,-2 1 0 16,6 2 0-16,6-2 0 0,-2-1 0 0,6-4 0 15,5-1 0-15,5-3 0 0,-1-5 0 0,6-6 0 16,4 0 0-16,-4-8 0 0,4-3 0 16,0-2 0-16,1 0 0 0,-1-4 0 15,-4 1 0-15,0 0-1082 0,-6-3-268 0,0 2-27 16,2-2 62-16,3-3 119 0,-5 1 222 16,1-1 333-16</inkml:trace>
  <inkml:trace contextRef="#ctx0" brushRef="#br0" timeOffset="-104328.866">22114 8271 230 0,'-24'8'783'15,"4"3"180"-15,-4-3 117 0,4 1 84 16,0-1-125-16,1 0-257 0,9 1-227 0,1-5-127 16,-2 2-67-16,11 0-44 0,5-1-37 15,1-2-71-15,8-3-209 0,0-3 0 0,6-2 0 16,4-3 0-16,6-3 0 0,-5-3 0 15,4-5 0-15,-4-1 0 0,-1-2 0 16,-4 0 0-16,-1-1 0 0,-4 2 0 0,-5 1 0 16,0-2 0-16,-10 6 0 0,0-3 0 15,-5 5 0-15,-5 0 0 0,0 0 0 0,-5 3 0 16,-4 3 0-16,-1-1 0 0,1 4 0 16,-6 2 0-16,0 1 0 0,6 2 0 15,0 5 0-15,-2 0 0 0,7 7 0 0,-1 4 0 16,6 1 0-16,-1 2 0 0,5 6 0 15,0 3 0-15,5 2 0 0,5 0 0 16,0 3 0-16,5 3 0 0,-1-3 0 0,6 3 0 16,-1-3 0-16,1-2 0 0,5-4 0 15,-5 1 0-15,4-9 0 0,-4 1 0 0,0-7 0 16,0-4 0-16,-1-4 0 0,1-2 0 0,-5-3 0 16,-1-6 0-16,-4 1 0 0,5-6 0 0,-5 0 0 15,0-3 0-15,-5-3 0 0,5 3 0 16,-5 1 0-16,5-1 0 0,-5 2 0 0,5 5 0 15,-5-2 0-15,5 4 0 0,-1 2 0 16,2 6 0-16,-6 0 0 0,4 2 0 0,1 4 0 16,0 1 0-16,0 2 0 0,0 2 0 15,0-1 0-15,0 1 0 0,5 2 0 0,-5-4 0 16,5 1 0-16,-6-2 0 0,6 0 0 0,0-3 0 16,0 1 0-16,0-6 0 0,-1-1 0 15,1-2 0-15,0-2 0 0,0-4-157 0,0 0-927 16,-1-2-185-16,6-3-50 15,-1 3 46-15,7-3 125 0,-7 0 212 0,6 0 268 16</inkml:trace>
  <inkml:trace contextRef="#ctx0" brushRef="#br0" timeOffset="-104043.688">22571 8427 503 0,'-6'4'861'0,"6"1"187"16,-4-2 150-16,4-1 66 0,-5 2-139 0,5-2-182 15,0-2-181-15,0 0-275 0,0-2-487 16,5-2 0-16,-1 2 0 0,2-4 0 0,-2-2 0 16,6 3 0-16,0-1 0 0,-5 1 0 0,10-4 0 15,-6 4 0-15,6 2 0 0,-5-2 0 16,5 2 0-16,-1 3 0 0,1-3 0 15,-6 3 0-15,6 3 0 0,-5-3 0 0,0 3 0 16,0 2-818-16,4-2-651 0,-4 2-1 0,5-5 91 16,5 0 144-16,0 0 270 0,-1 0 345 15</inkml:trace>
  <inkml:trace contextRef="#ctx0" brushRef="#br0" timeOffset="-103428.38">23286 8281 378 0,'-5'-5'694'16,"-5"0"144"-16,1-1 139 0,-1 0 62 15,0 1-167-15,1 0-184 0,-1 1-142 0,-5 2-115 0,5 2-113 16,-5-2-82-16,0 2-51 15,1 2-27-15,-1 0-16 0,0 4-5 0,0 0-3 16,1 2 4-16,4 3 5 0,0 0-6 0,0 3-137 16,1 3 0-16,4 1 0 0,5-1 0 15,0 2 0-15,5-2 0 0,4 0 0 0,1 0 0 16,5-4 0-16,4-2 0 0,2-3 0 0,-2-2 0 16,0-4 0-16,6-2 0 0,-6-4 0 15,2-2 0-15,-2-2 0 0,0-4 0 0,-4-1 0 16,-5-1 0-16,5 0 0 0,-10-3 0 0,-1 4 0 15,2-4 0-15,-6 4 0 0,0-1 0 16,-6 3 0-16,2 0 0 0,-1 0 0 16,-1 2 0-16,2 1 0 0,-1 2 0 0,0 1 0 15,5 2 0-15,0 3 0 0,0 3 0 0,0 2 0 16,5 1 0-16,-5 5 0 0,9 0 0 16,-3 6 0-16,3-1 0 0,-3 3 0 0,3 1 0 15,1 2 0-15,0 0 0 0,-1 3 0 16,1-1 0-16,-5 1 0 0,5 3 0 15,-5-3 0-15,0 2 0 0,-5 1 0 0,5-3 0 16,-10-1 0-16,5 2 0 0,-5-5 0 0,0-1 0 16,1-1 0-16,-7-2 0 0,1-3 0 15,-4-4 0-15,4-1 0 0,-4-1 0 0,-1-3 0 16,-5-2 0-16,5 0 0 0,-4-3 0 0,-1-3 0 16,1 0 0-16,-1-5 0 0,5 0 0 15,-4-1 0-15,4-2 0 0,5 1 0 0,1-4 0 16,-2 3 0-16,7-3-92 0,4 0-324 0,4 0-129 15,1-2-170-15,1 2-205 0,3-2-162 16,6-1-44-16,-1 0 47 0,6 0 141 16,-5 1 204-16,5-3 260 0</inkml:trace>
  <inkml:trace contextRef="#ctx0" brushRef="#br0" timeOffset="-102954.507">23522 8249 160 0,'-10'0'628'0,"5"-4"153"16,-5 4 137-16,0 0 127 0,5 0-106 0,-4 0-172 15,4 0-148-15,0-2-110 0,0 2-106 0,0 0-98 16,5 0-53-16,0 2-19 0,0-2-1 16,0 4 11-16,5-2-86 0,0 4-157 0,0-1 0 15,0 6 0-15,4 1 0 0,-4 1 0 0,0 1 0 16,0 6 0-16,0-4 0 0,0 3 0 0,0-2 0 15,-5-1 0-15,4 1 0 0,-4-3 0 16,6-4 0-16,-6-1 0 0,4 0 0 0,1-5 0 16,-5-1 0-16,5-3 0 0,0-5 0 15,0-1 0-15,5-4 0 0,-5-2 0 0,0-4 0 16,0-1 0-16,-1 1 0 0,2-4 0 0,3 1 0 16,-4 0 0-16,0 2 0 0,0 1 0 15,5 2 0-15,-6 3 0 0,2 5 0 0,-6 1 0 16,5 5 0-16,-1 0 0 0,2 2 0 0,-6 4 0 15,4 2 0-15,1 4 0 16,-5 1 0-16,0 1 0 0,5 0 0 0,-5 2 0 16,5 1 0-16,-5-1 0 0,5 1 0 0,-5 0 0 15,5-3 0-15,0-1 0 0,-1-2 0 0,6-3 0 16,-5 0 0-16,5-5 0 0,-1 0 0 16,2 0 0-16,-1-6 0 0,-1-3 0 0,1 2 0 0,0-2 0 15,-1 0 0-15,-3-2-578 0,3 0-443 16,-3 2-197-16,-2-2-42 0,6 0 40 0,5-1 108 15,0-2 202-15,-1 0 282 0</inkml:trace>
  <inkml:trace contextRef="#ctx0" brushRef="#br0" timeOffset="-102578.682">23855 8001 375 0,'-10'-6'696'0,"5"-3"184"16,1 1 163-16,-6 2 58 0,5 1-127 0,0-3-129 16,0 2-112-16,0 1-100 0,0-1-86 15,5 4-183-15,0-1-364 0,0-2 0 0,5 5 0 16,0-4 0-16,5 4 0 0,-1 4 0 15,6-2 0-15,0 4 0 0,5-1 0 0,-5 6 0 16,4 0 0-16,5 6 0 0,-4 0 0 0,0 1 0 16,-6 4 0-16,6 4 0 0,-6-2 0 15,1 4 0-15,-5 2 0 0,0 1 0 0,-5-2 0 16,0 3 0-16,0-2 0 0,-5 3 0 0,5-3 0 16,-5 0 0-16,-5 1 0 0,5-1 0 0,0-2 0 15,0-3 0-15,-5-1 0 0,0-2 0 16,5 0 0-16,-5-2-1128 0,-5-4-681 0,6-2 135 15,-7-3 204-15,7-5 302 0,-6-1 507 16</inkml:trace>
  <inkml:trace contextRef="#ctx0" brushRef="#br0" timeOffset="-88312.638">15004 9995 82 0,'-4'11'667'16,"4"-3"196"-16,-6 0 146 0,6-2 104 15,0 0-45-15,0-2-229 0,6 0-171 16,-6-2-129-16,9-2-82 0,-4-2-44 0,5-2-29 16,4 0-295-16,1-5-89 0,5-2 0 15,0-6 0-15,-1-2 0 0,6-3 0 0,-1-3 0 16,5-2 0-16,-4-7 0 0,4-2 0 15,1-5 0-15,-1 0 0 0,1-1 0 0,-5 1 0 16,-1 2 0-16,-5 0 0 0,-4 9 0 16,0 0 0-16,-10 5 0 0,0 3 0 0,-10 3 0 15,0 2 0-15,-5 4 0 0,-4 1 0 16,-7 4 0-16,2 0 0 0,0 6 0 16,-1-2 0-16,0 8 0 0,1-2 0 0,4 1 0 15,0 5 0-15,0 3 0 0,5 3 0 16,1 5 0-16,4 1 0 0,0 4 0 15,5 4 0-15,5 5 0 0,0 3 0 0,4 3 0 16,1 1 0-16,1 2 0 0,-2-1 0 0,6-1 0 16,-5 1 0-16,4-5 0 0,-4-3 0 15,0-3 0-15,0-5 0 0,5-3 0 16,-11-5 0-16,6-4 0 0,-5-1 0 0,0-8 0 16,0-4 0-16,0-2 0 0,-5-6 0 0,4-4 0 15,-4-1 0-15,0-4 0 0,0-2 0 16,0-1 0-16,0 1 0 0,0 3 0 0,6 2 0 15,-6 0 0-15,4 6 0 0,1 2 0 16,1 4 0-16,-2 2 0 0,1 2 0 16,5 7 0-16,0 2 0 0,-1 0 0 0,1 3 0 15,5 2 0-15,0 0 0 0,0 1 0 16,-1-3 0-16,1 0 0 0,4 0 0 0,-4-6 0 16,0 0 0-16,4-5 0 0,-4-3 0 15,0-3 0-15,5-5 0 0,-11 0 0 16,6-1 0-16,-5-5 0 0,-5 4 0 0,0-4 0 15,0-3 0-15,-5 3 0 0,0-2 0 16,-5 2 0-16,0 0 0 0,0 0 0 0,-10 0 0 16,5 4 0-16,-5-2 0 0,1 4 0 15,-6 3 0-15,6-1 0 0,-1 3 0 16,6 6 0-16,-6 0 0 0,5 5 0 16,5 3 0-16,-5 0 0 0,10 6 0 0,-5-3 0 15,5 5 0-15,5-2 0 0,0-1 0 0,0 0 0 16,4 1 0-16,1-3 0 0,1-3 0 15,2-3 0-15,2-2 0 0,0-3 0 0,0-3 0 16,-1-3 0-16,1-5 0 0,-5-1 0 16,5 1 0-16,-5-3 0 0,-1-3 0 15,-3 0 0-15,-2 0 0 0,1 1 0 0,0-1 0 16,-5 0 0-16,-5 0 0 0,0 4 0 16,1-2 0-16,-2 1 0 0,2 3 0 0,-1 0 0 15,5 2 0-15,-5 1 0 0,0 5 0 16,5 0 0-16,0 2 0 0,0 1 0 0,5 6 0 15,-5-1 0-15,5 3 0 0,0 0 0 16,-1 3 0-16,6 0 0 0,-5 0 0 16,5-4 0-16,0 4 0 0,-1-3 0 15,2 0 0-15,3-2 0 0,-4-4 0 16,5-2 0-16,-6-3 0 0,6-6 0 0,-5 0 0 16,5-2 0-16,-6-3 0 0,1-2 0 0,0-1 0 15,-5-3 0-15,5 1 0 0,-5-4 0 16,-5 4 0-16,0 2 0 0,0-3 0 0,-5 4 0 15,0 2 0-15,0 3 0 0,0-1 0 16,0 6 0-16,0 1 0 0,1 4 0 16,4 1 0-16,-6 8 0 0,6 0 0 0,0 3 0 15,6 2 0-15,-6 1 0 0,4 0 0 16,1 2 0-16,5-2 0 0,0-1 0 0,-1-2 0 16,6-3 0-16,-5-3 0 0,5-2 0 0,0-6 0 15,-1-6 0-15,1 0 0 0,0-1 0 16,-5-5 0-16,-1-2 0 0,1 1 0 15,-5-1 0-15,0 0 0 0,0 0 0 0,-5 1 0 16,-5-1 0-16,5 0 0 0,-5 3 0 16,0 0 0-16,0 0 0 0,-4 3 0 15,4-1 0-15,5 4 0 0,-5 2 0 0,0 0 0 16,5 6 0-16,0 0 0 0,5 5 0 16,0 3 0-16,0 0 0 0,-1 3 0 0,6 2 0 15,0 7 0-15,4-1 0 0,1 2 0 16,0 4 0-16,0 2 0 0,-1 1 0 0,6 2 0 15,-5 0 0-15,0 0 0 0,0 0 0 16,-6-2 0-16,1 2 0 0,0-3 0 16,-5-2 0-16,-5-1 0 0,0-2 0 0,-5 0 0 15,-5-3 0-15,0-1 0 0,-9-4 0 16,-1 0 0-16,-5 0 0 0,1-6 0 0,-6 0 0 16,-4-3 0-16,0-5 0 0,-6 0 0 0,6-3 0 15,0-3 0-15,-1 0 0 0,6-3 0 16,5 4 0-16,4-4-192 0,6 1-353 15,-1-1-227-15,0-2-281 0,10 0-117 0,0-4-17 16,5 1 47-16,0-2 142 0,5-4 258 16</inkml:trace>
  <inkml:trace contextRef="#ctx0" brushRef="#br0" timeOffset="-85921.846">16647 9611 43 0,'0'-3'394'0,"4"-2"110"0,2 2 114 16,-6-2 62-16,5-1 9 0,-5 0 10 16,0 1-23-16,4 0-52 0,-4-1-73 15,0 3-85-15,0-2-97 0,0 2-104 0,0 0-68 16,0 3-40-16,0-2-24 0,0 2-14 16,0 2-3-16,0 1 0 0,-4 2-1 0,4 7-6 15,-5 2-8-15,5 4-11 0,-6 4-20 16,2 3-21-16,4 3-4 0,-5 2-3 0,5 1-4 15,-5-3 2-15,5 2 3 0,-5-3-10 16,5-2-33-16,-5-3 0 0,5-3 0 16,-4-2 0-16,4-6 0 0,0 0 0 0,0-5 0 15,-6-6 0-15,6-3 0 0,0-3 0 16,-4-4 0-16,4-7 0 0,0-2 0 0,-5-3 0 16,5-4 0-16,-5 2 0 0,5-7 0 15,0-2 0-15,0 3 0 0,5-4 0 0,-5 4 0 16,5 1 0-16,-1 3 0 0,2 2 0 15,-2 4 0-15,1 3 0 0,5 1 0 16,-10 5 0-16,9 2 0 0,-3 7 0 0,-1 0 0 16,5 6 0-16,-1 2 0 0,1 5 0 15,0 3 0-15,-1 3 0 0,1-1 0 16,5 7 0-16,0-2 0 0,0 4 0 0,4 3 0 16,-4-3 0-16,10 3 0 0,-11-1 0 0,10 1 0 15,-4-4 0-15,-5 1 0 0,5 0 0 16,-6-3 0-16,1-3 0 0,0 1 0 0,-1-4 0 15,-9 1-167-15,5-3-495 0,-10-4-202 16,0 2-223-16,-4-4-92 0,-7-3 3 16,1 1 74-16,1-3 169 0,-6-3 256 0</inkml:trace>
  <inkml:trace contextRef="#ctx0" brushRef="#br0" timeOffset="-85745.816">16813 9961 146 0,'-34'-10'610'0,"0"-4"212"0,-5-3 179 16,5 3 115-16,4 4-86 0,1-2-179 15,-1 4-172-15,11 0-177 0,4 2-150 16,5 0-88-16,10 1-52 0,0 0-33 0,10-4-17 15,-1 4 0-15,12-1-59 0,-2 1-103 16,0-1 0-16,6 3 0 0,-1 3 0 0,1 0 0 16,4 0 0-16,-4-2 0 0,5 2 0 15,-1-3 0-15,-5 3-132 0,1-2-322 0,-1 2-214 16,1-4-239-16,-6-1-200 16,1 2-58-16,4-2 19 0,-3-1 107 0,3 1 201 15,-10-3 274-15</inkml:trace>
  <inkml:trace contextRef="#ctx0" brushRef="#br0" timeOffset="-85187.301">17039 9633 723 0,'-5'-10'959'0,"-5"1"155"16,6 3 114-16,-6 1 27 0,5 2-280 15,-5 0-279-15,10 3-186 0,-5 3-108 0,5 0-73 16,0 5-329-16,0 6 0 0,0 0 0 16,5 2 0-16,0 7 0 0,0 1 0 0,5 1 0 15,-1 3 0-15,-3-1 0 0,-2-2 0 0,6 2 0 16,-5-22 0-16,0 32 0 0,0-17 0 15,0-10 0-15,-1 2 0 0,-4-7 0 16,6-3 0-16,-1-4 0 0,-5-6 0 16,4-6 0-16,-4-3 0 0,0-2 0 0,-4-3 0 15,-1-3 0-15,-1-2 0 0,2-1 0 16,-6-2 0-16,5-1 0 0,0 1 0 16,0 5 0-16,0 1 0 0,5 4 0 0,0 4 0 15,0 2 0-15,0 5 0 0,5 4 0 0,-5 2 0 16,10 6 0-16,-5 2 0 0,5 6 0 15,0 3 0-15,-1 0 0 0,1 6 0 0,5-1 0 16,0 0 0-16,-1 0 0 0,1-2 0 16,5 0 0-16,-1-1 0 0,-4-5 0 15,5 0 0-15,-1-6 0 0,-4-2 0 0,4 0 0 16,-4-6 0-16,-5-2 0 0,5-4 0 16,-6 1 0-16,-3 0 0 0,3-6 0 0,-9 3 0 15,5-3 0-15,-5 1 0 0,-5-1 0 16,5 0 0-16,-5 0 0 0,1 3 0 15,-2 0 0-15,2 2 0 0,-1 1 0 0,5 2 0 16,-6 4 0-16,6 2 0 0,0 0 0 16,6 6 0-16,-6 2 0 0,5 0 0 15,-1 6 0-15,2 3 0 0,3-1 0 0,-4 0 0 16,5 4 0-16,-5 0 0 0,4 1 0 0,1-1 0 16,-5-1 0-16,5 0 0 0,-5-2 0 0,5-1 0 15,-5-2 0-15,5-3 0 0,-6 0 0 16,2-3 0-16,-2-2 0 0,-4-3-379 0,0-3-836 15,0 0-127-15,-4-3 2 0,4-3 62 16,0-2 120-16,0-3 257 0,0-3 411 16</inkml:trace>
  <inkml:trace contextRef="#ctx0" brushRef="#br0" timeOffset="-84668.696">17834 9680 525 0,'-5'6'772'0,"-1"-1"206"16,-3 4 151-16,4-4 8 0,0-2-119 15,-5 3-125-15,5-4-130 0,1 1-133 0,4-1-284 16,-6-2-346-16,6 3 0 0,0-3 0 15,6 0 0-15,-6-3 0 0,9 1 0 0,1-1 0 16,0 1 0-16,5-2 0 0,0-1 0 0,4 2 0 16,0 1 0-16,6-1 0 0,-5 3 0 15,4-3 0-15,-4 6 0 0,5-3 0 16,-6 3 0-16,0-1 0 0,1-2 0 0,-5 6 0 16,-5-4-324-16,-5 7-407 0,0-4-33 15,-5 1-18-15,-5 2-4 0,-5 0 21 0,0-2 67 16,-5-1 117-16,0 1 153 0,1 0 180 15,-1-4 197-15,-5 1 210 0,1 0 221 16,4-1 215-16,-5 1 139 0,1-3 72 0,4 3 17 16,0-3-25-16,6 3-76 0,-6-3-116 15,5 0-81-15,6 3-515 0,-2-1-10 16,2-2 0-16,4 6 0 0,4-4 0 0,2 2 0 16,-2 1 0-16,6 0 0 0,-5 4 0 0,10-4 0 15,-1 3 0-15,1-2 0 0,0-1 0 16,0 1 0-16,-1-4 0 0,6 2 0 0,-1-4 0 15,1-4 0-15,-5 2 0 0,4-4-978 16,1-2-523-16,0-3 11 0,-1 0 98 16,1-2 148-16,5-1 281 0,4-6 451 0</inkml:trace>
  <inkml:trace contextRef="#ctx0" brushRef="#br0" timeOffset="-83934.459">18565 9587 176 0,'-6'-6'569'0,"1"-2"148"0,5-4 168 15,-4 4 135-15,4 0-114 0,0-3-129 16,-6 3-107-16,6-1-102 0,0 1-125 0,-4 3-113 16,4-1-58-16,0 4-36 0,0-2-24 15,0 2-5-15,0 2-4 0,0 2-203 0,4 4 0 16,-4 2 0-16,6 6 0 0,-2 2 0 15,1 9 0-15,1 1 0 0,-2 1 0 16,1 6 0-16,0-2 0 0,0-1 0 16,0 0 0-16,-1-3 0 0,2 1 0 0,-2-9 0 15,1 1 0-15,0-6 0 16,-5-6 0-16,5-2 0 0,0-6 0 0,-5-6 0 16,0-8 0-16,5 0 0 0,-10-5 0 0,5-3 0 15,-5-3 0-15,5-2 0 0,-10-4 0 16,5-2 0-16,-5 0 0 0,6 0 0 0,-6 0 0 15,5 2 0-15,-4 1 0 0,3 8 0 0,1 0 0 16,5 8 0-16,-4 3 0 0,4 3 0 16,4 8 0-16,1 3 0 0,1 2 0 15,3 6 0-15,6 3 0 0,-5 3 0 0,4 1 0 16,6 2 0-16,-1 2 0 0,1-3 0 16,0 3 0-16,4 3 0 0,-4-6 0 0,5 4 0 15,-1-4 0-15,-5-2 0 0,1-1 0 0,0-4 0 16,-1-2 0-16,-4-1 0 0,-5-1 0 15,0-3 0-15,-1-2 0 0,-3 0 0 0,-2-3 0 16,1-3 0-16,-5-3 0 0,0-4 0 16,0-2 0-16,-5-4 0 0,1-3 0 0,-2-1 0 15,2-4 0-15,-7-1 0 0,2-1 0 16,4-1 0-16,-5-1 0 0,0 1 0 0,6 2 0 16,-2 3 0-16,2 5 0 0,-1 1 0 15,5 5 0-15,-5 3 0 0,5 3 0 16,0 1 0-16,5 8-93 0,-5-2-594 0,5 6-238 15,-5 0-224-15,4 4-74 0,2-2 14 0,3 2 90 16,1-1 198-16,0-3 296 0</inkml:trace>
  <inkml:trace contextRef="#ctx0" brushRef="#br0" timeOffset="-83094.746">19079 9470 58 0,'-5'0'242'0,"5"0"12"0,-5-2-24 16,1-1-71-16,4 0-67 0,-6 1-44 0,6-1-23 15,0 0-9-15,-5 0 18 0,5 0 38 16,0 0 64-16,-4 1 79 0,4-1 94 0,0 1 101 16,-6-1 100-16,6 0 98 0,-4 0 51 15,4 3 0-15,-5-3-36 0,5 3-56 16,0-3-83-16,-5 3-109 0,5 0-85 0,0 3-37 16,0 0-11-16,0 3-2 0,5 2 4 15,-5 3-107-15,5 3-137 0,-1 5 0 16,2 0 0-16,-6 3 0 0,9 3 0 0,-3 3 0 15,-2-4 0-15,6 4 0 0,0 0 0 16,-5-1 0-16,4-5 0 0,1 1 0 0,0-4 0 16,-5-6 0-16,5-1 0 0,-5-4 0 15,-1-2 0-15,2-6 0 0,-1 0 0 16,-1-6 0-16,-4-2 0 0,0-4 0 16,-4-1 0-16,4-4 0 0,-5 1 0 0,-5-6 0 15,5-1 0-15,-5-4 0 0,0-1 0 0,1 0 0 16,-1-2 0-16,0 0 0 0,0 3 0 15,5-1 0-15,5 0 0 0,-5 3 0 0,5 7 0 16,5-5 0-16,0 7 0 0,0 2 0 16,0 3 0-16,5 5 0 0,0 1 0 15,-1 5 0-15,6 2 0 0,-5 7 0 0,5-1 0 16,-5 6 0-16,-1 0 0 0,6 2 0 16,-5 4 0-16,-6-1 0 0,6-3 0 0,-5 4 0 15,-5-1 0-15,5-2 0 0,-5-1 0 16,0-2 0-16,-5 3 0 0,0-4 0 15,0-2 0-15,0 1 0 0,1-4 0 0,-1-3 0 16,0 0 0-16,5 1 0 0,0-6 0 16,0 0 0-16,5 0 0 0,0-3-18 15,4-2-17-15,1 2 17 0,5-2 11 0,0 1 13 16,4 2 25-16,-4-4 10 0,5 6-41 16,4-2 0-16,-4 4 0 0,4 2 0 0,-4-2 0 15,0 6 0-15,-1-2 0 0,-4 5 0 16,-1 0 0-16,-4 3 0 0,-5 2 0 0,-5 1 0 15,-5-1 0-15,0 4 0 0,-4-1 0 0,-1 0 0 16,-5 0 0-16,-4-2 0 0,-1 0 0 16,-5-4 0-16,6 1 0 0,-10-6 0 15,-1-2 0-15,5 0 0 0,-4-4 0 0,4-4 0 16,1-1 0-16,5-3 0 0,-2 1 0 16,7-3-131-16,4-1-476 0,5 4-150 0,0 0-190 15,1-1-155-15,4 0-40 0,4 1 34 16,-4 2 121-16,10 0 207 0,-5 0 266 15</inkml:trace>
  <inkml:trace contextRef="#ctx0" brushRef="#br0" timeOffset="-73812.717">15303 10858 240 0,'5'-14'527'0,"0"-5"131"16,5 2 140-16,-5-5 105 0,0 3-83 16,0-3-80-16,0 0-84 0,0 0-96 0,-1 0-114 15,-4 3-143-15,0-1-92 0,0 1-53 16,0 5-35-16,-4 0-24 0,-1 0-20 15,-5 3-17-15,0 3-12 0,-5-1-13 0,0 5 8 16,-4 0 3-16,-6 4 4 0,1 6 10 16,-5 2 11-16,-1 6 16 0,1 3 5 0,-1 5 13 15,1 2 17-15,4 2-97 0,6 1-27 16,4 1 0-16,5-1 0 0,5 1 0 0,10-1 0 16,10 1 0-16,-1-3 0 0,16-3 0 15,-1-3 0-15,11 0 0 0,-1-5 0 0,5-1 0 16,5-1 0-16,-5-1 0 0,1 0 0 15,-7 0 0-15,2 5 0 0,-11-2 0 0,1 3 0 16,-11 3 0-16,-9-4 0 0,-5 3 0 16,-5 0 0-16,-5 1 0 0,-5-4 0 0,-9-2 0 15,-6 0 0-15,6-6 0 0,-11 0 0 16,1-5 0-16,-1-6 0 0,6 0 0 16,-1-2 0-16,1-3 0 0,9-3 0 15,0 0 0-15,5-3 0 0,5 0 0 0,5 0 0 16,5-2 0-16,5 0 0 0,0 1 0 0,5-1 0 15,4 5 0-15,6-3 0 0,-1 3 0 0,1 3-63 16,-1 0-65-16,1 2 23 0,4 4 21 16,-4-4 22-16,-1 3 19 0,1 1 15 0,-6-2 12 15,-4 4 12-15,0-2 31 0,0 2 47 16,-5-3 61-16,-6 3 65 0,1 0-103 16,0-2-97-16,0 2 0 0,-5 2 0 0,0-2 0 15,0 3 0-15,0-1 0 0,0 4 0 16,0-1 0-16,-5 4 0 0,5 2 0 15,5-3 0-15,-5 3 0 0,5 0 0 0,0-3 0 16,4 4 0-16,1-7 0 0,1 4 0 16,3-7 0-16,1 1 0 0,4-3 0 0,-4-3 0 15,0-3 0-15,0 1 0 0,-1-3 0 16,-4 2 0-16,0-2 0 0,-5-1 0 16,0 1 0-16,-5 0 0 0,0 0 0 0,0 0 0 15,0 0 0-15,-5-1 0 0,0 3 0 16,0-1 0-16,-5 1 0 0,5 0 0 0,1 3 0 15,-2 1 0-15,2 2 0 0,4 0 0 0,0 2 0 16,-5 1 0-16,10 6 0 0,-5-4 0 16,0 6 0-16,4-2 0 0,6 1 0 15,-5 1 0-15,5-2 0 0,5 1 0 0,-1-1 0 16,1-4 0-16,0 1 0 0,4-3 0 16,1 0 0-16,0-6 0 0,-5 0 0 0,4 0 0 15,-4-2 0-15,-5-3 0 0,-1 2 0 16,1-2 0-16,0 2 0 0,-5-2-23 15,-5 0-20-15,0 0 18 0,0-1 10 0,-5 1 1 16,0 0 2-16,0-1 6 0,-5 4 6 16,5-1 6-16,1 4 3 0,4-1 7 0,-6 3 1 15,6 3 0-15,0 1 4 0,0 5 8 16,6 0-6-16,-2 1-23 0,1 1 0 16,0 3 0-16,5 0 0 0,0 0 0 0,5 2 0 15,-6 1 0-15,6 3 0 0,-1-2 0 16,-4 4 0-16,5 1 0 0,-5 2 0 0,0-1 0 15,0 1 0-15,-6 0 0 0,2-1 0 16,-2-1 0-16,-4-1 0 0,0 0 0 0,-4-5 0 16,-2-1 0-16,-3 1 0 0,-6-7 0 15,1 2 0-15,-7-4 0 0,2-2 0 0,-5-1 0 16,-1-5 0-16,0 0 0 0,-4-5 0 16,5-1 0-16,-1 0 0 0,6-2 0 0,-1-2 0 15,10 1 0-15,0-2 0 0,0-3-247 16,10 1-452-16,0-1-369 0,5 0-163 0,5-2-38 15,0-4 41-15,5 1 121 0,9-3 259 16,0 2 397-16</inkml:trace>
  <inkml:trace contextRef="#ctx0" brushRef="#br0" timeOffset="-73120.022">16269 11007 344 0,'-14'8'824'0,"-1"-3"195"15,0 1 146-15,6 2 114 0,-6-2-172 0,5 0-232 16,5-3-223-16,0 2-146 0,0-3-105 16,5-2-382-16,5 4-19 0,0-4 0 0,5-4 0 15,0 2 0-15,4-3 0 0,1-1 0 16,0-3 0-16,4-1 0 0,-4 1 0 0,4-5 0 16,2 3 0-16,-7 1 0 0,1-1 0 15,-6-3 0-15,1 2 0 0,0 2 0 0,-5-4 0 16,-5 2 0-16,0 2 0 0,0-2 0 15,-5 5 0-15,0-4 0 0,-4 5 0 16,3 0 0-16,-3 1 0 0,-1 5 0 0,5 2 0 16,-5 4 0-16,6 3 0 0,-2 2 0 15,1 5 0-15,5 3 0 0,0 1 0 16,0 2 0-16,11-1 0 0,-7 1 0 0,6 0 0 16,5-2 0-16,-6 0 0 0,11-4 0 0,-5-5 0 15,5 0 0-15,-1-3 0 0,0-3 0 16,1-1 0-16,0-4 0 0,5-4 0 0,-11-1 0 15,6 0 0-15,-6-4 0 0,1 1 0 16,0 0 0-16,-5-3 0 0,-1 0 0 0,-3 0 0 16,-6 0 0-16,0-1 0 0,-6 2 0 15,-3-2 0-15,-1 2 0 0,0-2 0 0,-5 5 0 16,0-2 0-16,1 4 0 0,4 2 0 16,-4 3 0-16,4 0 0 0,-1 3 0 0,2 5 0 15,4-2 0-15,0 5 0 0,5-1 0 16,0 1 0-16,0 0 0 0,5 1 0 0,0-2 0 15,0 2 0-15,5-4 0 0,-1-2 0 16,1-1 0-16,0-5 0 0,0 0 0 0,0 0 0 16,4-5 0-16,-3-1 0 0,-2-2 0 15,1-1 0-15,-5 1 0 0,0-3 0 0,0 0 0 16,-1 0 0-16,2 3 0 0,-6-4 0 16,0 5 0-16,0 1 0 0,-6-2 0 15,6 5 0-15,0-3 0 0,0 6 0 16,-4 0 0-16,4 3 0 0,0 3 0 0,0 2 0 15,0 0 0-15,0 3 0 0,4 0 0 16,2 0 0-16,-6 3 0 0,4 0 0 0,1 0 0 16,5 0 0-16,-5-1 0 0,5-2 0 15,-1 0 0-15,1-3 0 0,0 4-258 0,0-4-453 16,4-3-351-16,-4 1-154 0,5-3-18 16,0-1 60-16,0-2 100 0,9 0 186 0,-4-5 400 15</inkml:trace>
  <inkml:trace contextRef="#ctx0" brushRef="#br0" timeOffset="-72929.531">17059 11109 848 0,'-15'14'1134'0,"5"-6"202"16,-4 0 175-16,4-2 132 0,0 0-375 0,5-6-817 16,0 2-451-16,1-2 0 0,4-2 0 15,0-2 0-15,4-1 0 0,1 2 0 16,0-2 0-16,5 2 0 0,0 0 0 0,-6 3-159 15,2-3-794-15,3 3-240 0,-4-2-88 16,0 2 19-16,0-3 80 0,0-2 175 16,0-1 270-16,-1 0 321 0</inkml:trace>
  <inkml:trace contextRef="#ctx0" brushRef="#br0" timeOffset="-72806.348">17068 11049 375 0,'-4'-9'844'0,"-1"1"204"0,0-4 149 16,-5 4 110-16,5 0-195 0,-4 2-249 0,3-2-264 15,2 3-191-15,4 0-143 0,0 1-139 16,0-1-143-16,0 3-133 0,4 2-156 15,-4-4-237-15,6 4-342 0,-6 4-242 0,4-4-75 16,1 2 13-16,0-2 92 0,5 0 205 16,-5 0 328-16</inkml:trace>
  <inkml:trace contextRef="#ctx0" brushRef="#br0" timeOffset="-71115.198">17662 10739 523 0,'0'-10'761'0,"0"-2"192"0,0 1 118 15,-5 3-21-15,0-3-182 0,5 5-164 0,-4 1-164 16,-2-1-162-16,6 4-96 0,-5-1-59 16,5 6-41-16,-4 3-37 0,4 7-25 0,-6 1-19 15,6 8-8-15,-4 0-4 0,-1 5-6 16,0 1-58-16,0 5-25 0,0 1 0 0,0-2 0 16,0 2 0-16,1-2 0 0,-2-4 0 0,2-1 0 15,-1-4 0-15,5-6 0 0,-6-4 0 16,6-2 0-16,0-8 0 0,0-6 0 15,6-5 0-15,-1-8 0 0,-1-7 0 0,2-4 0 16,-2-3 0-16,1-4 0 0,0-5 0 16,0 1 0-16,0-3 0 0,0 2 0 15,0 3 0-15,-1 0 0 0,6 6 0 0,-5 3 0 16,5 5 0-16,-5 2 0 0,5 6 0 16,-5 6 0-16,5 2 0 0,0 6 0 0,-1 6 0 15,1 2 0-15,-5 6 0 0,5 2 0 16,5 7 0-16,-6 1 0 0,1 1 0 15,5 2 0-15,-5 1 0 0,4 0 0 0,-4-1 0 16,0 1 0-16,5 0 0 0,-5-6 0 16,4 3 0-16,-4-7 0 0,0 3 0 0,0-5 0 15,-1 0 0-15,-3-2-232 0,-2 0-302 16,1-3-101-16,-5 0-114 0,0-2-95 0,-5-4-76 16,1 1-63-16,-7-4 19 0,1 1 119 15,-4-3 170-15,-6-3 168 0</inkml:trace>
  <inkml:trace contextRef="#ctx0" brushRef="#br0" timeOffset="-70942.645">17726 11032 222 0,'-34'-12'423'0,"4"2"125"0,5-2 134 16,-4 2 66-16,10-2 33 0,-6 1-15 0,10 4-43 16,0-2-68-16,5 3-98 0,1-2-121 15,4 3-109-15,0-1-60 0,5 1-30 16,5-4-19-16,0 4-16 0,10-1-23 0,-6 1-29 16,11 2-80-16,0 0-70 0,9 0 0 15,0 1 0-15,1-1 0 0,9 1 0 0,-4-1-236 16,3 0-330-16,-3 0-407 0,4 1-239 15,-4-4-73-15,4 3 30 0,-5-3 103 0,5 1 252 16,-5 0 393-16</inkml:trace>
  <inkml:trace contextRef="#ctx0" brushRef="#br0" timeOffset="-70680.341">18280 10729 330 0,'-5'-9'800'0,"0"-2"186"15,0 0 124-15,-5-3 88 0,0 4-191 0,-5-4-228 16,6 0-212-16,-6 2-145 0,1 2-84 15,-1-2-54-15,-5 7-38 0,6 0-122 16,-1 5-124-16,-5 2 0 0,5 6 0 0,1-15 0 16,-1 42 0-16,0-15 0 0,6 1 0 15,-6 4 0-15,10 2 0 0,0 4 0 0,5-3 0 16,5 2 0-16,0-5 0 0,4 3 0 16,6-6 0-16,0 0 0 0,5-6 0 15,4 1 0-15,-4-6 0 0,4-5 0 16,1-1 0-16,4-3 0 0,-5-2 0 0,1-2 0 15,0 2-36-15,-6-3-894 0,6-3-283 16,-5 4-94-16,4-3 12 0,0-1 71 0,6 0 166 16,-1-3 310-16</inkml:trace>
  <inkml:trace contextRef="#ctx0" brushRef="#br0" timeOffset="-70402.72">18927 10852 43 0,'-10'0'663'0,"6"0"207"0,-2-2 160 16,-3-1 115-16,3 0-17 0,2 1-212 0,-1-4-189 15,0 3-142-15,5-2-101 0,-5-1-62 16,5 0-244-16,0 4-178 0,5-4 0 0,0 4 0 16,0-1 0-16,5-3 0 15,-1 3 0-15,6 1 0 0,0 2 0 0,-1-3 0 16,7 3 0-16,-2 3 0 0,0-3 0 15,6 2 0-15,-6 1 0 0,1 3 0 0,0-1 0 16,-5 3-453-16,-1-2-550 0,-4 2-115 16,-5 4-72-16,0-4 3 0,-5 0 86 0,-5 3 181 15,0 0 244-15,-5 0 223 0</inkml:trace>
  <inkml:trace contextRef="#ctx0" brushRef="#br0" timeOffset="-70233.163">19084 10913 135 0,'-15'6'381'0,"0"-1"148"16,1-2 166-16,-1-3 141 0,0 3 42 15,1-3-11-15,4 3-28 0,0-3-31 0,0 0-65 16,5 0-113-16,1 0-92 0,-2 0-226 15,2 0-312-15,4 0 0 0,0 0 0 16,0 0 0-16,0 0 0 0,4 0 0 0,6 0 0 16,1 0 0-16,-2 0 0 0,6 0 0 15,-1 0 0-15,1 0 0 0,4 0 0 0,2-3 0 16,-2 0 0-16,0 0 0 0,1 0 0 16,-5-2-885-16,5 2-497 0,-6 0-34 15,-4-2 62-15,5 2 117 0,-1-2 229 16,-4-1 362-16</inkml:trace>
  <inkml:trace contextRef="#ctx0" brushRef="#br0" timeOffset="-68562.515">19461 10563 268 0,'-4'-6'717'0,"4"0"196"16,-6 4 134-16,-3 0 93 0,9-2-176 0,-5 4-213 15,0 0-194-15,0 0-166 0,5 4-104 16,0-2-63-16,0 6-34 0,0 3-18 16,5 0-6-16,0 6-8 0,0 2-15 0,0 4-40 15,5 1-103-15,-6 1 0 0,6 3 0 16,-5-4 0-16,5 4 0 0,-5-6 0 16,0 0 0-16,0-3 0 0,0-2 0 0,-1-3 0 15,2-3 0-15,-6-3 0 0,4-3 0 16,-4-2 0-16,0-3 0 0,0-5 0 15,-4-3 0-15,-2-6 0 0,2 0 0 0,-1-5 0 16,0-3 0-16,-5-6 0 0,5 1 0 16,0-4 0-16,0 1 0 0,0 0 0 0,0-19 0 15,5 37 0-15,0-16 0 0,5 4 0 16,0-2 0-16,5 7 0 0,0 3 0 0,-5 2 0 16,5 6 0-16,0 0 0 0,-1 4 0 15,1 2 0-15,0 4 0 0,-5 4 0 0,5 0 0 16,-5 2 0-16,5 3 0 0,-10 3 0 15,4 0 0-15,-4 2 0 0,0 0 0 16,-4 1 0-16,4 0 0 0,0-1 0 0,-6-2 0 16,2 0 0-16,4-3 0 0,-5-3 0 15,5-2 0-15,0-1 0 0,0 1 0 16,5-3-46-16,-1-1 3 0,2 1 14 0,3-3 3 16,1 0 4-16,5 0 3 0,-1-3 2 15,6 3 3-15,-1 0 3 0,1 0 9 0,4 0 5 16,-3 3 1-16,-2 2 2 0,-4 4-1 15,-1-1 2-15,1 3 1 0,-5 0 7 0,-1 0 18 16,-3 2 23-16,-6 2 15 0,0 1-50 16,-6-2-21-16,2 2 0 0,-6-2 0 15,0 3 0-15,-4-3 0 0,-6-1 0 0,5 2 0 16,-5-4 0-16,1-4 0 0,-6 2 0 16,6-4 0-16,0-2 0 0,-2-3 0 0,2 0 0 15,0-3 0-15,9-2 0 0,-1-1 0 16,2-2 0-16,9-3-215 0,0 0-351 0,5-3-255 15,5-2-270-15,-1 2-100 0,6-6-6 16,5 1 59-16,4 0 171 0,1-4 277 16</inkml:trace>
  <inkml:trace contextRef="#ctx0" brushRef="#br0" timeOffset="-68079.797">19967 10505 133 0,'4'-8'781'0,"-4"2"207"16,-4-2 150-16,4 2 121 0,-6 1-38 0,2-1-241 15,4 0-258-15,-5 4-166 0,5 0-143 16,0-2-413-16,0 4 0 0,0 6 0 16,0 0 0-16,0 5 0 0,5 5 0 0,-1 1 0 15,2 5 0-15,-2-1 0 0,1 7 0 0,1 0 0 16,3 3 0-16,-4-4 0 0,5 3 0 16,-5-2 0-16,4-3 0 0,1-3 0 0,-5 0 0 15,5-6 0-15,-5-2 0 0,5-3 0 0,-10 0 0 16,5-5 0-16,-1-4 0 0,-4-4 0 15,0-4 0-15,-4-2 0 0,-1-3 0 16,0-6 0-16,0-2 0 0,-5-6 0 0,0 0 0 16,-4-2 0-16,4-4 0 0,0-2 0 0,0 3 0 15,0 0 0-15,5-1 0 0,5 7 0 16,0-4 0-16,0 6 0 0,5 3 0 0,5 2 0 16,0 3 0-16,-5 1 0 0,10 4 0 15,-5 4 0-15,4 2 0 0,1 3 0 0,-5 3 0 16,4-1 0-16,1 7 0 0,0-2 0 15,-1 7 0-15,1 0 0 0,0 0 0 0,-5 6 0 16,5-1 0-16,-6 3 0 0,-4 0 0 0,5 3 0 16,-5 0 0-16,-5 0 0 0,5 2 0 15,-10-2 0-15,5 2 0 0,-10-1 0 0,5-2 0 16,-5-2 0-16,0 0 0 0,-4-3 0 16,-1-2 0-16,0 0 0 0,-4-3 0 0,-1-6 0 15,0 0 0-15,1-3-315 0,4-2-655 16,-4-3-235-16,4-3-71 0,5 1 18 15,5-1 73-15,1-2 184 0,4-3 321 0</inkml:trace>
  <inkml:trace contextRef="#ctx0" brushRef="#br0" timeOffset="-65636.391">14916 11697 600 0,'-9'-9'909'0,"3"1"144"16,-3 3 97-16,-1-1 52 0,5 3-330 16,0 0-240-16,0 3-189 0,5 3-91 0,5 3-53 15,5 5-23-15,0 3-7 0,-1 4-135 0,11 5-134 16,4 2 0-16,1 2 0 0,5 4 0 15,4 2 0-15,0 2 0 0,5-2 0 0,1 3 0 16,3-2 0-16,-3-1 0 0,4-3 0 16,0 0 0-16,0-4 0 0,1-4 0 0,-7-6 0 15,-3-5 0-15,4-3 0 0,-10-5 0 0,1-8 0 16,-5-7 0-16,-1-2 0 0,-4-4 0 16,-11-7 0-16,6-6 0 0,-10 0 0 15,0-4 0-15,-5-1 0 0,-5 1 0 16,0-1 0-16,0 0 0 0,-5 2 0 0,5 7 0 15,-5-1 0-15,6 9 0 0,-1 0 0 16,0 8 0-16,5 0 0 0,0 8 0 0,5 3 0 16,0 6 0-16,-1 4 0 0,6 4-505 0,5 3-141 15,0 2-178-15,0 3-184 0,4-3-108 16,6 3-17-16,0 1 81 0,-1-1 167 0,5-4 238 16</inkml:trace>
  <inkml:trace contextRef="#ctx0" brushRef="#br0" timeOffset="-65401.02">16000 11978 227 0,'19'6'478'16,"1"-4"177"-16,-5 1 192 0,0-6 53 0,-11 1-25 15,1-4-59-15,-5 0-94 0,-5-2-136 16,1-3-155-16,-2 2-128 0,-3-1-67 0,-6-2-31 16,-5 5-16-16,6-2-7 0,-6 0 0 15,0 1 3-15,-4 6-13 0,4-1-172 0,1 3 0 16,-1 3 0-16,0 5 0 0,6 0 0 16,-1 6 0-16,5 3 0 0,5-1 0 0,0 4 0 15,5-1 0-15,5 0 0 0,0 4 0 16,5-7 0-16,0 0 0 0,5 1 0 0,4-3 0 15,-4-3 0-15,4-3 0 0,1-5 0 0,0-3 0 16,4-5 0-16,-4-7 0 0,-5 1-386 16,-1-6-386-16,1 1-233 0,-6-6-170 0,-3 2-33 15,-2-1 41-15,-4-1 141 0,0 0 222 16,0-1 281-16</inkml:trace>
  <inkml:trace contextRef="#ctx0" brushRef="#br0" timeOffset="-64672.447">15980 11752 271 0,'-10'-14'774'16,"5"0"220"-16,1 1 157 0,-2 1 122 0,6 1-135 15,0 3-170-15,0-3-195 0,6 5-150 16,-2-2-397-16,6 3-226 0,0 2 0 16,0 3 0-16,0 0 0 0,4 3 0 0,1 2 0 15,-1 6 0-15,1 0 0 0,-5 5 0 16,5 6 0-16,-5 1 0 0,-1 2 0 16,1 2 0-16,-5 1 0 0,0 2 0 0,0 1 0 15,-5-4-429-15,0 1-529 0,0-6-130 16,0-3-101-16,-5-2-6 0,0-6 87 0,0-6 167 15,-5-2 232-15,6-1 268 0,-6-4 377 16,0-1 295-16,0-5 243 0,6 2 227 0,-2-2 231 16,-3 2 116-16,3 1-40 0,2 0-74 0,-1 2-90 15,5 0-111-15,-5 0-147 0,0 0-93 16,5 3-355-16,0 0-138 0,0 3 0 0,0 3 0 16,5-1 0-16,0 7 0 0,0-2 0 0,-1 2 0 15,2 2 0-15,3 1 0 0,-3-1 0 0,3 0 0 16,1 3 0-16,5-6 0 0,-5 3 0 15,-1-3 0-15,6-3 0 0,-1-2 0 0,1-3 0 16,0-1 0-16,0-4 0 0,-1-5 0 0,-4 3 0 16,5-7 0-16,-6-1 0 0,-3 1 0 15,3-6 0-15,-3 4 0 0,-2-4 0 16,-4 1 0-16,0-1 0 0,0 1 0 0,-4-1 0 0,-2 0 0 16,2 1 0-16,-7 3 0 15,7-1 0-15,-1 2 0 0,0 4 0 0,0 2 0 16,0 4 0-16,5-1 0 0,0 6 0 15,0 3 0-15,5 2 0 0,-5 3 0 0,10-1 0 16,-5 7 0-16,5 0 0 0,-1 2 0 0,1-2 0 16,5 2 0-16,0-3 0 0,-1-2 0 15,6 0 0-15,-5-6 0 0,5 0 0 0,-1-4 0 16,-4-2 0-16,0-4 0 0,-1-2 0 0,-4-1 0 16,0-3 0-16,-6-3 0 0,2-1 0 15,-2-1 0-15,-4-1 0 0,0 0 0 0,-4-2 0 16,-2-1 0-16,2-2 0 0,-6 2 0 15,5 1 0-15,-4 0 0 0,3 2 0 0,2 2 0 16,4 4 0-16,-5 3 0 0,5 2 0 16,0 3 0-16,5 3 0 0,-5 5 0 0,10 0 0 15,-6 6 0-15,6-1 0 0,0 7 0 0,0 2 0 16,-1 3 0-16,6 3 0 0,5 0 0 16,-5 1 0-16,4 5 0 0,-4-4 0 15,-1 3 0-15,1-3 0 0,0 4 0 0,0-4 0 16,-5 3 0-16,-6-2 0 0,1-1 0 0,0 3 0 15,-10-3 0-15,0 1 0 0,-9-2-1008 16,-1 2-286-16,-10-6-64 0,1 2 45 0,-1-2 103 16,-4-3 214-16,-1 0 302 0</inkml:trace>
  <inkml:trace contextRef="#ctx0" brushRef="#br0" timeOffset="-64521.215">16088 12643 680 0,'-30'-4'1026'0,"1"0"169"15,5-2 136-15,4 0 109 0,0-2-294 0,6 2-350 16,-1 1-220-16,10-3-575 0,0-1-1 15,0 1 0-15,5 0 0 0,5-1 0 0,5 1 0 16,0 2 0-16,-1-2 0 0,6 3 0 0,0-4-278 16,0 4-883-16,-1-3-202 0,6-3-45 15,4-3 59-15,1-3 131 0,-1-1 336 0,6-5 413 16</inkml:trace>
  <inkml:trace contextRef="#ctx0" brushRef="#br0" timeOffset="-63522.893">17137 11760 104 0,'5'-8'539'0,"-5"-1"130"0,5 1 121 0,-5 0 132 15,5 2-82-15,-5-2-116 0,5 3-114 16,-5-1-95-16,0 3-92 0,0 1-103 16,4-2-89-16,-4 4-38 0,0 0-4 0,0 6 7 15,0 3 9-15,0 4 5 0,0 7 9 16,0 2-7-16,-4 5-132 0,-1 4-80 15,5 2 0-15,-5 2 0 0,0 1 0 0,0 0 0 16,0-3 0-16,5-2 0 0,-5-7 0 0,5-2 0 16,0-2 0-16,0-6 0 0,0-3 0 15,0-5 0-15,0-6 0 0,0-6 0 0,5-8 0 16,-5-5 0-16,0-6 0 0,0-2 0 0,0-4 0 16,0-2 0-16,0-3 0 0,0-2 0 15,0 2 0-15,5 0 0 0,-5 0 0 0,5 8 0 16,0 1 0-16,0 2 0 0,4 5 0 15,-3 7 0-15,-1 2 0 0,5 2 0 16,-1 7 0-16,1 2 0 0,0 5 0 0,-1 6 0 16,6 3 0-16,0 3 0 0,0 1 0 0,-1 8 0 15,1-1 0-15,0-1 0 0,4 4 0 16,-4-1 0-16,5 4 0 0,-5-4 0 0,-1-1 0 16,1-2 0-16,-5 1 0 15,4-3 0-15,-4-2 0 0,0-1 0 0,-5-3 0 16,0 0-398-16,0-2-284 0,-5 0-130 0,0-2-107 15,-5-4-65-15,0-1-25 0,-5 0 67 0,1-5 192 16,-6-2 271-16,0 0 306 0,-5-2 291 16,-4-1 287-16,-1-3 265 0,-4 1 174 0,-5-7 55 15,4 4-21-15,1-3-64 0,-1 0-91 0,1 0-133 16,4 0-124-16,6 0-78 0,-1 2-59 16,10-1-305-16,1-2-24 0,-1 5 0 0,10-5 0 15,0 2 0-15,4-2 0 0,7 1 0 16,3 6 0-16,1-3 0 0,4 4 0 0,6 2 0 15,-1-1 0-15,6 3 0 0,5 0 0 16,-1 0 0-16,0 0 0 0,5 0 0 0,-5-3-217 16,6 3-601-16,-6-2-210 0,6-3-172 0,-6-2-28 15,0 0 42-15,-5-2 149 0,5 0 230 16,-4-1 273-16</inkml:trace>
  <inkml:trace contextRef="#ctx0" brushRef="#br0" timeOffset="-63281.554">17745 11834 155 0,'10'-8'665'0,"-5"0"242"0,0-4 168 0,-10 4 110 0,5 0-101 16,-5-3-180-16,-5 0-204 0,6 3-197 15,-7-3-125-15,1 0-73 0,-4 3-41 0,4-3-198 16,-4 3-66-16,-6-1 0 0,6 4 0 16,-1 1 0-16,-5 4 0 0,5 4 0 0,0 1 0 15,0 6 0-15,6 3 0 0,-1 2 0 16,0 7 0-16,5-1 0 0,1 2 0 0,4 1 0 16,0 3 0-16,9-4 0 0,-4 2 0 0,10-2 0 15,0-5 0-15,4 1 0 0,1-4 0 0,4-4 0 16,1-2 0-16,-1-4 0 0,6-6 0 15,-5 0 0-15,-1-2 0 0,0-5 0 0,1 2 0 16,-5-3 0-16,-1 0 0 0,1 0-182 16,-11-1-768-16,1-2-237 0,1 0-79 0,-7 0 11 15,-4 0 75-15,0-3 164 0,0 0 270 16</inkml:trace>
  <inkml:trace contextRef="#ctx0" brushRef="#br0" timeOffset="-62857.172">17098 11594 241 0,'-19'3'654'15,"4"0"184"-15,0-1 167 0,0-2 112 16,1 3-167-16,-1 0-154 0,5 0-135 15,5-3-143-15,1 3-133 0,-2-3-73 0,1 0-31 16,5-3-16-16,5 0-97 0,5-3-168 16,-5-2 0-16,10 0 0 0,-1-3 0 0,6-2 0 15,0-1 0-15,4 0 0 0,1 0 0 16,4 1 0-16,1-1 0 0,4 2 0 16,1 4 0-16,-1 0 0 0,0 5 0 0,0-2 0 15,1 5 0-15,-6 0 0 0,5 2 0 16,-4 1 0-16,-1 3 0 0,-5-1 0 0,1 3 0 15,0 0 0-15,-6 1 0 0,6 0 0 16,-6 1 0-16,-4-1 0 0,0 2 0 0,4 0 0 16,-4 0 0-16,-5 0 0 0,5 0 0 0,-6 0 0 15,1-1 0-15,0 2 0 0,-5-4 0 16,5 3 0-16,-5-3 0 0,-1 1-454 0,2-4-728 16,-6 1-139-16,4-1-13 0,1-5 55 15,5 0 133-15,-5 0 255 0,9-5 397 0</inkml:trace>
  <inkml:trace contextRef="#ctx0" brushRef="#br0" timeOffset="-62553.471">18363 11752 127 0,'-5'8'698'0,"5"-2"237"0,0-4 166 0,-4 4 130 16,-2-1-56-16,2-2-174 0,-1 0-193 16,5 0-176-16,-5-3-149 0,5 2-483 0,0-2 0 15,0 3 0-15,5-3 0 0,0 0 0 0,5 0 0 16,-1 0 0-16,6 0 0 0,-1-3 0 0,6 3 0 16,0 0 0-16,-1-2 0 0,1 2 0 15,0 0 0-15,-1 0 0 0,6 2 0 0,-6 1 0 16,-4 0 0-16,5-1 0 0,-6 4 0 0,1-1-322 15,-5 1-620-15,-5 2-175 0,-1 0-103 16,-4 1 5-16,0 2 68 0,-9 0 171 16,4 3 237-16,-10-3 279 0</inkml:trace>
  <inkml:trace contextRef="#ctx0" brushRef="#br0" timeOffset="-62386.914">18520 11939 44 0,'-24'9'649'0,"4"-1"259"0,-5-3 175 0,6 4 132 16,-1-7-10-16,0 4-175 0,6-4-215 0,4 2-205 15,0-2-144-15,0 1-300 0,6-3-166 16,4 0 0-16,0-3 0 0,4 3 0 0,6-2 0 15,-5-2 0-15,10 2 0 0,-1 2 0 16,1-3 0-16,5 0 0 0,0 1 0 0,4 2 0 16,-4-3 0-16,4 0 0 0,-4 0 0 15,-1 0-870-15,1 3-407 0,-1-2-91 0,-4-1 32 16,5 0 91-16,-11 1 203 0,6-4 329 16</inkml:trace>
  <inkml:trace contextRef="#ctx0" brushRef="#br0" timeOffset="-61671.307">18942 11495 328 0,'-5'-11'845'0,"-5"2"202"0,10 5 146 16,-10-5 109-16,6 6-170 0,4 1-255 0,-6-1-236 16,6 6-143-16,6 2-170 0,-6 6-328 15,9 3 0-15,-4 6 0 0,5 4 0 0,0 4 0 16,0 5 0-16,5-1 0 0,-6 5 0 16,6-1 0-16,-5-1 0 0,4 1 0 0,1-2 0 15,-6-2 0-15,6-4 0 0,-5-3 0 16,0-6 0-16,0-5 0 0,-5-3 0 0,0-3 0 15,-1-5 0-15,-4-9 0 0,-4 1 0 0,-1-9 0 16,0-2 0-16,0-4 0 0,-5-2 0 16,1-3 0-16,-6-3 0 0,5-2 0 0,-5 0 0 15,5-3 0-15,1 0 0 0,-1 0 0 16,5 3 0-16,5 2 0 0,0 3 0 16,5 0 0-16,-1 6 0 0,2 2 0 0,-2 7 0 15,6 1 0-15,0 4 0 0,0 1 0 16,0 4 0-16,-1 4 0 0,1 1 0 15,0 4 0-15,0 5 0 0,-5-4 0 16,4 7 0-16,-3-1 0 0,-6 1 0 0,4 2 0 16,-4-3 0-16,0 4 0 0,0-3 0 0,0-4 0 15,0 1 0-15,0-5 0 0,0 1 0 16,-4-4 0-16,4-4 0 0,4 4 0 0,-4-6 0 16,5 0 0-16,0 0 0 0,0-2 0 15,5-2 0-15,-1 2 0 0,6-1 0 0,0 0 0 16,0 3 0-16,4 0 0 0,-4 0 0 15,5 6 0-15,-5 0 0 0,-1-1 0 16,1 6 0-16,-6-3 0 0,1 3 0 0,1 3 0 16,-2 0 0-16,-4 0 0 0,-5 0 0 0,0 2 0 15,0-2 0-15,-5-1 0 0,0 4 0 16,-5-3 0-16,1 0 0 0,-1-3 0 16,-5-1 0-16,-4-1 0 0,4-3 0 0,-5-3 0 15,0-1 0-15,1-4 0 0,4-1 0 16,-4-3 0-16,4 1 0 0,0-3 0 0,5-1 0 15,0-2-162-15,6 0-372 0,4 0-189 0,0 0-240 16,0-3-162-16,4 0-43 0,6-2 36 16,5 2 128-16,0-2 213 0,4-4 295 0</inkml:trace>
  <inkml:trace contextRef="#ctx0" brushRef="#br0" timeOffset="-61180.121">19461 11534 394 0,'5'-8'873'0,"-5"-1"184"15,0 1 134-15,0 0 108 0,-5 0-180 16,5 2-246-16,-4-2-215 0,4 2-131 0,0 4-327 16,-6-1-200-16,6 3 0 0,0 3 0 15,0 1 0-15,6 8 0 0,-6 4 0 0,0 1 0 16,4 8 0-16,1 0 0 0,0 2 0 16,0 4 0-16,5-1 0 0,0 3 0 15,-5-3 0-15,4 3 0 0,6-5 0 0,-10-1 0 0,10-5 0 16,-10 1 0-16,5-7 0 0,-5-2 0 15,5-3 0-15,-10-5 0 0,4-1 0 0,-4-5 0 16,0-5 0-16,0-3 0 0,-4-4 0 0,-2-4 0 16,-3-1 0-16,3-5 0 0,-3 0 0 15,-1-3 0-15,-5-2 0 0,5-1 0 0,-4-3 0 16,-1-1 0-16,5 1 0 0,0 1 0 0,0 2 0 16,6 1 0-16,4 2 0 0,0 6 0 15,4-1 0-15,2 1 0 0,-2 5 0 0,6 3 0 16,0 3 0-16,0 2 0 0,0 1 0 15,-1 5 0-15,1 0 0 0,5 2 0 0,-5 4 0 16,-1 0 0-16,6 5 0 0,-5 0 0 0,0 3 0 16,0 2 0-16,0 3 0 0,0 4 0 15,-1-1 0-15,-3 0 0 0,3 2 0 0,-5 1 0 16,2 0 0-16,-6-3 0 0,0 3 0 16,0-1 0-16,-6-1 0 0,2-1 0 0,-1 0 0 15,-5-2 0-15,1-1 0 0,-6-3 0 0,0-2 0 16,1 0 0-16,-1-6 0 0,0 0 0 15,0-5 0-15,-5 0-6 0,1-6-1133 0,-1-2-183 16,6-4-36-16,-1-2 49 0,0-5 104 16,1-4 230-16,4 1 344 0</inkml:trace>
  <inkml:trace contextRef="#ctx0" brushRef="#br0" timeOffset="-60791.165">18868 11435 764 0,'-10'-3'1004'15,"-4"0"156"-15,4 3 136 0,0-3 92 0,0 3-305 16,6-3-303-16,-2 0-176 0,1 3-492 16,5-2-112-16,5-1 0 0,1-2 0 0,3-4 0 15,1 1 0-15,5-5 0 0,4-1 0 16,1 0 0-16,0-5 0 0,4 2 0 0,6 0 0 15,-6 1 0-15,5-1 0 0,5 1 0 16,-4 4 0-16,5-1 0 0,-6 4 0 0,5 1 0 16,-4 6 0-16,-1-2 0 0,1 4 0 15,-1 0 0-15,1 6 0 0,-6 0 0 0,0-1 0 16,1 6 0-16,-5 1 0 0,4 1 0 0,-4 1 0 16,-1 2 0-16,1 1 0 0,-6 0 0 15,6-1 0-15,-5 1 0 0,-6-3 0 0,6-3 0 16,-5 0 0-16,0-1 0 0,-5-4 0 15,5 0 0-15,-5-1 0 0,-5-2-57 0,0-3-859 16,0-3-244-16,-5-2-98 0,5-1 1 16,-5 0 61-16,0 4 154 0,0-4 232 0,5 4 359 15</inkml:trace>
  <inkml:trace contextRef="#ctx0" brushRef="#br0" timeOffset="-60449.529">20187 12000 57 0,'5'13'1030'0,"0"-4"326"0,-5-4 228 0,0-1 221 16,0-2 180-16,-5 0-1611 0,5-2-374 0,0 0 0 15,0 0 0-15,0-2 0 0,5 0 0 16,0-2 0-16,0 2 0 0,-5-3 0 0,5-2 0 16,-1 2 0-16,2 3 0 0,-1-4 0 0,-5 3 0 15,0 0 0-15,0 3-1343 0,0 0-214 16,0 0 63-16,-5 0 126 0,5 0 206 15,-6 0 348-15,6-2 382 0</inkml:trace>
</inkml:ink>
</file>

<file path=ppt/ink/ink6.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in"/>
          <inkml:channel name="T" type="integer" max="2.14748E9" units="dev"/>
        </inkml:traceFormat>
        <inkml:channelProperties>
          <inkml:channelProperty channel="X" name="resolution" value="6325.67578" units="1/cm"/>
          <inkml:channelProperty channel="Y" name="resolution" value="6301.34619" units="1/cm"/>
          <inkml:channelProperty channel="F" name="resolution" value="3999.51147" units="1/in"/>
          <inkml:channelProperty channel="T" name="resolution" value="1" units="1/dev"/>
        </inkml:channelProperties>
      </inkml:inkSource>
      <inkml:timestamp xml:id="ts0" timeString="2022-02-20T09:06:18.096"/>
    </inkml:context>
    <inkml:brush xml:id="br0">
      <inkml:brushProperty name="width" value="0.08819" units="cm"/>
      <inkml:brushProperty name="height" value="0.35278" units="cm"/>
      <inkml:brushProperty name="color" value="#FFFF00"/>
      <inkml:brushProperty name="tip" value="rectangle"/>
      <inkml:brushProperty name="rasterOp" value="maskPen"/>
    </inkml:brush>
  </inkml:definitions>
  <inkml:trace contextRef="#ctx0" brushRef="#br0">4580 8420 161 0,'-10'3'383'0,"5"-1"51"16,-5 0 50-16,5-2-38 0,0 4-82 0,-4-2-41 16,3-2-10-16,1 3 13 0,1-3 12 15,-2 0 8-15,6 0 6 0,-4 0 1 0,4 0 2 16,-5 0-19-16,5 0-29 0,-5 0-33 16,5 0-34-16,0 0-35 0,0 0-36 15,0 0-29-15,-5 0-18 0,5 0-12 16,0 0-10-16,5 0-4 0,-5 3-3 0,0-3-1 15,5 0 3-15,0 2 1 0,-1-2 2 0,2 0-3 16,3 0-7-16,1 0-9 0,0 4-9 16,5-4-9-16,0 0-11 0,-1 0-10 0,6 0-5 15,-5 0-8-15,4 0-5 0,1 0 5 16,-1 0 0-16,5 0-8 0,1 0-19 16,-5 2 0-16,4-2 0 0,1-2 0 0,-1 2 0 15,6-4 0-15,-5 2 0 0,4-1 0 16,-5 0 0-16,6 1 0 0,-1-2 0 15,-4 4 0-15,9-2 0 0,-5 2 0 0,1-2 0 16,-1 2 0-16,5 0 0 0,1 2 0 16,-1-2 0-16,0 2 0 0,-4-2 0 0,4 4 0 15,1-4 0-15,-6 2 0 0,1-2 0 16,4 3 0-16,-5-3 0 0,1 0 0 16,-1-3 0-16,-5 3 0 0,6-2 0 15,-1-2 0-15,1 2 0 0,-1 0 0 0,1-4 0 16,-1 0 0-16,1 4 0 0,-1-4 0 15,0 1 0-15,-4-1 0 0,5 1 0 0,-1 2 0 16,1-3 0-16,-2 0 0 0,2 4 0 16,-1-1 0-16,-4 0 0 0,4 1 0 0,1-1 0 15,-5 0 0-15,-1 0 0 0,5 0 0 16,-4 1 0-16,-1-1 0 0,1 0 0 0,-6 1 0 16,11-2 0-16,-10 4 0 0,4 0 0 0,1-2 0 15,-1 2 0-15,1 0 0 0,-6 2 0 16,6-2 0-16,0 4 0 0,-6-2 0 15,6 1 0-15,-1-3 0 0,1 3 0 0,-6-1 0 16,6 1 0-16,-1 0 0 0,5 0 0 16,-4-3 0-16,0 3 0 0,-1-3 0 15,1 0 0-15,-1 0 0 0,0 0 0 0,6 0 0 16,-5 0 0-16,-1 0 0 0,1 0 0 16,-1 0 0-16,0 0 0 0,-3 2 0 15,3-2 0-15,0 0 0 0,0 0 0 0,1-2 0 16,0 2 0-16,-1 0 0 0,1-3 0 15,4 0 0-15,-4 3 0 0,-1-3 0 0,1 0 0 16,-1 1 0-16,5-1 0 0,-4 0 0 16,0 1 0-16,5-2 0 0,-6 2 0 0,5 0 0 15,-4-1 0-15,-1 0 0 0,1 0 0 16,-1-2 0-16,0 2 0 0,6 0 0 0,-10 0 0 16,4 1 0-16,-4 2 0 0,4-3 0 15,-4 3 0-15,0-3 0 0,-1 3 0 0,1 0 0 16,-6 0 0-16,1 0 0 0,0 3 0 15,0-3 0-15,-5 3 0 0,-6-3 0 16,6 2 0-16,-5-2 0 0,-5 3 0 0,5 0 0 16,-5-3 0-16,-5 0 0 0,5 3 0 15,-5-3 0-15,-5-3-73 0,6 3-119 16,-6-3-69-16,0 3-114 0,-5-3-187 0,1 1-257 16,-1 2-224-16,0-3-82 0,-5 3-1 15,1 0 91-15,-1 0 190 0,-9 5 281 0</inkml:trace>
</inkml:ink>
</file>

<file path=ppt/ink/ink7.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in"/>
          <inkml:channel name="T" type="integer" max="2.14748E9" units="dev"/>
        </inkml:traceFormat>
        <inkml:channelProperties>
          <inkml:channelProperty channel="X" name="resolution" value="6325.67578" units="1/cm"/>
          <inkml:channelProperty channel="Y" name="resolution" value="6301.34619" units="1/cm"/>
          <inkml:channelProperty channel="F" name="resolution" value="3999.51147" units="1/in"/>
          <inkml:channelProperty channel="T" name="resolution" value="1" units="1/dev"/>
        </inkml:channelProperties>
      </inkml:inkSource>
      <inkml:timestamp xml:id="ts0" timeString="2022-02-20T09:04:14.291"/>
    </inkml:context>
    <inkml:brush xml:id="br0">
      <inkml:brushProperty name="width" value="0.05292" units="cm"/>
      <inkml:brushProperty name="height" value="0.05292" units="cm"/>
    </inkml:brush>
  </inkml:definitions>
  <inkml:trace contextRef="#ctx0" brushRef="#br0">4991 11564 129 0,'0'-2'261'0,"0"2"22"0,0 0-3 15,0 0-18-15,0 0-14 0,0-3-12 16,0 3-11-16,5 0-11 0,-5 0-12 0,0 0-9 15,0-3-10-15,0 3-7 0,0 0-12 16,0 0-9-16,0-3-15 0,0 0-15 16,0 3-16-16,0-2-10 0,0-1-7 0,0 0-1 15,0 0 5-15,0 1 8 0,0 2 9 16,0-3 8-16,0 0 6 0,0 3 7 0,0 0 10 16,0 0 9-16,0 0 9 0,0 0 7 15,0 0 1-15,0 0-7 0,0 0-13 0,0 0-18 16,0 3-21-16,0-3-25 0,0 3-18 15,0-3-17-15,0 0-13 0,0 2-12 0,0-2-8 16,0 0-4-16,0 3-6 0,0-3 0 16,0 3-2-16,0-3 0 0,0 0 1 15,0 3-1-15,5-3 2 0,-5 0-2 0,0 2 0 16,5-2-2-16,-5 3-1 0,0-3-6 16,5 0-3-16,-5 0 0 0,5 3-2 15,-5-3 0-15,5 0-1 0,-5 0 5 0,0 0 3 16,4-3 1-16,-4 3 1 0,0-3 0 15,0 3 1-15,6-2-1 0,-6-1 1 0,0 0 0 16,0 0-1-16,0 1-1 0,0 2 0 16,0-3-1-16,0 3-1 0,-6-3 0 0,6 3 6 15,0-3 2-15,-4 3 2 0,-1 0 1 16,5 0 2-16,-5 0 0 0,5 0-5 0,-5 3-2 16,0-3-1-16,5 3 0 0,-5-3 2 15,5 3 0-15,-5-3 3 0,5 2 0 0,-4 1 1 16,4 0-2-16,0-3 0 0,0 3-2 15,0-1-2-15,0-2-1 0,4 3 0 0,-4 0-1 16,5-3 0-16,-5 0-1 0,5 3 0 16,-5-3 0-16,5 0-4 0,0 0-3 15,-5 0 0-15,5-3-2 0,-5 3 1 0,5 0 0 16,-5 0 2-16,0-21 3 0,0 36 2 16,0-17 1-16,0-1 5 0,0 0 2 0,0 0 1 15,-5 1 1-15,5-1 1 0,-5 0 0 16,5 0-4-16,-5 1-4 0,0-1 0 15,0 3-2-15,5 0 0 0,-5 0-2 0,5 0 0 16,-4 3-6-16,4-1-28 0,0 4-72 16,0-3-148-16,0 2-235 0,0 1-303 15,0-1-155-15,0 1-60 0,0-3 28 0,4-1 124 16,-4-2 223-16</inkml:trace>
  <inkml:trace contextRef="#ctx0" brushRef="#br0" timeOffset="974.802">5207 11768 20 0,'5'0'359'16,"-5"-2"92"-16,5-4 97 0,-5 3 34 15,0 0-8-15,0 1-2 0,0-1 12 16,0 0-7-16,-5 0-37 0,5 1-58 0,-5 2-73 16,5-3-81-16,-5 0-89 0,1 3-79 0,-2 0-48 15,6 0-31-15,-9 0-17 0,3 0-12 16,2 3-8-16,-6 0-3 0,5 2-1 0,-5-2 1 16,5 5 4-16,1 1 3 0,-6 1 7 0,10 2 7 15,-5-2 7-15,0 4 8 0,5 0 6 16,0 3 6-16,5-1 3 0,0 1 2 0,-1 0-1 15,2-4-6-15,3 3-9 0,6-2-11 16,-5 0-9-16,4-6-12 0,1 1-11 0,5-4-9 16,0 1-4-16,-6-6-6 0,6-3-5 15,-1-2-2-15,-4-1-3 0,0-5-2 0,-1 0-4 16,1 0-1-16,-5-3-2 0,-1 0-1 16,-3 0 1-16,-6 1 1 0,5 2 1 0,-5-3-2 15,-5 0 0-15,-1 3-1 0,2-3-6 16,-6 4-32-16,0 1-53 0,0-2-61 0,-4 5-85 15,-1-2-147-15,0 3-236 0,0-1-263 0,-4 3-185 16,4 1-65-16,-4 2 20 0,4 0 111 16,5 0 224-16,-5 2 285 0</inkml:trace>
  <inkml:trace contextRef="#ctx0" brushRef="#br0" timeOffset="7341.234">3888 10761 443 0,'0'3'563'15,"0"0"100"-15,0 0 79 0,-5-1-96 16,5 1-126-16,0-3-119 0,0 3-104 16,5-3-94-16,-5 0-73 0,0 0-53 0,0 0-29 15,5 0-16-15,-5-3-5 0,5 3 1 16,-5-3 11-16,5 1 17 0,-5-1 24 0,0 3 30 15,5-3 26-15,-5 3 19 0,0-3 5 16,0 3-4-16,4-2-16 0,-4 2-23 16,0 0-26-16,0 0-23 0,0 0-18 0,0 0-15 15,0 0-9-15,0-3-9 0,-4 3-4 16,4 0-6-16,0 0-1 0,-5 0-3 0,5 0-2 16,-5 0 0-16,5 0-1 0,0 3-1 15,-5-3-1-15,5 0 2 0,0 2 3 0,0-2 3 16,0 3 1-16,0-3 5 0,0 0 4 15,0 0 2-15,0 0 3 0,0 0 2 16,0 0 3-16,5-3-2 0,-5 1-2 0,0-1-4 16,5 0-5-16,-5 1-4 0,0-4-3 15,0 3-4-15,5 3 1 0,-5-3-1 16,0 3 0-16,0 0-1 0,0 3-1 0,0-3 0 16,-5 3 0-16,5 0 0 0,0 0-1 15,0-1 1-15,0 1 0 0,0-3-13 0,-5 3-41 16,5-1-91-16,0-2-172 0,0 0-266 15,0 0-273-15,0 0-131 0,-5-2-37 0,5 2 52 16,5-6 149-16,-5 4 255 0</inkml:trace>
  <inkml:trace contextRef="#ctx0" brushRef="#br0" timeOffset="8944.291">3540 11079 101 0,'-5'-3'621'16,"5"3"223"-16,0-3 172 0,-5 3 110 0,5 0-109 15,0 0-169-15,0 0-188 0,0 0-190 16,0 3-147-16,5 0-91 0,0 2-55 0,0 0-44 16,0 4-37-16,5-4-30 0,0 7-22 15,-1-2-16-15,6 2-11 0,-5-2 0 16,4 5-3-16,-3-2-10 0,3 1-28 0,-4-3-36 16,0 3-47-16,-1-3-51 0,-4 0-78 15,5-3-135-15,-5 1-200 0,-5-5-265 0,5 0-185 16,-5-4-74-16,0 0 12 0,0-4 110 15,-5-3 205-15,0-1 290 0</inkml:trace>
  <inkml:trace contextRef="#ctx0" brushRef="#br0" timeOffset="9142.915">3604 11060 321 0,'-5'-6'762'16,"0"-2"199"-16,0 2 129 0,0 0 81 0,5 4-219 15,-5-1-210-15,5 0-190 0,5 3-153 16,-5 0-89-16,10 3-49 0,-5 0-27 0,4 5-31 15,6 1-39-15,0 2-95 0,0 2-69 16,-1 1 0-16,1 2 0 0,0 1 0 16,4 0 0-16,-4-1-93 0,0 1-205 0,-1-1-188 15,-4-2-257-15,1 2-304 0,-2-2-120 16,1-2-20-16,-5-1 55 0,5-3 155 0,-6-5 260 16</inkml:trace>
  <inkml:trace contextRef="#ctx0" brushRef="#br0" timeOffset="9813.192">4232 10113 293 0,'-6'-3'585'0,"6"3"152"0,0 0 153 15,-4 0 47-15,4 0-92 0,0 0-124 16,-5 0-116-16,5 0-117 0,0 0-127 0,0 0-101 15,0 0-59-15,0 0-33 0,0 0-14 16,0 0 1-16,0 0 5 0,5 3 5 0,-5 0 0 16,4 3-4-16,6-1-21 0,-5 3-140 15,5 3 0-15,0 3 0 0,4-3 0 0,-4 3 0 16,5 2 0-16,-5-2 0 0,5 0 0 16,-6 0 0-16,1-1-134 0,0-1-224 0,-1-4-171 15,-3 0-228-15,-1-2-278 0,-5-3-111 16,0-6-17-16,4-3 60 0,-8-2 157 15,4-3 248-15</inkml:trace>
  <inkml:trace contextRef="#ctx0" brushRef="#br0" timeOffset="10008.669">4285 10083 120 0,'-5'-6'707'0,"0"1"221"0,0-1 149 0,1 4 97 16,-1-1-88-16,5 0-225 0,-5 3-229 15,5-3-180-15,5 0-110 0,-5 3-68 0,5 0-40 16,-1 0-34-16,6 3-96 0,0 3-104 15,0-1 0-15,0 1 0 0,-1 2 0 16,6 6 0-16,-5 0 0 0,5 3 0 16,0 1 0-16,-5 2-40 0,-1-1-571 0,1 0-420 15,0 0-212-15,-1-1-57 0,1-2 31 16,0-2 105-16,0-4 246 0,-5 2 410 16</inkml:trace>
  <inkml:trace contextRef="#ctx0" brushRef="#br0" timeOffset="18231.497">4496 12800 45 0,'0'0'350'0,"0"0"74"16,0 0 68-16,0 0-13 0,-5 0-61 15,5 0-63-15,0 0-59 0,0 0-52 0,0-3-49 16,-5 3-39-16,5 0-19 0,0-3-5 0,0 0 11 16,-5 3 24-16,5 0 31 0,0-2 37 15,0 2 33-15,0 0 30 0,0 0 10 0,0 0-14 16,0 0-33-16,-4 0-41 0,4 0-47 0,0 0-48 15,0 0-40-15,-5 0-25 0,5 0-16 16,0 0-14-16,0 2-8 0,-5-2-7 16,5 3-3-16,0 0-1 0,0 0 2 0,0 0-2 15,0-1 1-15,0 1-1 0,0-3-1 0,0 3-3 16,5-3-3-16,-5 2 0 0,0-2-2 16,5 0 2-16,-5 0-1 0,0 0 0 15,4-2 1-15,-4 2-1 0,5-3 1 0,-5 0-2 16,5 1 1-16,-5-1-1 0,5 0-1 0,-5 0 0 15,5-2-1-15,-5 2-1 0,5 0 1 16,-5 1-3-16,0-4 0 0,5 3 0 0,-5 0 0 16,0 3 2-16,0-3 1 0,-5 1 0 0,5 2 1 15,-5-2 1-15,5 2-2 0,-5 0 0 16,5 0-1-16,-5 0-1 0,0 0 0 0,5 2-3 16,-5-2 1-16,5 2 1 0,-4 1 0 15,4-3 1-15,0 3-1 0,0 0 1 0,0-3-2 16,0 3 1-16,0-3-6 0,0 3-18 15,4-3-43-15,-4 2-92 0,0-2-136 0,0 0-194 16,5 3-223-16,-5-3-207 0,0-3-77 16,5 3 30-16,0-2 104 0,0 2 175 0,-5-3 220 15</inkml:trace>
  <inkml:trace contextRef="#ctx0" brushRef="#br0" timeOffset="20807.35">3844 12518 59 0,'0'0'462'15,"0"0"104"-15,-5-2 96 0,5 2 68 16,0 0-71-16,0 0-77 0,0 0-55 0,0 0-32 16,-5 0-35-16,5 0-47 0,0 0-53 15,0 0-52-15,0 2-58 0,0-2-52 0,0 0-41 16,0 0-23-16,0 0-10 0,0 3-4 15,0-3 1-15,5 0 5 0,-5 3 4 0,0-3 3 16,5 6-3-16,0-4-6 0,-1 6-15 0,2-2-57 16,-2 5-52-16,1 0 0 0,5 3 0 15,0 0 0-15,0 2 0 0,0 1 0 0,-6-1 0 16,11 4 0-16,-10-4-40 0,5-2-166 16,0 0-97-16,0-1-151 0,-5-1-205 0,-1-4-241 15,2 0-176-15,-6-5-63 0,4 0 33 16,-4-6 128-16,5-2 218 0,-5-4 273 15</inkml:trace>
  <inkml:trace contextRef="#ctx0" brushRef="#br0" timeOffset="21013.31">3991 12496 199 0,'0'0'736'0,"-5"-3"207"15,5 1 136-15,-5 2 83 0,1 2-149 0,-2-2-249 16,6 3-250-16,-4 0-198 0,-1 3-131 15,5-3-79-15,-6 2-46 0,6 3-26 0,-4 1-13 16,4-1-10-16,-5 2-11 0,0 2-19 16,0-1-38-16,-5 2-77 0,5 2-155 0,-5 1-228 15,-4-2-288-15,4 2-199 0,-4 1-79 16,3-1 15-16,1 1 124 0,6-3 210 0,-1 3 285 16</inkml:trace>
  <inkml:trace contextRef="#ctx0" brushRef="#br0" timeOffset="21875.584">5246 12944 30 0,'0'0'438'0,"0"-4"117"16,-4 4 106-16,4 0 67 0,0-2-38 15,-6 2-61-15,6 0-70 0,0 0-58 0,0-3-59 16,0 3-64-16,0 0-63 0,-4-3-52 16,4 3-42-16,0-2-30 0,0 2-14 0,0-3-5 15,0 3 3-15,0 0 5 0,0-3 4 0,0 3 6 16,0 3 1-16,4-3-4 16,-4 3-53-16,6-1-134 0,-2 1 0 0,1 2 0 15,5 4 0-15,-5-4 0 0,5 7 0 0,0-5 0 16,-1 5 0-16,1-2 0 0,0 4 0 15,0-2 0-15,4-2 0 0,-4 2 0 0,0-1 0 16,0-3-174-16,-6 0-175 0,7-2-99 0,-7 0-115 16,2-2-127-16,-6-1-143 0,0-3-170 0,4-3-38 15,-4 1 66-15,0-6 126 0,0-1 163 0,0 1 195 16</inkml:trace>
  <inkml:trace contextRef="#ctx0" brushRef="#br0" timeOffset="22056.104">5388 12927 497 0,'0'-6'728'15,"-4"1"186"-15,4-1 148 0,-5 4-18 16,5-2-153-16,-6 2-168 0,6 2-169 0,-4 0-170 16,-1 2-135-16,0 4-87 0,5 0-54 15,-5 2-38-15,5 6-27 0,-5 0-17 0,0 2-11 16,5 1-17-16,-5 2-31 0,5 0-38 16,-4 1-63-16,-1-1-100 0,0-3-163 0,0 1-203 15,0-3-221-15,0-1-182 0,-4-1-56 0,3-1 39 16,2-3 130-16,-7 0 194 0,7-2 238 15</inkml:trace>
  <inkml:trace contextRef="#ctx0" brushRef="#br0" timeOffset="23562.169">5722 11283 248 0,'0'0'338'0,"0"0"36"0,0 0-14 16,-5 0-38-16,5 0-55 0,0 0-54 16,0-3-46-16,0 3-39 0,0 0-18 0,0 0-3 15,0 0 19-15,0 0 28 0,0 0 33 16,0-3 36-16,0 3 32 0,0 0 26 0,0 0 16 15,0 0 5-15,0 0-6 0,0 0-15 16,0 0-23-16,0 0-36 0,0 0-37 0,0 0-33 16,0 0-32-16,5 0-25 0,-5 0-21 15,0 0-13-15,0 3-8 0,0-3-5 0,5 0-5 16,-5 0-6-16,0 3-7 0,0-3-5 16,5 0-7-16,-5 0-6 0,0 2-4 15,0-2-5-15,5 0-1 0,-5 0-2 0,0 0 1 16,0 0 2-16,0 0 0 0,0 0 0 15,0-2 0-15,0 2 2 0,0-3 0 0,-5 3 0 16,5 0-2-16,0-3 0 0,0 3 1 16,-5 0-1-16,5 0-1 0,-5 0-1 0,0 0 0 15,5 3 0-15,0-3 0 0,-5 3-1 16,5-1 0-16,-4-2-1 0,4 4 0 16,0-2 0-16,0 0-1 0,0 2-1 15,0-2 0-15,0 1 0 0,0-3 1 0,4 3 0 16,-4-1 1-16,0-2 1 0,5 3-1 0,-5-3 0 15,5 3 0-15,-5-3 0 0,0 0 0 16,5 0 0-16,-5 0 0 0,0-3 1 16,5 3-1-16,-5-3 0 0,0 1 1 0,0 2 1 15,0-6 0-15,0 4 0 0,0-2 1 16,0 2 1-16,-5 2-1 0,5-2 1 0,-5-2 0 16,5 4 1-16,-5-2 0 0,5 2-2 15,-5 0 0-15,5 0-1 0,-4 0 1 16,-2 0-1-16,6 2-1 0,0-2 0 0,-4 4 1 15,4-4-1-15,0 2-1 0,0-2-1 16,0 2 0-16,0 2 1 0,0-4 0 0,0 2 0 16,4-2 0-16,-4 3 1 0,0 0-1 15,6-3 0-15,-6 2 0 0,0-2 0 0,4 3-3 16,-4 0-28-16,0-3-68 16,5 3-124-16,-5-3-177 0,0 3-237 0,-5-1-242 15,5-2-105-15,0 0 0 0,0 0 85 0,0 0 159 16,0 0 226-16</inkml:trace>
  <inkml:trace contextRef="#ctx0" brushRef="#br0" timeOffset="25558.543">5379 10674 167 0,'-6'2'454'0,"6"-2"112"0,-4 3 109 15,4-3 28-15,-5 0-19 0,5 2-32 16,-5-2-40-16,5 0-63 0,0 0-75 0,0 0-85 15,0 0-82-15,0 0-70 0,5-2-52 16,0-1-33-16,-1 1-23 0,7-2-19 0,-7-1-22 16,11 0-21-16,-5 2-22 0,5-3-15 15,-5 1-12-15,5 1-6 0,-1 0-5 16,-4 0-6-16,4 4-16 0,1-2-35 0,0 2-52 16,-5 0-98-16,5 2-173 0,-6 2-243 15,1-4-278-15,-5 2-149 0,5 0-43 16,-6 2 45-16,6-2 147 0,-5-2 231 0</inkml:trace>
  <inkml:trace contextRef="#ctx0" brushRef="#br0" timeOffset="26211.801">5408 10739 93 0,'-5'0'425'0,"5"0"116"0,0 0 111 16,0 0 39-16,0 0-11 0,0 0-27 0,0 0-45 15,-5 0-67-15,5 3-82 0,0-3-90 16,0 0-85-16,5 0-77 0,-5-3-60 0,0 3-35 16,5-2-18-16,5-2-6 0,-5 2-7 15,4 0-4-15,-3-4-5 0,9 0-6 0,-6 1-10 16,6-1-11-16,-1 3-11 0,1-2-11 16,0 0-8-16,-1-1-7 0,1 3-7 0,0-2-13 15,0 5-25-15,-1-3-41 0,-4 1-80 16,5 2-149-16,-5 0-212 0,-5 0-259 15,0 0-198-15,-1 0-77 0,2 0 17 0,-2-4 114 16,1 4 198-16,0 0 260 0</inkml:trace>
  <inkml:trace contextRef="#ctx0" brushRef="#br0" timeOffset="26641.329">5457 10814 443 0,'-4'2'581'0,"4"-2"125"0,-6 0 117 15,6 0-31-15,0 3-75 0,-5-3-85 16,5 0-89-16,0 0-93 0,0 0-91 16,0-3-84-16,5 1-62 0,-5-1-34 0,6 0-18 15,-2-2-12-15,1 2-10 0,5-3-11 16,-5 1-12-16,5 2-18 0,0-2-16 15,4-1-17-15,-4 3-17 0,4-2-16 0,1 2-14 16,-5-2-9-16,5 2-6 0,0 0-19 16,-1 1-39-16,-4-1-56 0,0 3-67 0,0-3-127 15,-1 3-201-15,1-3-268 0,-5 3-235 16,5-3-90-16,-5 3-6 0,0-2 84 0,0-2 182 16,-1 2 271-16</inkml:trace>
  <inkml:trace contextRef="#ctx0" brushRef="#br0" timeOffset="27414.359">5839 11870 100 0,'0'-3'336'0,"0"3"85"0,-4 0 46 15,4 0 22-15,0 0 8 0,0 0 0 16,0-2 5-16,-5 2 13 0,5 0 19 0,0-3-7 16,0 3-31-16,0-3-39 0,0 3-52 15,0 0-63-15,0 0-75 0,0-2-49 16,0 2-28-16,0-3-18 0,5 3-13 0,-5-3-15 15,4 3-16-15,2-3-14 0,-2 0-16 0,1 1-15 16,1-1-50-16,3 0-33 0,1-3 0 16,0 4 0-16,-1-4 0 0,1 1 0 0,5-1 0 15,-5 0 0-15,5 2 0 0,-6-2-1 16,6 0-191-16,-5 4-111 0,5-4-188 0,-11 3-243 16,6 0-276-16,0 3-132 0,-5-2-26 0,0 2 55 15,-1 0 164-15,2 0 243 0</inkml:trace>
  <inkml:trace contextRef="#ctx0" brushRef="#br0" timeOffset="27770.405">5894 11972 107 0,'0'6'478'0,"-5"-4"106"16,5 2 99-16,0-2 60 0,0-2-67 15,-5 3-70-15,5-3-55 0,0 3-38 0,0-3-48 16,0 0-54-16,0 2-56 0,0-2-52 0,0 0-49 16,0-2-38-16,0 2-21 0,0-3-9 15,0 3-6-15,5-5-6 0,0 1-7 0,-1-1-15 16,2 0-21-16,3-1-70 0,-4 0-61 15,5-2 0-15,4 2 0 0,-3 1 0 0,3-3 0 16,1 2 0-16,0 1 0 0,-1 0 0 16,1 2 0-16,0-3-52 0,-6 3-174 0,6 1-94 15,-5-2-147-15,0 4-180 0,-1 0-210 0,-3-2-191 16,-2 2-65-16,1 0 24 16,5-2 127-16,-10 2 194 0,5-4 247 0</inkml:trace>
  <inkml:trace contextRef="#ctx0" brushRef="#br0" timeOffset="28128.383">5938 12102 377 0,'0'3'584'0,"-5"-1"130"16,0 2 128-16,5-2 10 0,-5-2-76 0,5 3-99 15,-5-3-88-15,5 0-94 0,0 3-95 16,0-3-86-16,0-3-63 0,0 3-31 0,0-3-14 16,5 3-2-16,0-2-2 0,-5-2-11 15,10-1-13-15,-6 0-59 0,2-1-119 16,3 0 0-16,1 1 0 0,5 0 0 0,-6-1 0 15,6-2 0-15,0 2 0 0,-1 0 0 0,7 1 0 16,-7 0 0-16,1-1 0 0,0 4-251 16,0-4-207-16,-6 3-235 0,1 1-285 0,0-2-157 15,-5 1-48-15,-1-2 29 0,2 5 125 16,-2-2 242-16,1-1 323 0</inkml:trace>
  <inkml:trace contextRef="#ctx0" brushRef="#br0" timeOffset="93613.729">4928 8874 356 0,'0'0'424'0,"0"0"48"0,0 0 6 16,0 0-87-16,0 0-83 0,0-2-61 16,0 2-28-16,0 0-9 0,0 0 6 15,0-3 25-15,4 3 40 0,-4-2 51 0,0 2 46 16,0 0 24-16,0 0-4 0,0 0-27 16,0 0-48-16,0 2-58 0,0 1-67 0,-4 2-48 15,4 4-35-15,0 1-23 0,-6 4-16 16,6 3-14-16,-4 0-11 0,4 2-8 0,-5 3-6 15,0 0-3-15,0 0-3 0,5-2 3 16,-5-1 0-16,1-5 0 0,-2-1 0 16,2 1 2-16,-1-5-2 0,5-7-7 0,-6 1-6 15,6-6-3-15,-4-3-4 0,4-2-5 16,0-6-3-16,0-2 1 0,4-3-1 0,-4-3 2 16,0 0-3-16,6 0-1 0,-1-1-1 15,-1 1 0-15,-4 3-3 0,6 0 0 0,-2-1 0 16,1 4-1-16,0 2 0 0,0 1 1 15,0 1 0-15,-1 4-1 0,2 0 0 16,-2 2 0-16,1 4 1 0,0-1 5 16,0 3 5-16,0 3 9 0,5-1 10 0,-5 4 10 15,5 2 10-15,-6 3 4 0,2 0 4 16,3 3 9-16,1 2 5 0,-5 1-4 0,5-1-5 16,0 4-6-16,-1-1-6 0,1 0-25 15,-5-2-25-15,5 2 0 0,0-2 0 0,-1-1 0 16,1-2 0-16,-5 0-46 0,5-3-58 0,-5-2-50 15,5 1-65-15,-5-4-92 0,-1 2-137 16,2-3-179-16,-6 1-210 0,4-3-188 0,-4 0-64 16,0-3 33-16,-4-3 120 0,4 3 196 15,-6-3 240-15</inkml:trace>
  <inkml:trace contextRef="#ctx0" brushRef="#br0" timeOffset="93814.192">4913 9035 362 0,'-15'0'824'0,"5"0"179"0,1 2 122 16,-1-2 90-16,0 0-208 0,5 0-243 16,0 0-227-16,5 0-144 0,-5-2-88 0,10-1-59 15,0-2-45-15,0-1-34 0,5-2-125 16,5-1-42-16,-5 1 0 0,4-3 0 0,6 3 0 16,-6-1 0-16,6 1 0 0,-1 3-231 15,-4-1-388-15,5 3-415 0,-5 3-197 0,0 0-60 16,-1 0 32-16,-4 3 114 0,4 0 278 15,1 0 407-15</inkml:trace>
  <inkml:trace contextRef="#ctx0" brushRef="#br0" timeOffset="94802.85">2505 12308 440 0,'0'-2'553'0,"0"0"93"0,0-1 93 16,0 0-54-16,0-3-72 0,0 3-44 16,0-2-31-16,-4 0-41 0,4-1-53 0,0 0-57 15,-6 4-60-15,2-4-54 0,-1 0-34 0,0 4-14 16,-5-4-4-16,0 6-4 0,0 0-12 0,1 0-19 16,-6 4-29-16,5 0-127 0,-5 2-30 15,1 2 0-15,3 4 0 0,-3 1 0 0,-1 1 0 16,6 3 0-16,4 0 0 0,-5-1 0 15,5 0 0-15,0 1 0 0,5-1 0 0,0 1 0 16,5-4 0-16,0 5 0 0,5-2 0 0,4 1 0 16,-4-4 0-16,9 1 0 0,2-3 0 15,-2 0 0-15,0 0 0 0,6-5 0 0,-5 2 0 16,4-6 0-16,1-2 0 0,-5 0 0 0,4-5 0 16,-4 0 0-16,4-7 0 0,-4 2-225 0,-1-4-640 15,1 0-312-15,0-2-122 0,-5-1-3 0,4 1 66 16,0-4 188-16,-4 4 341 0</inkml:trace>
  <inkml:trace contextRef="#ctx0" brushRef="#br0" timeOffset="96031.394">6526 13490 282 0,'0'0'506'0,"-4"-4"88"0,4 4 79 16,0 0-39-16,-6-2-98 0,6 2-90 0,0 0-60 16,0 0-23-16,0 0-2 0,0-3 3 15,6 3-6-15,-6 0-11 0,0 0-22 0,4 0-33 16,-4 3-44-16,5-3-37 0,-5 2-20 16,5 4-12-16,0-3-9 0,0 2-13 0,0 3-14 15,0 1-17-15,5 2-16 0,-6 0-17 0,6 3-17 16,0 0-56-16,-5-3-20 0,4 0 0 0,2 3 0 15,-7-3 0-15,6 0 0 0,-5 2 0 16,5-1 0-16,-5-2 0 0,5 2 0 0,-6-4 0 16,1 0 0-16,5 0 0 0,-5 1 0 15,-5-4 0-15,5-2 0 0,0 0 0 16,-5-3 0-16,-5-3 0 0,5 0 0 0,-5-5 0 16,-5 0 0-16,0-4 0 0,-4-4 0 15,-1 2 0-15,0-2 0 0,0-4 0 0,1 3 0 16,-1 1 0-16,6-3 0 0,-1 2 0 15,0 4 0-15,5-4 0 0,0 4 0 0,0 1 0 16,5-2 0-16,0 6 0 0,5-3 0 0,0 3 0 16,0 2 0-16,5 1 0 0,0-1 0 15,-1 4 0-15,1 2 0 0,0 0 0 0,5 2 0 16,-6 1 0-16,1 3 0 0,0 2 0 0,0 0 0 16,0 1 0-16,-6 1 0 0,1 2 0 0,0-2 0 15,0 4 0-15,0-3 0 0,-5 0 0 0,0 0 0 16,0 1 0-16,0-2-15 0,0-1-55 15,-5-4-8-15,5 1-9 0,0 0-9 0,0-4 0 16,0-2 7-16,0 2 13 0,0-4 14 0,5 0 19 16,0-2 20-16,0 2 15 0,-1-4 10 0,7 1 9 15,-7-4 7-15,6 4 5 0,0 0 5 16,5-1 0-16,-6 0-2 0,6 6-5 0,0-2-6 16,0 2 0-16,-5 2-3 0,4 1-1 0,1 3 0 15,-6-1 5-15,1 3 4 0,1 1 1 16,-2 2 7-16,-4-3 7 0,-5 0 7 0,5 3 4 15,-5 0 0-15,0 0-2 0,0 1-2 16,-5-2-10-16,0 2-8 0,0-2-10 16,1-2-14-16,-7 1-25 0,1 0-39 0,1-1-45 15,-6-2-60-15,5-1-86 0,-4 0-143 16,-1-2-175-16,6 0-208 0,-6 0-227 16,5-1-87-16,0-2 11 0,0 0 111 0,0-2 173 15,6 2 231-15</inkml:trace>
  <inkml:trace contextRef="#ctx0" brushRef="#br0" timeOffset="105132.12">3505 10265 144 0,'0'3'421'15,"0"0"79"-15,0-3 72 0,0 2-8 16,0-2-71-16,0 0-51 0,0 0-22 15,0 3-5-15,0-3 3 0,0 0 0 0,0 0-17 16,0 0-30-16,0 0-46 0,0 0-52 16,0 0-59-16,0 0-50 0,0 0-35 15,0 0-20-15,0 2-9 0,0-2-2 0,6 4-1 16,-6 1-3-16,4 3-6 0,1 1-7 0,5 4-12 16,-5 1-27-16,5 2-18 0,0 1-12 15,-1 3-7-15,1-1-6 0,0 0-2 16,0 1 5-16,-5-4 5 0,4 3 0 0,-3-5 0 15,-2 0 0-15,1-6-4 0,1 3 1 16,-2-5 0-16,-4-1 0 0,5-2-2 0,-5 0 1 16,0-3-1-16,-5 0 0 0,1-3-2 15,-2-2-2-15,1-1-2 0,1 0-1 0,-6-2 8 16,0-3 6-16,0-3 3 0,0 3 7 16,0-6 7-16,1 1 7 0,-6 0-4 0,5-1 3 15,0-2 4-15,1 0 1 0,3-1 0 16,-3 0 4-16,4 1 1 0,-5-2 1 15,5 1 3-15,5 3 5 0,-5-1 3 0,5 0 2 16,0 5-13-16,0-1-43 0,5 3 0 16,0 3 0-16,0-1 0 0,0 4 0 15,5 0 0-15,-6 2 0 0,6 3 0 0,0 0 0 16,0 3 0-16,5 2 0 0,-5 3 0 16,0 3 0-16,-1 1 0 0,1-2 0 0,0 4 0 15,-1 0 0-15,-3 0 0 0,-2-1 0 16,1 4 0-16,-5 0 0 0,6-3 0 0,-12 2 0 15,6 1 0-15,-5-1 0 0,1-2 0 16,-2 3 0-16,-3-6-16 0,-1 0-182 0,5 0-55 16,-5-4-78-16,0-1-141 0,6 0-215 15,-6 0-284-15,5-6-127 0,0 0-33 0,5-4 47 16,0 4 149-16,0-5 245 0</inkml:trace>
  <inkml:trace contextRef="#ctx0" brushRef="#br0" timeOffset="110480.892">4393 13131 271 0,'-5'-3'493'0,"5"0"87"0,0 0 78 0,0 1-28 15,-4-4-65-15,4 4-54 0,0-1-31 0,-6 0-17 16,6 0-24-16,0 3-40 0,0-3-52 16,0 1-60-16,0 2-62 0,-4 0-52 0,4 0-37 15,0 0-20-15,4 2-7 0,-4 1-2 0,0 3-1 16,6 2 1-16,-2 3-2 0,1 0-3 0,0 6-4 15,5 0-5-15,-5 1-8 0,4 2-6 0,1 2-6 16,-5 0-7-16,5-3-10 0,0 3-10 16,-5-5-8-16,5 0-9 0,-5-1-7 0,4-2-8 15,-4-3-6-15,0-3-3 0,0 0-2 0,-5-2-1 16,5-4-1-16,-5-2 1 0,0 0-1 16,0-5-1-16,-5 0 0 0,5-6 0 0,-10-1-1 15,5-1-2-15,0-4-2 0,-4 1 1 0,4-1-2 16,-5 0-2-16,0 1 1 0,5-1 0 0,0 1 2 15,0-1-1-15,1 4 0 0,-2-1 2 16,2 0 0-16,4 3 1 0,-5 0 1 0,5 0-1 16,0 3 2-16,0-1-1 0,5 4 1 15,-5-1 1-15,4 4 3 0,2-1 4 0,-2 3 12 16,1 0 16-16,5 5 19 0,0 1-33 0,5 2-21 16,-6 3 0-16,6 3 0 0,0 3 0 15,4-1 0-15,-4 1 0 0,0-1 0 0,-1 0 0 16,6-2 0-16,-5 3 0 0,0-3 0 0,0-4 0 15,-1-1 0-15,-4-1 0 0,0-2 0 0,0 0 0 16,-1-4 0-16,-4-2 0 0,0 0 0 16,0-2 0-16,-1-1 0 0,-4-6 0 0,0 4 0 15,0-7 0-15,-4 2 0 0,-1-2 0 0,0-1 0 16,0-3 0-16,-4-1 0 0,3-2 0 0,-3 2 0 16,-1-5 0-16,5 3 0 0,0-1 0 15,0 1 0-15,1 2 0 0,-2 1 0 0,6 2 0 16,-4 3 0-16,4 0 0 0,0 5 0 15,0 4-271-15,0-1-183 0,0 6-187 0,0 2-237 16,0 1-202-16,0-1-72 0,0 1 14 0,0 0 103 16,4-4 204-16,-4 1 278 0</inkml:trace>
  <inkml:trace contextRef="#ctx0" brushRef="#br0" timeOffset="115007.833">6001 11067 90 0,'0'-2'253'0,"0"2"23"0,0-3-16 16,0 1-33-16,-4-2-27 0,4 2-14 16,0-1-1-16,0 1 5 0,-6-4 14 15,6 3 16-15,0 0 16 0,0-2 20 0,-4 2 18 16,4 0 21-16,0 1 22 0,0-2 26 15,0 2 23-15,0 2 11 0,0-3-4 16,0 3-27-16,0-3-40 0,-5 3-52 0,5 0-55 16,0 0-54-16,0-2-39 0,0 2-22 15,0 0-14-15,0 0-2 0,0 2 6 16,0 1 5-16,5 0 8 0,-5 3 4 0,4 4 3 16,-4 2-2-16,6-2-5 0,-2 7-6 15,1-3-6-15,0 5-4 0,0-2-6 16,0-1-5-16,-5 4-8 0,5-4-10 0,0 1-9 15,-1-3-8-15,2-1-8 0,-1 1-5 0,-1-3-6 16,-4-2-2-16,0-1-3 0,6-3-2 16,-6-2-3-16,4-3-2 0,-4 0-4 15,0-3-4-15,0-6-3 0,0 2-3 0,-4-5-2 16,-2-1-1-16,6-4-2 0,-4 1 2 16,-1-1 1-16,-1-2 3 0,2 0 2 0,-1-1 4 15,0 1 2-15,0 3 4 0,0-1 2 16,5 3 4-16,-5 0 0 0,5 3 1 15,-5 3 1-15,5 2 1 0,0 1 3 0,0 2 2 16,0 3 5-16,5 0 5 0,0 0 5 16,0 3 5-16,0 2 6 0,0 1 3 15,4 0 4-15,2 2-1 0,-1 0 3 0,-1 1 1 16,1-2-6-16,5-1-3 0,-5 3-6 16,-1-4-6-16,6-2-8 0,-5 0-6 0,0-3-3 15,-1 0-5-15,1 0-3 0,-5-6-1 0,5 3-1 16,-5-3-3-16,0-1-3 0,0-2-2 15,-5 1-1-15,4-1 0 0,-4 1-1 0,0 0 5 16,0 0 3-16,0-1 3 0,-4 1 4 16,4 3 0-16,-5-1 1 0,5 0-1 15,-5 4 1-15,5-3-1 0,0 1 0 0,-5 2 0 16,5 2-2-16,0-3 5 0,0 3 6 16,5 3 16-16,0-1 20 0,0 4 21 0,-1-1 18 15,7 4-84-15,-2 2 0 0,1 0 0 16,0 2 0-16,-1-1 0 0,6 5 0 15,-5-4 0-15,0 4 0 0,5-1 0 0,-6 4 0 16,6-4 0-16,0 0 0 0,-5 1 0 16,0-3 0-16,-1-3-16 0,1 0-482 15,-5-3-293-15,0 0-314 0,0-2-122 0,0-3-15 16,-5-6 55-16,0 0 163 0,0-5 288 16</inkml:trace>
  <inkml:trace contextRef="#ctx0" brushRef="#br0" timeOffset="169906.445">11258 9231 288 0,'0'0'672'15,"0"-3"213"-15,0 0 164 0,0 0 70 0,-5 0-138 16,5-2-155-16,-5 2-151 0,0-3-169 16,0 2-131-16,1-2-77 0,-6-2-58 15,0 4-51-15,0-1-101 0,0 0-88 0,-4 1 0 16,-1 2 0-16,-5 4 0 0,6 2 0 15,-1 1 0-15,0 4 0 0,0 1 0 0,5 7 0 16,-4 0 0-16,9 5 0 0,0-1 0 16,0 7 0-16,5 0 0 0,5-1 0 0,5 1 0 15,4 0 0-15,1-1 0 0,5-5 0 16,4 0 0-16,1-6 0 0,-1-4 0 16,1-4 0-16,0-5 0 0,-1-6 0 0,1-5 0 15,-6-6 0-15,-4-2 0 0,-1-4 0 16,-3 1 0-16,-2-6 0 0,-4 0 0 0,-5 1 0 15,0 2 0-15,-5-1 0 0,-4-2 0 16,-2 6 0-16,1-3 0 0,-4 3 0 16,0 2 0-16,-1 0 0 0,-5 7 0 0,5-2 0 15,0 7 0-15,6 3 0 0,-6 4-222 16,5 3-606-16,6 1-305 0,-2 2-114 16,2-2-12-16,4 2 48 0,0-5 143 0,4 0 275 15,6-3 372-15</inkml:trace>
  <inkml:trace contextRef="#ctx0" brushRef="#br0" timeOffset="170513.007">11572 9137 270 0,'0'0'914'0,"0"3"216"0,-5-3 178 15,0 2 147-15,0 1-58 0,0 0-343 0,0-1-391 16,0 4-663-16,1 5 0 0,4-2 0 15,-6 4 0-15,12 3 0 0,-6 1 0 0,4 5 0 16,-4 1 0-16,5-1 0 0,0 2 0 16,-5 1 0-16,5 0 0 0,0-3 0 0,0-6 0 15,0 1 0-15,-5-3 0 0,4-3 0 0,-4-6 0 16,6 1 0-16,-6-3 0 0,0 0 0 16,0-6 0-16,0-3 0 0,0-2 0 0,-6 0 0 15,6-4 0-15,-4-4 0 0,4-1 0 16,-5-2 0-16,0 0 0 0,0-3 0 0,5-3 0 15,-5 3 0-15,5-3 0 0,0 0 0 0,0 3 0 16,0 3 0-16,0 3 0 0,5-1 0 16,-5 6 0-16,5 3 0 0,5 2 0 0,-6 3 0 15,2 3 0-15,3 3 0 0,1 5 0 0,0 0 0 16,5 4 0-16,-6 2 0 0,6 2 0 16,0 1 0-16,-1 2 0 0,1-3 0 0,0 0 0 15,0 2 0-15,-1-4 0 0,1-1 0 16,0-2 0-16,0-3 0 0,-5 0 0 0,4-5 0 15,-4 0 0-15,0-3 0 0,0 0 0 0,-1-6 0 16,-3 4 0-16,-2-6 0 0,1-1 0 16,-5-2 0-16,0 1 0 0,-5-2 0 15,5 1 0-15,-4-2 0 0,-2-2 0 0,1 5 0 16,1-2 0-16,-2 4 0 0,2 0 0 16,-1 2 0-16,5 4 0 0,0 2 0 15,0 2 0-15,5 4 0 0,-5 2 0 0,4 0 0 16,2 6 0-16,-2 0 0 0,7 3 0 0,-7-1 0 15,6 6 0-15,-5-2 0 0,5 2 0 16,-1-3 0-16,1 0 0 0,5-2 0 0,-5-1 0 16,0-2 0-16,0 0 0 0,-6-3 0 15,1-3-318-15,5 0-1293 0,-5-5 16 0,0 0 114 16,0-3 166-16,5-6 279 0,-6 1 425 16</inkml:trace>
  <inkml:trace contextRef="#ctx0" brushRef="#br0" timeOffset="171121.41">12362 9214 478 0,'0'-5'860'0,"0"-1"209"0,-6 4 154 15,6-4 89-15,0 0-159 0,0 0-181 16,-4 1-184-16,4 3-452 0,0-1-336 0,0-1 0 16,0 2 0-16,-5 2 0 0,5 0 0 15,0 2 0-15,-6 2 0 0,2 1 0 16,4 4 0-16,-5-1 0 0,-5 2 0 0,5 2 0 16,0 2 0-16,-4-1 0 0,3 1 0 0,-3 0 0 15,-1 0 0-15,5-4 0 0,0-1 0 16,0-1 0-16,-5-2 0 0,10-1 0 0,-5-2 0 15,1 2 0-15,4-5 0 0,0 3 0 0,0-3 0 16,0 3 0-16,4-3 0 0,-4 3 0 16,5-3 0-16,1 0 0 0,3 3 0 0,1 0 0 15,0 2 0-15,-1 0 0 0,6 1 0 16,0 2 0-16,-1 0 0 0,1 3 0 0,5 0 0 16,0 1 0-16,-6-2 0 0,6 2 0 0,-1-4 0 15,-4 0 0-15,5 1 0 0,-5-1 0 16,0-3 0-16,-1 0 0 0,-4 1 0 0,4 0 0 15,-4-4 0-15,0 2 0 0,-5-2 0 16,0-2 0-16,-5 2-591 0,0-2-868 16,0 0-26-16,0-2 69 0,-5 0 123 0,5-7 243 15,0 4 409-15</inkml:trace>
  <inkml:trace contextRef="#ctx0" brushRef="#br0" timeOffset="171616.608">12915 9239 246 0,'-5'-3'728'0,"5"-2"220"0,-4-1 149 16,-2 3 100-16,2-2-152 0,-1-1-196 16,0 0-194-16,0 2-187 0,0-2-125 15,-5 0-80-15,6 4-62 0,-6-4-55 0,-1 3-141 16,2 3-5-16,-1 0 0 0,-5 3 0 16,1 3 0-16,-1-1 0 0,6 4 0 15,-6 1 0-15,5 4 0 0,0 2 0 0,0 1 0 16,5 3 0-16,5-2 0 0,0 5 0 15,5 2 0-15,0 0 0 0,5-4 0 0,5 2 0 16,4-1 0-16,-4-3 0 0,4-5 0 16,6 0 0-16,-5-9 0 0,4 0 0 15,0-5 0-15,-3-5 0 0,-2 0 0 0,0-7 0 16,-4-1 0-16,0-4 0 0,-5 0 0 0,0-1 0 16,-5 0 0-16,-5 0 0 0,0-2 0 15,-5 1 0-15,-5-1 0 0,0 2 0 16,0-2 0-16,-4 4 0 0,-6-1 0 0,5 3 0 15,-5 0 0-15,1 4 0 0,4 1 0 16,1 0-289-16,-1 7-346 0,5-1-220 16,0 3-237-16,10 3-90 0,-5 3-3 0,10-4 77 15,5 1 180-15,0 0 279 0</inkml:trace>
  <inkml:trace contextRef="#ctx0" brushRef="#br0" timeOffset="172182.743">13214 9169 506 0,'6'-2'754'16,"-6"-3"204"-16,-6-1 139 0,6-2-1 15,-4 2-143-15,-1 1-137 0,0-1-136 0,0 1-143 16,0 2-89-16,5 0-102 0,-5 6-346 16,0 0 0-16,1 2 0 0,4 6 0 0,-6 3 0 15,6 3 0-15,0 2 0 0,0 0 0 16,0 6 0-16,6-1 0 0,-6 2 0 0,4-2 0 15,-4 1 0-15,5 0 0 0,0-6 0 16,0-2 0-16,0-3 0 0,-5-3 0 0,5-3 0 16,0-2 0-16,-5-3 0 0,4-1 0 15,-4-4 0-15,0-4 0 0,0-3 0 16,0-1 0-16,0-4 0 0,-4 0 0 0,4-2 0 0,-5-4 0 16,5-2 0-16,-5 0 0 0,0-3 0 15,5 1 0-15,-5-1 0 0,5-1 0 16,0 4 0-16,0 4 0 0,0 1 0 0,0 3 0 15,0 3 0-15,0 2 0 0,5 4 0 0,0 5 0 16,0 3 0-16,0 3 0 0,-1 2 0 0,6 6 0 16,0 2 0-16,0 4 0 0,5-1 0 15,-5 3 0-15,4 2 0 0,6 2 0 0,-6-1 0 16,6-4 0-16,-5 4 0 0,5-6 0 16,-6 1 0-16,1-7 0 0,0 2 0 0,0-5 0 15,-1-4 0-15,-4-1 0 0,4-5 0 16,-9-3 0-16,5 1 0 0,-5-6 0 0,0-6 0 15,-5 0 0-15,0-2 0 0,0-4 0 0,-5 1 0 16,0-3 0-16,0 0 0 0,0 0 0 16,0-1 0-16,1 4 0 0,-2 0 0 15,-3 3 0-15,9 5 0 0,-5 0 0 0,0 2 0 16,5 1 0-16,-5 5 0 0,5 0 0 0,0 6 0 16,-4 0-451-16,4-1-721 0,0 1-140 15,0 0-10-15,0 0 56 0,4 0 124 16,6 0 246-16,0-1 382 0</inkml:trace>
  <inkml:trace contextRef="#ctx0" brushRef="#br0" timeOffset="172691.383">14014 9043 287 0,'0'-3'769'0,"0"0"230"0,0 1 171 15,-5-1 133-15,5 3-136 0,0 0-170 16,0 0-181-16,0 0-155 0,0 3-639 0,0-1-22 15,0 1 0-15,-5 6 0 0,5-1 0 0,-5 3 0 16,0-1 0-16,0 7 0 0,0 0 0 16,0 2 0-16,-5 0 0 0,1 0 0 0,-1 4 0 15,-5-4 0-15,5 1 0 0,-5-4 0 16,6 1 0-16,-6-3 0 0,5 0 0 0,1-7 0 16,-1 2 0-16,0-4 0 0,5 1 0 15,-5-1 0-15,10-2 0 0,-5 0 0 16,5-1 0-16,0-2 0 0,5 3 0 0,5-3 0 15,-5 0 0-15,5 3 0 0,5 0 0 16,-1 0 0-16,1 0 0 0,5 2 0 0,-1 3 0 16,1 1 0-16,-1-1 0 0,6 0 0 15,-5 3 0-15,4-2 0 0,-4-1 0 16,-1 0 0-16,6-3 0 0,-10 4 0 0,4-4 0 16,-4 0 0-16,4 1 0 0,-9-3 0 15,5 0 0-15,0 0 0 0,-5-1-517 0,-6-2-1042 16,7 0 12-16,-7-2 99 0,6-4 156 15,-5 0 274-15,0-2 419 0</inkml:trace>
  <inkml:trace contextRef="#ctx0" brushRef="#br0" timeOffset="173120.342">14641 9148 185 0,'-10'-8'637'0,"1"-1"191"15,-1 1 171-15,0-1 112 0,-5 1-135 16,6 3-162-16,-6-4-137 0,5 4-136 0,-5 0-122 16,1 1-72-16,-1 2-39 0,0 2-33 15,0 0-201-15,1 6-74 0,4-1 0 0,-4 3 0 16,4 3 0-16,-5 6 0 0,10 2 0 15,0 1 0-15,0 5 0 0,5 2 0 0,5 0 0 16,0 4 0-16,4-4 0 0,2 1 0 16,3-3 0-16,6-3 0 0,0-3 0 0,-1-5 0 15,1-3 0-15,4-6 0 0,-4-5 0 0,5-5 0 16,-6-6 0-16,0-3 0 0,-4-2 0 16,0-7 0-16,-5 1 0 0,-5-2 0 0,0-1 0 15,0 0 0-15,-5-2 0 0,-5 5 0 16,0 0 0-16,-5 0 0 0,0-1 0 0,-5 4 0 15,1 2 0-15,-1 3 0 0,0 4 0 16,1 2 0-16,3 5 0 0,-3 0-751 16,4 6-382-16,5 2-135 0,0 1-10 0,5-1 56 15,0 3 135-15,5-2 246 0,0 2 335 16</inkml:trace>
  <inkml:trace contextRef="#ctx0" brushRef="#br0" timeOffset="173615.459">14892 9095 168 0,'0'0'746'0,"0"0"226"0,-6 3 161 16,6-3 113-16,-4 3-87 0,-1 0-209 0,5 2-223 16,-5 0-166-16,0 1-103 0,5 2-387 15,0 4-71-15,0 4 0 0,0 1 0 0,5-1 0 16,-5 6 0-16,5 0 0 0,-5 3 0 0,5 0 0 15,-1 0 0-15,2-3 0 16,-2 0 0-16,7-3 0 0,-7 0 0 0,1-4 0 16,0-5 0-16,0 1 0 0,0-2 0 0,0-1 0 15,0-6 0-15,-5 1 0 0,0-3 0 16,0-3 0-16,0 1 0 0,0-6 0 16,-5-1 0-16,5-2 0 0,-5 1 0 0,0-8 0 15,-5 2 0-15,5-1 0 0,-5-22 0 0,1 34 0 16,-1-19 0-16,0-2 0 0,0-1 0 0,5 3 0 15,-4-4 0-15,3 3 0 0,2 0 0 0,4 3 0 16,0-2 0-16,0 4 0 0,0-2 0 16,4 6 0-16,2-1 0 0,-2 3 0 0,6 3 0 15,0 3 0-15,0 3 0 0,-6-2 0 0,11 7 0 16,-5 3 0-16,0 1 0 0,0 3 0 16,4 1 0-16,-4 4 0 0,0 2 0 15,0 0 0-15,-6-1 0 0,2 4 0 0,-2 0 0 16,1 1 0-16,-5-1 0 0,0 2 0 0,-5-2 0 15,1 3 0-15,-2-4 0 0,-3 0 0 16,-6-2 0-16,5 0 0 0,-9-3-951 16,4-3-335-16,0-2-66 0,1-3 32 0,-1-3 95 15,5-3 199-15,1 0 323 0</inkml:trace>
  <inkml:trace contextRef="#ctx0" brushRef="#br0" timeOffset="174968.363">9596 10333 359 0,'-10'-4'783'16,"0"1"196"-16,5-3 135 0,-4 3 98 0,3 0-194 16,2 3-186-16,-1-2-198 0,0 2-155 15,5-3-89-15,0 3-62 0,5 3-265 16,0-3-63-16,5 0 0 0,4 2 0 16,1-2 0-16,5 3 0 0,4-3 0 0,0 0 0 15,6-3 0-15,-1 1 0 0,1-1 0 16,-1 0 0-16,1 1 0 0,-1-1-114 0,-5 0-557 15,1 3-273-15,-6-3-219 0,2 3-63 16,-2 0 18-16,-4 3 88 0,-5-3 204 0,-1 3 308 16</inkml:trace>
  <inkml:trace contextRef="#ctx0" brushRef="#br0" timeOffset="175204.296">9787 10384 325 0,'-25'2'652'16,"6"-2"172"-16,-6 0 161 0,6-2 65 0,-1 2-184 15,5 0-151-15,0-3-119 0,6 3-135 0,-1 0-133 16,5 0-78-16,0 0-39 0,0 0-23 16,5 0-19-16,0 3-8 0,5-3-2 15,0 2 6-15,0 1-79 0,5 0-86 16,-1-3 0-16,6 3 0 0,-5-3 0 0,10 0 0 16,0 0 0-16,-1 0 0 0,0-3 0 15,2 3 0-15,3-3 0 0,0 0 0 0,0 1-395 16,1 2-277-16,0-3-322 0,-6 0-179 15,6 0-44-15,-5-3 27 0,4 4 110 0,-4-1 229 16,-1-2 341-16</inkml:trace>
  <inkml:trace contextRef="#ctx0" brushRef="#br0" timeOffset="175632.154">9954 10191 340 0,'-10'-6'570'0,"0"-2"155"16,1 2 170-16,-2 0 25 0,1 4-93 0,1-1-100 15,-6 0-98-15,5 1-115 0,0 2-134 16,1-3-86-16,-1 3-35 0,0 0-7 16,5 3 5-16,-4-3 6 0,-1 0 12 0,0 2-211 15,5-2-64-15,0 3 0 0,0-3 0 16,0 3 0-16,1-3 0 0,4 2 0 0,0-2 0 15,4 3 0-15,1 0 0 0,0 3 0 16,5-1 0-16,4 0 0 0,1-1 0 0,4 4 0 16,2-3 0-16,-2 1 0 0,6-1 0 15,4 0 0-15,-5 1 0 0,6 2 0 16,-5 1 0-16,-1-4 0 0,0 3 0 0,-4 4 0 16,0-4 0-16,-5 6 0 0,-1-3 0 0,-4 2 0 15,0 4 0-15,-10-1 0 0,0 1 0 16,0 0 0-16,-5 2 0 0,-5 1 0 15,0-2 0-15,-5 2 0 0,0-1 0 0,1-2 0 16,-1 2 0-16,-4-2 0 0,4-4 0 16,0-1 0-16,0-1-167 0,6-3-938 15,-1-3-201-15,0-2-45 0,5 0 41 0,5-3 98 16,0-6 228-16,5 1 410 0</inkml:trace>
  <inkml:trace contextRef="#ctx0" brushRef="#br0" timeOffset="182496.763">10920 10014 135 0,'0'-5'404'0,"0"2"74"16,0 0 66-16,-6-3-20 0,12 4-57 15,-6-4-28-15,0 0 8 0,4 1 35 0,-4 0 24 16,0 2 1-16,5-3-15 0,-5 1-34 16,0-1-53-16,6 4-66 0,-6-2-53 0,0 2-27 15,0 2-20-15,0 0-19 0,0 2-11 16,0 4-14-16,-6 8-39 0,6 0-156 15,-5 8 0-15,1 3 0 0,-2 2 0 0,2 4 0 16,-1 2 0-16,0 0 0 0,0 0 0 16,0 0 0-16,1-3 0 0,-2-2 0 0,2-3 0 15,4-3 0-15,-5-6 0 0,5-2 0 16,-5-3 0-16,5-6 0 0,0-1 0 16,-5-4 0-16,5-9 0 0,-5-2 0 0,5-5 0 15,0-4 0-15,0 1 0 0,0-6 0 0,0 3 0 16,0-6 0-16,5 1 0 0,0-1 0 15,0-2 0-15,4 2 0 0,-3 4 0 0,-2-1 0 16,6 2 0-16,0 4 0 0,-6 3 0 16,6 2 0-16,-5 3 0 0,5 3 0 15,-5-1 0-15,5 7 0 0,-5 4 0 0,5 1 0 16,-6 3 0-16,6 7 0 0,0 1 0 16,0 5 0-16,0 1 0 0,0 5 0 15,5 0 0-15,-6-1 0 0,6 4 0 0,-5-3 0 16,4 3 0-16,1-6 0 0,-5 3 0 15,4-4 0-15,-4-2 0 0,5 1 0 16,-5-1 0-16,-1-3 0 0,-3 1 0 0,3-3-428 16,-9 0-462-16,6-3-269 0,-6-3-94 0,0 1 9 15,0-4 73-15,0 1 175 0,-6-3 284 16</inkml:trace>
  <inkml:trace contextRef="#ctx0" brushRef="#br0" timeOffset="182702.722">10876 10326 555 0,'-20'-6'841'16,"0"0"181"-16,11 1 123 0,-6 0 17 16,10-1-221-16,0 1-182 0,0-1-173 0,5 1-122 15,5-1-73-15,5 1-66 0,-1 2-325 0,6-3 0 16,0 3 0-16,5-2 0 0,-1-1 0 16,5 4 0-16,1-4 0 0,5 0 0 15,-1 1 0-15,-4-1 0 0,4 3 0 16,1-2-450-16,-6 3-655 0,5-1-192 0,-4-3-37 15,5 3 47-15,-6 3 114 0,0 0 255 16,1 0 404-16</inkml:trace>
  <inkml:trace contextRef="#ctx0" brushRef="#br0" timeOffset="183368.939">11351 10097 209 0,'-9'-11'786'0,"-6"2"203"15,5 1 142-15,0 0 105 0,0-1-97 0,0 4-247 16,6 0-238-16,-6 1-168 0,5 2-120 16,5 2-82-16,-5 0-265 0,10 6-19 15,-5-1 0-15,5 9 0 0,0-1 0 0,0 7 0 16,5 5 0-16,-6-1 0 0,6 4 0 16,0 0 0-16,0-1 0 0,-1 1 0 0,1-4 0 15,0-1 0-15,-5-4 0 0,5-2 0 16,-5-4 0-16,-1-2 0 0,2-3 0 15,-6-4 0-15,0-4 0 0,0-4 0 0,-6-4 0 16,2-3 0-16,-1-2 0 0,-5-4 0 16,5-2 0-16,-5 0 0 0,-5-4 0 0,5 2 0 15,1-4 0-15,-6-1 0 0,5 4 0 16,6-2 0-16,-1 2 0 0,0 0 0 0,5 2 0 16,0 1 0-16,5 3 0 0,0-1 0 15,-1 6 0-15,6-3 0 0,0 6 0 16,0 2 0-16,0 1 0 0,5 2 0 0,-6 3 0 15,1 5 0-15,0 1 0 0,-1 2 0 16,1 4 0-16,0-2 0 0,-5 7 0 0,0-3 0 16,-5 2 0-16,5-2 0 0,-5 3 0 15,0-4 0-15,-5 2 0 0,0-5 0 16,5 1 0-16,-5-2 0 0,0-1 0 0,0-3 0 16,5-2 0-16,0 0-7 0,0 0-134 15,0-3 14-15,5 0 14 0,0 0 19 16,0-3 21-16,5 0 22 0,5 0 14 0,-6 0 11 15,6 1 8-15,0-1 6 0,-1 3 4 0,1 3 2 16,0-1 1-16,-5 4 2 0,5 0 3 16,-6 2 1-16,1 3 6 0,0 0 1 15,-5 0 4-15,-1 3 0 0,-4 0-3 0,0-1 0 16,-4 4-1-16,-1-3 14 0,0 2 9 16,0-2 7-16,-10-1 7 0,5 1 3 0,-4-2 3 15,0-2 0-15,-1 2-6 0,-5-4-6 0,5-2-2 16,-4-1-2-16,4-2-6 0,-5-3-15 15,6 0-10-15,-1 0-26 0,0-6-49 16,5 1-73-16,0-1-100 0,5 1-193 0,1-3-302 16,4-4-291-16,0 1-123 0,4 0-20 15,7-2 51-15,-2 1 170 0,6-1 293 16</inkml:trace>
  <inkml:trace contextRef="#ctx0" brushRef="#br0" timeOffset="188479.464">11915 9992 230 0,'-5'0'513'16,"0"-3"108"-16,-4 3 123 0,3 0 77 16,2 0-62-16,-1-3-75 0,0 3-67 15,0 0-68-15,0-3-89 0,0 1-109 0,0-1-90 16,1 3-47-16,4 0-26 0,-6-3-19 15,6 3-15-15,-5 0-15 0,5 0-5 0,5 0 4 16,-5 3 7-16,6 0 10 0,-2 5-10 16,6 0-145-16,0 1 0 0,0 1 0 15,4 4 0-15,1 0 0 0,0 3 0 0,0-4 0 16,4 1 0-16,-4 0 0 0,4 0 0 0,1-3 0 16,0 3 0-16,-6-6 0 0,6 3 0 15,-6-3 0-15,1-2 0 0,0 2 0 16,-5-3 0-16,0-1 0 0,-1-2 0 0,-3 4 0 15,-2-6 0-15,1 2 0 0,-5 1 0 16,0 0 0-16,0 0 0 0,-5-3 0 16,1 5 0-16,-6-2 0 0,0 2 0 0,0 1 0 15,0 3 0-15,-4-1 0 0,-1 2 0 16,0 2 0-16,5 2 0 0,-5-1 0 0,1 1 0 16,4 3 0-16,-4-4 0 0,3 4 0 15,-3 2 0-15,4-2 0 0,0-3 0 0,0 2 0 16,6-2 0-16,-1-3 0 0,-5 0-206 15,5-3-114-15,0 1-82 0,0-4-152 0,0-2-205 16,0 0-232-16,0-3-101 0,1-3-15 16,4-3 74-16,0 1 175 0,0-3 241 0</inkml:trace>
  <inkml:trace contextRef="#ctx0" brushRef="#br0" timeOffset="193344.098">12552 10000 222 0,'-4'-3'561'0,"4"3"136"0,0 0 132 0,0 0 74 16,0 0-95-16,0 0-122 0,0 0-108 0,0 3-105 16,0 0-106-16,0 0-96 0,-5 0-66 15,5 4-36-15,0 2-17 0,0 0-4 16,0 1-1-16,0 1 3 0,5 6 3 0,-5-1 4 15,0 4-1-15,0-1-2 0,4 3-8 16,2 3-87-16,-2 0-59 0,1-1 0 0,0-1 0 16,0 2 0-16,-5-3 0 0,10-1 0 15,-5-2 0-15,0-2 0 0,-1-3 0 16,-4-3 0-16,6 0 0 0,-2-5 0 0,-4-3 0 16,0-3 0-16,0-3 0 0,0-3 0 15,-4-5 0-15,-2 0 0 0,2-3 0 0,-6-3 0 16,5-2 0-16,-5-2 0 15,0-1 0-15,0-3 0 0,6-3 0 0,-6 1 0 16,5-1 0-16,0 0 0 0,0-2 0 16,5 5 0-16,0-3 0 0,5 6 0 0,0 1 0 15,0 1 0-15,5 4 0 0,-6 2 0 0,6 2 0 16,0 4 0-16,0 6 0 0,5-1 0 16,-5 3 0-16,-1 5 0 0,1 1 0 0,5 5 0 15,-5 0 0-15,-1 5 0 0,-3 1 0 16,-2-1 0-16,6 4 0 0,-10 2 0 15,5-3 0-15,-5 1 0 0,0-4 0 0,-5 0 0 16,5 1 0-16,-10-3 0 0,6-3 0 16,-2 0 0-16,1-2 0 0,1-4 0 0,-6 0 0 15,5-5 0-15,0 0 0 0,5-2 0 16,0-1 0-16,5-2 0 0,0-1 0 16,-1-2 0-16,6 2 0 0,1-2 0 0,-2 2 0 15,6 4 0-15,-1-4 0 0,-4 6 0 16,5 0 0-16,0 3 0 0,0 2 0 0,-5 1 0 15,-1 5 0-15,1 0 0 0,-5 3 0 16,0 0 0-16,0 2 0 0,-5 1 0 16,0-1 0-16,0 0 0 0,-5 1 0 0,-5-3 0 15,5 3 0-15,-5-6 0 0,0 2 0 16,-5-4 0-16,1-1 0 0,-1-2 0 16,0-1 0-16,1-2 0 0,-1-3 0 0,-5 0 0 15,6-3 0-15,-1-2-30 0,5-1-123 16,1 0-57-16,3 1-66 0,2-1-104 0,-1-2-156 15,10 3-201-15,-5-3-231 0,10-1-106 16,-1 1-15-16,6 0 76 0,5-1 166 0,-1 1 229 16</inkml:trace>
  <inkml:trace contextRef="#ctx0" brushRef="#br0" timeOffset="193668.231">13018 10088 378 0,'5'-11'760'0,"0"3"191"0,-5-3 122 15,5 3 40-15,-5 0-199 0,0 0-212 16,-5-1-198-16,5 0-169 0,-5 2-101 0,0 1-52 16,1-2-29-16,-7 2-11 0,2 3 2 15,-1-2 11-15,0 2 14 0,1 3 11 0,-6 0-78 16,5 5-102-16,-5-2 0 0,0 6 0 0,5 2 0 16,1 2 0-16,-1 2 0 0,0 3 0 15,1 2 0-15,3 2 0 0,6 3 0 16,0-1 0-16,0 1 0 0,10 0 0 0,-5 0 0 15,5-3 0-15,5 0 0 0,-1 0 0 16,6-2 0-16,0-4 0 0,-1-3 0 0,1-1 0 16,5-4 0-16,-6 0 0 0,6-2 0 15,-6-4 0-15,0 2 0 0,6-4 0 0,-5 0 0 16,0 0 0-16,-1-4 0 0,-4 2-317 16,0-1-1000-16,-1 0-104 0,1-2 19 15,0-4 88-15,0-1 172 0,-1-4 324 0,1 0 383 16</inkml:trace>
  <inkml:trace contextRef="#ctx0" brushRef="#br0" timeOffset="194227.147">13548 9812 167 0,'-5'-5'621'0,"0"3"211"0,0-2 180 0,0 2 117 16,1-1-118-16,-2 3-128 0,2 0-114 15,4-3-143-15,-5 3-120 0,-1 3-63 16,6-3-251-16,0 3-192 0,0 3 0 0,0 1 0 15,0 2 0-15,6-1 0 0,-1 3 0 16,5 0 0-16,-1 3 0 0,1 3 0 16,5-3 0-16,4 2 0 0,-4 0 0 0,5 1 0 15,-1-1 0-15,6 1 0 0,-5 0 0 0,4-3 0 16,-4-1 0-16,-1 1 0 0,0 0 0 0,2-3 0 16,-7 0 0-16,6-3 0 0,-6 3 0 15,-3-5 0-15,3 2 0 0,-4-3 0 0,-5 1 0 16,4 0 0-16,-4-3 0 0,0-1 0 0,-5 0 0 15,0 1 0-15,0-3 0 0,0 3 0 16,-5-3 0-16,0 3 0 0,1 0 0 0,-6-3 0 16,0 2 0-16,0-2 0 0,0 0 0 15,-5 3 0-15,6 3 0 0,-1-3 0 0,0 5 0 16,1-3 0-16,-1 6 0 0,-1-3 0 16,7 4 0-16,-6 2 0 0,5-1 0 0,0 4 0 15,-5-1 0-15,6 1 0 0,-2 2 0 16,2 0 0-16,-1 0 0 0,5-2 0 0,-5 2 0 15,0-2 0-15,0 0-555 0,0-3-580 16,0-3-151-16,1-3-19 0,-2-2 50 16,1-1 122-16,5-5 243 0,-4-3 375 0</inkml:trace>
  <inkml:trace contextRef="#ctx0" brushRef="#br0" timeOffset="196349.159">14317 9898 375 0,'0'-6'592'16,"0"4"138"-16,0-1 138 0,0 3 11 16,0-3-99-16,0 1-115 0,0 2-109 15,-4-3-111-15,4 3-120 0,0 0-101 0,0 0-63 16,0 0-29-16,0 0-11 0,4 0 1 16,-4 3 9-16,0 2 12 0,0 4 9 0,6-1 4 15,-6 6 0-15,0 5-4 0,0 3-5 16,-6 2-12-16,6 4-91 0,-4 3-44 0,-1-1 0 15,5 0 0-15,-5 0 0 0,0 1 0 16,0-3 0-16,5-4 0 0,-4-1 0 16,4-7 0-16,-6 1 0 0,6-6 0 0,0-3 0 15,0-5 0-15,0-3 0 0,0-6 0 16,0-8 0-16,0 0 0 0,0-5 0 0,-4-6 0 16,4-3 0-16,0-2 0 0,0-2 0 15,0-2 0-15,0-2 0 0,4 3 0 16,-4 0 0-16,6 3 0 0,-2-1 0 0,1 7 0 15,5 2 0-15,-5 2 0 0,-1 6 0 16,6 3 0-16,1 3 0 0,-7 3 0 16,6 5 0-16,0 5 0 0,4 3 0 0,-4 6 0 15,5 3 0-15,0-1 0 0,-5 6 0 0,5 3 0 16,-1-3 0-16,1 3 0 0,0 3 0 16,0-4 0-16,-6 1 0 0,6 0 0 0,-1-3 0 15,1 3 0-15,-5-6 0 0,-1 3 0 16,2-5 0-16,-1 2 0 0,-6-3-427 0,1-2-180 15,0 0-146-15,-5-3-140 0,0-2-136 16,-5-1-58-16,0-6 43 0,-5 2 130 16,1-4 185-16,-6 0 207 0</inkml:trace>
  <inkml:trace contextRef="#ctx0" brushRef="#br0" timeOffset="196549.674">14376 10238 144 0,'-24'-9'510'16,"-1"-2"133"-16,6 3 145 0,0-1 119 15,4 4-65-15,0-4-95 0,5 4-84 0,0-3-83 16,5 2-98-16,1-2-102 0,4 3-64 15,0-4-28-15,4 4-16 0,1-4-19 16,5 4-26-16,5-3-78 0,-5 2-149 16,9 1 0-16,-4-1 0 0,9 1 0 0,-4 2 0 15,4 0 0-15,6 0 0 0,-5 1 0 16,-1-1 0-16,6 0-284 0,-6 0-259 0,1 0-287 16,4-2-278-16,1 0-96 0,-6-1-3 15,5-2 71-15,1 0 187 0,-1 0 293 0</inkml:trace>
  <inkml:trace contextRef="#ctx0" brushRef="#br0" timeOffset="196852.864">14945 9904 293 0,'0'-3'807'0,"0"-2"194"16,-4 1 129-16,-1-1 83 0,0 0-169 16,0-1-252-16,-5 0-246 0,5 4-171 0,-5-4-107 15,1 4-65-15,-1-4-45 0,-5 3-25 16,0 0-7-16,1 3-24 0,-6 0-102 15,0 0 0-15,5 3 0 0,-4 2 0 16,0 1 0-16,4 5 0 0,0 3 0 0,0 3 0 16,5-1 0-16,6 3 0 0,-1 3 0 15,5 3 0-15,0 0 0 0,5 0 0 0,5 0 0 16,4-3 0-16,1 3 0 0,5-6 0 16,-1 3 0-16,6-3 0 0,-1-2 0 0,1-3 0 15,-1-3 0-15,6-3 0 0,-6 0 0 0,1-5 0 16,-1 0 0-16,0-3 0 0,-4-3 0 15,0 0 0-15,-1-3 0 0,-4 4 0 0,-5-1-1034 16,-1 1-331-16,2-1-36 0,-7 0 55 16,-4-3 121-16,0 1 238 0,0 0 377 15</inkml:trace>
  <inkml:trace contextRef="#ctx0" brushRef="#br0" timeOffset="200698.514">9748 11051 380 0,'4'-17'865'0,"-4"1"172"0,0-1 126 16,0 1 99-16,-4 2-173 0,-1 1-225 16,0 1-205-16,0 1-118 0,0 3-210 15,0 0-331-15,-4-1 0 0,-1 1 0 0,0-3 0 16,-5 3 0-16,0-3 0 0,-4 3 0 16,-6-1 0-16,1 6 0 0,-6 3 0 0,1 0 0 15,-5 6 0-15,-1 3 0 0,1 4 0 16,0 4 0-16,0 2 0 0,4 2 0 15,5 7 0-15,1 0 0 0,9 3 0 0,6 1 0 16,3-1 0-16,12 2 0 16,8 0 0-16,6 0 0 0,4-3 0 0,11-2 0 15,-1-1 0-15,10-1 0 0,0-7 0 0,5 3 0 16,0-3 0-16,0-2 0 0,-5-1 0 0,-5 1 0 16,-4 2 0-16,-5-2 0 0,-6-1 0 15,0 4 0-15,-9-4 0 0,-10 0 0 16,-1 1 0-16,-4 0 0 0,-4 0 0 0,-11-4 0 15,0-2 0-15,-4 0 0 0,-6 0 0 16,-4-5 0-16,-1-1 0 0,1-2 0 0,-1-1 0 16,-4-4 0-16,5-1 0 0,5 1 0 15,-1-7 0-15,6 3 0 0,4 1 0 16,5-3 0-16,0 0 0 0,10-3 0 0,5 0 0 16,0 0 0-16,9-3 0 0,1 3-230 15,5-3-133-15,0 3-89 0,4-3-139 16,1 3-165-16,4-3-168 0,0 3-125 15,-4 0-17-15,4 0 89 0,-4 3 161 0,-6 0 209 16</inkml:trace>
  <inkml:trace contextRef="#ctx0" brushRef="#br0" timeOffset="201476.52">9851 11390 321 0,'9'0'699'0,"1"0"253"15,-5 0 169-15,-5-2 79 0,0 2-102 16,0 0-139-16,0-4-177 0,0 4-189 0,0-2-127 16,0 2-466-16,-5 0 0 0,5 0 0 15,0 0 0-15,0 6 0 0,5-1 0 0,-5 3 0 16,5 6 0-16,0 0 0 0,5 0 0 15,-5 5 0-15,5-2 0 0,-1-1 0 0,6 3 0 16,-5-5 0-16,5 0 0 0,-1 0 0 16,-4-6 0-16,5-2 0 0,0-4 0 15,0-2 0-15,-1-2 0 0,0-6 0 0,-4-4 0 16,0 1-168-16,0-2-37 0,-5-4 51 16,0 1 48-16,-5 2 46 0,4-3 47 0,-8 1 41 15,4 2 39-15,-5 0 39 0,0 3 44 16,0 0 39-16,0-1-23 0,0 8-166 0,0-2 0 15,5 0 0-15,-4 6 0 0,4 0 0 16,0 3 0-16,0 3 0 0,0 1 0 16,0 2 0-16,4 2 0 0,1 3 0 15,0-3 0-15,5 3 0 0,-5 0 0 0,4-3 0 16,2 0 0-16,-1-3 0 0,-1-2 0 0,1-1 0 16,0-2 0-16,-1-6 0 0,1 0 0 15,5-3 0-15,-5-2-185 0,-5 0-67 16,5 0 30-16,-5 0 44 0,-1-3 42 0,2 2 37 15,-6-2 33-15,0 3 34 0,-6-3 33 16,6 2 29-16,-4 1 31 0,-1 2 31 0,5 2 24 16,-5-2 10-16,0 6-4 0,5 0-4 15,0 3-7-15,0 2-13 0,0 3-11 0,0 0 1 16,5 4 1-16,0 1-58 0,4 1-31 16,-3 0 0-16,3 0 0 0,6 0 0 15,-5-4 0-15,-1 2 0 0,6-4 0 0,-5-3 0 16,5 1 0-16,-5-6-8 0,-1-3-132 15,1 0-11-15,0-2 6 0,-5-1 18 16,5-2 23-16,-10 0 26 0,5 0 24 0,-5-3 20 16,0 2 13-16,-5 1 8 0,-1 0 5 15,2 0 4-15,-1-1 2 0,0 3 1 0,0 1-1 16,0 0-1-16,5 2 1 0,-5 3 5 16,5 3 10-16,5-1 11 0,-5 4 14 0,5 2 15 15,0 3 14-15,5 0 15 0,0 3 8 16,-1 3 8-16,1-1 11 0,5 6 10 0,0 0 3 15,-5 3-43-15,5 0-79 0,-1 3 0 16,-4-1 0-16,4 1 0 0,-9-1 0 16,5 1 0-16,-5-1 0 0,5-2 0 0,-10 0 0 15,4 0 0-15,-4-3 0 0,-4 0 0 0,-1-2 0 16,-5-1 0-16,0-2 0 0,-5-2 0 16,1-1 0-16,-6-2 0 0,-4-2 0 0,-1-4 0 15,-4-3 0-15,4-3 0 0,-4-3 0 0,-1-3 0 16,1-2 0-16,9-3 0 0,-4 0-218 15,10-3-69-15,-1-2-149 0,5-3-255 16,5-1-315-16,5-4-134 0,5-2-39 0,-1-1 39 16,6-1 143-16,5 1 263 0</inkml:trace>
  <inkml:trace contextRef="#ctx0" brushRef="#br0" timeOffset="202194.66">10699 11507 662 0,'-10'2'1018'0,"5"0"167"0,-5 4 140 16,5-3 105-16,1 0-301 0,-1-3-377 15,5 3-205-15,0-1-404 0,5-2-143 16,-1 3 0-16,7-3 0 0,-2 0 0 0,6-3 0 16,-5 3 0-16,9-5 0 0,-4-1 0 15,-1 0 0-15,7-2 0 0,-7-2 0 0,1-2 0 16,0-1 0-16,-6-4 0 0,1 1 0 15,0-1 0-15,-5 0 0 0,-5 0 0 16,5 4 0-16,-10-1 0 0,0 1-35 0,0 2-4 16,0-1 29-16,-5 4 30 0,5 2 27 15,-5 1-30-15,6 5-17 0,-1 0 0 16,-5 3 0-16,10 5 0 0,-5 3 0 0,5 0 0 16,0 3 0-16,5 3 0 0,0 1 0 0,0-1 0 15,4 2 0-15,1 1 0 0,1-1 0 16,-2 1 0-16,6-4 0 0,-1 0 0 15,6-1 0-15,-6-4 0 0,7-3 0 0,-2-3 0 16,0-2 0-16,1-3 0 0,0-3 0 16,-1-2 0-16,1-3 0 0,-5-1 0 15,0-2 0-15,0 1 0 0,-1-2 0 0,-9 1 0 16,0-2 0-16,-1 1 0 0,-4 1 0 16,-4 0 0-16,-1 0 0 0,-5 3 0 0,-5-3 0 15,6 5 0-15,-6-2 0 0,0 5 0 16,1 1 0-16,-1 2 0 0,5 2 0 15,0 4 0-15,0 2 0 0,5 3 0 0,0 0 0 16,5 3 0-16,0 0 0 0,0 0 0 16,5-1 0-16,0-1 0 0,5 2 0 15,0-7 0-15,0 2 0 0,-1-6 0 0,6-1 0 16,-5-2 0-16,5-2 0 0,-5-4 0 0,-1-3 0 16,1 1 0-16,-5-2 0 0,5-2 0 15,-10 2 0-15,5-2 0 0,-5 1-84 16,0 0-8-16,0 3 27 0,-5-1 23 0,5 1 20 15,0 0 12-15,-5 2 13 0,5 4 16 16,0-1 23-16,0 3 32 0,0 0 30 16,5 3-31-16,-5-1-73 0,5 4 0 0,-1 2 0 15,2 0 0-15,-2 1 0 0,1 5 0 16,5-3 0-16,0 6 0 0,-1-4 0 0,2 1 0 16,3-1 0-16,1 2 0 0,-5-2 0 15,-1-2 0-15,6-2-361 0,-5-1-698 0,0-3-207 16,5-2-59-16,-6-3 32 0,6-3 100 15,0 1 236-15,-1-6 392 16</inkml:trace>
  <inkml:trace contextRef="#ctx0" brushRef="#br0" timeOffset="202386.134">11582 11475 719 0,'0'9'1106'0,"-6"-4"198"0,6 1 152 16,-4 0 110-16,4-4-304 0,-5 2-484 15,5-4-778-15,0 2 0 0,5-2 0 0,-5-2 0 16,4 2 0-16,2-4 0 0,-2 2 0 16,1 2 0-16,1-3-128 0,-6 0-677 15,4-3-297-15,-4 1-143 0,5 0-20 0,-5-3 51 16,0-1 143-16,5 1 253 0,-5-3 344 16</inkml:trace>
  <inkml:trace contextRef="#ctx0" brushRef="#br0" timeOffset="202509.817">11591 11382 339 0,'-5'-5'870'0,"1"-1"201"0,-2 1 143 15,2-1 96-15,-6 1-174 0,5 2-303 0,5-3-291 16,0 1-197-16,-5 2-166 0,10 0-158 16,-5 3-138-16,0 0-163 0,0 0-240 0,5 3-334 15,-5 0-240-15,0 0-81 0,5-1 8 16,-5 1 91-16,5 0 206 0,-1-3 319 0</inkml:trace>
  <inkml:trace contextRef="#ctx0" brushRef="#br0" timeOffset="205684.006">12116 11111 229 0,'0'0'638'15,"0"0"160"-15,0-2 157 0,0 2 107 0,0 2-167 16,0-2-173-16,0 0-140 0,-5 4-131 16,5 1-128-16,0-2-87 0,0 5-49 0,0 0-28 15,-4 4-12-15,4 1-1 0,-6 3 4 16,2 4 7-16,-1 2 7 0,-1 6 3 16,2-1-144-16,-6 6-23 0,5 1 0 0,-5-1 0 15,5-3 0-15,1 0 0 0,-6-2 0 16,10-4 0-16,-5-4 0 0,5-3 0 15,-5-4 0-15,5-4 0 0,0-4 0 0,0-8 0 16,0-2 0-16,0-9 0 0,5-3 0 16,-5-4 0-16,0-7 0 0,5-2 0 15,-5-1 0-15,4-2 0 0,2 0 0 16,-2 0 0-16,1-1 0 0,5 5 0 0,-5-2 0 16,0 6 0-16,4 1 0 0,-3 4 0 0,-1 3 0 15,5 3 0-15,-6 4 0 0,6 4 0 0,0 0 0 16,0 6 0-16,0 0 0 0,-1 6 0 15,6 5 0-15,0 0 0 0,-1 6 0 0,1 2 0 16,0 3 0-16,-1 1 0 0,1 1 0 16,0 1 0-16,0 3 0 0,-1-4 0 15,-4 4 0-15,5-3 0 0,0 3 0 0,-6-4 0 16,1-2 0-16,5 0 0 0,-10-2 0 16,5-1 0-16,-6-3 0 0,1-2-422 0,0 3-414 15,-5-6-243-15,-5-3-125 0,0-2-11 16,1-1 52-16,-6-5 151 0,0-2 248 15,-4-1 313-15</inkml:trace>
  <inkml:trace contextRef="#ctx0" brushRef="#br0" timeOffset="205883.47">12086 11459 578 0,'-19'-5'784'0,"0"-1"194"16,-1 1 126-16,0 2-18 0,10-2-204 16,1-1-173-16,-1 0-149 0,10 1-142 0,0-3-74 15,0-1-36-15,10 1-13 0,5-1-150 16,-1-1-145-16,6 2 0 0,-1 2 0 0,6 1 0 15,0-1 0-15,4 3 0 0,1 1 0 0,-2 2 0 16,-3-3 0-16,4 0 0 0,1 3-428 16,-5-3-589-16,-1 1-230 0,1-2-60 15,4-1 34-15,-10-3 95 0,6 2 228 0,-1-2 359 16</inkml:trace>
  <inkml:trace contextRef="#ctx0" brushRef="#br0" timeOffset="206469.027">12548 11192 236 0,'-15'-6'842'0,"5"0"193"16,1 1 139-16,-2-3 113 0,1 5-93 16,6-2-298-16,-6 2-275 0,5 0-166 0,5 3-106 15,-5 3-247-15,5 3-102 0,5 5 0 0,-5 2 0 16,5 3 0-16,0 7 0 0,4-1 0 16,-3 2 0-16,3 4 0 0,1 0 0 0,0-3 0 15,0 0 0-15,0-4 0 0,4-1 0 16,-4-3 0-16,-5-6 0 0,5 0 0 15,-5-6 0-15,-5 1 0 0,5-6 0 0,-5-6 0 16,-5 1 0-16,0-4 0 0,0-4 0 16,-5-2 0-16,0-1 0 0,0 0 0 0,1-4 0 15,-1-2 0-15,0 0 0 0,5-3 0 16,-5 1 0-16,10-1 0 0,-5 3 0 16,10 0 0-16,-5 2 0 0,6 4 0 0,-2-1 0 15,6 3 0-15,-5 3 0 0,5 3 0 16,-1 3 0-16,1 1 0 0,0 2 0 0,0 4 0 15,0 2 0-15,-1 4 0 0,1 0 0 16,0 3 0-16,-5 0 0 0,0 3 0 0,0 2 0 16,-5 1 0-16,0-1 0 0,0-2 0 15,0 3 0-15,0-3 0 0,-5-4 0 16,5-1 0-16,0 0 0 0,0-5 0 0,0 0-173 16,0-2 26-16,5-2 38 0,0-2 36 15,5-2 32-15,-1 2 16 0,1-4 12 0,5 4 7 16,0-4 4-16,-5 4 3 0,4-2 5 15,1 4 16-15,0 4 26 0,0-2 30 16,-1 4 35-16,-4 2 35 0,0 3 25 0,-1 0-173 16,1 3 0-16,-5 0 0 0,-5 0 0 15,0 2 0-15,0 1 0 0,-5 2 0 0,-5-3 0 16,1 4 0-16,-6-4 0 0,0 0 0 16,1-2 0-16,-6 4 0 0,0-5 0 0,-4-2 0 15,-1-3 0-15,0-2 0 0,6-3 0 16,-6-1 0-16,1-4 0 0,5-1-263 15,-1-3-398-15,5-2-249 0,0 0-220 0,6-4-70 16,-1 2 10-16,5-7 89 0,0-2 195 16,0 0 298-16</inkml:trace>
  <inkml:trace contextRef="#ctx0" brushRef="#br0" timeOffset="206865.546">12018 11026 271 0,'-14'3'841'0,"3"-3"189"0,1 0 140 0,1 0 109 16,-1 0-119-16,5-3-282 0,0 1-245 15,5-2-133-15,5-4-87 0,0 0-397 0,10-6-16 16,-1 0 0-16,6-2 0 0,0-1 0 15,4 1 0-15,5-1 0 0,1 1 0 16,-1 2 0-16,1 1 0 0,4 1 0 0,1 4 0 16,-1 3 0-16,-5 2 0 0,1 0 0 15,4 3 0-15,-5 3 0 0,1 0 0 16,-5 2 0-16,4 0 0 0,-5 1 0 0,1 0 0 16,0 2 0-16,-6 3 0 0,1 0 0 15,-6 0 0-15,1 0 0 0,0 3 0 0,-5-3 0 16,-1 3 0-16,1-4 0 0,-5-1 0 15,0 2 0-15,0-3 0 0,-5 0 0 0,0 1-328 16,0-4-607-16,-5 0-254 0,5 1-80 16,-5-3 12-16,5-3 75 0,0-3 177 0,0 3 305 15</inkml:trace>
  <inkml:trace contextRef="#ctx0" brushRef="#br0" timeOffset="207563.351">13278 11051 296 0,'-9'0'892'0,"3"0"206"16,-3 3 161-16,-6-3 142 0,5 0-71 0,1 0-286 15,-1 2-234-15,0-2-749 0,5 4-61 16,0 1 0-16,0-3 0 0,5 7 0 0,5-1 0 15,0 3 0-15,5 3 0 0,-1-18 0 16,11 38 0-16,-6-17 0 0,7 2 0 0,3 0 0 16,0 1 0-16,6-1 0 0,-5-2 0 0,-1 2 0 15,1-3 0-15,-1 1 0 0,0-3 0 16,-4-1 0-16,0-1 0 0,-1-1 0 0,-4-3 0 16,0-2 0-16,-5-1 0 0,-1-2 0 15,-3 0 0-15,-2-3 0 0,-4 3 0 0,0-3 0 16,0 0 0-16,-10 0 0 0,5 0 0 15,-5 2 0-15,-4 0 0 0,4 2 0 16,-4-2 0-16,-1 6 0 0,0-2 0 0,0 2 0 16,1 3 0-16,-1 1 0 0,0 4 0 15,1-2 0-15,3 2 0 0,-3 4 0 0,4-4 0 16,0 4 0-16,0 2 0 0,6-3 0 16,-6 3 0-16,5-3 0 0,-5 1 0 0,5-4 0 15,1 4-22-15,-2-7-1087 0,1 1-206 16,1-3-50-16,4-3 45 0,-6-5 99 0,6-3 234 15,6-3 368-15</inkml:trace>
  <inkml:trace contextRef="#ctx0" brushRef="#br0" timeOffset="208318.723">14014 11131 415 0,'-10'-6'794'0,"5"1"197"15,-5 0 136-15,5 1 63 0,0 2-184 16,1-1-189-16,-2 3-199 0,6 0-142 0,0 3-78 15,0 3-54-15,6 2-329 0,-2 3-15 16,6 6 0-16,0 2 0 0,0 3 0 0,5 2 0 16,-1 2 0-16,-4 3 0 0,5-1 0 15,0 2 0-15,-6-2 0 0,6-3 0 16,-5-3 0-16,-1 0 0 0,1-8 0 0,-5 0 0 16,5-3 0-16,-10-5 0 0,5-4 0 15,-5-2 0-15,-5-8 0 0,0 0 0 16,0-6 0-16,0-3 0 0,-5-5 0 0,1 0 0 15,-6-5 0-15,1-1 0 0,3-6 0 16,2 2 0-16,-1-1 0 0,5-1 0 16,0 2 0-16,10 1 0 0,0 3 0 15,0 1 0-15,5 5 0 0,0 5 0 0,-1 0 0 16,6 7 0-16,-5 1 0 0,5 6 0 0,-1 1 0 16,-4 4 0-16,4 4 0 0,-3 5 0 15,-1 0 0-15,-1 3 0 0,-4 2 0 0,0 4 0 16,0-1 0-16,0 1 0 0,-5 2 0 15,0-3 0-15,-5 0 0 0,0-2 0 0,0-3 0 16,0-1 0-16,0-4 0 0,1-1 0 16,4-2 0-16,-6-4 0 0,6-2 0 15,0 0 0-15,0-2 0 0,6-2 0 0,-2-1 0 16,11 0 0-16,-5-1 0 0,5 0 0 16,4 1 0-16,-4 2 0 0,4 1 0 0,-4 2 0 15,4 2 0-15,-4 4 0 0,0 2 0 16,-5 3 0-16,0 0 0 0,-1 2 0 0,-3 1 0 15,-2 4 0-15,-4-2 0 0,0 3 0 16,0-2 0-16,-4-1 0 0,-6 1 0 16,0-1 0-16,0-2 0 0,-4 0 0 15,-1-3 0-15,0-3 0 0,-4 1 0 0,-1-4 0 16,5-2 0-16,-5 0 0 0,6-3 0 0,-6-3 0 16,10 0 0-16,0-2 0 0,6-1-205 15,-1-2-300-15,10-1-161 0,-5-2-194 0,10-3-207 16,-1 0-71-16,11-2 13 0,-5-3 106 15,9-1 189-15,-4 1 247 0</inkml:trace>
  <inkml:trace contextRef="#ctx0" brushRef="#br0" timeOffset="208610.942">14553 11120 541 0,'15'-11'897'16,"-5"3"187"-16,-5-1 139 0,-5 1 55 16,4 3-208-16,-4-3-225 0,-4 2-224 0,4 1-152 15,-5-1-306-15,-5 1-163 0,5-1 0 16,-5 0 0-16,0 3 0 0,-5 3 0 15,6 3 0-15,-1 0 0 0,-5 6 0 0,6 4 0 16,-1 1 0-16,5 5 0 0,0 3 0 16,0 0 0-16,5 6 0 0,0-1 0 0,5 1 0 15,5 0 0-15,0-1 0 0,-1-2 0 16,6 0 0-16,4-3 0 0,1-5 0 0,4-1 0 16,-3-2 0-16,3-6 0 0,0-2 0 0,1-4 0 15,-1-2 0-15,1-2 0 0,-6-1 0 16,1-3 0-16,0 1 0 0,-5-3 0 0,-1 0 0 15,-4-1 0-15,0 1 0 0,0-3 0 16,-10 3-135-16,0-3-1270 0,-6-1-67 0,2 1 44 16,-6-2 104-16,0-1 188 0,-4 0 311 15,-1 0 388-15</inkml:trace>
  <inkml:trace contextRef="#ctx0" brushRef="#br0" timeOffset="208992.926">13910 10946 216 0,'-14'3'732'15,"-1"3"210"-15,6-3 142 0,-1-1 109 0,0 1-122 16,0-1-199-16,0 2-202 0,10-2-159 16,-5-2-85-16,5 0-52 0,0 0-274 0,5-2-100 15,5-2 0-15,0-3 0 0,5-5 0 16,-1 1 0-16,1-5 0 0,10 2 0 0,-6-6 0 15,6 4 0-15,-1-3 0 0,1 2 0 16,4 0 0-16,0 4 0 0,1-1 0 16,-1 3 0-16,1 3 0 0,-5 2 0 0,4 3 0 15,1 1 0-15,-6 2 0 0,5 2 0 0,-4 1 0 16,4 3 0-16,-5 2 0 0,1 0 0 16,0 0 0-16,-6 1 0 0,6 2 0 0,-6 0 0 15,-4-3 0-15,5 3 0 0,-6-3 0 0,1 4 0 16,-5-4 0-16,5 0 0 0,-6 0 0 15,1 1 0-15,0-1 0 0,-5-3 0 16,0 4 0-16,0-1 0 0,0 0-511 16,-1 0-854-16,-4 1-63 0,0-1 49 15,6-3 102-15,-6 1 194 0,0-1 325 0</inkml:trace>
  <inkml:trace contextRef="#ctx0" brushRef="#br0" timeOffset="209600.81">15289 11026 175 0,'-5'-8'431'0,"-5"0"77"0,5-1 94 0,0 4 28 15,0 2-2-15,1-2 16 0,-2 2 5 0,1 0-10 16,5 3-29-16,-4-2-45 0,-2 2-59 15,2 0-62-15,4 0-31 0,-5 0 4 0,5 0-87 16,-5 2-330-16,5 1 0 0,-5 2 0 16,5 1 0-16,0 2 0 0,5 3 0 0,-5 0 0 15,10 0 0-15,-6 1 0 0,6 1 0 0,5 1 0 16,0 2 0-16,4-2 0 0,1 0 0 16,5 0 0-16,-1-1 0 0,6-1 0 15,-1-1 0-15,1-1 0 0,-6-1 0 0,5 2 0 16,-4-3 0-16,0-2 0 0,-6 2 0 15,-4-2 0-15,0-1 0 0,-6 0 0 0,1-1 0 16,0-2 0-16,-5 1 0 0,-1-3 0 0,-4 3 0 16,0-3 0-16,-4 0 0 0,-1 0 0 15,0 3 0-15,-5-3 0 0,0 2 0 16,0 0 0-16,-5 2 0 0,6 1 0 0,-6 4 0 16,1-1 0-16,4 0 0 0,-5 6 0 0,6-3 0 15,-1 6 0-15,-1-1 0 0,2 6 0 16,-1-3 0-16,5 6 0 0,-5-3 0 0,6 3 0 15,-2 0 0-15,2-3-690 0,-6 3-541 16,10-6-107-16,-5-2 6 0,5-6 71 0,0-3 162 16,0-3 298-16,5-5 376 0</inkml:trace>
  <inkml:trace contextRef="#ctx0" brushRef="#br0" timeOffset="210163.562">16387 11010 140 0,'-5'-3'633'0,"-5"0"213"0,6 0 176 16,-6 3 122-16,5 0-105 0,0 0-163 0,5 3-155 16,-5 3-156-16,0-1-129 0,5 6-79 15,-5 0-48-15,5 6-206 0,-5 2-103 16,5 3 0-16,-4 6 0 0,4 0 0 0,-6 1 0 16,1 2 0-16,1 2 0 0,-2 0 0 15,6-3 0-15,-4 1 0 0,-1-3 0 0,5-4 0 16,0-7 0-16,-5-1 0 0,5-7 0 15,0-4 0-15,0-5 0 0,0-5 0 16,0-7 0-16,-5-7 0 0,5-2 0 0,0-4 0 16,-5-6 0-16,5 0 0 15,0-5 0-15,0 1 0 0,0-1 0 0,0 1 0 16,5-1 0-16,0 3 0 0,5 0 0 0,-6 4 0 16,6 5 0-16,1 2 0 0,-2 6 0 15,1 1 0-15,5 7 0 0,-5 6 0 0,-1 4 0 16,6 4 0-16,-1 5 0 0,-3 2 0 15,3 4 0-15,1 5 0 0,0 0 0 0,4 3 0 16,-4 0 0-16,0 2 0 0,4-2 0 16,-4 0 0-16,5 0 0 0,-5-3 0 0,-1 0 0 15,1-2 0-15,-6-1 0 0,1-3 0 16,0 0-26-16,-5 1-757 0,-5-3-221 16,0 0-187-16,0-3-45 0,-5 0 34 0,0-3 116 15,-4-2 210-15,-6-3 287 0</inkml:trace>
  <inkml:trace contextRef="#ctx0" brushRef="#br0" timeOffset="210347.073">16387 11357 189 0,'-44'-8'695'0,"10"0"212"0,-1 0 151 16,5-1 101-16,6 1-125 0,0-1-208 0,9 1-187 15,0 0-162-15,11-3-98 0,-1 0-53 16,10-1-23-16,-1 2-104 0,6-4-199 16,5 3 0-16,4 0 0 0,1 0 0 0,9 3 0 15,-4 2 0-15,4 0 0 0,6 4 0 16,-1-3 0-16,1 2 0 0,-1 3 0 0,0-3-443 15,1 3-468-15,-6 0-224 0,5-3-103 0,0 1 7 16,0-1 83-16,-4 0 187 0,-1-2 267 16,1-1 273-16</inkml:trace>
  <inkml:trace contextRef="#ctx0" brushRef="#br0" timeOffset="210594.41">16813 11128 55 0,'21'-5'470'0,"-2"-3"116"0,-4-1 111 16,-6 4 127-16,1-7 37 0,-5 5-118 16,0-2-89-16,-5-2-29 0,0 0-31 0,-5 3-47 15,0-1-80-15,-5 1-48 0,1 0-24 16,-1 2-141-16,-5 4-254 0,0-1 0 0,-4 6 0 15,4-1 0-15,0 6 0 16,1 4 0-16,-1 5 0 0,5-1 0 0,0 3 0 0,0 3 0 16,6 3 0-16,4 0 0 0,0-1 0 15,4 4 0-15,6-3 0 0,0-3 0 16,0 0 0-16,9-2 0 0,1-4 0 0,0-2 0 16,5-3 0-16,-1-3 0 0,0-2 0 0,6-3 0 15,-6-3 0-15,1 0 0 0,0-3 0 16,-1 0 0-16,-4-2 0 0,-1-1-421 0,-4 1-844 15,0-4-104-15,-6-2 18 0,-4-3 77 16,0 0 151-16,0-2 267 0,-5 0 387 16</inkml:trace>
  <inkml:trace contextRef="#ctx0" brushRef="#br0" timeOffset="210973.403">16191 10891 583 0,'-19'-6'815'0,"4"4"176"16,5-3 118-16,-5 2-8 0,10-3-218 0,-5 1-189 16,10-1-157-16,0 0-123 0,0-2-63 15,10 0-22-15,0-3-1 0,4-3-272 0,1 0-56 16,10-2 0-16,0-1 0 0,3-2 0 15,2 3 0-15,5-1 0 0,-6 0 0 0,5 6 0 16,-4 1 0-16,4 1 0 0,-5 6 0 0,1 1 0 16,4 4 0-16,-5 1 0 0,-4 2 0 15,5 4 0-15,-1-1 0 0,1 3 0 0,-6 0 0 16,5 0 0-16,-4 2 0 0,4-1 0 16,-9 2 0-16,5-3 0 0,-6 0 0 0,0 0 0 15,1-3 0-15,-5 3 0 0,0-3 0 16,0 1 0-16,-6-1 0 0,6 3 0 0,-5-3 0 15,-6 4 0-15,2-1-744 0,-2-4-571 16,-4 5-71-16,0-7 34 0,5 3 91 16,-10-5 195-16,5 0 346 0</inkml:trace>
  <inkml:trace contextRef="#ctx0" brushRef="#br0" timeOffset="-180129.558">4025 10632 35 0,'0'0'230'0,"0"0"14"0,-4-3-4 16,4 3-29-16,0 0-32 0,0-3-28 0,0 3-18 16,0-2-19-16,0 2-12 0,-6-3-2 15,6 0 1-15,0 3 0 0,0-3 5 0,0 0 7 16,0 3 6-16,0-2 5 0,0-1 7 15,0 3 5-15,0 0 9 0,0 0 7 16,0-3 7-16,0 3 2 0,0 0 0 0,0 0-3 16,0 0-4-16,0 0-7 0,0 0-9 15,0 0-6-15,0 0-7 0,0 0-6 0,0 3-6 16,6-3-4-16,-6 0 0 0,0 0 5 16,0 0 17-16,0 0 15 0,0 0 12 15,4 3 4-15,-4-3-2 0,0 0-12 0,0 0-19 16,5 2-23-16,-5-2-21 0,6 3-14 15,-2-3-11-15,1 6-11 0,5-3-12 0,-5-1-10 16,5 4-8-16,-1 0-6 0,-4-2-5 16,5 2-5-16,0 0-1 0,0 0-2 0,-1-1 0 15,1 0 1-15,-5-1 0 0,5 1 0 16,0-3-1-16,-5 4-1 0,-1-3 0 16,2 0-1-16,-2-1 1 0,1 1 0 0,0-3 1 15,-5 3 0-15,5-3 3 0,-5 2 2 16,0 1 0-16,5-3 1 0,-5 0 0 0,-5 3-1 15,5 0 0-15,0-3-1 0,0 3-1 16,-5-1-2-16,5 1 0 0,-5 0 2 16,5-1-1-16,-5-2-1 0,1 6 0 0,4-4 0 15,-6 2-1-15,2-2 1 0,-1 1-1 16,0 3 2-16,5-1-2 0,-5 1 1 0,0-1 1 16,0 3-2-16,0 1 1 0,1 2 1 15,-7-3-1-15,7 3 1 0,-2 0 0 0,6-3 1 16,-4 1-2-16,-1-1-2 0,0 0-3 15,5 1-3-15,0-6-10 0,-5 2-57 16,5 1-124-16,0-4-203 0,-5 1-271 16,5-1-219-16,0-2-111 0,0 0-5 0,5-2 92 15,0 2 185-15,0-3 263 0</inkml:trace>
  <inkml:trace contextRef="#ctx0" brushRef="#br0" timeOffset="-178500.432">5629 11139 21 0,'-5'0'293'0,"5"0"68"16,0 0 34-16,0 0-3 0,0 0-18 15,0 0-10-15,-5-2-7 0,5 2-6 16,0 0 3-16,0 0 13 0,0 0 8 0,0 0 4 16,0 0-5-16,0 0-20 0,-5 0-35 15,5 0-49-15,0 0-52 0,0 0-53 0,0 0-45 16,0 0-33-16,0 0-18 0,0 0-12 16,-5 0-8-16,5 0-3 0,0 0-3 0,-5 2-5 15,5-2-1-15,-5 0 0 0,5 0 2 16,-5 0-2-16,1 3-1 0,-2-3-4 0,2 3-6 15,-1-1-7-15,0-2-5 0,0 4-5 16,0-2-3-16,0 1-2 0,0 0 0 16,1 0 0-16,-1-1 0 0,-5 1-2 0,5 3 2 15,0-4-2-15,0 1 0 0,5-3-1 16,-5 2-1-16,0 1 0 0,5-3-1 16,0 3-1-16,-5-3-2 0,5 0 0 0,0 0-3 15,0 0 1-15,0 0 1 0,0 0-2 16,0 0 2-16,0-3 1 0,0 3-1 0,0 0 2 15,0 0 0-15,0 0 3 0,0 0-1 16,5 0 1-16,-5 3 1 0,0-3 1 16,5 3 1-16,-5-3-1 0,5 3-1 0,-5-1-1 15,5 2 0-15,-5-2 1 0,5 0-1 16,0 2 1-16,-5 1 0 0,4-2 2 0,2 2-2 16,-6 1 1-16,5-1-1 0,-1 1 1 15,-4 2-1-15,5-2-1 0,0 1 0 0,0 2-2 16,0 2-6-16,-5-3-14 0,5 0-14 15,0 1-25-15,-5-1-37 0,4 1-64 16,-4-4-97-16,0 4-124 0,0-7-158 0,0 4-185 16,0-6-167-16,-4 0-43 0,4 0 45 15,-5-6 106-15,0 0 158 0,5 1 198 0</inkml:trace>
  <inkml:trace contextRef="#ctx0" brushRef="#br0" timeOffset="-177186.847">4584 12645 109 0,'0'0'310'0,"0"0"47"0,-4 3 19 0,4-3-39 16,0 0-44-16,-6 0-32 0,6 3-10 16,0-3-6-16,0 0 4 0,0 0 6 0,0 0 16 15,0 0 20-15,0-3 21 0,0 3 16 16,0 0 2-16,0 0-4 0,0 0-23 0,0 0-38 15,6 0-46-15,-6-3-43 0,0 3-38 16,0 0-31-16,0 0-25 0,4 0-9 0,-4 0-2 16,0 0-1-16,5 0-6 0,-5 3-8 15,5-3-4-15,-5 0-10 0,5 0-9 0,0 0-9 16,0 3-8-16,0-3-3 0,-1 0-2 16,7 2-3-16,-7-2-2 0,6 4-1 0,-5-4-1 15,5 2-1-15,-5 1 0 0,5 0-1 0,0-1 0 16,-1 2-1-16,1 0 1 0,-1-1 0 15,2 3-1-15,-7 0-1 0,6-4 0 0,0 4 0 16,0-1 0-16,0 1-2 0,-6-3 0 16,6 2 1-16,-5-2-1 0,1-1 0 0,-2 2 2 15,-4-2 0-15,5 0 0 0,-5-2 2 16,0 0 0-16,5 4 1 0,-5-4-1 0,-5 0 1 16,5 0-1-16,-5 0 0 0,5 0-1 0,-4 0 1 15,-2 0-1-15,1 0 0 0,1 2 0 16,4-2-1-16,-6 0 0 0,2 3-1 15,4-3 1-15,-5 3 0 0,5 0 0 0,-5 0 0 16,5-1 0-16,-5 1-1 0,0 2 1 0,5-1 0 16,-5 0 0-16,0 2-1 0,5 0 1 15,-4-1-1-15,-2 3-2 0,6-2-2 0,-4 0-1 16,4 2-2-16,0-2-21 0,-5-1-37 16,5 0-63-16,0-2-89 0,0 3-122 0,0-3-141 15,-6-1-147-15,12 1-145 0,-6 0-107 16,0-1 1-16,5-2 74 0,-5 4 118 0,4-4 155 15</inkml:trace>
  <inkml:trace contextRef="#ctx0" brushRef="#br0" timeOffset="-166162.11">9145 6773 124 0,'4'-9'484'16,"-4"2"130"-16,0-2 135 0,0 1 100 15,0-1-44-15,-4 1-65 0,4 0-83 0,0 0-87 16,-5-1-98-16,5 1-104 0,-5-3-88 15,5 3-43-15,-5-1-22 0,5 1-11 0,-5 3-9 16,5-1-15-16,0 3-19 0,0 1-23 16,0 4-19-16,0 1-89 0,0 8-30 0,0 6 0 15,5 2 0-15,-5 8 0 0,5 4 0 16,0 5 0-16,0 0 0 0,-1 2 0 0,6 1 0 16,-5-1 0-16,5 1 0 0,-5-3 0 15,-1-3-152-15,2-5-191 0,-1-4-165 16,-5-2-220-16,0-7-219 0,0-4-148 0,-5-6-36 15,-1-5 41-15,-3-3 136 0,-6-5 226 16,5-3 267-16</inkml:trace>
  <inkml:trace contextRef="#ctx0" brushRef="#br0" timeOffset="-165991.571">9056 7038 114 0,'-24'-25'501'0,"4"0"159"0,1-2 180 0,-6-1 142 16,10 0-98-16,0 0-109 0,1 1-103 0,4-3-119 16,5 2-140-16,5-2-111 0,0 2-57 15,5 3-31-15,0-2-19 0,5 5-18 16,5 0-24-16,0 5-26 0,4 0-29 0,0 7-24 15,1 1-24-15,5 3-17 0,-6 6-25 16,10 3-48-16,-8 6-61 0,3 2-77 0,0 5-118 16,0 0-206-16,1 7-273 0,-5 2-262 15,0 0-102-15,4 2-13 0,-4 1 71 0,-1-4 181 16,-4 2 273-16</inkml:trace>
  <inkml:trace contextRef="#ctx0" brushRef="#br0" timeOffset="-165592.117">9459 6961 249 0,'0'2'794'0,"4"-4"200"0,-8 2 133 0,-2-6 91 16,2 3-143-16,-1-2-248 0,-5-1-260 16,0 0-184-16,0 1-121 0,-4-3-86 15,4 2-63-15,-5 1-45 0,-4-1-26 16,4 4-16-16,0-2-11 0,0 8-5 0,5-2-6 16,1 4-2-16,-1 2-3 0,0 6 0 0,5 0-4 15,5 0 1-15,0 2-2 0,0 3-2 16,5 1 1-16,5-4-2 0,-5 1 2 0,9-4-2 15,1-1 2-15,0-5 10 0,-1-1 8 16,1-6 4-16,5-3-3 0,0-2-17 16,-6-3-18-16,6-1-26 0,-5-1-18 0,-5-2-14 15,-1-2 0-15,1 4 13 0,0 1 16 16,-5-2 14-16,-1 1 11 0,-4 1 8 0,0 0 4 16,-4-1 5-16,4 1 0 0,-5 1 5 15,0 0 1-15,0 0 4 0,0-1 9 16,0 4 11-16,0 2 8 0,1 0 3 0,-2 3 5 15,6 3 8-15,0 0 4 0,0 8 4 16,0 0 0-16,6 3 2 0,-2 2-3 0,1 3-8 16,0 1-13-16,5 2-29 15,0-6-63-15,0 1-79 0,5 0-125 0,-1-7-212 16,1 1-289-16,0-2-278 0,-1-4-103 16,1-2-8-16,-1-6 78 0,6 1 188 0,-5-4 275 15</inkml:trace>
  <inkml:trace contextRef="#ctx0" brushRef="#br0" timeOffset="-165194.022">9758 6941 435 0,'-10'-14'882'0,"5"0"177"16,-5 0 117-16,-5 4 84 0,1-2-230 15,-1 2-259-15,0 1-233 0,0 1-149 0,5 0-99 16,-4 5-72-16,4 3-75 0,0 3-143 16,6 3 0-16,-2 4 0 0,1 4 0 15,5 3 0-15,0-1 0 0,5 6 0 0,1-2 0 16,3 1 0-16,1 1 0 0,5-2 0 15,-1-1 0-15,6 1 0 0,0-7 0 0,-1-1 0 16,1-5 0-16,4-1 0 16,-4-3 0-16,0-3 0 0,-1-3 0 0,1-3 0 15,-5 2 0-15,-1-2 0 0,-4-3 0 0,0-1 0 16,0 1 0-16,-6-2 0 0,2 0 0 16,-6 0 0-16,0 0 0 0,0 0 0 15,-10 0 0-15,5 2 0 0,-5-1 0 0,-5-1 0 16,5 2 0-16,1 1 0 0,-6 3 0 15,5 2 0-15,1 3 0 0,-1 3 0 0,0 2 0 16,5 0 0-16,0 7 0 0,5-1 0 16,-5 2 0-16,5 4 0 0,5-1 0 0,0 1 0 15,0 0 0-15,5-1 0 0,0-5 0 16,-1 3 0-16,1-6 0 0,5 0 0 0,-6-5 0 16,1 0-707-16,0-3-469 0,0-6-137 15,0 1-8-15,-6-6 63 0,6 0 155 16,-5-3 277-16,1-2 378 0</inkml:trace>
  <inkml:trace contextRef="#ctx0" brushRef="#br0" timeOffset="-165042.41">9900 6867 392 0,'-15'-23'902'0,"0"-1"201"0,1-1 155 0,3 3 121 15,-3 2-162-15,4 1-292 0,0 2-256 16,1 7-323-16,4-2-346 0,0 4 0 16,0 6 0-16,5 4 0 0,0 6 0 0,5 4 0 15,0 4 0-15,-5 6 0 0,5 0 0 0,4 0-900 16,-9 3-396-16,6 0-113 0,3-3 12 15,-4-3 99-15,0-2 232 0,4-3 460 16</inkml:trace>
  <inkml:trace contextRef="#ctx0" brushRef="#br0" timeOffset="-164527.703">10252 7060 187 0,'0'5'955'0,"0"-2"248"0,0 0 203 16,-4-3 165-16,-1 3 46 0,0-3-446 16,0 3-1090-16,5-3-81 0,-5 0 0 0,5-3 0 15,0 3 0-15,0-3 0 0,5 0 0 16,-5-3 0-16,5 4 0 0,0-1-263 0,-5-2-771 15,0 2-218-15,0-3-48 0,0 1 43 16,0-4 98-16,0 1 193 0,5 0 296 0</inkml:trace>
  <inkml:trace contextRef="#ctx0" brushRef="#br0" timeOffset="-164400.046">10243 6961 315 0,'0'-6'874'0,"-5"3"214"0,0-2 157 0,5 2 120 16,-5-3-131-16,1 3-300 0,-2-2-287 15,6 0-195-15,-4 2-415 0,4 0-37 0,0 0 0 16,0 0 0-16,4 1 0 0,-4-1 0 15,6 3-513-15,-6 3-371 0,4-1-283 0,-4 1-95 16,0 3 8-16,5-3 70 0,-5-1 182 16,5 1 348-16</inkml:trace>
  <inkml:trace contextRef="#ctx0" brushRef="#br0" timeOffset="-163660.431">10689 6701 214 0,'-5'-6'677'0,"5"4"214"16,0-1 151-16,0 0 98 0,0 1-153 0,-4 2-174 16,4 0-169-16,0-3-172 0,0 3-113 15,-6 3-57-15,6-3-36 0,0 5-32 0,0 0-84 16,0 7-150-16,6 4 0 0,-6 4 0 15,0 1 0-15,0 7 0 0,0 2 0 0,0 1 0 16,4 2 0-16,-4-3 0 0,0 1 0 16,5-4 0-16,-5-2 0 0,5-6 0 0,-5-2 0 15,5-6 0-15,-5-3 0 0,5-2 0 16,-5-9 0-16,5-2 0 0,-5-7 0 16,-5-4 0-16,5-4 0 0,0-2 0 0,-5-2 0 15,0-4 0-15,0 1 0 0,0-4 0 16,5 1 0-16,-4 0 0 0,-2 2 0 0,6 1 0 15,0 4 0-15,0 4 0 0,6 2 0 16,-6 4 0-16,4 4 0 0,-4 1 0 16,5 8 0-16,5 0 0 0,-5 5 0 0,5 4 0 15,-6 4 0-15,6 1 0 0,5 3 0 16,-5 0 0-16,-1 2 0 0,6-3 0 16,0 1 0-16,0-4 0 0,-5-1 0 0,4-4 0 15,1-2 0-15,0-1 0 0,-5-5 0 16,5 0 0-16,-6-5 0 0,1-1 0 0,-1 0 0 15,-3-2 0-15,-2 2 0 0,1-2 0 16,-5 3 0-16,6-1 0 0,-6 1 0 0,0-1 0 16,-6 4 0-16,6-1 0 0,0 0 0 15,0 3 0-15,-5-3 0 0,5 6 0 0,5 0 0 16,-5 2 0-16,0 3 0 0,6 4 0 16,-2 2 0-16,-4 2 0 0,10 4 0 0,-5 2 0 15,0-1 0-15,5 4 0 0,0-3 0 16,-1 1 0-16,1-2-221 0,0-1-926 15,-1-4-209-15,2-2-40 0,-1 0 67 0,-1-6 130 16,1-2 269-16,-5-4 423 0</inkml:trace>
  <inkml:trace contextRef="#ctx0" brushRef="#br0" timeOffset="-163472.933">11135 6982 209 0,'0'-5'922'15,"-4"2"246"-15,4 0 192 0,-6 0 134 16,6 1-32-16,-4-1-400 0,4 3-548 15,0 0-514-15,0 3 0 0,4-1 0 0,-4 7 0 16,6 0 0-16,-2 4 0 0,-4 4 0 16,5-1 0-16,0 6 0 0,0-2 0 0,0 1 0 15,0-1 0-15,-5 2-121 0,5-3-795 16,-10-3-280-16,5-2-101 0,-5-5 8 0,5-1 68 16,-5-8 169-16,5-5 317 0</inkml:trace>
  <inkml:trace contextRef="#ctx0" brushRef="#br0" timeOffset="-162907.813">11283 6757 73 0,'-5'-6'759'0,"5"0"246"16,0 1 178-16,-5-1 141 0,5 3-4 0,-5-2-224 15,5 2-273-15,-5 1-215 0,5-2-608 16,0 4 0-16,-5 0 0 0,10 4 0 0,-5 1 0 16,0 6 0-16,5 3 0 0,-5 5 0 15,5 3 0-15,0 3 0 0,0 0 0 0,-1 3 0 16,2-1 0-16,-2 1 0 0,1-4 0 16,0-2 0-16,0-3 0 0,0-2 0 0,-5-6 0 15,0 0 0-15,4-2 0 0,-4-7 0 16,0-2 0-16,0-2 0 0,-4-4 0 0,4-5 0 15,0-3 0-15,-5 1 0 0,0-7 0 16,0 1 0-16,0-3 0 0,1-3 0 16,-2 0 0-16,-3-2 0 0,4 2 0 0,5 0 0 15,-5 5 0-15,5 1 0 0,0 3 0 16,0 5 0-16,5 0 0 0,-5 5 0 16,5 6 0-16,4 0 0 0,-3 6 0 0,3 5 0 15,1 0 0-15,-1 5 0 0,6 3 0 16,-5 1 0-16,5 2 0 0,0-2 0 0,-1 2 0 15,1-3 0-15,0 0 0 0,4-5 0 0,-4-1 0 16,0-1 0-16,-5-4 0 0,4-2 0 16,-3-1 0-16,-2-3 0 0,-4-2 0 0,5-5 0 15,-10 0 0-15,4-4 0 0,-4-2 0 0,6-2 0 16,-12-4 0-16,6-2 0 0,-4 0 0 16,-1-1 0-16,-5-2 0 0,5 2 0 15,1 4 0-15,-2 0 0 0,1 2 0 0,1 3 0 16,4 3 0-16,0 5 0 0,0 0-484 15,0 6-394-15,4 0-265 0,-4 2-79 0,5 6 5 16,1 0 59-16,3 3 159 0,1 0 269 16</inkml:trace>
  <inkml:trace contextRef="#ctx0" brushRef="#br0" timeOffset="-162672.442">11734 6974 17 0,'-5'3'860'0,"0"-3"274"15,5 0 217-15,-5 0 183 0,0 0 107 16,0 0-334-16,5 0-960 0,0 0-347 16,0 0 0-16,5 0 0 0,0 3 0 0,0-1 0 15,5 4 0-15,-6 2 0 0,6 0 0 0,-5 6 0 16,0-3 0-16,0 6 0 0,0-1 0 16,0 3 0-16,-5 1 0 0,5-1 0 0,-5-2 0 15,-5 2 0-15,5-3 0 0,-5 2 0 0,0-5-377 16,0-5-1012-16,0-2-67 0,-5-6 46 15,5-6 103-15,1-2 200 0,-1-5 351 16</inkml:trace>
  <inkml:trace contextRef="#ctx0" brushRef="#br0" timeOffset="-162196.361">11881 6778 504 0,'0'-2'952'15,"0"2"204"-15,0-3 157 0,-5 3 124 16,5 0-214-16,-5-3-294 0,5 3-252 0,0 0-677 16,0 3 0-16,0 0 0 0,0 5 0 15,0 0 0-15,0 3 0 0,5 0 0 0,0 6 0 16,-5 0 0-16,5 2 0 0,-1 0 0 16,6 3 0-16,-5 0 0 0,5 0 0 0,-5 3 0 15,5-6 0-15,-5 3 0 0,5-2 0 16,-6-4 0-16,6 1 0 0,-5-4 0 0,0 1 0 15,0-5 0-15,0-4 0 0,-5 0 0 0,0-2 0 16,0-3 0-16,0-3 0 16,-5-2 0-16,0-3 0 0,0-3 0 0,-5-3 0 0,1-3 0 15,-1-2 0-15,0-3 0 16,-5 0 0-16,1-3 0 0,4-2 0 0,-5-1 0 16,5-2 0-16,5 2 0 0,1 1 0 15,4-1 0-15,0 0 0 0,4 1 0 0,1 5 0 16,0 2 0-16,0 4 0 0,5 2 0 15,-5 3 0-15,5 5 0 0,-1 1 0 0,1 5 0 16,0 3 0-16,0 3 0 0,0 1 0 16,-6 5 0-16,6-2 0 0,-5 2 0 0,5 2 0 15,-5 2 0-15,-5-2 0 0,0 2 0 16,0 3 0-16,0 1 0 0,-5 2 0 0,0 0 0 16,-5-2-612-16,0 1-483 0,1-1-162 15,-1-1-24-15,-5-5 43 0,5 3 120 16,1-7 238-16,-1-1 328 0</inkml:trace>
  <inkml:trace contextRef="#ctx0" brushRef="#br0" timeOffset="-161326.534">12229 6971 75 0,'-5'11'407'0,"0"-3"92"0,5 1 99 0,-5-1 70 16,5-2 7-16,0-1 31 0,0 1-1 16,0-4-9-16,5 1-20 0,-5 0-29 15,5-3-69-15,0-3-79 0,4 0-34 0,-3-2-168 16,3-6-297-16,1 0 0 0,5-2 0 16,-5-7 0-16,5 1 0 0,-1-6 0 15,-4-3 0-15,4-2 0 0,1 0 0 0,0-1 0 16,-5 1 0-16,-1 0 0 0,1 2 0 15,-5 3 0-15,-5 3 0 0,0 3 0 0,0 0 0 16,-5 5 0-16,-5 0 0 0,1 6 0 16,-6-1 0-16,5 3 0 0,-5 4 0 0,6 2 0 15,-1 5 0-15,0 1 0 0,1 5 0 16,3 3 0-16,2 3 0 0,4 2 0 0,0 5 0 16,4 1 0-16,6 0 0 0,0 5 0 15,5 1 0-15,0-1 0 0,4-2 0 16,1 2 0-16,4-5 0 0,1-3 0 0,-1-6 0 15,6 1 0-15,-1-8 0 0,-4-2 0 16,4-4 0-16,0-3 0 0,-4-5 0 0,0 0 0 16,-1-4 0-16,-4-2 0 0,-5 0 0 15,-6-3 0-15,1 3 0 0,0-3 0 16,-5 3 0-16,-5-2 0 0,-5 2 0 0,0-1 0 16,-5 2 0-16,0-2 0 0,-4 4 0 15,-6 2 0-15,6 1 0 0,-7 2 0 0,7 1 0 16,-1 4 0-16,6 4 0 0,-1 0 0 15,0 2 0-15,5 3 0 0,5 2 0 0,0 1 0 16,5 3 0-16,0-1 0 0,4 1 0 16,1-3 0-16,5-1 0 0,0 1 0 0,-1-5 0 15,1-4 0-15,5 0 0 0,-6-5 0 16,1-2 0-16,-5-3 0 0,5-1 0 16,-5 0 0-16,-5-2 0 0,-1-3 0 0,2 3 0 15,-2-3 0-15,-4-1 0 0,-4 2 0 16,4-2 0-16,-6 2 0 0,2 1 0 0,-7-1 0 15,7 1 0-15,-1 4 0 0,0-4 0 16,5 6 0-16,-5 1 0 0,5 2 0 16,0 0 0-16,5 5 0 0,0 1 0 0,0 2 0 15,5 1 0-15,-1 1 0 0,1 4 0 16,5 0 0-16,-5-1 0 0,4 1 0 16,-4-2-259-16,0-2-528 0,-1-1-350 0,2-1-154 15,-7-5-18-15,2-3 66 0,-2-6 176 16,1 1 333-16</inkml:trace>
  <inkml:trace contextRef="#ctx0" brushRef="#br0" timeOffset="-161157.992">12710 6715 524 0,'-20'-22'986'0,"0"2"194"0,5 4 164 16,1 2 118-16,4 1-198 0,5 1-374 0,0 4-349 16,5 0-541-16,0 0 0 0,10 5 0 15,0 0 0-15,0 3 0 0,9 3 0 0,-4 0 0 16,10 2 0-16,-6 0 0 0,6 1-376 15,-6 2-923-15,6-2-143 0,-6 2 8 16,5-2 101-16,-3-1 189 0,3-2 379 0</inkml:trace>
  <inkml:trace contextRef="#ctx0" brushRef="#br0" timeOffset="-160682.234">13347 6630 84 0,'-15'-14'595'16,"5"0"212"-16,5 0 188 0,-5 0 120 0,1 0-81 15,4 1-162-15,0 1-144 0,0 4-170 16,0 0-164-16,0 2-106 0,5 4-52 0,0 2-39 15,5 5-38-15,0 6-30 0,5 5-129 16,0 4 0-16,4 5 0 0,1 5 0 0,5 1 0 16,0 5 0-16,-1 2 0 0,0-2 0 15,2 3 0-15,-2-3 0 0,-4-3 0 16,4-3 0-16,-4-2 0 0,-5-4-192 16,-1-5-121-16,-3-1-31 0,-2-5-16 0,-4-2-5 15,0-5 22-15,-4-6 39 0,-6 0 42 16,-1-6 60-16,-3-2 101 0,-6-4 130 0,-4-1 103 15,0-3 66-15,-1-4 54 0,-5-2 47 16,6 2 19-16,-1 1-19 0,6-3-18 0,-1 3-9 16,5 2-13-16,6 1-21 0,3-4-29 15,2 7-209-15,8-3 0 0,2 2 0 0,9 0 0 16,-1 0 0-16,6 3 0 0,-1 0 0 16,11 3 0-16,-6-1 0 0,6 6 0 15,4 1-446-15,-5 2-384 0,1 5-314 0,-1 4-114 16,-4 1 0-16,-1 4 62 0,1 0 180 15,-6 3 307-15</inkml:trace>
  <inkml:trace contextRef="#ctx0" brushRef="#br0" timeOffset="-160344.62">13685 6944 8 0,'-9'8'787'0,"-2"1"233"16,2-4 169-16,-1 0 134 0,0 1 45 15,5-3-324-15,1-1-321 0,4 2-194 0,0-4-329 16,0-4-200-16,4-1 0 0,1-1 0 15,5-2 0-15,0-21 0 0,-1 36 0 0,2-21 0 16,-2-2 0-16,1-1 0 0,0-2 0 16,-1 2 0-16,-3 1 0 0,-2-4 0 0,1 4 0 15,0 2-7-15,-5 0-129 0,-5 3 45 16,0 1 40-16,1-2 37 0,-2 7 41 16,2-1 39-16,-6 1 36 0,5 2 2 0,0 3-104 15,0 3 0-15,5-1 0 0,-5 4 0 16,5 2 0-16,0 4 0 0,0 1 0 0,5 1 0 15,0 0 0-15,0 2 0 0,5 4 0 16,-1-4 0-16,1 1 0 0,5-1 0 16,-5 0 0-16,5-2 0 0,0 0 0 0,-1-3 0 15,-4-2 0-15,4-4 0 0,1 1-808 16,-5-3-189-16,5-3-161 0,-5 0-50 16,-1-6 26-16,-4-2 114 0,0-1 201 0,0-2 252 15</inkml:trace>
  <inkml:trace contextRef="#ctx0" brushRef="#br0" timeOffset="-159412.983">13896 6877 263 0,'0'-10'730'0,"-5"-1"259"0,0 3 180 15,0-1 140-15,0 4-87 0,1-1-162 16,-1 3-225-16,0-2-221 0,5 2-614 0,-5 0 0 16,5 3 0-16,0 3 0 0,-5 0 0 15,10-1 0-15,-5 7 0 0,0-1 0 0,5 1 0 16,0 1 0-16,0 2 0 0,4-2 0 16,1 1 0-16,0 1 0 0,-1-2 0 15,2 2 0-15,-1-4 0 0,-1-3 0 0,1 1 0 16,5-3 0-16,-5-1 0 0,-1-2-264 15,1-2-169-15,-5-4 58 0,5 0 72 0,-5-2 74 16,-5 0 81-16,5 0 85 16,-5-4 78-16,0 2 67 0,-5-2 52 0,5 2 44 0,-5 1 26 15,5-1 6-15,-5 4 5 16,5-2 5-16,-5 2-2 0,5 3-4 0,-5 0-89 16,5 1-125-16,0-1 0 0,5 6 0 15,-5-3 0-15,5 5 0 0,-5 1 0 0,5 2 0 16,0 1 0-16,5-1 0 0,-6 6 0 15,6-4 0-15,0 1 0 0,-5 3 0 0,10 0 0 16,-11-3 0-16,7 0 0 0,-2-3 0 16,1-2 0-16,-5 0 0 0,0-1 0 0,0-3 0 15,-1-2 0-15,2-2 0 0,-6-3 0 16,4-1 0-16,-4 0 0 0,0-2 0 16,0 0 0-16,0 0 0 0,0-1 0 0,0 1 0 15,0-1 0-15,0 4 0 0,5 0 0 16,-5 2 0-16,0-3 0 0,5 3 0 0,0 1 0 15,-5 2 0-15,10-3 0 0,-5 6 0 16,-1-3 0-16,7 2 0 0,-1 1 0 16,-6 3 0-16,11-3 0 0,-5-1 0 15,-1 4 0-15,6-4 0 0,-5 2 0 0,5-2 0 16,-5-2 0-16,-1 3 0 0,1-3 0 16,0 0 0-16,0-3 0 0,-6 1 0 0,2-4 0 15,-2 0 0-15,1 1 0 0,-5-1 0 16,0-2 0-16,-5 0 0 0,1 0 0 0,-2 0 0 15,2-1 0-15,-1 1 0 0,-5-1 0 16,1 4 0-16,-1-4 0 0,-5 7 0 0,5-4 0 16,5 4 0-16,-5 4 0 0,1 1 0 15,3 0 0-15,2 5 0 0,4 3 0 0,-5-2 0 16,5 5 0-16,5-1 0 0,-5-2 0 16,4 3 0-16,6-1 0 0,-5 1 0 0,5-2 0 15,0-2 0-15,0-1 0 0,4-4 0 16,-4 1 0-16,5-3 0 0,-6 0 0 15,1-3 0-15,1 0 0 0,-2-3-72 0,-4 3-119 16,0-6-5-16,0 3 1 0,0-2 8 16,-5-1 14-16,0-2 16 0,0 3 20 15,-5-4 22-15,0 1 24 0,5-3 25 0,-10 3 18 16,5-1 23-16,1 4 25 0,-2 0 21 16,6-1 23-16,-5 6 25 0,5 0 28 15,0 3 25-15,5 5 25 0,1 0 27 0,-2 3 24 16,1 3 17-16,5 0 10 0,0 2 8 15,-1 4-125-15,6-1-108 0,0 3 0 0,-5-3 0 16,5 6 0-16,-1-3 0 0,-4 3 0 0,5 0 0 16,-6-3 0-16,-3 3 0 0,3-1 0 15,-3-2 0-15,-2 0 0 0,-4 1 0 0,-4-1 0 16,-7-6 0-16,7 4 0 0,-11-4 0 16,0-2 0-16,-5 0 0 0,1-3 0 15,-6-3 0-15,-4 0 0 0,-1-5-268 0,-4-3-187 16,0-3-172-16,-6-3-196 0,2-1-216 15,3-4-87-15,5 2 8 0,1-4 107 16,9 2 171-16,1-3 223 0</inkml:trace>
  <inkml:trace contextRef="#ctx0" brushRef="#br0" timeOffset="-158987.111">15019 6808 339 0,'-10'0'504'0,"5"0"124"15,1-2 136-15,-2 2 9 0,-3-3-16 16,3 0-35-16,2 1-47 0,-1-4-72 16,-5 0-96-16,0 1-118 0,1 0-103 0,-6-1-66 15,0 3-52-15,0-2-45 0,-4 2-35 16,-6 1-24-16,6 2-19 0,-6 2-14 16,6 3-7-16,-1 1-2 0,0 5 0 0,5 3 2 15,1-1 4-15,4 4 5 0,0 2 3 16,10 4 4-16,0-1 0 0,5 0-4 0,5 0-6 15,5-3-5-15,0 0-6 0,4-2-10 16,6-6-23-16,-1-6-39 0,1-5-56 0,-6-5-70 16,6-8-120-16,-6-5-196 0,1-1-236 15,0-5-218-15,-6-7-142 0,-4 1-36 0,0-3 63 16,-6 0 167-16,2-1 239 0</inkml:trace>
  <inkml:trace contextRef="#ctx0" brushRef="#br0" timeOffset="-157957.743">14965 6610 36 0,'-10'-28'547'0,"0"4"261"0,1 1 208 16,4 4 143-16,0 6-33 0,-5 1-136 15,10 4-157-15,-5 3-182 0,5 5-140 0,0 2-83 16,5 4-342-16,-5 5-86 0,10 5 0 16,-5 4 0-16,5 2 0 0,-1 2 0 0,6 4 0 15,-1 3 0-15,1-1 0 0,0 0 0 16,5 1 0-16,-5-1 0 0,4-5 0 16,0-1 0-16,-4-1 0 0,5-6 0 0,-5-1 0 15,4-3 0-15,-4-4 0 0,0-4 0 16,-6-2 0-16,1-3 0 0,0-3-162 0,-5-5-46 15,0-3 32-15,-5-3 22 0,0 0 31 16,0-2 36-16,-5 0 34 0,0 2 30 0,-5-3 37 16,6 3 39-16,-2 4 38 0,-3 1 27 15,4 4 19-15,5-1 17 0,-5 6 10 0,5 3 0 16,-5 2-73-16,10 3-91 0,-5 1 0 16,5 5 0-16,0-1 0 0,0 1 0 15,5 3 0-15,-1-1 0 0,1-2 0 0,5 3 0 16,-1-4 0-16,1 1 0 0,0-3 0 15,4 0 0-15,-4-2 0 0,5-4 0 16,0-2 0-16,-6-1 0 0,1-4 0 0,0-1 0 16,0-2 0-16,-1-4 0 0,-4 1 0 15,0-3 0-15,-6 0 0 0,2-3-98 16,-2 3-19-16,-4-2 25 0,-4 1 25 0,4 1 23 16,-10 0 16-16,5 0 10 0,-10 3 9 15,5-1 9-15,0 4 16 0,1 2 15 0,-1 1 15 16,0 4 20-16,5 1 25 0,0 2 17 15,1 4 7-15,-2 2-115 0,6 0 0 0,0 3 0 16,6-3 0-16,-2 3 0 0,1 0 0 16,5-1 0-16,-5-2 0 0,9 0 0 0,-3 0 0 15,3-2 0-15,1-1 0 0,0 0 0 16,4-5 0-16,-4 2 0 0,0-5 0 16,4 0 0-16,-4 0 0 0,-1-2 0 0,1-4 0 15,-5 3 0-15,-1-2 0 0,2-1 0 16,-7-2 0-16,2 0 0 0,-2 0 0 0,1-1 0 15,-5 1 0-15,5-1 0 0,-5 2 0 16,0 1 0-16,0 0 0 0,0 1 0 16,0 2 0-16,0 3 0 0,5 0 0 0,-5 0 0 15,0 3 0-15,5 2 0 0,-5 4 0 16,5-1 0-16,0 0 0 0,-1 3 0 16,2 0 0-16,-2 0 0 0,1 0 0 0,1-3 0 15,3 4 0-15,-4-4 0 0,0-2 0 16,0-1 0-16,0 0 0 0,0-2 0 0,-1-3 0 15,2 0 0-15,-2-3 0 0,1-2 0 16,0 0 0-16,0-4 0 0,-5-2 0 0,5 3 0 16,-5-3 0-16,5 2 0 0,-5-1 0 15,5 1 0-15,-5 4 0 0,4-4 0 0,2 6 0 16,-6-2 0-16,5 3 0 0,-1 2 0 16,2 2 0-16,-2 1 0 0,1 2 0 0,0 4 0 15,0-1 0-15,5 0 0 0,-5 3 0 16,-1-2 0-16,1 1 0 0,0-1 0 0,0 2 0 15,0-5 0-15,0 1 0 0,0-1 0 16,0-3 0-16,0 0 0 0,-5-1 0 16,5-4 0-16,-5-1 0 0,4 0 0 0,-4-3 0 15,6 1 0-15,-6-3 0 0,0 0 0 16,4 2 0-16,-4-2 0 0,0 2 0 16,5 1 0-16,0-1 0 0,-5 1 0 0,5 2 0 15,0-2 0-15,0 1 0 0,0 2 0 16,-1-1 0-16,6 3 0 0,-5 0 0 0,1 0 0 15,-2 0 0-15,6 3 0 0,-5-1 0 0,5 2 0 16,-5 1 0-16,-1-2 0 0,2 2 0 16,-2 4 0-16,1-4 0 0,0 3 0 15,0-2 0-15,-5 2 0 0,0 1 0 0,0 1 0 16,0-1-438-16,0-1-273 0,-5 3-238 0,0-3-185 16,0 3-49-16,-5-3 24 0,6-2 121 15,-6 2 184-15,0-2 294 0</inkml:trace>
  <inkml:trace contextRef="#ctx0" brushRef="#br0" timeOffset="-157729.358">15411 6803 306 0,'-19'-17'891'0,"4"1"180"16,0-1 132-16,1-2 98 0,9 0-120 0,0-3-357 15,5 0-269-15,5 0-156 0,0 3-112 16,5 2-114-16,-1 3-173 0,1 3 0 0,-1 2 0 15,1 4 0-15,5 5 0 0,-5 3 0 16,0 5 0-16,0 3 0 0,0 6 0 0,-6 0 0 16,6 5-185-16,-5-1-498 0,-5 4-385 15,0-2-180-15,0-1-41 0,0-3 42 0,-5-3 132 16,0 1 272-16,0-9 383 0</inkml:trace>
  <inkml:trace contextRef="#ctx0" brushRef="#br0" timeOffset="-157586.73">15259 6698 450 0,'-15'-8'952'0,"1"0"180"0,4-1 129 0,0 2 85 16,0-2-201-16,6 4-400 0,-2-4-269 15,2 4-182-15,4-3-167 0,0 2-157 16,4 0-139-16,2 4-198 0,-6-1-304 0,4 0-351 16,1 3-152-16,-5 0-29 0,5-3 41 15,-5 0 145-15,0-2 276 0</inkml:trace>
  <inkml:trace contextRef="#ctx0" brushRef="#br0" timeOffset="-157406.225">15244 6425 764 0,'0'-8'1034'0,"0"-3"160"15,0 0 133-15,0 0 94 0,5-3-365 16,1 1-331-16,-2 1-205 0,1 2-370 0,5-2-150 16,0 4 0-16,-5 2 0 0,5 3 0 15,-1 6 0-15,-4 6 0 0,0-1 0 0,0 8 0 16,-5 4 0-16,0 5-264 0,-5 2-465 15,0 4-316-15,-5-1-169 0,0 0-30 0,-9 0 42 16,4 1 138-16,-4-1 229 0,-6-2 337 16</inkml:trace>
  <inkml:trace contextRef="#ctx0" brushRef="#br0" timeOffset="-157231.692">14808 6690 807 0,'-19'-8'1038'0,"-1"-1"152"16,5 2 115-16,6-2 75 0,-2-2-404 15,7-1-350-15,4 2-197 0,4-1-142 0,7 0-134 16,3 0-153-16,6-1 0 0,4 2 0 16,0 1 0-16,1 1-203 0,5 3-276 0,-1 1-383 15,1 2-287-15,-6 0-109 0,5 2 5 16,-4 0 72-16,0 0 205 0,-1 0 368 0</inkml:trace>
  <inkml:trace contextRef="#ctx0" brushRef="#br0" timeOffset="-149751.64">16328 6820 325 0,'5'-8'463'0,"-5"-16"94"15,0 34 86-15,5-19-47 0,-5-2-32 0,5 3 2 16,-5 0 0-16,5-1-31 0,-5 4-49 16,0 0-52-16,5-1-59 0,-5 3-69 0,0 0-61 15,0 1-30-15,0 2-15 0,0 0-3 16,0 0 0-16,0 2 3 0,0 4-2 15,0 2-8-15,0 4-57 0,0 4-133 0,-5 0 0 16,5 3 0-16,0 4 0 0,-5 2 0 16,5-1 0-16,0 1 0 0,-5-3 0 0,5 3 0 15,-5-3 0-15,5-6 0 0,-5 1 0 16,5-6 0-16,0 0 0 0,0-5 0 16,0-3 0-16,0-6 0 0,0-6 0 0,0-4 0 15,0-4 0-15,-4-5 0 0,4 0 0 16,0-5 0-16,4-1 0 0,-4 1 0 0,0-1 0 15,0 3 0-15,5 0 0 0,-5 3 0 16,5 3 0-16,0-1 0 0,-5 4 0 0,5 5 0 16,0-3 0-16,0 6 0 0,5 2 0 15,-6 1 0-15,6 2 0 0,0 6 0 16,0-1 0-16,5 4 0 0,-5 2 0 16,-1 6 0-16,6 0 0 0,-1 5 0 0,-4 4 0 15,5-2 0-15,0 4 0 0,-6 3 0 16,6-3 0-16,-5 2 0 0,5-2 0 0,-5 0 0 15,-1-3 0-15,1 0 0 0,5-3 0 16,-10-2-2-16,5-1-571 0,-6-2-208 0,2-3-266 16,-2-3-129-16,-4-2-17 0,0-3 47 15,-4 0 139-15,-2-3 233 0,-3-6 324 0</inkml:trace>
  <inkml:trace contextRef="#ctx0" brushRef="#br0" timeOffset="-149563.157">16382 6982 337 0,'-24'-5'779'0,"-1"-1"186"0,10 3 126 15,-4-2 86-15,4 3-209 0,5-4-226 0,5 3-186 16,1-5-131-16,4 2-74 0,9-2-37 16,1 0-13-16,0-3-116 0,9 3-185 0,1-4 0 15,5 4 0-15,-6 0 0 0,10 3 0 16,-4-4 0-16,5 4 0 0,-1 2 0 16,-5-2 0-16,6 1-526 0,-6 2-268 0,1-1-298 15,-1 3-117-15,-4-3-13 0,0 1 51 16,-1 2 150-16,1-3 267 0</inkml:trace>
  <inkml:trace contextRef="#ctx0" brushRef="#br0" timeOffset="-148999.664">16760 6737 328 0,'-10'-8'872'0,"5"2"189"0,-5 0 143 16,0 1 126-16,5 2-123 0,1-2-312 16,-2 5-253-16,2 0-151 0,-1 3-330 0,5 2-161 15,0 6 0-15,5 0 0 0,-5 6 0 16,4 2 0-16,2 0 0 0,-2 6 0 0,1 0 0 15,5 0 0-15,-5 2 0 0,0-2 0 16,0 0 0-16,0-3 0 0,5-3 0 0,-10-2 0 16,10-3 0-16,-10-3 0 0,4-6 0 15,-4-2 0-15,0-6 0 0,0-2 0 16,0-6 0-16,0-3 0 0,-4-3 0 0,-6-2 0 16,5-3 0-16,0-3 0 0,-5 0 0 15,0-2 0-15,5-1 0 0,-5-2 0 0,6 5 0 16,4-3 0-16,-6 6 0 0,12 0 0 15,-6 3 0-15,4 2 0 0,6 1 0 0,-5 5 0 16,5-1 0-16,0 8 0 0,0-2 0 16,0 6 0-16,-1 2 0 0,1 2 0 0,0 4 0 15,-5 3 0-15,-1 0 0 0,2 5 0 16,-1 1 0-16,-5 2 0 0,0-2 0 16,0 2 0-16,0 0 0 0,0-5 0 0,-5 3 0 15,5-7 0-15,0-1 0 0,-6-1-262 16,6-2 15-16,6-3 30 0,-6-1 36 0,5-2 40 15,5 0 40-15,-6-2 40 0,6 2 26 16,0-3 18-16,4 0 12 0,1 0 20 0,-5 0 28 16,5 6 29-16,0-3 34 0,-1 6 29 15,-4 2 24-15,0 1 11 0,0 1-1 16,-1 2-12-16,-3 1-23 0,-2 3-27 16,-4-2-107-16,0 3 0 0,-4 0 0 0,-2-1 0 15,1 1 0-15,1-3 0 0,-11-1 0 16,5 1 0-16,-5-3-25 0,1 0-88 0,-1-2-24 15,0-4-26-15,0-2-34 0,1-1-51 16,4-4-119-16,0-1-203 0,0 0-276 0,6-5-187 16,4 0-71-16,0-1 10 0,4-2 109 15,6 0 214-15,0-2 299 0</inkml:trace>
  <inkml:trace contextRef="#ctx0" brushRef="#br0" timeOffset="-148795.694">17147 6927 697 0,'10'8'988'15,"0"-2"155"-15,-5 0 113 0,-1-1 62 16,2-2-304-16,-2 3-327 0,1-1-203 0,5-3-135 16,-5 7-95-16,0-4-253 0,0 1-1 15,-5 2 0-15,4 3 0 0,-4 0 0 0,0 6 0 16,-4 0 0-16,4-1 0 0,0 3 0 16,-5 1 0-16,0-4 0 0,0 0-16 15,0 1-406-15,0-5-269 0,-4-2-361 0,3-4-149 16,-3-6-34-16,3-3 32 0,6-6 121 15,-4-4 258-15,4-7 387 0</inkml:trace>
  <inkml:trace contextRef="#ctx0" brushRef="#br0" timeOffset="-148175.441">17392 6704 168 0,'0'0'856'0,"0"0"204"0,-5 0 150 16,0 3 130-16,1-3-22 0,-2 0-343 0,6 0-301 15,-4 0-169-15,4 2-420 0,0 4-85 16,0 0 0-16,0 4 0 0,4 4 0 16,-4 3 0-16,6 2 0 0,-6 6 0 0,4 0 0 15,1 2 0-15,0-2 0 0,0 3 0 16,0-4 0-16,5-1 0 0,-5-1 0 0,0-6 0 16,0-2 0-16,-1-3 0 0,2-3 0 15,-6-2 0-15,4-6 0 0,-4-3 0 16,0-5 0-16,-4 0 0 0,-2-6 0 0,2-2 0 15,-1-2 0-15,0-1 0 0,-5 0 0 0,0-3 0 16,5-3 0-16,-5 0 0 0,0-2 0 16,6-1 0-16,-1 1 0 0,5-1 0 15,0 1 0-15,5-1 0 0,-1 3 0 0,6 0 0 16,-5 6 0-16,0-1 0 0,5 10 0 0,0-2 0 16,-5 7 0-16,5 2 0 0,0 6 0 15,-6 2 0-15,6 4 0 0,-5 4 0 16,5 1 0-16,-5 6 0 0,-1-1 0 0,7 0 0 15,-7 3 0-15,-4 1 0 0,6-4 0 16,-6 3 0-16,4-3 0 0,-8 0 0 16,4-2 0-16,0 0 0 0,-6-7 0 0,6 2-205 15,-4-7-50-15,4 1 57 0,0-3 54 16,0-3 45-16,0 0 36 0,0-3 29 0,4 0 25 16,6-3 24-16,-5 1 26 0,5 0 25 15,-1-1 24-15,6 0 25 0,-5 4 23 16,5-1 15-16,-5 3 7 0,5 3-2 0,-6-1-87 15,1 6-71-15,0 1 0 0,-5 2 0 16,5 2 0-16,-6 1 0 0,-4 3 0 0,0 0 0 16,0-1 0-16,-4 4 0 0,-2-4 0 15,-3 1 0-15,4-1 0 0,-5 0 0 0,0-2 0 16,-4-2 0-16,-1-2 0 0,5-4 0 16,-5 0 0-16,0-6-21 0,1-3-210 0,4 0-44 15,0-5-102-15,1 0-172 0,3-4-219 16,6 1-244-16,0-2-99 0,6-4-12 15,3 0 85-15,1 1 182 0,5-3 249 0</inkml:trace>
  <inkml:trace contextRef="#ctx0" brushRef="#br0" timeOffset="-147912.629">17814 6751 143 0,'15'-8'807'0,"-6"2"233"16,-3 0 163-16,-2 4 125 0,-4-4-47 0,0-2-235 15,0 2-291-15,-4-2-195 0,-2 2-532 16,2 1-28-16,-7 0 0 0,2-1 0 15,-1 3 0-15,0 0 0 0,1 3 0 0,-6 6 0 16,5 0 0-16,0 4 0 0,1 2 0 16,-2 4 0-16,7 4 0 0,-2 1 0 0,6 1 0 15,-4 0 0-15,4 4 0 0,4-2 0 16,2-2 0-16,3 3 0 0,1-5 0 0,0-1 0 16,10 0 0-16,-6-5 0 0,6-1 0 15,0-4 0-15,-1-1 0 0,1 1 0 0,4-7 0 16,-4 1 0-16,5 0-361 0,-6-3-745 15,6 0-179-15,-6-6-21 0,6 4 60 0,-6-4 150 16,1 0 208-16,5 1 245 0</inkml:trace>
  <inkml:trace contextRef="#ctx0" brushRef="#br0" timeOffset="-147683.243">18177 6958 13 0,'0'3'641'0,"0"-3"254"15,-5 0 182-15,0 0 146 0,5 0 1 16,-5 2-164-16,5-2-197 0,0 0-166 15,0 0-199-15,0 0-498 0,5 0 0 16,0 0 0-16,0 0 0 0,4 3 0 0,-3-1 0 16,3 4 0-16,-4 0 0 0,5 2 0 0,0 0 0 15,-6 0 0-15,2 6 0 0,-1-3 0 16,-1 6 0-16,2-1 0 0,-6 1 0 0,0 2 0 16,-6-2 0-16,2 2 0 0,-1-2 0 0,-5 0-1116 15,0-1-439-15,0-8 56 0,0 0 121 16,0-5 176-16,1-3 307 0,4-3 420 15</inkml:trace>
  <inkml:trace contextRef="#ctx0" brushRef="#br0" timeOffset="-146986.195">18569 6657 128 0,'-4'-3'667'0,"-2"-2"229"0,1-4 156 16,1 3 105-16,-2-2-99 0,-3 3-188 0,-1-3-200 16,-5 2-189-16,5 1-128 0,-5 2-85 15,1-2-57-15,-6 5-50 0,6 0-33 0,-6 2-37 16,0 1-91-16,1 5 0 0,4 3 0 16,0 1 0-16,1 4 0 0,-1 6 0 0,6 0 0 15,-2 3 0-15,7 3 0 0,4 2 0 16,4 3 0-16,7-3 0 0,-2 4 0 15,11-7 0-15,-1 1 0 0,11-4 0 0,-1-5 0 16,1-1 0-16,-1-8 0 0,5-4 0 16,-4-4 0-16,-1-4 0 0,1-4-360 0,-1-4-627 15,-5-2-236-15,-4-4-64 0,0-4 28 16,-1-2 95-16,1 0 199 0,-5-2 303 0</inkml:trace>
  <inkml:trace contextRef="#ctx0" brushRef="#br0" timeOffset="-146597.228">18795 6676 476 0,'-6'-14'942'15,"2"6"188"-15,-1-3 152 0,-5 6 134 16,5-3-177-16,1 4-314 0,-6-1-223 16,5 5-623-16,0 3-79 0,5 5 0 0,-5 3 0 15,0 3 0-15,5 5 0 0,0 6 0 16,-5 3 0-16,5 2 0 0,0 0 0 0,0 3 0 16,0-2 0-16,0 2 0 0,0-6 0 15,0 1 0-15,0-6 0 0,5-3 0 0,-5-5 0 16,5-3 0-16,-5-5 0 0,0-3 0 15,0-9 0-15,5-2 0 0,-5-6 0 0,0-6 0 16,0 1 0-16,-5-5 0 0,5-4 0 16,0 1 0-16,-5-7 0 0,5 4 0 0,-5-3 0 15,5 3 0-15,0 2 0 0,0 0 0 16,5 7 0-16,0 1 0 0,0 4 0 0,0 4 0 16,0 7 0-16,5-1 0 0,-6 6 0 15,6 6 0-15,0 2 0 0,0 3 0 16,5 3 0-16,-6 0 0 0,1 5 0 0,0 0 0 15,5 4 0-15,-6-1 0 0,1-1 0 0,5 1 0 16,-5 0 0-16,-1-2 0 0,6 0 0 16,-5-1 0-16,5-3 0 0,-5 0 0 0,-1 1 0 15,-3 0 0-15,3-3-642 16,-9 0-474-16,5-1-151 0,-10-1-14 0,5-2 52 16,-5-4 138-16,1 2 231 0,-7-5 310 15</inkml:trace>
  <inkml:trace contextRef="#ctx0" brushRef="#br0" timeOffset="-146415.671">18785 6974 158 0,'-24'-8'714'0,"-1"-3"222"16,5 3 155-16,0-4 120 0,6 2-76 0,4 1-182 16,0-2-184-16,6 3-144 0,4-3-85 15,0 0-481-15,4 0-59 0,1 0 0 16,5 2 0-16,5 1 0 0,-1 0 0 0,6 0 0 16,0 2 0-16,-1 0 0 0,5 4 0 15,1-4 0-15,0 4 0 0,-6-1 0 0,1 0-795 16,0 0-652-16,-1 0-52 0,1 1 72 15,0-4 142-15,4 4 276 0,1-4 447 0</inkml:trace>
  <inkml:trace contextRef="#ctx0" brushRef="#br0" timeOffset="-141951.576">19457 6798 184 0,'0'0'417'0,"-6"0"85"0,2 0 90 0,4-3-22 15,-5 0-29-15,5 0-2 0,-5 0 27 16,5-2 6-16,0 2-29 0,-5-5-38 0,5 2-48 16,-5 1-61-16,5-1-79 0,0 1-54 15,0 2-27-15,-4 1-21 0,4-1-22 0,0 3-3 16,0 0 2-16,0 3-3 0,4 2-177 16,-4 4-12-16,5 4 0 0,0 3 0 15,-5 4 0-15,5-1 0 0,0 6 0 0,-1-3 0 16,2 3 0-16,-6-3 0 0,4 0 0 15,1-2 0-15,0-4 0 0,-5-3 0 0,5 1 0 16,0-5 0-16,-5-4 0 0,5-2 0 16,-5-6 0-16,0-2 0 0,0-4 0 15,5-5 0-15,-5 1 0 0,0-6 0 0,0-1 0 16,0-2 0-16,0 0 0 0,5 3 0 16,-5-3 0-16,5 3-10 0,-5 2-20 15,5 3 9-15,-1 3 5 0,2 0 3 0,-2 6 8 16,6 2 14-16,-5 6 19 0,0-1 16 15,0 6-30-15,0 1-14 0,5 4 0 16,-5 1 0-16,-1 3 0 0,6 0 0 0,-5 2 0 16,5-3 0-16,0 4 0 0,-1-4 0 0,1 1 0 15,1-3 0-15,2-4 0 0,-2 2 0 16,3-6 0-16,1-4 0 0,0-2 0 0,-1-2 0 16,1-2 0-16,0-4 0 0,0-3 0 15,-5 0 0-15,4 0 0 0,-4-3 0 16,0-2 0-16,0 2 0 0,-5-3 0 0,-1 4 0 15,2-4 0-15,-6 3 0 0,0 0-6 16,-6 0-48-16,2 1 14 0,-7-1 11 16,2 3 11-16,-1 0 5 0,0 5 3 0,1 1 2 15,-6 2 2-15,5 3 9 0,5 3 12 16,-5 6 21-16,6-2 20 0,-7 7 18 0,11 0-74 16,-4 0 0-16,4 2 0 0,4 1 0 15,1 0 0-15,1-1 0 0,-2 1 0 0,6-3 0 16,0-1 0-16,4-4 0 15,-4 1 0-15,5-4 0 0,0-3 0 0,0 0 0 16,-1-3 0-16,-4-3 0 0,4 0 0 0,-4 0 0 16,0-2 0-16,5-3 0 0,-10 2 0 15,5-2 0-15,-1 0 0 0,-3-1 0 0,3 1 0 16,-4-1 0-16,5 2 0 0,-5-2 0 16,4 1 0-16,-3 3-19 0,-2 1-11 15,1-1 8-15,1 5 10 0,-2-3 12 0,1 3 17 16,0 3 20-16,0 0-8 0,-5 3-29 15,5 2 0-15,0 0 0 0,-5 0 0 0,5 3 0 16,-1 3 0-16,2 0 0 0,-6 0 0 16,4-4 0-16,1 2 0 0,0-1 0 0,-5-3 0 15,5-3 0-15,-5 1 0 0,5-3 0 16,0-3 0-16,-5-3 0 0,5-3 0 16,0-2 0-16,-5 0 0 0,4-3 0 0,2-3 0 15,-2 3 0-15,1-3 0 16,0 0 0-16,0 3 0 0,0-2 0 0,5 2-7 15,-6 3 2-15,6-1 5 0,0 4 12 0,0 2-12 16,-5 0 0-16,5 6 0 0,0 0 0 16,0 2 0-16,-1 0 0 0,-4 7 0 0,0-4 0 15,5 5 0-15,-10 1 0 0,5 0 0 16,-5 0 0-16,0 2-367 0,-5 1-313 0,0-3-363 16,0 0-180-16,-5-4-35 0,1 2 46 15,-1-4 137-15,0 0 252 0,-5-5 365 16</inkml:trace>
  <inkml:trace contextRef="#ctx0" brushRef="#br0" timeOffset="-141750.138">19765 6759 291 0,'-19'-19'868'16,"0"2"173"-16,-2 1 126 0,7-1 106 0,4 3-101 16,0-2-328-16,10-1-242 0,0-2-129 15,0 2-91-15,10 4-304 0,0-4-78 16,0 3 0-16,4 3 0 0,1 2 0 15,0 5 0-15,0 4 0 0,-1 2 0 0,-4 6 0 16,5 3 0-16,-10 6 0 0,5 5 0 0,-5 3-830 16,-1 3-351-16,2 2-135 0,-6 0-9 15,4 1 59-15,-4-1 160 0,5 0 339 0</inkml:trace>
  <inkml:trace contextRef="#ctx0" brushRef="#br0" timeOffset="-138933.495">20697 6649 95 0,'-5'0'587'15,"5"-3"155"-15,-4 0 154 0,-2 0 114 0,2 3-99 16,-6-6-189-16,5 4-163 0,0 0-135 15,-5-2-144-15,6-1-106 0,-7 5-57 0,7-3-34 16,-6 1-19-16,0 2-8 0,0 2 3 16,0 1 6-16,6 2 12 0,-6 3 12 0,-1 4 19 15,2 2 19-15,-1 2 17 0,5 6 10 16,0 1 1-16,5 1 1 0,0 4-8 16,5 2-14-16,0-2-79 0,5 2-55 0,-1 0 0 15,12-2 0-15,-7-3 0 0,6-6 0 16,-1 0 0-16,6-7 0 0,-6-4 0 15,6-3 0-15,-6-8 0 0,1-5 0 16,0-6 0-16,-1 0 0 0,-4-5 0 0,-5-3 0 16,0-2 0-16,-5-2 0 0,0 2 0 15,-5-1 0-15,0 3 0 0,-5 0 0 0,0 0 0 16,-5 3 0-16,0 2 0 0,0 0 0 0,-5 3 0 16,1 4-130-16,-1 1-223 0,6 6-159 15,-6 1-219-15,0 2-261 0,5 2-129 16,5 1-30-16,1 3 42 0,-2-3 144 0,6 2 244 15</inkml:trace>
  <inkml:trace contextRef="#ctx0" brushRef="#br0" timeOffset="-137779.721">20933 6690 232 0,'0'0'588'16,"0"-3"180"-16,-6 3 182 0,6-2 72 15,-4 2-110-15,4-3-132 0,-5 3-124 16,5 0-150-16,-5 0-164 0,5 3-102 0,0-1-57 16,-5 6-40-16,5 1-30 0,0 2-18 15,0 5-6-15,0 1-2 0,0 5-1 0,0 0-2 16,0 0 1-16,0 3 2 0,0 0-1 15,5 0-29-15,-5-3-57 0,0-3 0 0,5 0 0 16,-5-2 0-16,0-6 0 0,5 0 0 16,-5-3 0-16,0-2 0 0,0-4 0 15,4-2 0-15,-4-5 0 0,6-6 0 0,-6 0 0 16,0-5 0-16,0-1 0 0,0-5 0 16,0-1 0-16,0 1 0 0,0-2 0 0,0-4-29 15,0 3 2-15,0 1 7 0,0-1 5 16,0 3 4-16,0 5 4 0,0 0 0 15,0 7 2-15,0 1 6 0,0 6 15 0,0 1 16 16,4 4 15-16,-4 4-22 0,5 2-25 16,0 6 0-16,5 0 0 0,-5 2 0 0,4 1 0 15,-3-1 0-15,3-2 0 0,1 3 0 16,5-6 0-16,-5 0 0 0,-1-3 0 0,1-2 0 16,5-3 0-16,-5-6 0 0,0 0 0 15,0-5 0-15,0 0-137 0,-1-4-4 16,-4-2 19-16,0 4 24 0,0-2 24 0,0 1 22 15,-5 1 20-15,0 1 13 0,0-2 11 16,-5 3 15-16,5 2 22 0,0 1 16 16,-5-1 7-16,5 6 17 0,0 0 24 0,0 3 16 15,0 3 5-15,0 4 8 0,0 4-79 16,5 0-43-16,-5 3 0 0,5-1 0 0,-5 6 0 16,5 0 0-16,-1 0 0 0,1 1 0 15,-5-1 0-15,6 0 0 0,-2-3 0 0,6-5 0 16,-5 3-313-16,0-7-279 0,0-1-271 15,0-3-243-15,-1-4-85 0,2-4 3 16,-2-4 78-16,1-3 177 0,0-1 293 0</inkml:trace>
  <inkml:trace contextRef="#ctx0" brushRef="#br0" timeOffset="-137495.481">21580 6585 185 0,'-10'3'861'0,"0"3"183"0,1-4 129 0,-2 1 106 16,2 0-39-16,-1-3-365 0,0 0-290 16,5 0-164-16,1 0-115 0,-2-3-91 15,6 3-208-15,0-3-7 0,0 3 0 0,6 3 0 16,-6 0 0-16,4-1 0 0,1 7 0 16,-5 2 0-16,5 3 0 0,0 2 0 0,-5 3 0 15,5 3 0-15,-5 4 0 16,0 1 0-16,5 1 0 0,-5-1 0 0,0 1 0 15,0-3 0-15,5-1 0 0,-5 1 0 16,4-3 0-16,2-2 0 0,-6-1 0 0,5-3 0 16,-5-2-112-16,4-3-1050 0,-4-2-178 15,0-4-32-15,0-2 55 0,0-3 117 0,0 0 249 16,0-3 386-16</inkml:trace>
  <inkml:trace contextRef="#ctx0" brushRef="#br0" timeOffset="-137267.093">21399 7038 625 0,'-15'5'965'0,"5"-2"175"0,0 0 140 0,5 0 97 16,-5-1-251-16,5-4-275 0,5 2-169 15,0-6-537-15,5 3-145 0,5-5 0 16,0 2 0-16,5-2 0 0,0 0 0 0,-1 2 0 16,6-2 0-16,4 3 0 0,-4-3 0 15,5 4 0-15,-1-1 0 0,1 5 0 0,-1-3 0 16,0 3 0-16,1 0 0 0,-5 0 0 15,4 3 0-15,-4-3 0 0,-6 3-692 0,6-1-732 16,0-2-29-16,-1-2 74 0,1-1 132 16,5-6 235-16,-6 4 331 0</inkml:trace>
  <inkml:trace contextRef="#ctx0" brushRef="#br0" timeOffset="-136756.899">21938 6731 152 0,'-5'-2'743'0,"5"-1"212"15,-5 0 149-15,0-3 110 0,5 4-72 0,-5-1-210 16,0 0-225-16,5 1-167 0,-4 2-109 15,4 2-160-15,-6 4-271 0,6 2 0 16,-4 6 0-16,4 2 0 0,0 7 0 0,-5 1 0 16,5 4 0-16,0 2 0 0,0 1 0 15,0-1 0-15,-6 0 0 0,6-5 0 0,6 0 0 16,-6-3 0-16,0-5 0 0,0-3 0 16,0-6 0-16,5-3 0 0,-5-5 0 0,4-3 0 15,-4-5 0-15,6-6 0 0,-6-5 0 16,4 0 0-16,-4-6 0 0,5 0 0 15,-5-2 0-15,0-1 0 0,0 1 0 0,5-1 0 16,-5 0 0-16,0 3 0 0,5 3 0 16,0 3 0-16,-5 2 0 0,5 7 0 15,0 1 0-15,-1 6 0 0,6 3 0 0,-5 3 0 16,5 2 0-16,-5 4 0 0,5 2 0 16,-1 3 0-16,1-1 0 0,5 4 0 0,-5 2 0 15,5 1 0-15,-6 2 0 0,1-3 0 16,5 3 0-16,-5 0 0 0,5-2 0 0,-1-1 0 15,-4-2 0-15,0-1 0 16,0 1-286-16,-5-4-452 0,-1-2-230 0,2 0-188 16,-6 0-46-16,0-5 31 0,0 0 114 0,-6-4 201 15,-3-2 281-15</inkml:trace>
  <inkml:trace contextRef="#ctx0" brushRef="#br0" timeOffset="-136565.864">21957 6966 30 0,'-19'-8'739'16,"-1"-1"217"-16,5 4 146 0,0-4 113 0,1 7 3 15,4-4-251-15,0 1-259 0,6-4-145 16,4 4-84-16,0-4-265 0,4 1-214 0,6 0 0 16,0 2 0-16,0-1 0 0,5 1 0 15,-1 3 0-15,6-2 0 0,0 2 0 0,-1 3 0 16,5-3 0-16,-4 3 0 0,4-2 0 16,-3 2-181-16,3 0-934 0,-4 0-206 15,-1 0-41-15,-4 0 48 0,4 0 115 16,6-4 247-16,-6 2 382 0</inkml:trace>
  <inkml:trace contextRef="#ctx0" brushRef="#br0" timeOffset="-135868.16">22316 6704 409 0,'-10'0'783'16,"-1"-3"185"-16,2 0 128 0,-1 3 74 0,5-3-206 15,-5 3-203-15,6 0-173 0,-2-2-152 16,2 2-93-16,4 0-45 0,0 2-18 0,0 1-185 16,0 6-95-16,0 1 0 0,4 4 0 15,2 3 0-15,-6 2 0 0,4 3 0 0,1 3 0 16,5 0 0-16,-5 0 0 0,0 2 0 16,0-2 0-16,5-3 0 0,-5-2 0 15,5-1 0-15,-6-6 0 0,6-1 0 0,-5-1 0 16,0-6 0-16,0-2 0 0,-5-3 0 15,0-3 0-15,0-2 0 0,0-6 0 16,0-1 0-16,-5-4 0 0,-5 0 0 0,5-4 0 16,-4 1 0-16,-1-6 0 0,5 3 0 15,-5-2 0-15,0-2 0 0,5 2 0 0,0 2 0 16,0-1 0-16,5 1 0 0,5 6 0 16,0-1 0-16,0 4 0 0,0-1 0 0,4 3 0 15,-3 5 0-15,3 1 0 0,1-1 0 16,0 6 0-16,0 0 0 0,0 3 0 0,0 3 0 15,-6 2 0-15,7 3 0 0,-11 3 0 16,4-1 0-16,1 4 0 0,-5-1 0 16,0 1 0-16,0-3 0 0,0 0 0 0,0-4 0 15,0 2 0-15,0-4 0 0,0-2 0 16,-5-1 0-16,5-2 0 0,0-3 0 0,0 0-42 16,0-3-141-16,5 0 33 0,-5-3 38 15,5 4 35-15,-5-4 29 0,5 4 20 0,0-1 14 16,5-3 12-16,-6 6 16 15,6-3 16-15,0 3 17 0,0 0 15 0,0 3 10 16,5 0 8-16,-6 3 2 0,1-1-7 16,0 4-8-16,-1-1-11 0,1 3-8 0,0 0-25 15,-5 0-23-15,0 3 0 0,0-1 0 0,0 1 0 16,-5 0 0-16,0-3 0 0,0 3 0 16,0-3 0-16,-5 0 0 0,-5 2 0 0,5-1 0 15,-5-4 0-15,0 3 0 0,-4-6 0 16,4 4 0-16,-4-4 0 0,-1-2 0 0,-5 0 0 15,5-3 0-15,1 0 0 0,-1-3 0 16,1-2 0-16,-1-1-155 0,0 0-96 0,5-2-112 16,5 2-190-16,0-2-266 0,0 0-235 15,5 0-88-15,0 0-6 0,5-1 86 16,5 1 193-16,0 0 286 0</inkml:trace>
  <inkml:trace contextRef="#ctx0" brushRef="#br0" timeOffset="-135480.475">22727 6966 295 0,'0'2'654'0,"0"1"199"0,0 0 166 16,0 0 64-16,0-3-109 0,-4 0-150 15,4 3-142-15,0-3-149 0,0 0-115 0,0 0-79 16,4 0-45-16,-4 0-71 0,0 0-223 16,5-3 0-16,0 3 0 0,-5 3 0 0,5-3 0 15,0 2 0-15,0 2 0 0,-5-2 0 16,5 4 0-16,-5 2 0 0,4 0 0 0,-4 0 0 15,0 3 0-15,-4 3 0 0,4-3 0 16,0 3 0-16,-5-3 0 0,5 0 0 0,0 0 0 16,0-3-86-16,-5 0-517 0,5-2-189 15,-5-3-266-15,0-3-116 0,5-3-16 0,-5-5 57 16,5 0 150-16,0-6 235 0,0 0 330 16</inkml:trace>
  <inkml:trace contextRef="#ctx0" brushRef="#br0" timeOffset="-135333.862">22737 6817 599 0,'-5'-14'1018'0,"0"0"176"16,1 1 128-16,-7-1 102 0,7 3-245 0,-6 3-375 16,5-1-243-16,0 4-471 0,0-1-90 15,5 4 0-15,-5-4 0 0,5 6 0 16,0 0 0-16,5 0 0 0,-5 2-566 0,0-2-484 16,5 4-216-16,-5-2-50 0,5 1 44 15,0 0 123-15,-5-3 237 0,4 0 384 0</inkml:trace>
  <inkml:trace contextRef="#ctx0" brushRef="#br0" timeOffset="-133532.432">23198 6773 150 0,'0'-3'522'15,"0"0"117"-15,-5-2 120 0,5 0 88 0,-5-1-67 16,5 0-99-16,-5 1-97 0,0-1-86 15,1-2-97-15,-6 3-99 0,5-1-93 16,-5-2-58-16,5 5-33 0,-5-3-19 0,-5 3-11 16,5-2-6-16,1 5-7 0,-6 0-4 15,5 3-2-15,0-1 0 0,-4 7 2 0,4 2 6 16,0 3 7-16,1 2 8 0,3 3 5 0,2 1 2 16,-1 2-1-16,5 3-9 0,5 0-10 15,-1-1-13-15,2 1-14 0,3-3-17 0,6-2-9 16,-5-1-10-16,5-3-6 0,4-4-6 15,-4-4-2-15,4-3-2 0,1-5 0 0,0-5 0 16,-1-3 0-16,-4-4 0 0,5-2 0 16,-11-2 0-16,6-1 0 0,-5-2 0 0,-5 0 0 15,0-1 0-15,-5 1 0 0,5 0 0 0,-10 2 0 16,5 3 0-16,-10 1 0 0,5-1 0 16,-5 3 0-16,0 0 0 0,-5 0-70 0,6 3-47 15,-6 2-38-15,1 1-42 0,-1-1-44 16,0 4-66-16,5 2-116 0,0 0-156 0,1 0-188 15,3 0-203-15,6 0-73 0,0 0 17 16,0 0 111-16,0 0 174 0,6-4 221 0</inkml:trace>
  <inkml:trace contextRef="#ctx0" brushRef="#br0" timeOffset="-132935.022">23448 6662 383 0,'-5'0'670'0,"5"-2"161"0,-5 2 149 16,5 0 25-16,-5 0-145 0,5 2-158 0,-4 2-145 16,4-2-129-16,0 3-117 0,0 1-70 0,0 0-35 15,0 2-15-15,0 3-7 0,0 0-3 16,4 3-3-16,-4 2-9 0,0 1-55 15,0 2-114-15,5 3 0 0,-5-3 0 0,0 3 0 16,0 1 0-16,0-4 0 0,0 0 0 16,0-2 0-16,5-4 0 0,-5-1 0 0,0-1 0 15,0-6 0-15,0 0 0 0,0-5 0 16,0 0 0-16,0-5 0 0,0-3 0 0,0-3 0 16,0-3 0-16,-5-3 0 0,5 1 0 0,-5-4 0 15,5-1 0-15,-4-1 0 0,-2-4 0 16,6 4 0-16,-4-2 0 0,4 2 0 0,0-1 0 15,0 4 0-15,0 3 0 0,0 5 0 0,0 0 0 16,4 5 0-16,-4 4 0 0,6 2 0 16,-2 5 0-16,1 4 0 0,0 1 0 15,5 7 0-15,-5 2 0 0,5 3 0 0,4 3 0 16,-4 0 0-16,5 3 0 0,0-4 0 0,-1 1 0 16,1 0 0-16,0-3 0 0,4-3 0 15,-4-2 0-15,0-6 0 0,0 0 0 0,-1-6 0 16,1 1 0-16,-5-24 0 0,-1 33 0 15,1-23 0-15,-5 0 0 0,0-3 0 16,0-3 0-16,-5-3 0 0,0-2 0 0,0-1 0 16,-5-1 0-16,0-1 0 0,0 0 0 0,1-4 0 15,-2 7 0-15,-3 0 0 0,9 2 0 16,-5 1 0-16,0 5 0 0,0 0 0 0,5 3 0 16,0 2 0-16,0 0-288 0,5 4-273 0,-5 2-226 15,5 0-274-15,0 0-109 0,0 0-17 16,5 0 54-16,-1-3 162 0,6 3 268 0</inkml:trace>
  <inkml:trace contextRef="#ctx0" brushRef="#br0" timeOffset="-132646.794">24061 6530 438 0,'-10'-3'626'0,"6"-2"145"0,-2 2 165 0,1 0 6 16,1 3-96-16,-2-3-99 0,6 3-92 0,-4-2-98 16,4 4-107-16,0 1-68 0,0 0-33 0,0 5-17 15,0 4-172-15,0 1-160 0,0 4 0 0,0 5 0 16,4 0 0-16,-4 5 0 0,6 1 0 16,-6-1 0-16,4 4 0 0,1 0 0 15,1-2 0-15,-2-1 0 0,6-3 0 0,0 0 0 16,-5-6 0-16,4 1 0 0,1-4 0 0,-5 0 0 15,5-2-523-15,-5-2-297 0,-1-2-177 16,-4-4-146-16,0-1-29 0,0-1 50 0,-4-4 138 16,-1 0 203-16,-5-4 257 0</inkml:trace>
  <inkml:trace contextRef="#ctx0" brushRef="#br0" timeOffset="-132415.413">23914 6977 495 0,'-15'3'724'0,"5"3"212"0,1-4 153 0,-1 0-15 16,0 2-102-16,5-2-139 0,0 1-142 15,0-3-144-15,5 0-82 0,0 0-100 0,5-3-365 16,5 1 0-16,-5-4 0 0,10 0 0 16,0-2 0-16,4 0 0 0,0 3 0 15,1-4 0-15,5 4 0 0,-1-1 0 0,0 0 0 16,1 4 0-16,0-1 0 0,4 0 0 0,-5 1 0 16,1 2 0-16,-1 0 0 0,1 0 0 0,0 0 0 15,-1 0 0-15,-4 2 0 0,4-2 0 16,-4 3 0-16,0-3-848 0,-1 3-335 0,-4-3-97 15,4-3-13-15,-4-2 49 0,5-4 147 0,-5 1 294 16,0-3 375-16</inkml:trace>
  <inkml:trace contextRef="#ctx0" brushRef="#br0" timeOffset="-131443.694">24561 6671 309 0,'0'-5'844'0,"0"-1"182"15,0 0 120-15,-5 1 85 0,0-1-161 16,1 1-261-16,-1-3-251 0,-1 2-148 0,2 0-91 16,-6 1-64-16,0 2-51 0,5-3-194 15,-4 4-10-15,-1 2 0 0,0 0 0 0,0 5 0 16,5 1 0-16,-4 2 0 0,-2 3 0 0,7 3 0 15,-6 2 0-15,5 4 0 0,5-1 0 16,-5 3 0-16,5 3 0 0,0-3 0 0,5 6 0 16,0-4 0-16,5-2 0 0,-1 4 0 15,1-7 0-15,5 0 0 0,0-2 0 0,-1-1 0 16,6-5 0-16,-6-2 0 0,6-2 0 16,0-4 0-16,-1-6 0 0,-4 1 0 0,0-3 0 15,-5-4 0-15,-1 4-145 0,1-4-543 0,0-2-100 16,0 3-77-16,-5-3-54 0,0 2-5 15,5-1 80-15,-6-2 158 0,1 2 224 0,1-1 237 16,-2-1 230-16,-4 2 192 0,5-2 152 16,0-2 106-16,-5 4 75 0,0-4 47 0,0 3 20 15,0-3-15-15,0 0-40 0,-5 3-51 0,5-6-63 16,-5 4-73-16,1-4-59 0,4 1-35 0,-6 2-15 16,1 6-9-16,5-3-12 0,-4 5-52 15,4 0-173-15,0 6 0 0,-6 0 0 0,6 6 0 16,0 0 0-16,0 2 0 0,6 3 0 0,-6-2 0 15,0 4 0-15,4 1 0 0,1 0 0 0,1 2 0 16,-6 1 0-16,4 0 0 0,1 2 0 0,0 0 0 16,0 0 0-16,0-2 0 0,0 2 0 15,4-2 0-15,-3-1 0 0,-2-2 0 0,1 0 0 16,0 0 0-16,0-4 0 0,-5-1 0 0,5-1 0 16,-1-2 0-16,-4-3 0 0,0-1 0 0,6-4 0 15,-6-1 0-15,-6-3 0 16,6-2 0-16,0-1 0 0,-4-1 0 0,-1-7 0 0,-5-2 0 15,1-6 0-15,-1 0 0 0,5-6 0 16,-5 4 0-16,0-1 0 0,5 6 0 0,5 3 0 16,0 2 0-16,0 1 0 0,0 3 0 15,5 1 0-15,0-2 0 0,0 4 0 0,0 1 0 16,0 1 0-16,4-1 0 0,-3 1 0 0,3 3 0 16,1 2 0-16,-1 0 0 0,6 0 0 0,-5 3 0 15,0 3 0-15,0 0 0 0,0 3 0 0,-6 2 0 16,6 3 0-16,-5-3 0 0,0 5 0 15,-5 2 0-15,0-2 0 0,0 1 0 0,0 3 0 16,0-3 0-16,0 0 0 0,-5-1 0 0,5-2 0 16,-5 1 0-16,5-5 0 0,-4 2 0 0,4-1 0 15,0-3-15-15,0-2-65 0,0 3 28 16,0-3 22-16,0-3 16 0,4 2 14 0,1-2 15 16,0 0 22-16,0-2 22 0,5 2 21 0,-5-3-80 15,5 0 0-15,-1 3 0 16,1 0 0-16,0 0 0 0,0 0 0 0,0 3 0 0,0 0 0 15,-1 2 0-15,-3 0 0 0,3 1 0 16,-4 5 0-16,0-2 0 0,-5 1 0 0,5 2 0 16,-5 2 0-16,0-4 0 0,0 4 0 0,-5 0 0 15,5-3 0-15,-5 0 0 0,0 0 0 16,0 0 0-16,-5-2 0 0,6-2 0 0,-7 2 0 16,2 0-19-16,-6-5-373 0,5 2-147 0,-4-3-213 15,-6 0-262-15,-5-1-124 0,-4-4-27 0,-5-1 60 16,4-2 147-16,-4-3 242 0</inkml:trace>
  <inkml:trace contextRef="#ctx0" brushRef="#br0" timeOffset="-130269.873">20982 7360 96 0,'0'0'310'0,"-5"-2"58"16,5 2 40-16,0 0-43 0,0-3-52 16,0 3-48-16,0-3-44 0,0 3-45 15,0-3-46-15,0 3-24 0,0-2 0 0,0-1 16 16,0 0 31-16,0 3 35 0,0-3 40 15,0 1 42-15,0-1 41 0,0 0 37 0,0 0 19 16,0 3-4-16,0 0-27 0,0-2-43 16,0 2-61-16,-6 0-67 0,6 0-59 15,0 0-39-15,0 0-26 0,0 0-13 0,0 0-5 16,0 0-2-16,0-4 3 0,0 4 4 16,0 0 8-16,0-2 5 0,0 2 4 0,0-3 4 15,-4 0 3-15,4 3 3 0,-5-2 3 16,5-1 2-16,-5 0 1 0,5 0 2 15,-5 3 3-15,0-3 0 0,-5 1 0 0,6 2-4 16,-6 0-5-16,0 0-4 0,0 0-8 16,0 2-6-16,-5 1-6 0,1 3-3 15,-1 2-1-15,0 1 4 0,1-1 7 0,-1 6 9 16,0-1 9-16,0 3 11 0,6 4 12 16,-1 0 8-16,0 2 2 0,5 0-54 0,5 3-37 15,0-1 0-15,5 1 0 0,5 0 0 16,0 0 0-16,5-3 0 0,4 0 0 0,6-5 0 15,-1-4 0-15,1-4 0 0,4-4 0 16,1-5 0-16,-1-5 0 0,1-4 0 0,-1-2 0 16,-5-3 0-16,1-2 0 0,-6-3 0 15,1-1 0-15,-10-2 0 0,0 3 0 16,-1-3 0-16,-9 2 0 0,0 4 0 0,0-3 0 16,-9 5 0-16,4 0 0 0,-10 3 0 0,5 0 0 15,-9 3 0-15,4 2 0 16,-5 0 0-16,1 4-121 0,-1-1-219 0,0 3-50 0,1 0-102 15,4 3-160-15,0-1-200 0,1 2-170 16,9-2-58-16,0 1 34 0,0-3 123 16,5 0 198-16,5-3 249 0</inkml:trace>
  <inkml:trace contextRef="#ctx0" brushRef="#br0" timeOffset="-129810.103">21285 7325 11 0,'6'2'750'16,"-6"-2"219"-16,-6 0 146 0,6 0 105 0,-4 0 17 16,-1 0-286-16,5 0-298 0,-5 0-194 15,5 0-119-15,0 6-75 0,0-1-54 16,0 6-201-16,0 6-10 0,5 2 0 0,0 4 0 16,-1 1 0-16,2 7 0 0,3-1 0 15,-3-3 0-15,3 4 0 0,-4-4 0 0,5-5 0 16,-5 0 0-16,4-2 0 0,-4-7 0 15,0-1 0-15,-5-4 0 0,5-2 0 16,-5-4 0-16,-5-4 0 0,0-4 0 16,0-2 0-16,1-6 0 0,-1 0 0 0,-5-3 0 15,5-2 0-15,-5 0 0 0,0-3 0 16,1-3 0-16,-1 0 0 0,0 0 0 0,0-2 0 16,5 2 0-16,5 0 0 0,0 0 0 15,0 6 0-15,5-3 0 0,5 5 0 0,0 3 0 16,0 0 0-16,-1 6 0 0,6 2 0 15,-5 4 0-15,5 2 0 0,-6 2 0 0,6 4 0 16,-10 2 0-16,4 6 0 0,-3 0 0 16,-6 0 0-16,0 5 0 0,-6-3 0 0,2 4 0 15,-1-4 0-15,-5 4 0 0,0-6 0 16,-4 3 0-16,4-7 0 0,-5 4 0 16,0-6 0-16,5 0 0 0,1-2-504 0,-6 0-221 15,5-6-259-15,6 0-168 0,-2-6-47 16,6 0 27-16,0 2 128 0,6-5 233 15,-2-2 310-15</inkml:trace>
  <inkml:trace contextRef="#ctx0" brushRef="#br0" timeOffset="-129468.016">21668 7319 83 0,'-10'0'639'0,"6"-3"215"0,-6 3 169 15,5-3 114-15,-1 3-69 0,2-2-195 16,-1-1-188-16,5 3-172 0,-5 0-129 0,5 0-57 16,0 3-18-16,0-1-13 0,0 6-296 15,0 4 0-15,0 2 0 0,5 5 0 16,-5 0 0-16,0 6 0 0,5 0 0 0,-1 3 0 15,2-4 0-15,-1 4 0 0,-1-1 0 16,2-5 0-16,-2 4 0 0,6-7 0 16,-5-2 0-16,0-1 0 0,0-3 0 0,0-1 0 15,-1-4-305-15,-4 0-486 0,0-2-242 16,6-4-154-16,-6-2-29 0,-6-2 43 0,6-4 130 16,0 0 226-16,-4 1 304 0</inkml:trace>
  <inkml:trace contextRef="#ctx0" brushRef="#br0" timeOffset="-129232.643">21560 7664 63 0,'-9'5'667'16,"-2"-2"240"-16,2 2 168 0,-1-1 118 15,0-2-44-15,5 0-191 0,1-2-216 0,-2 4-183 16,6-8-104-16,0 4-58 0,6-2-371 16,-2 0-26-16,6-4 0 0,5 0 0 15,0 1 0-15,-1-1 0 0,6-2 0 0,-1 3 0 16,1-1 0-16,5 0 0 0,-1 4 0 15,0-1 0-15,6 1 0 0,-5 2 0 0,-1-4 0 16,5 8 0-16,1-4 0 0,-6 2 0 16,1 1 0-16,-1-1 0 0,-4 1-166 0,0 3-1127 15,-6-3-114-15,6-1 10 0,-1-2 79 16,1 0 144-16,0-5 281 0,5-1 419 0</inkml:trace>
  <inkml:trace contextRef="#ctx0" brushRef="#br0" timeOffset="-128703.538">22217 7360 579 0,'-5'0'852'0,"0"-2"175"0,0-1 120 16,-4 0 3-16,4 0-181 0,0-2-196 0,0 2-181 16,0 0-126-16,5 1-82 0,-5-1-132 15,1 3-252-15,4 3 0 0,0 2 0 0,-6 6 0 16,6 3 0-16,0 5 0 0,0 4 0 16,-4 1 0-16,4 4 0 0,0-1 0 0,0 4 0 15,4-4 0-15,-4-2 0 0,0-1 0 16,6-4 0-16,-6-3 0 0,0-3 0 15,4-6 0-15,-4-3 0 0,0-2 0 0,5-6 0 16,-5-5 0-16,5-6 0 0,-5-2 0 16,0-1 0-16,0-5 0 0,0 3 0 0,-5-6 0 15,5 0 0-15,-5 0 0 0,5 3 0 16,-4-3 0-16,4 1 0 0,4 4 0 0,-4 0 0 16,5 4 0-16,0 3 0 0,0 4 0 15,0 1 0-15,5 5 0 0,-6 3 0 16,6 3 0-16,5 3 0 0,-5 2 0 0,4 3 0 15,-4 3 0-15,10 2 0 0,-10 1 0 16,5 2 0-16,4 3 0 0,-4 0 0 16,-1 0 0-16,1-2 0 0,0 2 0 0,0-3 0 15,-5 0 0-15,-1 0 0 0,6 1 0 16,-10-4-411-16,4-2-332 0,-9 0-195 0,6-3-174 16,-6 0-54-16,0-2 24 0,-6-5 110 15,2 2 193-15,-6 0 255 0</inkml:trace>
  <inkml:trace contextRef="#ctx0" brushRef="#br0" timeOffset="-128514.05">22188 7650 119 0,'-30'-11'632'16,"6"3"201"-16,4-1 168 0,1-1 116 15,-1 1-94-15,10-2-177 0,0 3-155 16,1-3-139-16,3 0-115 0,6-3-69 0,0 3-43 16,6 3-78-16,3-3-247 0,1 2 0 15,5 3 0-15,0 4 0 0,4 0 0 0,1 2 0 16,4 0 0-16,-4 2 0 0,9 0 0 15,-4 2 0-15,4-2-513 0,-4 4-293 0,5-6-250 16,-1 3-136-16,1-3-17 0,-1 0 53 16,0 0 156-16,0-3 248 0,1 0 294 15</inkml:trace>
  <inkml:trace contextRef="#ctx0" brushRef="#br0" timeOffset="-128229.813">22717 7416 398 0,'6'-8'702'0,"-6"-4"213"0,0 4 152 16,0-4 7-16,-6 5-103 0,1-4-152 15,1 2-152-15,-6-2-166 0,0 3-115 0,0-1-78 16,0 1-55-16,-4 0-123 0,-1 5-130 16,0-2 0-16,0 5 0 0,1 0 0 0,-1 2 0 15,0 4 0-15,0 2 0 0,6 4 0 16,-1 1 0-16,0 4 0 0,1 0 0 0,3 5 0 16,2-4 0-16,4 5 0 0,0-1 0 15,0 0 0-15,10-2 0 0,-6-1 0 0,6 0 0 16,5-2 0-16,0-1 0 0,4 0 0 15,1-2 0-15,0 0 0 0,4 0 0 0,1-3 0 0,-1-3 0 16,0 0 0-16,1-2 0 0,-1-3 0 16,1 0 0-16,0-3 0 0,-1 0 0 15,-5 0 0-15,1-3-12 0,-5 3-1261 0,0-3-134 16,0-3 3-16,-1 4 73 0,1-4 141 0,0-2 256 16,0 0 414-16</inkml:trace>
  <inkml:trace contextRef="#ctx0" brushRef="#br0" timeOffset="-128062.224">23144 7542 271 0,'0'6'1083'0,"-10"0"271"16,0-1 218-16,1-2 227 0,-1-3 76 0,0 0-1638 15,0 0-237-15,5 0 0 0,-4 0 0 16,3 0 0-16,6 0 0 0,-4 0 0 0,4-3 0 16,4 0 0-16,-4 1 0 0,6-1 0 15,-2 0-719-15,-4 0-1010 0,5-2 74 0,0-1 164 16,0-2 243-16,0 2 396 0,0-2 400 0</inkml:trace>
  <inkml:trace contextRef="#ctx0" brushRef="#br0" timeOffset="-120119.571">9218 9165 187 0,'-10'-12'651'0,"0"-1"206"0,6 1 161 16,-1 2 104-16,-5-2-132 0,10 4-163 16,-5 0-143-16,0 0-149 0,0 2-104 15,5 1-50-15,0-1-21 0,5 4-212 0,0-4-148 16,0 6 0-16,5-3 0 0,5 6 0 16,-1 3 0-16,6 2 0 0,-1 8 0 15,6 1 0-15,4 7 0 0,1 7 0 0,4-1 0 16,-5 6 0-16,11-1 0 0,-6 4 0 0,6-3 0 15,-6 0 0-15,5 0 0 0,0-3 0 16,-5-5 0-16,-4-4 0 0,4-4 0 0,-4-4 0 16,-6-2 0-16,1-8 0 0,-6-3 0 15,0-6 0-15,2-6 0 0,-12-2 0 0,1-5 0 16,0-6 0-16,-5-3 0 0,-5-2 0 16,4-4 0-16,-8 1 0 0,4 0 0 0,-5-4 0 15,0 4 0-15,0 3 0 0,0-1 0 0,0 3 0 16,0 0 0-16,5 6 0 0,-4 0 0 15,-2 2 0-15,6 6 0 0,0 3 0 0,0-1 0 16,0 6 0-16,6 3 0 0,-2 6-652 16,1 0-323-16,0 4-205 0,5 2-60 15,-5 2 23-15,4-1 98 0,1 3 197 0,5-2 288 16</inkml:trace>
  <inkml:trace contextRef="#ctx0" brushRef="#br0" timeOffset="-119881.358">10052 9292 124 0,'0'0'800'0,"0"-3"226"0,-5 3 165 16,5-3 135-16,-5 0-17 0,0-2-236 16,5-1-250-16,0 1-304 0,-5 2-519 0,5-3 0 15,0 4 0-15,5 2 0 0,-5 0 0 16,5 2 0-16,0 7 0 0,0-2 0 0,5 8 0 16,-6 1 0-16,6 3 0 0,0 4 0 15,-5-1 0-15,4-1 0 0,-3 2 0 0,3-1 0 16,-3-6 0-16,-2 3 0 0,6-7 0 0,-5-2 0 15,0-2 0-15,-5-2 0 0,5-6-325 16,-5-2-1063-16,-5-6-61 0,5-6 47 0,-5-6 96 16,0-2 184-16,0-5 341 0,-4-1 365 15</inkml:trace>
  <inkml:trace contextRef="#ctx0" brushRef="#br0" timeOffset="-119754.697">10081 9192 39 0,'-10'-16'916'0,"5"2"274"0,-5 0 209 15,6 6 164-15,-6-4 116 0,5 7-436 0,0-4-1081 16,1 4-162-16,4 0 0 0,-6-1 0 15,6 0 0-15,0 4 0 0,0-3 0 16,6 2 0-16,-6 3 0 0,0 0-102 0,4 3-1182 16,-4-1-141-16,5 3 5 0,-5-2 83 15,0 0 151-15,5 0 292 0,-5-6 420 16</inkml:trace>
  <inkml:trace contextRef="#ctx0" brushRef="#br0" timeOffset="-119566.223">9993 9013 848 0,'-15'0'1134'0,"6"-3"207"15,-1-3 167-15,-5 3 131 0,10-2-338 16,0-4-881-16,0 1-420 0,5 1 0 0,0-7 0 16,5 2 0-16,5 2 0 0,-5-2 0 0,5 1 0 15,0 3 0-15,4-1 0 0,1 4 0 16,5 2 0-16,-6 3 0 0,6 0 0 0,4 0 0 16,0 0 0-16,6 0 0 0,-1 3 0 15,1-3-1566-15,-1 3-73 0,1-3 84 0,-1 0 153 16,1-3 262-16,-1-2 504 0</inkml:trace>
</inkml:ink>
</file>

<file path=ppt/ink/ink8.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in"/>
          <inkml:channel name="T" type="integer" max="2.14748E9" units="dev"/>
        </inkml:traceFormat>
        <inkml:channelProperties>
          <inkml:channelProperty channel="X" name="resolution" value="6325.67578" units="1/cm"/>
          <inkml:channelProperty channel="Y" name="resolution" value="6301.34619" units="1/cm"/>
          <inkml:channelProperty channel="F" name="resolution" value="3999.51147" units="1/in"/>
          <inkml:channelProperty channel="T" name="resolution" value="1" units="1/dev"/>
        </inkml:channelProperties>
      </inkml:inkSource>
      <inkml:timestamp xml:id="ts0" timeString="2022-02-20T09:11:38.337"/>
    </inkml:context>
    <inkml:brush xml:id="br0">
      <inkml:brushProperty name="width" value="0.05292" units="cm"/>
      <inkml:brushProperty name="height" value="0.05292" units="cm"/>
    </inkml:brush>
  </inkml:definitions>
  <inkml:trace contextRef="#ctx0" brushRef="#br0">4903 11501 186 0,'0'0'309'0,"0"2"44"0,0-2-23 16,0 0-53-16,0 4-44 0,0-4-34 16,0 0-23-16,5 0-18 0,-5 0-7 15,0 0-3-15,0 0 0 0,0 0 0 0,0 0 3 16,0 0 4-16,0 0 7 0,5 0-1 15,-5 0-5-15,0 0-4 0,0 0-9 16,0 0-14-16,0 0-14 0,0 0-14 0,0 0-13 16,5 0-14-16,-5 0-16 0,0 0-14 15,0 0-13-15,0 0-8 0,0 0-8 0,0-4-5 16,0 4-3-16,0 0-1 0,0-2-1 16,0 2-1-16,0-3 0 0,-5 3 1 0,5 0 0 15,0 0 9-15,-5 0 12 0,5 0 13 16,0 0 12-16,0 0 11 0,-5 3 8 0,5-3 2 15,0 2-2-15,0 2-6 0,0-2-4 16,0 0-3-16,0 1-7 0,0 0-3 16,5 0-8-16,-5-3-6 0,0 3-6 0,5 0-6 15,-5-3-7-15,5 2-5 0,-5-2-5 16,4-2-1-16,-4 2-1 0,6-3 1 0,-6 0-1 16,0 0-1-16,4 0-1 0,-4-2-3 15,0 3-3-15,0-4-1 0,0 3 0 16,0 0 1-16,0 1 3 0,-4-2 2 15,4 4 1-15,-6-2 1 0,6 2 1 0,-4 0 2 16,4 2 6-16,-5-2 12 0,5 4 24 16,-5 1 27-16,5-2 28 0,-5 3 19 0,5-4 9 15,0 3-4-15,0-2-17 0,-5 3-23 16,5-3-28-16,0-1-21 0,0 1-13 0,5 0-9 16,-5 0-7-16,0-3-4 0,5 2-1 15,0-2-2-15,-5-2-5 0,5 2-9 0,-1-3-15 16,-4-3-20-16,6 4-25 0,-2-1-24 15,-4-3-10-15,0 6 2 0,0-3 10 16,0 0 17-16,0 1 26 0,-4 2 29 0,4 0 32 16,-6 0 26-16,6 2 24 0,-4 1 19 15,-1 0 11-15,0 0 0 0,5 0-12 0,-5 2-18 16,5-2-27-16,0 0-70 0,0 0-138 16,-5-3-224-16,5 0-315 0,0 0-189 15,0 0-92-15,5-3 3 0,-5 0 98 0,0-2 203 16</inkml:trace>
  <inkml:trace contextRef="#ctx0" brushRef="#br0" timeOffset="1074.713">5031 8627 319 0,'0'0'721'16,"0"0"192"-16,0 0 131 0,0 0 63 0,0 2-188 15,0-2-209-15,-6 3-185 16,6 2-167-16,0-2-111 0,-4 2-67 0,4 4-38 15,0 2-23-15,-5 3-24 0,5 0-20 16,-5 5-17-16,5 0-14 0,-5 4-15 0,5 1-13 16,-5 1-6-16,5 0-5 0,0 0-2 15,0-4-3-15,-5 1-2 0,5-5 0 0,0-3-1 16,0-3-6-16,0-3-5 0,0-2-10 16,0-3-11-16,0-9-12 0,0 1-7 0,5-7-2 15,-5-4-2-15,0 0 7 0,0-3 8 16,0-4 9-16,0-2 10 0,0 3 6 0,5-6 5 15,-5 3 2-15,5 1 11 0,-5-1 4 16,5 3 2-16,0 0 1 0,-1 0 2 16,-4 0 0-16,6 3-6 0,-1 2-3 0,-1 1 1 15,2 1 4-15,-2 5 7 0,1-1 13 16,-5 2 21-16,5 4 22 0,0 2 23 16,0 6 20-16,-5 0 13 0,10 5 5 0,-6 3-5 15,2 2-14-15,3 7-15 0,-4 2-24 16,5 0-71-16,0 5 0 0,-1-2 0 15,6 3 0-15,-5-3 0 0,0 2 0 0,5-2-76 16,-6-3-157-16,1 0-156 0,0-2-238 16,0-4-285-16,-5 1-197 0,0-6-66 0,-1-3 15 15,-4 1 116-15,6-7 220 0,-12 1 303 16</inkml:trace>
  <inkml:trace contextRef="#ctx0" brushRef="#br0" timeOffset="1262.216">5021 8831 570 0,'-15'-3'926'16,"0"3"143"-16,5 0 96 0,1 0 62 0,4 0-296 16,0-3-304-16,5 3-192 0,5-6-117 15,0 4-77-15,0-6-55 0,9 2-34 0,-4-2-36 16,5-4-36-16,5 4-38 0,-1-3-79 16,1 3-103-16,-1 0-217 0,-4 2-371 0,5 4-337 15,-6-1-165-15,1 0-33 0,4 3 46 16,-4 3 176-16,0 0 349 0</inkml:trace>
  <inkml:trace contextRef="#ctx0" brushRef="#br0" timeOffset="7026.304">2535 12198 81 0,'-5'-2'411'0,"5"-4"93"0,-5 4 91 16,0-1 36-16,5-3-27 0,-5 1-20 0,5 2-3 16,-5-2-10-16,0 1-34 0,5-1-56 0,-4 2-69 15,4 1-75-15,-6-1-81 0,6 3-66 16,0-3-47-16,-4 3-30 0,4 0-24 0,0 3-20 15,0 2-13-15,4 1-6 0,-4 5-1 0,6 0 6 16,-6 3 6-16,9 3 5 0,-4 5 2 0,0-1-2 16,5 2-2-16,-1 2-9 0,-3-3-9 15,3-1-11-15,1 2-6 0,-5-4-8 0,5-6-8 16,-5 2-5-16,-1-4-6 0,2-4-2 0,-6-1 0 16,4-3-1-16,-4 0 0 0,0-6 1 15,0 0 2-15,-4-3-2 0,-2-1-2 0,2-2 0 16,-1-2 0-16,-5 0 0 0,1-3-1 0,3 1 3 15,-3-4 0-15,-1 1 0 0,5-1 0 16,-5-2 0-16,5-1-1 0,-5-2-1 0,6 3 0 16,-2-4 0-16,2 4 0 0,4-3 0 0,-5 3 0 15,5 2 0-15,0 1 4 0,0 3 6 0,5 1 8 16,-5 4 7-16,4 0 9 0,2 0 7 0,-2 4 3 16,1 2-3-16,5-1-3 0,0 6-5 15,-5-1-15-15,5 4-16 0,-5 2 0 0,5 1 0 16,-6 4 0-16,6-1 0 0,-5 4 0 15,0-2 0-15,-1 3 0 0,2-1 0 0,-6 3 0 16,4-3-6-16,-4-2-39 0,0 4-17 0,0-8-19 16,0 1-13-16,0 0-16 0,0-5-15 15,0-1-5-15,5-2 6 0,-5 0 15 0,5-3 17 16,-5-3 21-16,10 0 23 0,-5 0 17 0,0-2 9 16,5-3 7-16,-1 2 6 0,1-2 3 0,0 2 3 15,0 1 0-15,4-1 2 0,-4 4 0 16,1 2 0-16,3 0 3 0,-4 2 2 0,0 2 6 15,0 3 6-15,-1-1 8 0,-4 5 10 0,5 0 7 16,-6 0 6-16,-4 0 4 0,6 3 8 16,-6 0 1-16,0-1 1 0,-6 1 1 0,2 0-1 15,-1 0-4-15,0-1-7 0,-5-1-10 0,0-1-9 16,-4-1-8-16,-1-1-9 0,6 0-14 0,-6-1-24 16,0-3-30-16,0-2-35 0,5 2-42 15,-4-5-61-15,3 3-108 0,2-3-161 0,-1 0-213 16,5-3-267-16,0-2-119 0,0-1-24 15,5 0 71-15,0-2 157 0,0-2 229 0</inkml:trace>
  <inkml:trace contextRef="#ctx0" brushRef="#br0" timeOffset="8358.648">6727 13437 204 0,'0'0'623'16,"0"-5"187"-16,0 2 180 0,0 0 96 0,0 0-124 15,0 1-154-15,-5-2-161 0,5 4-160 0,-4-2-159 16,4 2-106-16,-6-3-68 0,2 3-38 15,4-3-25-15,-5 3-16 0,-1 0-8 0,2 0 3 16,-1 3 6-16,0-3 11 0,0 3 9 0,-5 3 10 16,5-4-20-16,-5 4-86 0,6 2 0 15,-6 0 0-15,5 1 0 0,-5 2 0 0,1 2 0 16,4 1 0-16,-5 2 0 0,5-1 0 0,0 1 0 16,5-2 0-16,0 0 0 0,0-3 0 15,0 0 0-15,5-1 0 0,-5-1 0 0,9 2 0 16,-3-3 0-16,3 3 0 0,1-2 0 15,0-4 0-15,0 3 0 0,4-2 0 16,-4-3 0-16,5 2 0 0,0-2 0 0,0-3 0 16,-1 0 0-16,1 0 0 0,4-3 0 15,1 1 0-15,0-4 0 0,-1-2 0 0,1 0 0 16,-6-4-310-16,1 4-718 0,-5-3-225 0,-5 0-66 16,0-2 24-16,0-1 104 0,-5 0 218 0,0 0 368 15</inkml:trace>
  <inkml:trace contextRef="#ctx0" brushRef="#br0" timeOffset="9397.389">4815 9570 133 0,'0'-3'364'0,"0"3"93"0,-5 0 68 16,5 0 7-16,-5 0 7 0,5 0 16 0,-5 0 16 15,5 0 4-15,-5 0-27 0,5 0-51 16,-4 0-61-16,-2 3-71 0,6-3-80 0,0 3-73 16,-5-3-43-16,5 0-25 0,-4 2-16 15,4-2-16-15,0 0-4 0,0 3 3 16,0-3 8-16,4 3 11 0,1-1 9 15,-5 2 6-15,10 0-4 0,0 0-14 0,0 1-103 16,4 0-24-16,1 1 0 0,0 0 0 16,5 0 0-16,-1-2 0 0,1 5 0 0,-1-6 0 15,6 2 0-15,-6 1 0 0,1-1 0 16,0 1 0-16,-5-3 0 0,4-21 0 0,-9 36 0 16,5-21 0-16,-5 3-180 0,-1-6-106 15,1 3-107-15,-5 1-153 0,0-1-192 0,0-2-225 16,0 2-122-16,-5 0-19 0,0 3 77 15,0 0 153-15,0 0 222 0</inkml:trace>
  <inkml:trace contextRef="#ctx0" brushRef="#br0" timeOffset="14637.959">3084 12058 123 0,'0'0'504'0,"0"-3"140"15,-5 3 135-15,5 0 90 0,0 0-32 0,0 0-86 16,0 0-100-16,-5 0-108 0,5 0-106 15,0 0-110-15,-5 0-95 0,5 0-56 0,0 0-30 16,0 0-18-16,0 0-12 0,-5 0-9 16,5 0-8-16,0-3-8 0,0 3-6 0,5 0 1 15,-5 0 1-15,5-3 3 0,0 3 2 0,0 0-2 16,5 3-5-16,0 0-69 0,-1 0-16 16,6 0 0-16,0 2 0 0,-1 4 0 15,1-1 0-15,0 3 0 0,-5 2 0 0,5 2 0 16,-1 1 0-16,-4 0 0 0,4 4 0 0,-4-1 0 15,-5 1 0-15,5 2 0 0,-5-4 0 16,0 2 0-16,0-4 0 0,-5 1 0 0,4 0 0 16,-4-3 0-16,0-4 0 0,-4-1 0 15,4-1 0-15,0-2 0 0,-5-1-159 16,5-2-38-16,-5-1-23 0,5 1-19 0,0 0-25 16,-5-3-38-16,5 3-58 0,0-3-90 0,0 0-114 15,0 0-137-15,0 0-137 0,0 0-69 0,0 0 25 16,0 0 88-16,0 0 136 0,0 0 171 15</inkml:trace>
  <inkml:trace contextRef="#ctx0" brushRef="#br0" timeOffset="18204.994">3486 11978 351 0,'-5'2'514'0,"5"-2"87"0,-5 4 86 16,0-4-35-16,1 2-67 0,4-2-45 0,-6 0-24 16,1 0-28-16,5 0-46 0,-4 0-62 0,4 0-67 15,-6-2-66-15,6 2-55 0,0-4-40 16,0 2-20-16,0-1-10 0,0 0-5 0,0 1-5 16,0-1-6-16,0 0-11 0,6 0-11 15,-6 3-12-15,4-3-13 0,1 1-14 0,-5-1-14 16,6 0-10-16,3 3-8 0,-4-2-6 15,0-2-4-15,5 2-5 0,-5-1-3 0,5 0-3 16,-1 1-6-16,-4-1-2 0,0 3-1 0,0-2 3 16,0 4 2-16,0-2 8 0,0 3 4 15,-5 2 3-15,5 0-1 0,-5 1 3 16,5 2 4-16,-5 4 7 0,4-2 8 0,-4 2 7 16,6-1 4-16,-6 2 3 0,4 2-4 0,1-2-7 15,0 4-7-15,0-3-6 0,0 2-3 16,-5 0-4-16,10 1 1 0,-6-1-4 0,2-2-5 15,-2 0-25-15,1 0-31 0,1-3-41 16,-2 0-49-16,1-2-62 0,0-5-99 0,-5 5-138 16,5-6-174-16,-10 3-207 0,5-6-171 15,-5 0-53-15,5 0 41 0,-5-6 129 0,-5 3 188 16,5-6 237-16</inkml:trace>
  <inkml:trace contextRef="#ctx0" brushRef="#br0" timeOffset="18404.463">3530 12174 308 0,'-5'-3'652'0,"0"3"182"0,-4 0 161 15,3 0 57-15,2 0-143 0,-1 0-164 0,5 0-148 16,-5-3-152-16,5 3-136 0,0-2-80 16,0-2-44-16,0-1-20 0,5 0-15 0,0-1-15 15,-1-2-15-15,6 3-21 0,-5-4-25 16,10 1-18-16,-5-1-15 0,0 4-17 0,5-3-25 16,-1-1-38-16,1 4-46 0,4 0-66 15,-4-1-88-15,0 0-169 0,0 1-217 0,-1-1-281 16,-4 1-180-16,4-3-63 0,1 0 21 0,-5-1 134 15,5 0 218-15,-5 2 304 0</inkml:trace>
  <inkml:trace contextRef="#ctx0" brushRef="#br0" timeOffset="18773.081">3805 11903 333 0,'-5'0'696'0,"0"-2"163"15,0-2 145-15,5 4 62 0,-5-2-189 16,1 0-191-16,-2-2-167 0,1 4-142 0,1-2-124 15,4 2-72-15,-6 0-41 0,2 0-19 0,-1 0-12 16,0 2-5-16,5 2-1 0,-5-2 1 16,0 4 4-16,5 2 3 0,0 0 2 0,-5 4 1 15,5-2-5-15,5 4-6 0,-5 3-102 16,5-3-1-16,0 2 0 0,0 0 0 16,4-1 0-16,1 1 0 0,1-2 0 0,3 0 0 15,1-1 0-15,-6-2 0 0,6-3 0 0,0 1 0 16,-1-3 0-16,1-4 0 0,0 0 0 15,-5-2 0-15,-1-2 0 0,1 0 0 0,-5-4 0 16,5-3 0-16,-10 1 0 0,5 0 0 16,-5-3 0-16,-5 0 0 0,5-3 0 0,-5 0 0 15,-5 0 0-15,0 0 0 0,1-2 0 0,-1 3 0 16,-5-4 0-16,0 3 0 0,1 0 0 16,4 0-106-16,-4 4-96 0,4 1-44 0,-5 0-97 15,5 5-159-15,5-2-229 0,-5 3-264 16,5 0-113-16,1 1-22 0,4-1 77 0,-6 0 166 15,6 0 252-15</inkml:trace>
  <inkml:trace contextRef="#ctx0" brushRef="#br0" timeOffset="19095.242">3775 11713 28 0,'-5'-2'696'15,"5"-4"224"-15,0 6 141 0,-4-3 92 0,-2 3-37 16,6-3-257-16,-4 3-274 0,-1 0-208 15,5 0-133-15,0 0-88 0,0 0-56 0,0 3-30 16,0 0-13-16,0 3 5 0,5-2 13 0,-1 2 18 16,2 3 18-16,-2-1 9 0,1 0 0 15,5 0-7-15,-5 1-38 0,5-4-75 0,0 3 0 16,-1-5 0-16,-3 3 0 0,3-6 0 0,1 3 0 16,-1-6 0-16,-3 0 0 0,3-3 0 15,-3 1 0-15,-2-3 0 0,1-1 0 16,-5 1 0-16,0-3 0 0,0 3 0 0,0-4 0 15,-5 2 0-15,1 2 0 0,-2-4 0 16,1 4 0-16,-5 0-59 0,1 2-83 16,-1 1-34-16,-5 2-41 0,6 0-62 0,-1 3-127 15,-5 0-190-15,5 0-251 0,-5 3-182 16,6 0-67-16,-1 2 17 0,5 4 118 0,-5-4 202 16,6 3 284-16</inkml:trace>
  <inkml:trace contextRef="#ctx0" brushRef="#br0" timeOffset="19744.519">3133 12224 72 0,'-5'0'422'0,"5"2"76"0,0 1 73 0,-5-1 39 16,5-2-74-16,0 4-65 0,0-4-36 16,-4 2-11-16,4-2-8 0,0 0-10 0,0 0-18 15,0 0-32-15,0 0-36 0,-6 0-39 0,6-2-39 16,0 2-42-16,0-4-31 0,6 4-19 15,-6-2-7-15,4 2-6 0,-4-3-1 16,5 1-9-16,5 2-9 0,-5-3-14 0,9-3-17 16,-4 4-20-16,5-4-19 0,0 0-14 0,0-2-12 15,-1 0-11-15,6-1-28 0,-6-1-47 16,6-2-63-16,-6 1-96 0,7-2-175 0,-7 2-292 16,1-1-317-16,-6 2-135 0,6-2-34 15,-5 2 43-15,5-2 146 0,-5 4 281 0</inkml:trace>
  <inkml:trace contextRef="#ctx0" brushRef="#br0" timeOffset="29842.038">4702 9978 315 0,'0'0'393'16,"0"-3"69"-16,-5 3 9 0,5-2-29 15,0-1-23-15,0 3-1 0,0-3 15 0,0 0 17 16,0 0 21-16,0 1 5 0,0-1-17 15,0 3-35-15,-5-3-55 0,5 3-60 0,0 0-67 16,0 0-58-16,0 0-38 0,0 0-28 16,-5 3-20-16,5 0-14 0,0-1-10 15,-4 4-6-15,4 0-2 0,0 2 0 0,0 3 5 16,0 0 1-16,0 2 1 0,4 1-4 16,1 6-3-16,5-4-6 0,-1 6-10 15,2-2-9-15,-1-1-9 0,-1 0-9 0,6 0-8 16,-1-2-6-16,1 0-6 0,0-3-3 15,0-1-1-15,-1-5-2 0,1-2 1 0,-5 0-3 16,5-4-1-16,0-4-7 0,-5-1-5 16,-1-2-7-16,-4-4-3 0,5 0-1 0,-6-4 1 15,-4 2 6-15,6-3 7 0,-12-3 6 16,6 4 2-16,-4-1 6 0,-1 3 2 0,0 0 0 16,-5 0 3-16,0 3 0 0,1-1 1 15,-1 4-1-15,-5-1 0 0,5 3-1 16,-5 1-2-16,1 2-1 0,4 0 0 0,-4 5-2 15,3-2-2-15,1 5 0 0,1 1-13 16,-1-1-27-16,5 0-32 0,0 1-42 16,0-2-50-16,1 2-90 0,4-1-139 0,0-2-176 15,4-1-200-15,-4 1-211 0,5-4-81 16,5-2 19-16,0-2 117 0,5-4 182 16,-6-2 222-16</inkml:trace>
  <inkml:trace contextRef="#ctx0" brushRef="#br0" timeOffset="30288.384">4977 9904 163 0,'0'0'531'16,"-5"0"132"-16,5-3 124 0,-5 3 72 15,5 0-81-15,-5 0-106 0,5 0-102 0,-5 3-100 16,5-3-98-16,-5 0-87 0,5 2-71 15,-5 1-49-15,5 0-24 0,-5 0-10 16,5 2-3-16,-5 0 2 0,5 4 4 0,0-1 4 16,0 1 1-16,5 1-4 0,-5 4-9 15,5-3-13-15,0 6-17 0,0-4-18 0,5 5-20 16,0-2-25-16,0 0-19 0,4 1-13 16,-4 0-8-16,4-1-5 0,1-5-2 15,0 0 8-15,0 0 7 0,-5-5 1 0,4-1 3 16,-4-2 1-16,0-3 0 0,0 0 1 15,-1-3-2-15,-3-2 1 0,-2-4 0 0,1 1-3 16,-5-3 0-16,0 0-1 0,-5-3 0 16,5 3 0-16,-4-3-3 0,-6 1 1 0,5-1-1 15,-5 0-3-15,0 0-1 0,-4 1-2 16,4 1-7-16,-5-2 0 0,0 1-9 0,5 2-17 16,-5-1-24-16,6 4-28 0,-1 3-32 15,5-1-49-15,-5 6-51 0,6 0-84 16,-2 0-128-16,-3 0-166 0,4 3-198 0,5 0-185 15,-5 0-62-15,5-3 38 0,0 0 118 16,5-3 179-16,-5 0 227 0</inkml:trace>
  <inkml:trace contextRef="#ctx0" brushRef="#br0" timeOffset="30774.026">5109 9793 105 0,'0'0'402'0,"-5"0"99"0,5 0 96 15,0 0 11-15,0 0-10 0,-5 0-18 0,5 0-20 16,0 0-26-16,0 3-44 0,0-3-57 16,0 3-62-16,0-1-63 0,-5-2-63 15,5 4-55-15,0-4-36 0,0 2-20 16,0 1-14-16,0-1-10 0,-4 1-2 0,4 3-1 16,4-1 1-16,-4 1-1 0,0 2-1 15,5-2-9-15,0 2-13 0,0 0-13 0,0 0-17 16,0-2-16-16,5 0-12 0,-6-1-7 15,2-2-8-15,3-1-4 0,-4-2 1 0,5 0-1 16,-5-2-1-16,0-4-1 0,-1 4 0 0,2-4 0 16,-2-2-1-16,-4 2-2 0,0-2 0 15,0 2-1-15,0-2-5 0,-4 2-12 16,-2 1-14-16,2 0-18 0,-1-1-22 0,0 0-22 16,-5 1-28-16,5 3-31 0,-4-2-42 15,-1 2-79-15,0 2-150 0,0 2-233 16,0-2-281-16,1 6-124 0,-1-1-34 0,5 1 50 15,5 0 146-15,-5-1 245 0</inkml:trace>
  <inkml:trace contextRef="#ctx0" brushRef="#br0" timeOffset="54247.428">5173 11324 5 0,'-5'0'367'15,"5"-3"101"-15,0 3 96 0,0 0 38 0,0-2-21 16,0 2-23-16,0-3-25 0,0 3-25 15,0 0-29-15,0-3-41 0,0 3-50 16,0 0-56-16,0-3-54 0,0 3-53 16,0-3-44-16,0 3-26 0,-5 0-11 0,5-2-6 15,0 2-10-15,0 0-9 0,-5 2-13 0,5-2-15 16,-5 3-14-16,0 0-12 0,0 3-6 16,1-1-3-16,-2 0 2 0,2 4 2 0,4 2 4 15,-5-3 6-15,0 6 7 0,0-3 4 16,5 3 5-16,0 0-36 0,0-1-50 15,0 1 0-15,0 3 0 0,5-3 0 0,0-1 0 16,0 4 0-16,5-4 0 0,-6-1 0 16,6-1 0-16,5 0 0 0,-6 0 0 15,6-5 0-15,0-1 0 0,0 0 0 0,-1-5 0 16,1 3 0-16,0-6 0 0,-1 1 0 16,1-1 0-16,-5-2 0 0,0-1 0 15,0-2 0-15,-5-1 0 0,0 1 0 0,-1-3 0 16,-4 2 0-16,0-1 0 0,0-2 0 15,-4 2 0-15,-1-4 0 0,0 0 0 16,-5-2 0-16,0 1 0 0,0-1 0 0,-5-4 0 16,1 4 0-16,-1 0 0 0,0 2 0 15,-4 3 0-15,4 0 0 0,0 2 0 0,5 7 0 16,-4-1 0-16,4 8-366 0,0 1-289 0,-4 5-373 16,9 0-170-16,-5 3-45 0,0 0 29 15,5 0 109-15,0-3 245 0,1-3 396 16</inkml:trace>
  <inkml:trace contextRef="#ctx0" brushRef="#br0" timeOffset="177653.472">9316 5722 468 0,'0'-9'717'0,"0"2"177"15,0-2 124-15,0 4-14 0,0 2-172 16,0-3-173-16,-5 3-157 0,5-3-151 15,0 4-104-15,0 0-57 0,0 2-40 0,0 0-22 16,0 0-9-16,0 0-1 0,0 2 5 16,0 6 5-16,5 1 6 0,-5 4-3 15,5 7-12-15,0 2-18 0,0 5-43 0,0 3-58 16,4 7 0-16,-3 1 0 0,-1 3 0 16,5-2 0-16,-1 3 0 0,1-1 0 0,-1-5-112 15,-3 0-133-15,3-6-119 0,1-2-209 16,-5-9-312-16,-5-2-206 0,0-6-66 0,0-3 3 15,-5-8 82-15,0-3 205 0,-5-6 332 16</inkml:trace>
  <inkml:trace contextRef="#ctx0" brushRef="#br0" timeOffset="177878.903">9125 5854 642 0,'-14'-19'884'0,"-1"0"140"15,5 0 92-15,5 2 12 0,0 0-303 16,0 1-242-16,5 0-186 0,0-2-116 0,5 2-67 15,0-3-40-15,10-3-24 0,-6 2-16 16,6-1-16-16,5 1-15 0,-1 1-16 0,1 2-19 16,5 3-16-16,-6 3-18 0,6 3-12 15,-1 5-14-15,1 6-34 0,-1 5-50 0,0 3-64 16,-3 3-69-16,-2 6-106 0,5 2-188 16,-4 2-241-16,-5 4-254 0,4-1-100 15,-4-1-17-15,0 1 62 0,-1 1 166 0,1-4 255 16</inkml:trace>
  <inkml:trace contextRef="#ctx0" brushRef="#br0" timeOffset="178328.699">9752 6011 332 0,'6'4'765'15,"-6"-4"191"-15,0-4 113 0,0 1 73 0,0-2-218 16,-6-3-232-16,2 0-212 0,-1-4-172 15,-5 2-107-15,0-4-66 0,-5 0-46 0,1 3-32 16,-1 0-20-16,0 0-13 0,-4 3-10 16,-1 2-5-16,0 4-1 0,1-2-1 0,-1 8 1 15,6-2 5-15,-1 6 9 0,0 4 13 16,5-2 15-16,1 5 18 0,3 1 20 16,2 0 12-16,4 4 4 0,4 1-4 0,2-1-10 15,3-1-16-15,1 0-20 0,5-2-15 16,0-3-14-16,-1-3-7 0,6-2-6 0,-6-5-7 15,6 0-9-15,0-4-14 0,-1-4-14 16,-4 0-18-16,5-5-19 0,-6 1-10 16,-4 0-7-16,5-4 4 0,-10 2 5 15,5-2 10-15,-6 1 8 0,-4-2 10 0,0 2 6 16,0-4 5-16,-4 2 9 0,-1 2 7 16,0 0 5-16,0 0 10 0,-5 2 20 0,5 4 17 15,5 0 15-15,-4 1 16 0,4 4 17 16,0 4 12-16,0 1 3 0,0 3-2 0,4 3-7 15,1 3-8-15,0 3-14 0,5 0-23 16,0 2-58-16,0 0-88 0,-1-2-115 0,1-1-206 16,5-2-311-16,-5 0-322 0,-1-3-130 15,6-6-18-15,0 0 57 0,0-5 176 16,-1-2 295-16</inkml:trace>
  <inkml:trace contextRef="#ctx0" brushRef="#br0" timeOffset="178746.515">10032 5951 288 0,'-4'-12'867'0,"-2"4"190"16,2-3 138-16,-11 3 103 0,5 0-119 16,-5 2-340-16,6-2-271 0,-6 2-173 0,5 1-131 15,0 2-97-15,1 1-93 0,-2 2-74 16,1 2 0-16,1 1 0 0,4 6 0 0,-5-1 0 16,5 6 0-16,5 0 0 0,-5 1 0 15,5 2 0-15,5 2 0 0,0 1 0 0,0 0 0 16,5-1 0-16,-1-3 0 0,1 4 0 15,5-7 0-15,0 1 0 0,4-6 0 0,1 1 0 16,0-4 0-16,-1-3 0 0,6-4 0 16,-6 0 0-16,1-4 0 0,0-3 0 0,-5-1 0 15,4 1 0-15,-4-4 0 0,-5 1 0 16,-1-2 0-16,-3 0 0 0,-2 1 0 0,-4-1 0 16,-4 0 0-16,-2 0-8 0,1 1-16 15,-5-1 2-15,-4 3 7 0,-1 0 5 16,0 0 3-16,6 3 15 0,-6 2 18 0,0 1 23 15,5 5-46-15,6 2-3 0,-6 1 0 16,10 8 0-16,-5 1 0 0,5 1 0 0,5 6 0 16,-1-2 0-16,2 5 0 0,3-6 0 15,1 3 0-15,5-5 0 0,-5 0 0 16,5-6 0-16,-6-2-340 0,6 0-551 0,-5-9-284 16,-6 0-107-16,6-5 6 0,1-6 71 15,-7-2 186-15,6-3 330 0</inkml:trace>
  <inkml:trace contextRef="#ctx0" brushRef="#br0" timeOffset="178884.143">10155 5680 720 0,'-15'-27'1065'0,"0"2"216"0,1 3 173 0,3 5 124 15,-3 4-313-15,4 2-437 0,5 3-828 16,-4 8 0-16,3 2 0 0,6 6 0 16,0 4 0-16,0 4 0 0,6 4 0 0,-6 1-560 15,4 1-850-15,-4 0-102 0,5 4 32 16,0-7 130-16,5 0 250 0,0-2 516 0</inkml:trace>
  <inkml:trace contextRef="#ctx0" brushRef="#br0" timeOffset="179301.617">10680 5984 760 0,'-6'5'1086'0,"6"-2"214"0,-5 0 179 16,5-3 136-16,-4 3-316 0,-1-3-647 0,5 3-652 15,0-3 0-15,0 0 0 0,0-3 0 16,0 3 0-16,5-3 0 0,-1 0 0 0,1 0 0 15,1 1 0-15,-6-1-868 0,4 0-545 16,-4 1-47-16,5-2 70 0,-5 2 127 0,5-4 250 16,-5-2 426-16</inkml:trace>
  <inkml:trace contextRef="#ctx0" brushRef="#br0" timeOffset="179423.297">10674 5874 415 0,'-9'-6'918'0,"4"0"167"0,0 1 124 15,0 2 77-15,-5 1-205 0,10-4-370 16,-5 3-285-16,5 0-217 0,0 1-208 0,0-1-268 15,5 1-373-15,-5-2-343 0,10 4-167 16,-5 0-43-16,5-3 39 0,-6 3 163 16,7-2 320-16</inkml:trace>
  <inkml:trace contextRef="#ctx0" brushRef="#br0" timeOffset="179997.803">11331 5603 177 0,'-4'-8'733'0,"4"2"217"16,-6-2 143-16,2 6 108 0,4-4-91 0,-5 0-202 16,0 4-211-16,5 2-177 0,-5 0-117 15,0 2-86-15,1 4-235 0,4 2-82 16,-6 6 0-16,2 6 0 0,4 1 0 0,-5 7 0 16,0 2 0-16,0 1 0 0,5 5 0 15,-5-4 0-15,0 4 0 0,5-3 0 0,-5-3 0 16,5-2 0-16,0-5 0 0,0-4 0 15,-5-6 0-15,5-1 0 0,0-4 0 0,0-5 0 16,-5-9 0-16,5-2 0 0,0-6 0 16,-5-5 0-16,5-6 0 0,0 0 0 0,-4-2 0 15,4-7 0-15,-6 1 0 0,6 0 0 16,0-3 0-16,0 0 0 0,6 6 0 16,-6-3 0-16,4 6 0 0,1 4 0 0,0 4 0 15,0 3 0-15,0 5 0 0,5 5 0 16,-5 3 0-16,5 9 0 0,-6 2 0 0,6 6 0 15,0 3 0-15,0 7 0 16,4 1 0-16,-3 5 0 0,-2 1 0 0,6-1 0 0,-1 0 0 16,1 1 0-16,-5-1 0 0,5-2 0 15,0-1 0-15,-1-4 0 0,-4-1 0 16,5-3 0-16,-6 0 0 0,-3-5 0 16,3-1-501-16,-3 1-689 0,-6-5-138 0,0-1 5 15,0 1 73-15,-6-4 143 0,-3-2 249 0,-1 0 342 16</inkml:trace>
  <inkml:trace contextRef="#ctx0" brushRef="#br0" timeOffset="180182.903">11184 5929 274 0,'-19'-12'773'15,"-1"5"199"-15,10-2 141 0,-4 0 107 0,4 5-133 16,5-5-181-16,5 1-184 0,0 2-124 16,10-2-77-16,-5-1-516 0,9 1-5 0,1 1 0 15,0 0 0-15,4 0 0 0,6 4 0 16,-6-3 0-16,6 1 0 0,0 1 0 0,-1 2 0 15,1-4 0-15,-6 6-580 0,1-2-766 16,0 2-93-16,-6-3 33 0,1 3 109 16,0-5 207-16,-6 2 387 0</inkml:trace>
  <inkml:trace contextRef="#ctx0" brushRef="#br0" timeOffset="180575.396">11062 5471 687 0,'-15'0'965'15,"0"0"156"-15,-4 0 126 0,9 0 107 16,-5 0-313-16,6 0-275 0,-1 0-157 0,5 0-208 16,0 0-401-16,0 3 0 0,5-3 0 15,0 0 0-15,0 2 0 0,5-2 0 0,0-2 0 16,0-1 0-16,5-2 0 0,-1-1 0 15,1-5 0-15,5 0 0 0,-5-3 0 16,5 1 0-16,-1-1 0 0,1-4 0 0,0 5 0 16,-6-3 0-16,6 2 0 0,-5 2 0 15,-1 2 0-15,-3 1 0 0,-2 1-80 16,1 3-1-16,0 1 33 0,0 2 20 16,-5 0 14-16,5-1 9 0,-5 3 17 0,5 0 19 15,0 0 22-15,-5 0 23 0,10 0 8 0,-5 3-84 16,5-1 0-16,-1 4 0 0,1-1 0 15,5 3 0-15,-1-2 0 0,1 2 0 0,5 1 0 16,-6-1 0-16,6 0-180 0,0 3-506 16,-1-3-398-16,1 4-181 0,4-2-38 15,-4 2 51-15,5-2 132 0,4-2 290 0,0 1 389 16</inkml:trace>
  <inkml:trace contextRef="#ctx0" brushRef="#br0" timeOffset="181013.796">11768 5766 11 0,'0'0'549'0,"-5"3"211"15,5-3 198-15,-5 0 132 0,5 2-36 0,-5-2-125 16,5-2-130-16,-5 2-146 0,5 0-137 15,0-3-71-15,0 0-41 0,5 1-381 16,0-1-23-16,0 0 0 0,5 0 0 0,0 0 0 16,0 1 0-16,4 2 0 0,6-3 0 15,-1 3 0-15,1 0 0 0,0 0 0 16,4 0 0-16,-4 0 0 0,4 0 0 0,-4-3 0 16,-1 3 0-16,1 0-95 0,-5 0-941 15,-5 3-238-15,4-3-62 0,-4 0 38 0,-5-3 96 16,5 3 208-16,-5-3 326 0</inkml:trace>
  <inkml:trace contextRef="#ctx0" brushRef="#br0" timeOffset="181181.348">12004 5656 208 0,'-15'-6'864'0,"0"0"218"0,0 1 181 16,5 0 151-16,-4-1-22 0,4 0-305 16,0 3-260-16,0 1-773 0,5 2-54 0,1 2 0 15,4 4 0-15,0 3 0 0,0 1 0 16,4 7 0-16,-4 2 0 0,10 3 0 0,-5 3 0 15,5 0 0-15,-5 3-232 0,0-1-1056 16,0 1-137-16,4-3 8 0,-4-1 93 16,0-4 158-16,0-4 319 0,0-1 397 15</inkml:trace>
  <inkml:trace contextRef="#ctx0" brushRef="#br0" timeOffset="182246.407">12435 5518 231 0,'0'-6'737'0,"0"-2"205"0,-5 2 133 0,5 4 88 15,-5-4-149-15,0 4-211 0,0-1-216 16,5 0-181-16,-5 3-119 0,5-3-83 0,0 6-59 15,0 3-47-15,0-1-31 0,0 6-11 16,5 3-4-16,0 2 2 0,0 4 1 0,5 2-2 16,-5-1-3-16,0 7-8 0,5 0-5 15,-6-3-5-15,6 3-31 0,-5-3-1 16,0-4 0-16,0-2 0 0,0-2 0 0,-5-6 0 0,4 0 0 16,-4-5 0-16,0-6 0 0,-4 0 0 15,4-9 0-15,-5 1 0 0,-5-6 0 16,5-5 0-16,-5 0 0 0,0-3 0 0,-4-1 0 15,4-5 0-15,0 4 0 0,0-4 0 16,1 1 0-16,-1-1 0 0,5 1 0 16,5-1 0-16,-5 4 0 0,10 2 0 15,0 2 0-15,-1 1 0 0,6 3 0 0,0 4 0 16,5 4 0-16,0 2 0 0,-6 4 0 16,11 2 0-16,-10 5 0 0,4 6 0 0,1 1 0 15,-5 4 0-15,0 3 0 0,-5 3 0 16,0 0 0-16,0 0 0 0,0 0 0 0,-5-2 0 15,0-1 0-15,-5-3 0 0,5-2 0 16,-5-2-54-16,5-5-156 0,0-1 4 16,-5-3 12-16,5 0 25 0,0-3 33 0,5-3 37 15,0 0 31-15,0 0 28 0,5-3 20 16,-1 4 14-16,1-3 13 0,5 2 16 0,-6 0 15 16,6 3 16-16,0 3 17 0,-1 0 9 15,-4 2 7-15,5 6-2 0,-5 0-1 0,-5 3-2 16,5 0-5-16,-5 2-7 0,-5 1-5 15,0-1-8-15,0 1-11 0,-5-1-11 16,0-2-12-16,0 0-8 0,-5 0-7 0,1-4-1 16,-6-1-2-16,5 0-12 0,-10-7-28 15,6 3-45-15,-6-5-61 0,0-2-76 16,1-1-138-16,-6-2-226 0,5-6-289 0,-4-3-192 16,0-3-67-16,4-2 9 0,0-1 101 15,5-2 216-15,-4 1 307 0</inkml:trace>
  <inkml:trace contextRef="#ctx0" brushRef="#br0" timeOffset="182576.942">12194 5297 589 0,'-15'0'938'0,"6"-3"156"0,-1 3 129 16,1 0 105-16,3 0-275 0,-3 0-306 0,4 0-185 15,5 0-104-15,-5 0-259 0,10 0-199 16,-5-2 0-16,5-2 0 0,0 2 0 0,5-6 0 15,-1 0 0-15,1-1 0 0,-1-2 0 16,2-2 0-16,3-1 0 0,1 0 0 16,-5 0 0-16,5 0 0 0,0-2 0 15,-6 2 0-15,6 3 0 0,-5 0 0 0,0 0 0 16,-1 3 0-16,1 2 0 0,0 0 0 16,-5 4 0-16,-1-1-1 0,7 3-28 0,-7 0 22 15,2 3 23-15,3-1 5 0,1 1-21 16,-5 2 0-16,9 4 0 0,-4-1 0 0,5 1 0 15,0-1 0-15,4 3 0 0,1-1 0 16,4 2 0-16,1-1-137 0,-1 2-429 0,1-1-412 16,5 2-237-16,-6 0-72 0,0-1 32 15,6 4 94-15,-1-3 231 0,1-1 401 16</inkml:trace>
  <inkml:trace contextRef="#ctx0" brushRef="#br0" timeOffset="182837.779">13072 5647 715 0,'-5'0'956'0,"0"0"163"16,5 0 133-16,-4-3 54 0,4 3-230 0,4-5-239 15,1 0-151-15,0-1-442 0,5 0-244 16,0 1 0-16,5 3 0 0,-1-4 0 0,1 3 0 15,0 0 0-15,4 1 0 0,6 2 0 16,-6-4 0-16,1 4 0 0,5-2 0 0,-6 2 0 16,1-3 0-16,-5 3-275 0,0 0-921 15,-6 0-159-15,1-3-4 0,-5 3 74 0,0-2 146 16,0-4 253-16,-5 1 340 0</inkml:trace>
  <inkml:trace contextRef="#ctx0" brushRef="#br0" timeOffset="182992.375">13317 5526 444 0,'-10'-8'894'0,"-4"-4"210"16,-1 2 160-16,0 2 139 0,0-1-166 15,6 1-224-15,-6 0-197 0,11 5-800 16,-6-3-16-16,5 6 0 0,0 6 0 0,0 0 0 16,5 7 0-16,0 4 0 0,0 5 0 15,5 3 0-15,0 2 0 0,0 4 0 0,-1 2 0 16,6-3 0-16,-5 3-756 0,5-3-775 16,-5-2-11-16,5 0 94 0,-5-10 161 0,5-3 305 15,-1-5 460-15</inkml:trace>
  <inkml:trace contextRef="#ctx0" brushRef="#br0" timeOffset="183340.444">13940 5430 429 0,'0'-9'914'0,"0"-1"193"15,-5-2 155-15,1 4 126 0,4-4-165 16,-6 5-300-16,2 1-218 0,-7-2-465 0,7 2-240 16,-1 4 0-16,-5-1 0 0,0 0 0 15,1 3 0-15,-6 3 0 0,0 2 0 16,5 4 0-16,-5-1 0 0,6 6 0 16,-6 2 0-16,5 0 0 0,6 7 0 0,-2-1 0 15,2 3 0-15,4-1 0 0,4 4 0 0,2-3 0 16,3 2 0-16,6-4 0 0,-1-1 0 15,11 0 0-15,-5-4 0 0,4-3 0 0,6-2 0 16,-6-2 0-16,5-5 0 0,1-3 0 16,-5 0 0-16,4-6 0 0,-10-3-488 15,1-2-681-15,0 0-147 0,-5-6-7 0,-6-2 64 16,-4-4 128-16,0 1 248 0,-5-6 372 16</inkml:trace>
  <inkml:trace contextRef="#ctx0" brushRef="#br0" timeOffset="183684.515">13798 5223 324 0,'-25'-3'872'0,"6"0"174"16,-1 3 138-16,0 0 122 0,1 0-102 15,4 0-305-15,0 3-216 0,6-3-130 16,-1 0-433-16,5 0-120 0,0 0 0 0,5 0 0 16,-5-3 0-16,10 0 0 0,-5-2 0 15,5-1 0-15,0-2 0 0,5 0 0 16,-1-4 0-16,2 2 0 0,-2-4 0 0,1 0 0 15,5-3 0-15,-5 3 0 0,-1 1 0 0,1 2 0 16,0-1 0-16,-1 5 0 0,-3-1 0 16,-1 2 0-16,-1 0 0 0,2 4 0 15,-6-1 0-15,4 0 0 0,-4 3 0 0,5 3 0 16,0 0 0-16,-5-1 0 0,5 4 0 16,5 0 0-16,-5-1 0 0,5 3 0 0,-1 1 0 15,1-2 0-15,5 5 0 0,0-4 0 16,-1 3 0-16,6-3 0 0,-1 1 0 15,1 1 0-15,0 2-152 0,-1-5-1131 0,1 5-147 16,4-4 3-16,1-2 92 0,5 0 170 16,-1-4 290-16,0 0 410 0</inkml:trace>
  <inkml:trace contextRef="#ctx0" brushRef="#br0" timeOffset="184024.618">14872 5562 490 0,'-15'3'824'0,"0"-1"185"16,6 1 130-16,-6-3 57 0,5 3-188 15,-5 0-170-15,11-3-156 0,-6 0-111 0,5 0-137 16,0 0-434-16,0 0 0 0,5-3 0 16,0 0 0-16,5 0 0 0,0-2 0 15,4 2 0-15,6-2 0 0,0-1 0 0,-1-2 0 16,11 2 0-16,-5 1 0 0,4-1 0 16,6 1 0-16,-6-1 0 0,5 3 0 0,-4 0 0 15,0 3 0-15,-1 0 0 0,-4 3-851 16,-5 3-513-16,0 2-31 0,-6 3 63 0,-4 0 111 15,0 1 212-15,-5 1 312 0</inkml:trace>
  <inkml:trace contextRef="#ctx0" brushRef="#br0" timeOffset="184212.647">14989 5661 564 0,'-19'3'1015'0,"-1"0"196"0,1 0 181 0,4-1 159 16,-5 0-162-16,6-2-334 0,4 4-1041 15,0-4-14-15,5 0 0 0,0-4 0 0,5 2 0 16,5 0 0-16,0-1 0 0,5 0 0 0,4 0 0 15,1 0 0-15,0 3 0 0,5-2 0 16,-1 2 0-16,5 0 0 0,-3-3 0 16,8 0 0-16,-5-3 0 0,1 1-280 0,0 0-1370 15,-1-1 22-15,0-3 118 0,1 2 171 16,-5-2 290-16,9-2 485 0</inkml:trace>
  <inkml:trace contextRef="#ctx0" brushRef="#br0" timeOffset="184602.155">15627 5565 447 0,'-10'5'658'0,"0"1"143"15,6-3 153-15,-2 2 10 0,2-2-134 0,4-1-109 16,0 1-77-16,0 0-60 0,4-3-71 15,2 0-34-15,-2-3-17 0,6-2-328 16,-5-3-134-16,5-4 0 0,-1-4 0 0,1-1 0 16,1-5 0-16,-2-2 0 0,1-1 0 15,0-3 0-15,-1 0 0 0,1-2 0 16,-5 3 0-16,0 1 0 0,0 4 0 0,-5 1 0 16,0 4-159-16,0 3-32 0,-5 3 60 15,0 5 60-15,0 1 56 0,1 5 51 0,4 3 49 16,-6 3 52-16,2 5 52 0,-1 0-69 15,5 5-120-15,0 3 0 0,0 3 0 0,5 1 0 16,-1 1 0-16,2 4 0 0,3 2 0 16,1 1 0-16,5-4 0 0,0 0 0 0,-1-2 0 15,1-2 0-15,4-4-238 0,1-3-941 16,0-4-182-16,-1-7-29 0,1-2 68 0,0-6 134 16,-1-6 270-16,-4-4 419 0</inkml:trace>
  <inkml:trace contextRef="#ctx0" brushRef="#br0" timeOffset="184980.317">16058 5322 718 0,'-4'-20'1024'0,"-6"4"179"0,0 0 142 16,-5 2 89-16,6 6-338 0,-6-3-337 0,0 5-210 15,5 3-486-15,-5 0-63 0,6 3 0 16,-6 6 0-16,5 2 0 0,6 1 0 0,-7 4 0 16,7 1 0-16,4-1 0 0,0 4 0 15,0 0 0-15,4 0 0 0,1-4 0 0,5 4 0 16,5-3 0-16,0-4 0 0,4 2 0 15,1 1 0-15,0-1 0 0,4-1 0 0,-4 0 0 16,4 0 0-16,1 2 0 0,-6 1 0 16,-4 0 0-16,-1 3 0 0,1-1 0 0,-5 1 0 15,0-1 0-15,-5 3 0 0,-5-2 0 16,0-4 0-16,-5 2 0 0,0-2 0 16,-4-4 0-16,-6-1 0 0,0-2 0 0,0-6 0 15,-5-3 0-15,1-6 0 0,0 1 0 16,4-3 0-16,-5-3 0 0,5 1 0 0,6-2 0 15,-1-1 0-15,5 0 0 0,0-1 0 16,5-2 0-16,5-4 0 0,0 2 0 0,0-1 0 16,4 0 0-16,1-1 0 0,5-2 0 15,0 7 0-15,-6-5 0 0,6 4-466 16,0 0-349-16,-1 2-291 0,1 1-102 0,5 5-9 16,-5-3 44-16,4 6 137 0,-4-1 268 15</inkml:trace>
  <inkml:trace contextRef="#ctx0" brushRef="#br0" timeOffset="185312.96">16362 5193 493 0,'0'0'925'16,"0"2"191"-16,-4-2 144 0,-1 2 108 0,0-2-235 15,0 4-302-15,-5-2-244 0,5 1-170 16,1 2-356-16,-7 4-61 0,7-1 0 0,-2 6 0 16,2 0 0-16,-1 2 0 0,5 4 0 15,-5 2 0-15,5 0 0 0,0 3 0 0,0-1 0 16,5 2 0-16,0 1 0 0,5-2 0 15,-1 0 0-15,1-4 0 0,5 1 0 16,0-2 0-16,-1-4 0 0,1-2 0 0,4-6 0 16,-4 0 0-16,5-2 0 0,-6-3 0 15,1-3 0-15,0-5 0 0,-1-1 0 0,-3-2 0 16,-1-6 0-16,-1 0 0 0,-4-2 0 16,0-4 0-16,-5 1 0 0,0-3 0 0,-5 0 0 15,0 0 0-15,-4-3 0 0,-1 0 0 16,-1 3 0-16,-3-3 0 0,4 3 0 0,-4 3 0 15,4 3 0-15,0 2 0 0,-4 0-586 0,8 6-549 16,-3-1-153-16,3 1-27 0,2 2 53 16,4-2 127-16,4 0 255 0,2-4 384 0</inkml:trace>
  <inkml:trace contextRef="#ctx0" brushRef="#br0" timeOffset="185596.225">16539 4971 219 0,'0'-11'915'16,"0"1"232"-16,0 1 183 0,-5 1 146 15,0 3-21-15,0-1-376 0,1 0-509 0,-2 6-570 16,2 0 0-16,-1 3 0 0,-1 6 0 16,2-1 0-16,-1 6 0 0,5 0 0 0,-5 2 0 15,5 3 0-15,0-3 0 0,0 1 0 0,5 0 0 16,0-3 0-16,5-3 0 0,-1-1 0 16,6-4 0-16,-5 0 0 0,5-6 0 15,-1-3 0-15,-3-3 0 0,3-2 0 0,-4-1 0 16,0-1 0-16,-6-4 0 0,2 0 0 0,-2 1 0 15,-4-1 0-15,0 0 0 0,0 0 0 16,-4 1 0-16,-2 2 0 0,-3-4 0 0,-1 5 0 16,0 1 0-16,-5 4 0 0,0-1-244 15,6 3-558-15,-6 6-236 0,1 0-152 16,4 2-28-16,-1 4 39 0,2-4 129 0,9 3 221 16,-5 4 308-16</inkml:trace>
  <inkml:trace contextRef="#ctx0" brushRef="#br0" timeOffset="185980.146">17378 5452 615 0,'-6'5'942'16,"-3"-2"186"-16,-1 3 158 0,5-4 107 0,-5-2-198 16,6 3-231-16,-2-3-296 0,2 0-668 15,4-3 0-15,0 1 0 0,4-1 0 0,2-3 0 16,-2 1 0-16,11-1 0 0,-5 1 0 0,9-1 0 15,-4 1 0-15,10-1 0 0,-6 3 0 16,6 0 0-16,-1 0 0 0,1 1 0 16,-1 2 0-16,1 0 0 0,0 0 0 0,-6 2 0 15,0 4 0-15,-9 0-611 0,5 2-755 16,-10 3-40-16,-5-3 63 0,0 4 110 0,0 1 194 16,-5-2 284-16,-5 0 331 15</inkml:trace>
  <inkml:trace contextRef="#ctx0" brushRef="#br0" timeOffset="186151.686">17539 5559 315 0,'-24'6'855'0,"5"-4"210"15,-6 1 175-15,5-3 160 0,0 3-69 0,1-3-220 16,4 0-237-16,0 0-874 0,11 0 0 16,-6-3 0-16,10 0 0 0,0 1 0 0,4-4 0 15,6 1 0-15,0-1 0 0,5 3 0 16,5-2 0-16,-1 2 0 0,1 3 0 0,4-3 0 16,1 3 0-16,-1 0 0 0,1-3 0 15,4 1 0-15,-4-4 0 0,-1 4 0 0,-4-4-1090 16,-5 0-512-16,0 1 74 0,-6-1 141 15,1 1 199-15,-5-3 315 0,-5-1 409 16</inkml:trace>
  <inkml:trace contextRef="#ctx0" brushRef="#br0" timeOffset="186347.164">17677 5415 451 0,'-10'-10'929'15,"-5"-2"210"-15,0 2 168 0,1-1 145 0,4 0-160 16,0 2-292-16,0-2-379 0,6 3-621 16,4-3 0-16,0 3 0 0,0-4 0 15,4 4 0-15,6 0 0 0,0 3 0 16,0-1 0-16,4 6 0 0,-3 0 0 0,3 6 0 15,1-1 0-15,0 6 0 0,-6 3 0 0,1 3 0 16,-1 2 0-16,-3 3 0 0,-2 2 0 0,1 4 0 16,-5 0 0-16,-5 2 0 0,1 6 0 15,-6 0-275-15,-5 2-914 0,6-2-144 16,-6 0-1-16,0-5 69 0,5-7 136 0,0-5 228 16,1-2 323-16</inkml:trace>
  <inkml:trace contextRef="#ctx0" brushRef="#br0" timeOffset="186731.723">18559 5471 84 0,'0'-11'686'15,"-5"0"230"-15,5 0 160 0,0-3 116 0,-4 3-47 16,-2 0-190-16,2 0-209 0,-1-1-175 16,0 5-117-16,-5-2-88 0,5 1-366 15,-10 0 0-15,6 2 0 0,-6 1 0 0,0 2 0 16,-5 3 0-16,6 3 0 0,-6 0 0 16,1 5 0-16,-1 3 0 0,6 3 0 0,-1 5 0 15,0 1 0-15,5-1 0 0,6 5 0 16,4 1 0-16,0 0 0 0,4 0 0 0,6 0 0 15,0 0 0-15,10-3 0 0,4-1 0 16,1-1 0-16,4-4 0 0,0-2 0 16,1-6 0-16,-1 1 0 0,5-4 0 0,-4-2 0 15,-1-3 0-15,-5-3 0 0,-3-2-302 16,3-1-897-16,-10-3-151 0,1 2-10 16,0-4 68-16,-5-3 132 0,5 0 255 15,-5-5 393-15</inkml:trace>
  <inkml:trace contextRef="#ctx0" brushRef="#br0" timeOffset="187160.923">18275 5137 561 0,'-10'3'899'0,"0"-1"162"16,-4 2 131-16,3-2 90 0,-3 4-215 0,4-3-220 16,0-1-156-16,6 0-100 0,-2 2-591 15,2-4 0-15,-1 3 0 0,5-3 0 0,0-3 0 16,0-1 0-16,5 2 0 0,-1-6 0 16,6-1 0-16,0-1 0 0,5-4 0 15,0 0 0-15,0-3 0 0,-1 4 0 16,6-4 0-16,-6 3 0 0,1 3 0 0,0 0 0 15,0 0 0-15,-1 3 0 0,-4 2 0 0,-5 3 0 16,4-2 0-16,-3 5 0 0,3 0 0 16,-3 0 0-16,-6 0 0 0,4 5 0 0,1 1 0 15,0 0 0-15,5-1 0 0,-5 4 0 16,4 1 0-16,1 2 0 0,5-2 0 16,-5 2 0-16,10 2 0 0,-6-4 0 0,6-1 0 15,4 1 0-15,-4-1 0 0,5-1 0 16,-1 1-342-16,-4-1-803 0,4 0-186 0,1 1-36 15,-1-5 58-15,6 3 116 0,-1-7 269 0,0 0 433 16</inkml:trace>
  <inkml:trace contextRef="#ctx0" brushRef="#br0" timeOffset="187480.753">19305 5446 127 0,'-10'3'776'0,"5"-3"220"16,0 3 165-16,-5-3 146 0,5 0-16 0,0 0-194 15,-5 0-232-15,6-3-294 0,-1 3-571 16,5-3 0-16,0 0 0 0,0-2 0 0,5 2 0 15,-1-2 0-15,6-1 0 0,0 0 0 16,5 1 0-16,4-1 0 0,-4 4 0 0,10-4 0 16,-6 4 0-16,6-4 0 0,-1 3 0 15,1 0 0-15,-6 3 0 0,1 0 0 0,-5 3-1013 16,-1 2-445-16,1 1 11 0,-10 6 88 16,0-2 141-16,0 4 265 0,-10 0 385 15</inkml:trace>
  <inkml:trace contextRef="#ctx0" brushRef="#br0" timeOffset="187657.857">19413 5543 558 0,'-15'5'1031'0,"-5"1"203"0,6-1 185 16,-1 1 161-16,5-1-175 0,0-2-441 15,1 0-964-15,9 0 0 0,0-3 0 0,4-3 0 16,6 0 0-16,0 0 0 0,4 0 0 16,1 1 0-16,5-1 0 0,-5 0 0 0,4 1 0 15,1-1 0-15,-1 0 0 0,1 3 0 0,-5-3 0 16,4 3-677-16,-4 3-892 0,-5-3 19 15,-1 0 108-15,2-3 152 0,-1-2 291 16,-1-4 469-16</inkml:trace>
  <inkml:trace contextRef="#ctx0" brushRef="#br0" timeOffset="191697.428">19913 5209 366 0,'0'2'827'0,"0"-4"148"0,0 2 93 0,0 0 69 16,0-3-211-16,4 0-259 0,2 1-227 16,-2-4-123-16,6 0-77 0,5 1-58 0,-6 0-48 15,6-1-38-15,5-2-32 0,-5 2-24 16,9 1-15-16,-4 2-11 0,4 0-4 0,-4 1-25 15,4 2-44-15,-4 0-61 0,0 2-87 16,-5 1-157-16,-1 0-235 0,1 2-259 16,-6 1-173-16,2-1-52 0,-7 0 24 0,-4 4 126 15,0-4 218-15,0-1 268 0</inkml:trace>
  <inkml:trace contextRef="#ctx0" brushRef="#br0" timeOffset="192212.311">20001 5187 210 0,'-19'2'707'0,"4"-4"188"0,5 2 128 0,-5 2 90 16,5-2-139-16,1 0-219 0,3 0-196 15,-3 0-165-15,3 4-114 0,2-4-78 0,4 0-43 16,0 2-19-16,0 0-7 0,0 2 1 16,4-2 7-16,2 4 9 0,-1-1-6 0,-1 4-66 15,2 1-78-15,3 2 0 0,-4-1 0 16,5 3 0-16,-5-3 0 0,0 5 0 0,5-2 0 15,-10 3 0-15,4-4 0 0,1 4 0 16,1-3 0-16,-6-3 0 0,4-1 0 16,-4-1 0-16,5 0 0 0,-5-5 0 0,0-1 0 15,5 0 0-15,-5-6 0 0,0 0 0 16,0 1 0-16,0-6 0 0,5 2 0 16,-5-2 0-16,5 2 0 0,0-2 0 15,0 0 0-15,5 2 0 0,-6 1 0 0,11 2 0 16,-5 0 0-16,0 1 0 0,4 4 0 0,1 1 0 15,0 0 0-15,-1 2 0 0,-4 4 0 16,5-2 0-16,-5 5 0 0,0-1 0 0,-6 2 0 16,2-1 0-16,-6 2 0 0,4-1 0 15,-8 1 0-15,4-3 0 0,-10 0 0 16,5 0 0-16,-5 0 0 0,-5-2 0 0,0-4 0 16,1 0 0-16,-1 1 0 0,-4-3 0 15,-1 0 0-15,0-3 0 0,-4 0 0 0,4 0 0 16,0 0 0-16,1 0 0 0,4-3 0 15,1 3 0-15,4 0 0 0,-1-3 0 16,2 3 0-16,4 0-218 0,0 0-54 0,5-3-41 16,5 3-91-16,0 0-135 0,0-3-165 15,10 1-192-15,-5-1-129 0,4-2-31 0,6-1 74 16,-1 0 156-16,1-2 209 0</inkml:trace>
  <inkml:trace contextRef="#ctx0" brushRef="#br0" timeOffset="192578.3">20403 5261 335 0,'10'-11'852'0,"0"0"169"16,0 0 123-16,-10 3 99 0,4-1-158 0,-4 1-281 15,-4 0-247-15,4 0-142 0,-6 2-101 16,2-2-89-16,-1 3-68 0,-5 2-118 16,0-1-39-16,1 2 0 0,-2 4 0 0,-3 2 0 15,4 4 0-15,-5 3 0 0,0 0 0 16,6 5 0-16,-6 4 0 0,10-1 0 15,-5 6 0-15,0 0 0 0,10-1 0 0,-4 4 0 16,4-1 0-16,4-1 0 0,6-1 0 16,0-3 0-16,4-3 0 0,1-2 0 0,5-7 0 15,4-2 0-15,-3-2 0 0,3-6 0 16,-4-6 0-16,4 1 0 0,-4-3 0 16,-1-6 0-16,-4 3 0 0,0-5 0 15,-6-1 0-15,1 0 0 0,-5 1 0 0,-5-3 0 16,0 2 0-16,0 1 0 0,-5-4 0 15,-5 4 0-15,1-4 0 0,-1 4 0 0,-5-1 0 16,0 1 0-16,0 2 0 0,6 0-76 0,-6 3-644 16,5 0-260-16,6 3-200 0,-6-4-57 15,5 5 23-15,5-2 97 0,0-2 217 16,5 0 321-16</inkml:trace>
  <inkml:trace contextRef="#ctx0" brushRef="#br0" timeOffset="192897.443">20614 4947 378 0,'5'-9'913'16,"-1"1"177"-16,-4 3 132 0,0-4 118 0,-4 4-133 16,-1-1-338-16,5 1-243 0,-5-1-145 15,0 4-416-15,0 2-65 0,0 2 0 0,0 1 0 16,1 5 0-16,-2 3 0 0,2 1 0 16,-1 4 0-16,5 4 0 0,0-4 0 15,0 3 0-15,0 1 0 0,9-4 0 0,-3 0 0 16,3-1 0-16,6-4 0 0,-1-4 0 15,1-1 0-15,5-6 0 0,-5-3 0 0,4-5 0 16,-4-1 0-16,0-1 0 0,0-4 0 16,-6 0 0-16,1-3 0 0,-5 4 0 15,-5-1 0-15,0 1 0 0,-5-2 0 0,0 5 0 16,-5-4 0-16,0 6 0 0,-5-4 0 16,6 4 0-16,-10 2 0 0,4 1 0 0,0 5-225 15,1 0-724-15,-7 3-257 0,7 2-83 16,-6 1 13-16,10-1 70 0,-5 4 183 0,6-1 326 15</inkml:trace>
  <inkml:trace contextRef="#ctx0" brushRef="#br0" timeOffset="197331.12">9758 6757 548 0,'4'-6'858'0,"1"-2"142"0,-5 2 88 15,0 0 52-15,-5-2-335 0,1 0-246 0,-2 0-196 16,-3-1-124-16,-1-2-73 0,0 0-45 16,-5 3-25-16,1-3-16 0,-6 0-12 15,1 3-5-15,-6 2-3 0,-5 4 2 0,1 2 4 16,0 4 4-16,-6 5 0 0,1 2-2 0,5 6 1 16,-6 2-1-16,11 6 0 0,-1 3 0 15,6 5 2-15,4-3 0 0,5 6-5 16,10-3-3-16,5 3-11 0,5-3-41 15,10-3-10-15,4-2 0 0,10-6 0 0,6 0 0 16,-1-8 0-16,10-3 0 0,0-3 0 16,0-3 0-16,0-2 0 0,-5 0 0 0,-5-3 0 15,-4 3 0-15,-1 2 0 0,-10 4 0 16,-4-1 0-16,-10 3 0 0,0 6 0 0,-10-1 0 16,-5 0 0-16,-5 4 0 0,-5-4 0 15,-4 1 0-15,-6 0 0 0,1-4 0 0,-1-4 0 16,-4-1 0-16,4-5 0 0,1-6 0 15,-1 0 0-15,6-5 0 0,-1 0 0 16,10-6 0-16,0 0 0 0,10-3 0 0,0-2 0 16,5 2-148-16,5-2-74 0,5 0 1 15,4 2 11-15,6 1 11 0,-6-1 6 0,6 4-12 16,4 1-41-16,-4 2-60 0,5 1-65 16,-2 4-61-16,-3-1-50 0,0 0-10 15,-1 4 37-15,-4 2 77 0,0-3 95 0,-6 3 130 16,1 0 164-16,0 0 185 0,-11 0 205 15,7 0 145-15,-7 0 96 0,-4 3 47 16,0-3 4-16,-4 0-46 0,4 2-103 0,-5-2-68 16,-1 3-325-16,2 0-151 0,-1 0 0 15,0 2 0-15,0 1 0 0,5 0 0 0,0 2 0 16,0 0 0-16,5 3 0 0,0-3 0 16,4 3 0-16,2-2 0 0,-1-1 0 0,-1 0 0 15,6-2 0-15,-1-1 0 0,1-2 0 0,0-3 0 16,0 0 0-16,-1-3 0 0,1-2 0 15,-5-4 0-15,-1 1-241 0,6 0 34 16,-5-3 46-16,-5-1 42 0,0 2 37 0,0-1 33 16,-5 3 22-16,0-4 26 0,-5 4 26 15,5 0 31-15,-5 0 32 0,-4 2 32 16,3 0 29-16,1 4 23 0,1 2-1 0,-2-3-65 16,2 3-106-16,4 3 0 0,-5-1 0 15,5 4 0-15,0 2 0 0,5 0 0 0,-5 4 0 16,4-1 0-16,6 0 0 0,-5 3 0 15,5-4 0-15,5 1 0 0,-5-2 0 0,5-4 0 16,-1 1 0-16,-4-4-121 0,4-2-123 16,6-2-22-16,-10-6-5 0,5-1 1 0,-5 1 12 15,-1-5 24-15,1 1 36 0,-5-1 35 16,0 1 40-16,-5-2 40 0,0 4 61 16,0-2 60-16,-5 4 43 0,0 0 33 0,5 2 30 15,-5 1 19-15,0 2-14 0,0 3-26 16,5 3-18-16,-4 0-15 0,8 3-18 0,-4 2-10 15,5 2-3-15,0 2-2 0,0 1-4 16,10 1-4-16,-5 3-9 0,5 0-5 16,-1 1-7-16,6 2-5 0,-1-1-5 0,1 3-2 15,0-3-2-15,-6 4-1 0,1-1-5 16,0 3-1-16,-6-3-3 0,1 2 0 0,-5-2 1 16,0 1-1-16,-5 1 2 0,0-4-1 15,-10 2-2-15,0-3-2 0,1-2 0 16,-11-1 0-16,0-3-2 0,1-1-1 0,-6-1 1 15,1-2-12-15,-5-7-14 0,4 0-16 16,-5-4-21-16,6 0-28 0,4-4-42 0,1-2-72 16,4-4-148-16,0-1-234 0,5-1-304 15,10-3-146-15,0-2-53 0,0-3 33 0,10 0 136 16,5-3 236-16</inkml:trace>
  <inkml:trace contextRef="#ctx0" brushRef="#br0" timeOffset="198051.759">10631 6968 264 0,'-10'12'924'0,"5"-2"210"0,-5 4 175 16,-5 0 147-16,5 0-27 0,1-3-392 0,-1 0-399 16,5-3-638-16,0 1 0 0,5-3 0 15,0-4 0-15,5 0 0 0,4-2 0 16,1-4 0-16,5-2 0 0,0-3 0 15,0 1 0-15,4-3 0 0,-4-3 0 0,4 1 0 16,-4-1 0-16,0-2 0 0,-1 1 0 0,1-1 0 16,-5 2 0-16,0 0 0 0,-1 3 0 15,-3 0-170-15,-6 0-43 0,5 6 64 16,-10-4 77-16,-1 6 77 0,6 1 70 0,-9 2 59 16,4 2 57-16,0 1 8 0,0 6-199 15,0-1 0-15,0 3 0 0,1 0 0 0,4 5 0 16,0-2 0-16,4 3 0 0,-4 3 0 15,10-4 0-15,-5 0 0 0,10-2 0 0,-5 0 0 16,5 0 0-16,4-6 0 0,-4-2 0 16,4-1 0-16,6-5 0 0,-6 0 0 15,1-5 0-15,4-1 0 0,-4 0 0 0,0-2 0 16,-5 0 0-16,-1-3 0 0,-4 0 0 16,0 0 0-16,-6 0 0 0,2-1 0 15,-6 2 0-15,0-4 0 0,-6 3 0 0,2 0 0 16,-6 2 0-16,-5-1 0 0,0 4 0 15,1 0 0-15,-1 1 0 0,0 5 0 16,0 0 0-16,1 3 0 0,0 2 0 0,4 4 0 16,5 1 0-16,0 2 0 0,0-1 0 15,0 2 0-15,5 2 0 0,5-2 0 0,0-2 0 16,0 0 0-16,4 0 0 0,1-3 0 16,0-2 0-16,4-3 0 0,1 0 0 0,0-6 0 15,0 0 0-15,-1-3 0 0,-4-2 0 16,5 0 0-16,-5-3 0 0,-5 0-58 0,-1 3-62 15,2-4 36-15,-1 4 30 0,-5-3 25 16,-5 3 14-16,5 0 12 0,-6-1 18 16,2 4 25-16,4 2 29 0,-5-2 26 0,5 2 19 15,-5 3-84-15,5 0-30 0,-5 0 0 16,5 3 0-16,0 2 0 0,0 0 0 0,5 1 0 16,-5 2 0-16,5 1 0 0,0 1 0 15,-1-1 0-15,7 2 0 0,-7 0 0 0,6-3 0 16,5 1 0-16,-5-1 0 15,5-3-188-15,4 4-581 0,-4-7-275 0,4-2-162 16,1 0-31-16,0-2 32 0,-1-1 126 0,1-3 241 16,4-2 325-16</inkml:trace>
  <inkml:trace contextRef="#ctx0" brushRef="#br0" timeOffset="198227.288">11464 6938 118 0,'0'9'994'16,"-5"-1"259"-16,-5-2 213 0,6-1 173 15,-2-3 111-15,2 4-779 0,4-3-971 16,-5-3 0-16,5 0 0 0,5-3 0 0,-5 0 0 16,4-2 0-16,6 0 0 0,-5-1 0 15,0 0 0-15,0 4 0 0,5-4-847 0,-10 0-419 16,5 1-83-16,-5 0 34 0,4-1 91 16,-4-2 179-16,0 0 289 0</inkml:trace>
  <inkml:trace contextRef="#ctx0" brushRef="#br0" timeOffset="198363.926">11469 6834 796 0,'-5'-3'1067'0,"0"0"199"0,0 0 162 0,0 0 80 16,1 3-320-16,-2-2-357 0,2-1-724 16,4 3-107-16,-5-3 0 0,5 3 0 15,5 0 0-15,-5-2 0 0,4 2 0 0,-4 0 0 16,6 2-262-16,-2-2-799 0,-4 0-226 16,0 3-53-16,5 0 39 0,-5-1 106 0,5 1 230 15,-5 0 380-15</inkml:trace>
  <inkml:trace contextRef="#ctx0" brushRef="#br0" timeOffset="198974.833">12155 6731 356 0,'5'-2'520'0,"-5"-4"102"16,6 0 101-16,-2 4-30 0,-4-4-37 15,0 1-24-15,5 2-35 0,-5-3-50 0,0 4-53 16,-5-4-58-16,5 4-66 0,-4-4-63 15,-2 0-34-15,1 1-18 0,1-1-13 16,-2 1-15-16,-3 2-13 0,-1-2-187 0,-5 2-27 16,5 0 0-16,-9 3 0 0,4 0 0 15,-4 6 0-15,4-1 0 0,-5 7 0 0,0-2 0 16,6 7 0-16,-1-1 0 0,0 4 0 16,11 2 0-16,-1 0 0 0,5 3 0 0,0 2 0 15,9-2 0-15,1 2 0 0,10-1 0 16,-6-2 0-16,11-2 0 0,-1-3 0 0,1-1 0 15,5-5 0-15,-1-5 0 0,0-2 0 0,1-6 0 16,4-3 0-16,-5-3 0 0,-4-2 0 16,-1 0 0-16,1-6 0 0,0 1 0 15,-6 1 0-15,-4-2-874 0,-6 1-381 0,1-1-76 16,-5 0 27-16,0 0 81 0,0-2 172 16,-5 0 291-16</inkml:trace>
  <inkml:trace contextRef="#ctx0" brushRef="#br0" timeOffset="199326.011">12048 6513 94 0,'-30'0'859'15,"1"0"199"-15,4 3 141 0,6 0 134 16,-6-3 62-16,10 3-381 0,0 0-286 0,1-1-217 16,4-2-511-16,5 3 0 0,5-3 0 15,0 3 0-15,5-1 0 0,0-2 0 16,5 0 0-16,-1-2 0 0,1-1 0 0,5-2 0 15,0-4 0-15,0 1 0 0,-1-6 0 16,6 3 0-16,-6-3 0 0,1 1 0 0,0-1 0 16,-5 0 0-16,5 0 0 0,-6 3 0 15,-4 3 0-15,5 3 0 0,-5-1 0 0,0 0 0 16,-5 3 0-16,4 1 0 0,2 2 0 16,-1 0 0-16,-5 2 0 0,4 1 0 15,2 3 0-15,-2 0 0 0,6-1 0 16,0 0 0-16,0 4 0 0,0-1 0 0,-1 0 0 15,6 1 0-15,4-4 0 0,-4 4 0 0,5-1 0 16,-5-3 0-16,4 3-96 0,1 1-689 16,4-4-261-16,-4 3-182 0,5-2-30 0,4 0 60 15,0 2 150-15,6-3 207 0,-1 1 298 16</inkml:trace>
  <inkml:trace contextRef="#ctx0" brushRef="#br0" timeOffset="199826.651">13003 6519 101 0,'0'-6'780'0,"0"1"232"16,0 0 182-16,0 2 153 0,0 0 5 0,0 0-220 15,-4 3-248-15,4-3-495 0,0 6-389 16,0-3 0-16,-5 6 0 0,5-1 0 0,-5 6 0 16,0 0 0-16,0 5 0 0,-5 1 0 0,6 2 0 15,-6 4 0-15,0-1 0 0,-5 0 0 16,6-2 0-16,-6-1 0 0,5-3 0 0,-5-2 0 16,5 0 0-16,1-3 0 0,-6-3 0 15,5-3 0-15,0 4 0 0,0-7 0 0,0 4 0 16,6-3 0-16,-1 0 0 0,5-3 0 15,0 2 0-15,0-2 0 0,5 0 0 0,-1 0 0 16,6 3 0-16,0-3 0 0,0 0 0 16,5 3 0-16,-1-1 0 0,1 1 0 0,4 3 0 15,-4-3 0-15,5 5 0 0,0 0 0 0,-1 0 0 16,1 1 0-16,-5 2 0 0,4 0 0 16,-4 0 0-16,4 0 0 0,-4 3 0 0,4 0 0 15,-4-1 0-15,0-2 0 0,5 3 0 16,-5-3 0-16,-6 0 0 0,6-3 0 0,-5 3 0 15,0-3 0-15,-1-2 0 0,1 2 0 16,-5-2 0-16,5 0 0 0,-10-4 0 16,0 1-1086-16,0 0-354 0,0-1 7 0,-5-2 84 15,0-2 138-15,0-4 255 0,1 1 401 16</inkml:trace>
  <inkml:trace contextRef="#ctx0" brushRef="#br0" timeOffset="200362.22">13607 6621 20 0,'0'-11'720'0,"0"0"237"0,-5 3 162 15,5-1 120-15,-5-2 12 0,0 3-224 0,5 3-247 16,-5-4-172-16,5 3-138 0,-4 4-470 16,4-4 0-16,-6 6 0 0,6 0 0 0,0 6 0 15,-5 0 0-15,1 7 0 0,4 4 0 16,-6 2 0-16,2 6 0 0,-1 3 0 16,0-1 0-16,0 6 0 0,0-2 0 0,0-1 0 15,5-2 0-15,-5-4 0 0,5-4 0 16,-4-4 0-16,4-2 0 0,0-6 0 0,0-5 0 15,0-6 0-15,0-2 0 0,0-9 0 16,0-5 0-16,4-3 0 0,-4-3 0 16,5-3 0-16,0-2 0 0,-5 0 0 0,5-1 0 15,0 4 0-15,0-1 0 0,0 3 0 16,-1 3 0-16,2 6 0 0,-2-1 0 0,7 6 0 16,-7 3 0-16,1 2 0 0,5 3 0 15,-5 1 0-15,5 4 0 0,0 1 0 0,-1 3 0 16,1 2 0-16,5 1 0 0,0 1 0 15,-6 4 0-15,6 0 0 0,-1 3 0 16,1-1 0-16,0 4 0 0,-1-1 0 0,1 0 0 16,0-2 0-16,0 2 0 0,-1-2 0 0,1 2 0 15,-5-6 0-15,5 4 0 0,-5-3 0 16,-5 0-170-16,-1 0-1014 0,-4-4-155 0,0 2-1 16,-4-4 70-16,-1 0 136 0,-5-2 223 15,0-4 296-15</inkml:trace>
  <inkml:trace contextRef="#ctx0" brushRef="#br0" timeOffset="200543.735">13651 6828 461 0,'-24'-6'906'0,"-1"1"184"0,0 0 146 0,6-1 127 16,-1 0-195-16,6 4-261 0,4-4-207 15,-1 0-340-15,11-2-360 0,0 0 0 0,6-3 0 16,3 0 0-16,6 0 0 0,0 0 0 16,5 2 0-16,-1-1 0 0,6 1 0 0,-6 4 0 15,11-1 0-15,-6 1 0 0,1-1 0 16,-1 3 0-16,0-2 0 0,-3 3 0 15,-2-2-175-15,0 2-1250 0,-4-1-71 0,0 3 48 16,-5-3 119-16,0 1 201 0,-5-4 351 16</inkml:trace>
  <inkml:trace contextRef="#ctx0" brushRef="#br0" timeOffset="200928.707">13489 6373 669 0,'-20'0'999'0,"6"0"159"0,-6 0 130 16,10 2 110-16,-5-2-290 0,6 3-322 0,-1 0-171 15,5 0-445-15,0 0-170 0,5 0 0 16,0 2 0-16,0-3 0 0,0 1 0 0,5 0 0 16,0-3 0-16,5 0 0 0,-1-3 0 15,-3 0 0-15,9-2 0 0,-6-3 0 0,1-3 0 16,5 0 0-16,-6-3 0 0,6 3 0 15,-5-3 0-15,0 0 0 0,-1 4 0 0,1-2 0 16,0 4 0-16,-5 0 0 0,0 2 0 16,0 1 0-16,0 2 0 0,-1 0 0 15,-4 0 0-15,6 3 0 0,-2 3 0 0,-4 0 0 16,5 2 0-16,1 1 0 0,3 0 0 16,-4 2 0-16,5 0 0 0,4 3 0 0,-4 0 0 15,5-2 0-15,4 1 0 0,-4 1 0 16,5-2 0-16,0-1 0 0,-1 3 0 15,6-3 0-15,-6 1 0 0,6-4-975 0,-1 3-316 16,6-2-49-16,-6-3 58 0,11 0 99 16,-6-3 155-16,0 2 296 0</inkml:trace>
  <inkml:trace contextRef="#ctx0" brushRef="#br0" timeOffset="201431.706">14416 6555 531 0,'0'-6'908'0,"0"0"171"0,0 4 127 0,0-4 89 16,0 1-227-16,0 2-255 0,0-2-188 0,0 2-109 15,4-3-366-15,-4 4-150 0,0 2 0 16,6-3 0-16,-6 3 0 0,0 3 0 16,0-1 0-16,-6 1 0 0,6 6 0 0,-4 1 0 15,4 2 0-15,-5 1 0 0,-5 1 0 16,5 3 0-16,-5-4 0 0,0 4 0 0,1 0 0 16,-1-1 0-16,0-2 0 0,1-3 0 15,-2 0 0-15,1-3 0 0,1-2 0 0,4 2 0 16,0-5 0-16,0-1 0 0,1 2 0 15,4-2 0-15,-6-2 0 0,6 3 0 0,0-3 0 16,6 0 0-16,-2 0 0 0,1 0 0 16,5 0 0-16,-1 3 0 0,1-3 0 0,1 2 0 15,8-14 0-15,-4 36 0 0,-1-19 0 0,6 4 0 16,0-2 0-16,-5 2 0 0,4-1 0 0,0 0 0 16,6 1 0-16,-5 1 0 0,-1-1 0 15,1-1 0-15,0 3 0 0,-1-3 0 0,1 1 0 16,-1-1 0-16,-4-2 0 0,5-1 0 15,-6 0 0-15,-4-2 0 0,0 0 0 0,0 3-601 16,-5-4-899-16,0 1 2 0,-5-3 92 16,0 0 137-16,4 0 240 0,-4-5 394 15</inkml:trace>
  <inkml:trace contextRef="#ctx0" brushRef="#br0" timeOffset="202057.59">14543 6367 434 0,'0'-2'574'0,"0"-1"128"0,0 0 135 16,5 1-18-16,-5-2-62 0,0 2-78 0,0-1-80 16,-5 0-85-16,5 0-94 0,0 3-94 15,0-3-58-15,-5 1-26 0,5 0-9 0,0 2-7 16,0-4-12-16,-4 4-18 0,4 0-45 16,-6 0-151-16,2 0 0 0,-1 4 0 0,0 0 0 15,-5 5 0-15,6 2 0 0,-7 5 0 16,-3 4 0-16,4 2 0 0,-5 0 0 15,0 5-96-15,0 1-233 0,1 0-228 16,-1-1-366-16,0 1-210 0,1-6-75 0,4 0 3 16,-4-5 72-16,3-6 209 0,7-3 384 15</inkml:trace>
  <inkml:trace contextRef="#ctx0" brushRef="#br0" timeOffset="203188.463">15014 6436 162 0,'0'-2'448'16,"0"-2"111"-16,0-1 116 0,0 2 39 16,0-2 5-16,0 2-15 0,-5-2-38 0,5 2-61 15,0-3-70-15,-5 3-82 0,5 1-93 16,0-1-76-16,0 3-48 0,-4 0-33 0,4-2-30 15,0 4-26-15,0 1-18 0,4 5-12 16,-4 3-11-16,5 5 0 0,-5 4-16 0,5 5-90 16,5 0 0-16,-5 2 0 0,0 4 0 15,5-1 0-15,-6 0 0 0,1-2 0 16,5-1 0-16,-5-2 0 0,5-2 0 16,-10-4 0-16,4-6 0 0,2 1 0 0,-1-5 0 15,-5-7 0-15,0-2 0 0,0-2 0 16,0-7 0-16,0-5 0 0,-5 1 0 15,-1-4 0-15,2-5 0 0,-6 0 0 0,0 0 0 16,5-3 0-16,-4 0 0 0,-1-3 0 16,5 1 0-16,0 2 0 0,0-2 0 0,5 2 0 15,0 0 0-15,0 3 0 0,5 3 0 16,5 0 0-16,-6 2 0 0,11 3 0 0,-5 3 0 16,5 2 0-16,-5 5 0 0,5 0 0 15,-6 4 0-15,6 4 0 0,-5 0 0 0,4 5 0 16,-9 2 0-16,5 0 0 0,0 3 0 15,-5-1 0-15,4 2 0 0,-9 1 0 16,6-2 0-16,-6 2 0 0,0-2 0 0,0 0 0 16,-6 0-12-16,2-3-131 0,-1 0 17 15,5 0 27-15,-5-5 25 0,0 2 22 0,0-3 19 16,0-2 13-16,5 0 7 0,0-1 2 16,0-2 2-16,5-2-1 0,0-1 0 0,0 0 3 15,5 0-1-15,4 1 3 0,-4-2 3 16,5 0 2-16,0 0 3 0,0 4 6 15,4 0 15-15,-9 4 18 0,5-2 18 16,-1 4 23-16,-4 2 23 0,0 3 20 0,0 0 5 16,-5 3-81-16,-1 2-50 0,2 1 0 15,-6-1 0-15,0 1 0 0,-6 2 0 0,2-2 0 16,-6-1 0-16,0 1 0 0,0 0 0 16,-5-1 0-16,1-5 0 0,-6 0 0 0,6 0 0 15,-7-3 0-15,2-2 0 0,-6-4 0 16,6-2 0-16,-1 0 0 0,-4-5 0 0,4 0 0 15,6-7-274-15,-1 4-125 0,0-6-141 16,5 3-196-16,1-5-232 0,3 2-127 16,2-2-28-16,4-4 58 0,0 4 151 0,0-6 229 15</inkml:trace>
  <inkml:trace contextRef="#ctx0" brushRef="#br0" timeOffset="203727.101">14877 6210 264 0,'0'0'535'16,"-5"0"133"-16,0 2 146 0,5-2 72 16,-5 0-63-16,0 0-84 0,0 4-73 15,1-4-76-15,-2 0-91 0,2 2-91 0,-1-2-45 16,-1 3-18-16,6-3-10 0,-4 0-79 16,4 3-256-16,0-3 0 0,0 2 0 15,4 2 0-15,2-2 0 0,-1 1 0 0,5-3 0 16,4 0 0-16,-4-18 0 0,4 36 0 15,1-21 0-15,5 1 0 0,0-4 0 0,-1-2 0 16,0-3 0-16,2-1 0 0,-2 2 0 16,-4-2 0-16,-1 2 0 0,1-2 0 0,0 2 0 15,-5 1 0-15,-1 4 0 0,-3-1 0 16,-2 1 0-16,1 2 0 0,0 0 0 0,-5 3 0 16,0-3 0-16,5 3 0 0,-5 0 0 15,5 0 0-15,-5 3 0 0,5 0 0 0,0 0 0 16,-1 0 0-16,6 1 0 0,-5 3 0 15,5-2 0-15,0 3 0 0,4 0 0 16,1 0 0-16,0 1 0 0,-1-1 0 0,1 1 0 16,5-4 0-16,-5 3 0 0,4-2 0 15,-4 0 0-15,0 2-79 0,-5-3-1216 16,5 0-136-16,-6-1-3 0,1 1 83 0,-1-5 154 16,1 0 319-16,1 0 412 0</inkml:trace>
  <inkml:trace contextRef="#ctx0" brushRef="#br0" timeOffset="-158770.341">9316 8241 619 0,'-9'0'900'0,"-1"0"142"16,-5 0 104-16,0-4 48 0,0 4-287 0,1 0-235 15,-1-2-174-15,0 2-90 0,1 0-56 16,3 0-37-16,2 0-177 0,-1 0-138 16,5 0 0-16,1 0 0 0,-2 0 0 0,6 2 0 15,6-2 0-15,3 0 0 0,1 4 0 16,5-4 0-16,4 0 0 0,1 2 0 0,4-2 0 15,1 0 0-15,5 0 0 0,-1 0 0 16,1 2 0-16,-2-2 0 0,2 0 0 16,5 0 0-16,-6 4 0 0,1-4 0 0,-6 0 0 15,5 2-286-15,-9-2-85 0,0 0-42 16,-1 3-47-16,-4-3-20 0,-5 3-8 16,-6-3 0-16,1 2 19 0,-5-2 70 0,-5 3 96 15,-5 0 76-15,1-3 72 0,-6 6 89 16,-5-4 113-16,1 1 117 0,-5 2 119 0,-1 4 104 15,-5-3 51-15,1-1 14 0,0 3-28 16,-6 1-55-16,6-1-74 0,-5-2-67 0,9 2-31 16,-4-3-15-16,4 0-5 0,5 1-2 15,1-3 1-15,4 0 1 0,1-1 2 0,4 1-6 16,5-3-91-16,-5 3-82 0,5-3 0 16,5 0 0-16,0 2 0 0,0-2 0 15,0 0 0-15,5 0 0 0,5 0 0 0,-1 0 0 16,1 0 0-16,5 0 0 0,0 3 0 15,4 0 0-15,1 0 0 0,0 0 0 16,4 0 0-16,0-1 0 0,1-2 0 0,5 3 0 16,-6-3 0-16,5 0 0 0,1-3 0 15,-1 1 0-15,1-1-782 0,-1-3-400 16,-4-2-122-16,-1 0-5 0,1-4 57 0,-1 2 149 16,1-1 294-16,-5 0 378 0</inkml:trace>
  <inkml:trace contextRef="#ctx0" brushRef="#br0" timeOffset="-158328.428">9679 8103 249 0,'-10'-9'595'0,"0"1"154"0,0-1 163 15,1 1 97-15,-1 0-159 0,-5 2-139 16,5-2-115-16,1 0-118 0,-1 0-132 0,-5 0-85 15,6 2-33-15,3 1-9 0,-3-1 6 16,-1 1 13-16,5-1 14 0,-5 3 11 16,6 0-253-16,-2 0-10 0,1 3 0 15,5 0 0-15,-4 0 0 0,4 0 0 0,0 6 0 16,4 0 0-16,1 2 0 0,1 0 0 16,3 3 0-16,6 0 0 0,-1 3 0 0,1-3 0 15,10 3 0-15,-1-3 0 0,1 0 0 0,4 0 0 16,1-3 0-16,-1 1 0 0,0-2 0 15,-4 2 0-15,5-4 0 0,-6 1 0 16,-5 2 0-16,1-2 0 0,-5 2 0 0,0-2 0 16,-11 4 0-16,1-1 0 0,1 5 0 15,-12 0 0-15,1 0 0 0,-5 2 0 16,1 0 0-16,-6 4 0 0,1-1 0 0,-7 3 0 16,2 0 0-16,0-3 0 0,-6 4 0 15,5-1 0-15,1-3 0 0,-6 3 0 0,6-3 0 16,4-2 0-16,-5 0-35 0,5-4-635 15,6-2-265-15,-1 0-228 0,-5-3-68 16,11-2 15-16,-2-3 81 0,1-6 199 0,5 3 308 16</inkml:trace>
  <inkml:trace contextRef="#ctx0" brushRef="#br0" timeOffset="-156586.752">10851 7942 98 0,'5'-5'577'16,"-5"0"174"-16,0-1 178 0,0 1 120 0,0 1-99 16,0 2-155-16,0-1-139 0,0 1-139 15,-5 2-147-15,5 0-95 0,0 0-57 16,0 2-36-16,-5 7-20 0,5 2-15 0,-4 5-9 16,-2 6-5-16,-3 6 0 0,3 2-22 15,-3 5-111-15,-1-1 0 0,0 4 0 0,1-2 0 16,-1 0 0-16,-1 0 0 0,2-3 0 15,-1-2 0-15,5-6 0 0,-5-4 0 16,6-2 0-16,-2-4 0 0,6-4 0 0,-4-9 0 16,4-2 0-16,0-5 0 0,0-9 0 15,4-5 0-15,-4-7 0 0,10-3 0 16,-5-5 0-16,5-2 0 0,0-2 0 0,5-1 0 16,-6 1 0-16,6-1 0 0,0 6 0 15,-5 0 0-15,4 2 0 0,-3 4 0 0,-2 5 0 16,1 2 0-16,0 4 0 0,-1 4 0 15,1 5 0-15,0 1 0 0,0 6 0 0,0 6 0 16,-1 1 0-16,1 8 0 0,0 2 0 16,0 4 0-16,0 4 0 0,0 3 0 0,-1 2 0 15,1 0 0-15,0 1 0 0,-1-1 0 16,2 0 0-16,-1 1 0 0,-1-6 0 16,6-4 0-16,-5 1 0 0,0-5 0 0,-1 0 0 15,1-6 0-15,0 0 0 0,-5-3-276 16,0 1-553-16,-1-7-226 0,2 4-143 0,-12-6-21 15,6 3 50-15,-4-3 138 0,-6-3 225 16,0 0 302-16</inkml:trace>
  <inkml:trace contextRef="#ctx0" brushRef="#br0" timeOffset="-156382.309">10807 8216 527 0,'-24'-9'899'0,"3"1"150"0,2-3 113 15,0 5 91-15,4-2-268 0,5 2-253 16,0-2-184-16,5 2-98 0,5-2-64 0,5 3-186 15,5-4-200-15,0 4 0 0,-1 0 0 16,11-1 0-16,0 4 0 0,5 2 0 0,-1-3 0 16,0 3 0-16,6 0 0 0,-1 3 0 15,5-3 0-15,-4 0 0 0,4 0 0 16,-5 0-103-16,1-3-916 0,-1 3-250 0,6-6-72 16,-6 4 32-16,0-7 93 0,1 4 212 15,-1-4 348-15</inkml:trace>
  <inkml:trace contextRef="#ctx0" brushRef="#br0" timeOffset="-155719.573">11410 7950 735 0,'-15'-2'964'0,"-4"-6"127"0,4 0 94 16,-4-1 71-16,4 1-383 0,0 0-302 16,5-1-154-16,1 0-103 0,-1 5-80 15,5-2-62-15,0 3-32 0,5 3-9 0,-5 0-23 16,10 6-108-16,-5 1 0 0,5 5 0 15,0 2 0-15,5 5 0 0,-6 3 0 0,6 3 0 16,-5 2 0-16,4 1 0 0,-3 3 0 16,3-1 0-16,-3-2 0 0,3-1 0 0,-4-2 0 15,5-3 0-15,-5-3 0 0,4-5 0 16,-3-1 0-16,-2-1 0 0,-4-7 0 16,5 1 0-16,0-6 0 0,-5-3 0 0,0-3 0 15,0-2 0-15,0-2 0 0,-5-8 0 16,5 2 0-16,-5-6 0 0,-5-3 0 15,6-3 0-15,-1 1 0 0,-5-6 0 0,5 2 0 16,0-2 0-16,5 3 0 0,0 2 0 16,0 1 0-16,5 2 0 0,0 3 0 0,0 3 0 15,5 2 0-15,0 7 0 0,-1 1 0 16,1 1 0-16,0 5 0 0,-1 3 0 0,2 5 0 16,-1 1 0-16,-6 5 0 0,6 0 0 15,-5 5 0-15,0 1 0 0,0 5 0 0,0-3 0 16,-5 4 0-16,0-1 0 0,0 0 0 15,0 0 0-15,-5-3 0 0,0 0 0 0,0-2 0 16,5-3 0-16,-5-3 0 0,0-3 0 16,0 1 0-16,5-7 0 0,0 1 0 0,0-3 0 15,5-3 0-15,0 1 0 0,0-4 0 16,5 0 0-16,5-2 0 0,-6 2 0 16,6-2 0-16,0 2 0 0,4 4 0 0,-4-4 0 15,-1 6 0-15,-4 0 0 0,5 3 0 16,-5 2 0-16,5 4 0 0,-10-1 0 0,-1 6 0 15,2-3 0-15,-2 6 0 16,-4-1 0-16,-4 0 0 0,-2 4 0 0,2-4 0 16,-1 3 0-16,-5-1 0 0,0-2 0 15,1 0 0-15,-6-2 0 0,5 3 0 0,-5-6 0 16,-4 3 0-16,-1-6 0 0,0 1 0 16,1-5 0-16,-1 0 0 0,0-4 0 0,1-6 0 15,4 1 0-15,0-6 0 0,5 0-541 16,6 0-226-16,-1-6-312 0,5 0-122 0,5 0-16 15,-1-1 44-15,11 0 145 0,0-1 256 16</inkml:trace>
  <inkml:trace contextRef="#ctx0" brushRef="#br0" timeOffset="-152466.499">12440 7788 61 0,'5'-8'549'0,"-5"0"154"0,4-1 162 15,-4 1 141-15,0-1-71 0,0 4-157 16,0 0-127-16,0-1-115 0,0 4-128 0,0-2-109 16,0 2-57-16,0-1-34 15,0 0-24-15,-4 3-15 0,4 0-8 0,0 0-11 16,0 0-15-16,-5 3-14 0,0 2-91 0,0 4-30 16,0 2 0-16,-5 3 0 0,0 2 0 15,-5 6 0-15,6-3 0 0,-6 6 0 0,-4 0 0 16,4-1 0-16,0 2 0 0,1-1 0 0,-1-3 0 15,0 2 0-15,1-4 0 0,3-3 0 16,-3-1 0-16,4-2 0 0,0-4 0 16,5 2 0-16,-4-7 0 0,3 1 0 0,2-1 0 15,-1-2 0-15,5 0 0 0,-6-1 0 16,6-2 0-16,0 4 0 0,-4-4 0 0,4 0 0 16,4 0 0-16,-4 0 0 0,6 0 0 15,-1-4 0-15,5 4 0 0,-6 0 0 16,11 0 0-16,-5 0 0 0,5 0 0 0,0 4 0 15,-1 1 0-15,6 1 0 0,-1-1 0 16,1 3 0-16,0 3 0 0,4-3 0 0,0 4 0 16,1-2 0-16,-1 2 0 0,1-2 0 15,4 2 0-15,-4-1 0 0,-1-1 0 16,1 2 0-16,-1-4 0 0,-4 3 0 0,0-3 0 16,-1-2 0-16,-4 2 0 0,0-3 0 15,-1 1 0-15,1-3 0 0,-5 3 0 0,0-4-540 16,-1-2-595-16,-3-2-150 0,-1-1-17 15,-1-3 48-15,2-2 123 0,-2-3 238 0,1 0 368 16</inkml:trace>
  <inkml:trace contextRef="#ctx0" brushRef="#br0" timeOffset="-151726.512">12925 7782 390 0,'0'-2'894'0,"-4"-1"165"0,-2 0 123 16,6 1 95-16,-5-2-170 0,5 4-324 0,-4-2-234 15,4 2-134-15,-6 0-89 0,6 2-117 16,0 4-209-16,0 2 0 0,0 4 0 16,0 1 0-16,6 4 0 0,-6 2 0 0,4 6 0 15,-4 2 0-15,5 4 0 0,1 2 0 16,-2 0 0-16,-4 0 0 0,5 0 0 0,0-2 0 15,-5-4 0-15,5-2 0 0,0-3 0 16,-5-5 0-16,5-3 0 0,-5-3 0 0,5-3 0 16,-5-5 0-16,0-3 0 0,0-7 0 15,0 0 0-15,0-7 0 0,0-3 0 16,0-5 0-16,-5 0 0 0,0-6 0 0,0-2 0 16,0-3 0-16,0 0 0 0,0 0 0 0,-5-3 0 15,5 6 0-15,1-3 0 0,4 5 0 16,-6 0 0-16,6 4 0 0,6 5 0 0,-6-1 0 15,4 6 0-15,1 0 0 16,5 3 0-16,0 3 0 0,0 3 0 0,0 2 0 16,4 3 0-16,-4 0 0 0,5 3 0 15,0 5 0-15,-6-3 0 0,6 6 0 16,-5 1 0-16,-1-2 0 0,1 4 0 0,-5 3 0 16,0-3 0-16,-5 2 0 0,5 1 0 0,-10-1 0 15,5 1 0-15,-5-1 0 0,0-2 0 16,-5 0 0-16,6 0 0 0,-1-3 0 0,-5-3 0 15,5 0 0-15,0-2 0 0,0-1 0 16,5-2 0-16,0 0 0 0,0-3 0 16,5 0 0-16,0-3 0 0,0 0 0 0,5-2 0 15,-1-1 0-15,6 1 0 0,0 2 0 0,-5-3 0 16,5 4 0-16,-1 2 0 0,1 2 0 16,0 2 0-16,-5 1 0 0,-1 3 0 0,1 3 0 15,0 3 0-15,-5 2 0 0,0 1 0 16,0 3 0-16,-5-2 0 0,0 2 0 15,-5-1 0-15,0 0 0 0,-5 1 0 0,5-4 0 16,-5 1 0-16,-5-3 0 0,6 0 0 16,-6-4 0-16,1 2 0 0,-7-5 0 15,2 0 0-15,4-5 0 0,1 1 0 0,-6-6 0 16,6 1 0-16,-1-5 0 0,5 0 0 16,0-5 0-16,5 2 0 0,5-4-191 0,5-3-361 15,0 0-196-15,5 1-237 0,5-3-146 16,-1-1-36-16,1 4 36 0,5-4 140 0,4 4 228 15,5 3 294-15</inkml:trace>
  <inkml:trace contextRef="#ctx0" brushRef="#br0" timeOffset="-151408.696">13406 7910 184 0,'25'-9'528'0,"-6"1"156"0,5 0 199 0,-9-1 117 16,-1 1-73-16,-3-1-80 0,-7 1-62 16,2 3-88-16,-6-4-140 0,4 2-108 15,-8-2-63-15,4 1-122 0,-6 2-264 0,2-2 0 16,-7 3 0-16,2-1 0 0,-6 3 0 15,1 0 0-15,-1 3 0 0,0 0 0 16,-4 6 0-16,-1 2 0 0,5 0 0 0,-4 7 0 16,4-2 0-16,5 6 0 0,-5 1 0 15,6 2 0-15,3 2 0 0,2 1 0 16,4 0 0-16,0 3 0 0,4-4 0 0,6 4 0 16,1-6 0-16,-2 3 0 0,6-5 0 0,5-2 0 15,-1-1 0-15,0-3 0 0,6-3 0 16,-1 0 0-16,1-2 0 0,0-4 0 0,-1-2 0 15,1 0 0-15,0-3 0 0,-1 0 0 0,-4-3 0 16,-1 0 0-16,0-2 0 0,-4 1 0 16,-5-1 0-16,0 0 0 0,0-4 0 0,-10 4-1186 15,0-1-298-15,0 0 22 0,-5-2 97 16,0 0 155-16,0 0 295 0,0-3 429 16</inkml:trace>
  <inkml:trace contextRef="#ctx0" brushRef="#br0" timeOffset="-149359.086">14426 7741 431 0,'5'-3'869'16,"-5"1"160"-16,4-1 110 0,-4 0 78 0,-4 3-235 16,4 0-270-16,0 0-228 0,-5 0-136 15,5 3-94-15,-6-3-68 0,2 5-52 0,4-2-39 16,-10 2-31-16,5 4-22 0,-5 2-12 15,1-3-4-15,-6 6 2 0,5-3 2 0,-9 5 5 16,4-1 6-16,0 1-26 0,-4 0-15 16,4-2 0-16,-5 3 0 0,5-3 0 15,0 0 0-15,6-1 0 0,-6-2 0 0,5-3 0 16,6 1 0-16,-2-4 0 0,6 0 0 16,0 1 0-16,0 0 0 0,6-4 0 15,3 1 0-15,1 3 0 0,5-3 0 0,-1 0 0 16,1-1 0-16,0 1 0 0,0 3 0 15,4-1 0-15,0 1 0 0,-4 2 0 0,5 0 0 16,0 0 0-16,-1 0 0 0,1 4 0 0,0-2 0 16,-1-1 0-16,-4 2 0 0,5-3 0 15,-1 1 0-15,1-1 0 0,-6-3 0 16,1 0 0-16,4 1 0 0,-4-3 0 0,-5 0 0 16,5-1 0-16,-10 1 0 0,5 0-431 15,-6 3-466-15,-4-4-262 0,6 1-91 0,-6-3 0 16,0 0 62-16,0 0 176 0,0-3 322 15</inkml:trace>
  <inkml:trace contextRef="#ctx0" brushRef="#br0" timeOffset="-148829.928">15117 7681 16 0,'-5'-6'681'16,"0"0"209"-16,5 1 138 0,-4-1 97 16,-2-2-18-16,6 3-262 0,-4-1-235 15,4 0-168-15,0 4-107 0,-5-1-67 0,5 1-33 16,0 2-12-16,0 2-5 0,-6 3-50 16,6 4-168-16,-4 4 0 0,4 7 0 0,-5 2 0 15,0 3 0-15,0 5 0 0,0 0 0 16,0 3 0-16,0 3 0 0,-5 0 0 0,6-2 0 15,-1-2 0-15,0-1 0 0,5-3 0 16,-5-7 0-16,5-1 0 0,0-6 0 16,0-4 0-16,0-1 0 0,0-6 0 15,0-9 0-15,0-2 0 0,5-6 0 0,-5-6 0 16,5 2 0-16,-5-10 0 0,5 0 0 16,-5 1 0-16,4-3 0 0,-4-4 0 0,6 4 0 15,-2-1 0-15,1 4 0 0,0-1 0 16,0 6 0-16,0 0 0 0,5 6 0 0,-6 1 0 15,2 5 0-15,3 2 0 0,-3 5 0 16,3 3 0-16,1 5 0 0,0 7 0 0,-1-2 0 16,6 7 0-16,-5 3 0 0,5-2 0 15,-6 4 0-15,6 4 0 0,0-5 0 0,-1 7 0 16,1-3 0-16,0 2 0 0,0-1 0 0,5 1 0 16,-6-3 0-16,1-1 0 0,0-1 0 15,0 0 0-15,-1-3 0 0,-4 0 0 0,0-2 0 16,-6-3 0-16,1 3-937 0,-5-7-214 15,0-1-110-15,-5-4 4 0,-5-2 68 16,1-1 160-16,-6-4 242 0,-4-1 296 0</inkml:trace>
  <inkml:trace contextRef="#ctx0" brushRef="#br0" timeOffset="-148627.423">15048 8031 105 0,'-29'-14'672'0,"-1"5"212"16,6-1 150-16,4 4 102 0,1 0-79 15,4-2-228-15,5 6-184 0,5-4-147 0,5 0-89 16,5-2-46-16,5 2-20 0,0-2-127 15,10 0-216-15,-6 0 0 0,10-1 0 0,1 2 0 16,5-2 0-16,-1 3 0 0,5-2 0 16,1 3 0-16,-1-1 0 0,0 3 0 0,0 1 0 15,1-1-385-15,-5 3-312 0,4 0-172 16,0 0-52-16,6-3 24 0,-6 3 15 16,0 0 21-16,5-6 96 0,-5 4 173 0,-4-4 104 15,4 1 49-15,-9-4 75 0</inkml:trace>
  <inkml:trace contextRef="#ctx0" brushRef="#br0" timeOffset="-148362.614">15715 7804 427 0,'10'-10'673'0,"-5"-2"230"0,0-2 164 0,0 4 13 16,-10-4-88-16,0 0-129 0,0 0-143 16,-10 1-160-16,5 1-106 0,-4-2-65 0,-1 4-326 15,-5-2-63-15,1 4 0 0,-1 3 0 16,1 2 0-16,-1 0 0 0,1 6 0 16,-1 3 0-16,0 4 0 0,6 4 0 0,3 2 0 15,-3 7 0-15,9-1 0 0,0 3 0 0,5 0 0 16,0 2 0-16,5 1 0 0,5 2 0 15,5-2 0-15,0 0 0 0,4-4 0 0,0 1 0 16,6-3 0-16,-1-6 0 0,1 1 0 0,0-3 0 16,4-6 0-16,1-2 0 0,-6-4 0 15,1-2 0-15,4-2 0 0,-10-1 0 16,6-3 0-16,-5 1 0 0,-1-3 0 0,-4 0 0 16,-1 2 0-16,1-3 0 0,-5 2 0 0,0 1-1075 15,-5-3-268-15,5 1-12 0,-5-3 74 16,-1 0 99-16,2 0 179 0,3 0 337 0</inkml:trace>
  <inkml:trace contextRef="#ctx0" brushRef="#br0" timeOffset="-147762.518">16946 7573 172 0,'5'-6'661'0,"5"1"190"15,-6-3 157-15,-4 2 104 0,6-2-125 0,-6 2-194 16,0-2-167-16,0-3-143 0,0 3-117 16,0 2-70-16,-6-2-40 0,2 0-32 15,-6 2-27-15,0 0-38 0,0 4-159 0,-4-2 0 16,-6 4 0-16,5 6 0 0,-5 3 0 16,1 4 0-16,0 4 0 0,-1 8 0 0,0 2 0 15,5 7 0-15,1 4 0 0,4 1 0 0,10 5 0 16,0 3 0-16,5 2 0 0,10-2 0 15,-1 3 0-15,6 0 0 0,5-6 0 16,4 0 0-16,0-5 0 0,1-6 0 0,4-6 0 16,0-5 0-16,1-5 0 0,-1-6 0 0,-4-5 0 15,-1-6 0-15,5-6 0 0,-9-3-304 16,-1-4-1145-16,1-4-48 0,0-5 63 16,-6-2 117-16,0-7 214 0,1 1 374 0</inkml:trace>
  <inkml:trace contextRef="#ctx0" brushRef="#br0" timeOffset="-134646.122">17868 7559 153 0,'-5'-14'656'0,"0"-2"215"15,0-1 156-15,0-2 103 0,-5 2-114 0,1 1-199 16,-6-4-178-16,0 7-185 0,1-4-133 16,-6 6-81-16,0 0-54 0,1-1-40 0,-6 8-28 15,1 1-19-15,-1 3-18 0,0 3-13 16,1 5-13-16,0 6-12 0,-1 2-7 0,1 6-16 15,4 9-6-15,-4 1-13 0,9 7-1 16,0 3 0-16,0 4 0 0,11 7 0 16,-2 0 0-16,12 1 0 0,-2-1 0 0,11-1 0 15,4-2 0-15,2-6 0 0,7-8 0 16,2-9 0-16,5-10 0 0,3-9 0 16,-3-8 0-16,4-8 0 0,-5-12 0 15,1-4 0-15,-6-7 0 0,-5-5 0 0,-3-2 0 16,-2-6 0-16,-4 0 0 0,-5-3 0 15,-6 3 0-15,-4 0 0 0,-4 0 0 0,-2-1 0 16,-8 4 0-16,-1 0 0 0,-4 5 0 0,-1 5 0 16,-5 4-177-16,6 7-115 0,-6 6-45 15,6 9-99-15,4 2-144 0,0 9-159 16,1 5-179-16,-1 2-117 0,5 7-10 0,5 2 94 16,-5 3 168-16,10 3 195 0</inkml:trace>
  <inkml:trace contextRef="#ctx0" brushRef="#br0" timeOffset="-133293.663">17677 7722 615 0,'-10'0'958'15,"0"-6"153"-15,5 3 123 0,-5-2 102 0,1 2-280 16,3 1-339-16,2-1-203 0,-1 3-129 16,5 0-120-16,0 3-265 0,9 2 0 15,-3 3 0-15,3 4 0 0,6 1 0 16,0 4 0-16,5 2 0 0,-1 0 0 0,0 4 0 15,1-2 0-15,0-2 0 0,-1-2 0 16,6 0 0-16,-5 0 0 0,4-6 0 0,-4-4 0 16,-1-3 0-16,6-2 0 0,-10-2 0 15,4-6 0-15,-4 1 0 0,-1-6 0 0,1 0 0 16,-5-3 0-16,-5 0 0 0,5 0 0 0,-10-2 0 16,0 3 0-16,0-4 0 0,-5 0 0 15,0 3 0-15,0-2 0 0,-5 5 0 16,6 0 0-16,-2 3 0 0,1 2 0 0,1 4 0 15,-2 2 0-15,6 2 0 0,0 6 0 16,0 3-1-16,0 3-5 0,0 3 3 0,6-1 2 16,3 3 3-16,-3 1 2 0,3-1 1 15,1-2-5-15,5-1 0 0,-1 1 0 0,1-4 0 16,5-4 0-16,-6-1 0 0,6-2 0 16,-5-4 0-16,5-2 0 0,-6-2 0 0,1-1 0 15,-6-2 0-15,1-4-1 16,0 1-42-16,-5-3-13 0,0 0-14 0,0 0-9 15,-5-3-3-15,0 3 6 0,-5-3 9 0,0 1 13 16,0 2 13-16,0-1 13 0,0 4 8 16,-5 0 6-16,6 2 1 0,-1 3 4 0,5 3 0 15,-5 3 0-15,5 3 2 0,0 2 4 16,0 0 3-16,0 4 3 0,5-1 5 0,0 2 4 16,-1 1 2-16,2 0 0 0,3 0 0 15,1-1 2-15,5-1-2 0,0-5 0 0,4 2-1 16,-4-3-1-16,5-1-5 0,-1-5-14 15,1 0-18-15,0 0-19 0,-6-5-12 16,6 1-8-16,-11-1 0 0,6-3 8 0,-5 0 13 16,-5-4 16-16,0 4 9 0,-5-3 7 15,0 0 5-15,0-3 4 0,-5 3 2 0,-5 1 2 16,0-5 2-16,-5 4 2 0,1-2 6 16,-6 2 7-16,6-1 8 0,-1 4 5 15,-4 3 2-15,8 2 1 0,-3 3-3 16,9 6-3-16,-5-1 1 0,5 6 6 0,0 0 10 15,5 3 10-15,0 2 7 0,5 1 2 16,0 0-1-16,5-1-7 0,-5 1-8 0,9-4-9 16,1 2-10-16,0-4-7 0,0-4-5 15,-1 2-6-15,1-6-4 0,0-3-6 0,4 0-9 16,-4-3-15-16,0-2-13 0,-5-1-10 16,-1-3-10-16,1 2-9 0,-5-2 2 0,0-3 4 15,0 2 7-15,-5-1 7 0,-5 0 10 16,5 0 10-16,-5 0 9 0,0 3 6 0,0 0 7 15,-5 2 5-15,6 3 2 0,-2 0 0 0,6 3 4 16,-4 6 7-16,-1-4 8 0,5 7 13 16,0-1 13-16,0 6 17 0,0-3 12 15,5 3 13-15,-1 2 3 0,2 1-3 16,-2-4-9-16,6 2-81 0,-5-2-2 0,5 1 0 16,-1-6 0-16,2 1 0 0,-1-7 0 15,-1 1 0-15,1-6 0 0,0 1 0 0,-1-4 0 16,1-2 0-16,-5-4 0 0,5 2 0 15,-5-4 0-15,0-2-40 0,0 1-54 16,0-1 5-16,-1 2 15 0,2 0 16 0,-6 3 16 16,4 1 13-16,1 1 7 0,0 1 8 15,0 2 5-15,0 1 10 0,0 2 12 0,0 3 36 16,-1 0 42-16,6 5 30 0,1 1 14 16,-2 3-74-16,-4 2-61 0,5 2 0 0,-5 1 0 15,4 0 0-15,-3 2 0 0,-2-2 0 16,1 0 0-16,0-1 0 0,5-4 0 0,-10-1 0 15,5-3 0-15,0-2 0 0,0 0 0 16,-5-6 0-16,5 0 0 0,0-5 0 16,-5 0 0-16,4-3 0 0,-4 0 0 0,6-3 0 15,-2 3 0-15,-4-3 0 0,5 3-85 0,0 0-49 16,-5 3 32-16,5 0 32 16,-5 3 28-16,5-1 27 0,-1 3 26 0,-4 1 25 15,6 4 30-15,-2 1 28 0,-4 3 22 16,5-1 9-16,1 3-125 0,-6 0 0 0,0 3 0 15,4-2 0-15,-4-1 0 0,0-2 0 16,5-2 0-16,-5 0 0 0,0-2 0 0,5 1 0 16,-5-6 0-16,0 1 0 0,5-6 0 0,0-1-59 15,0-2-103-15,-5-3 22 0,5 3 33 16,-1 1 33-16,2 1 31 0,-6 1 29 16,4 2 26-16,-4 1 20 0,5 5 21 0,0 0 17 15,0 2 15-15,0 1 6 0,5 5-7 0,-6 1 3 16,7 2-2-16,-1 3-85 0,-1-1 0 15,1 4 0-15,0-3 0 0,-1 3 0 0,1-4 0 16,5 4-38-16,-10-7-310 0,5 2-260 16,-5-2-387-16,5-4-176 0,-10 0-48 15,4-6 8-15,6 0 83 0,-5-8 239 0,5-4 395 16</inkml:trace>
  <inkml:trace contextRef="#ctx0" brushRef="#br0" timeOffset="-132463.693">19324 7766 511 0,'0'8'884'15,"5"-2"154"-15,0-1 115 0,0 4 97 16,0-4-256-16,5 0-238 0,0-2-184 0,4-3-114 16,1-5-86-16,0-1-169 0,4-8-203 15,5-2 0-15,-4-4 0 0,5-4 0 16,-1-4 0-16,1-2 0 0,-5-3 0 0,-1 0 0 15,-4-1 0-15,-1 1 0 0,-4 1 0 16,-10 0-50-16,0 3-181 0,-4 1 21 0,-6 3 33 16,-10 3 35-16,0 0 32 0,-4 2 25 15,-5 4 23-15,-6 0 17 0,1-1 15 0,0 6 13 16,4 3 14-16,-4 5 14 0,9 3 19 16,0 8 24-16,11 3 30 0,-1 5 40 15,6 7 45-15,3 5 46 0,6 5 48 0,6 2-51 16,-2 7-212-16,11 2 0 0,0 3 0 15,-1 0 0-15,6 2 0 0,5-5 0 0,-6 1 0 16,1-4 0-16,4-8 0 0,-4-2 0 16,0-4 0-16,-1-5 0 0,1-9 0 0,0 2 0 15,-1-9 0-15,-4-4 0 0,0-4 0 16,-1-7 0-16,-4-3 0 0,0-1 0 0,-5-4 0 16,0 1 0-16,-1-3 0 0,2-1 0 15,-6 4 0-15,4 2 0 0,-4 3 0 0,5 3 0 16,-5 2 0-16,6 6 0 0,-2 0 0 15,1 6 0-15,5 2 0 0,-1 3 0 16,-3 0 0-16,8 3 0 0,-4 0 0 0,0-3 0 16,4 2 0-16,1 1 0 0,0-6 0 15,4 1 0-15,-4-4 0 0,5-2 0 0,0-3 0 16,-1-3 0-16,0-2 0 0,1-4 0 16,0-1 0-16,-1-2 0 0,-4-1 0 0,-5 2 0 15,0-3 0-15,-5 0 0 0,-1 1 0 16,-4 1 0-16,0 1 0 0,-9 0 0 0,-1 1 0 15,0 1 0-15,-5 1 0 0,-4 2 0 16,4 1 0-16,-4 5 0 0,4 0 0 16,5 0 0-16,-5 5 0 0,6 3 0 0,3 1 0 15,-3 2 0-15,9 0 0 0,0 3 0 16,0 0 0-16,5-1 0 0,-1 1 0 0,7 2 0 16,-1-1 0-16,4-2 0 0,0-2 0 15,6-3 0-15,0-2 0 0,-1-3 0 16,1-1 0-16,0-2-606 0,-1-2-302 0,1-4-259 15,-5 0-83-15,4-2 16 0,-4 0 87 0,-5-3 199 16,0 0 292-16</inkml:trace>
  <inkml:trace contextRef="#ctx0" brushRef="#br0" timeOffset="-132252.259">19864 7554 567 0,'-20'-14'963'0,"6"0"160"0,4 3 118 16,-1-1 102-16,7 2-238 0,4-1-314 0,0 0-189 15,4-3-146-15,7 6-456 0,-1-3 0 16,4 2 0-16,0 4 0 0,1 2 0 0,5 0 0 16,0 9 0-16,-1-1 0 0,1 6 0 15,-5 6 0-15,0 5 0 0,-1 0 0 16,-4 6 0-16,0 2 0 0,-6 3 0 0,2 3-549 16,-2 0-797-16,-4 3-96 0,0-4 34 15,0 1 105-15,-4 0 214 0,4-3 376 16</inkml:trace>
  <inkml:trace contextRef="#ctx0" brushRef="#br0" timeOffset="-132083.711">19942 8099 249 0,'-15'12'1054'0,"1"-4"240"0,-1-2 185 16,5-4 158-16,0 1 54 0,0-3-904 0,6 0-787 16,-2 0 0-16,6 0 0 0,0-3 0 15,0 1 0-15,6-1 0 0,3 0 0 0,-4 0 0 16,5 1-1171-16,0-4-328 0,0 1 7 15,5-4 102-15,4 1 171 0,0-6 334 0,6 0 414 16</inkml:trace>
  <inkml:trace contextRef="#ctx0" brushRef="#br0" timeOffset="-131346.342">20815 7542 784 0,'-20'-8'1001'0,"6"0"114"16,-11 0 77-16,6 2 53 0,-11 1-412 16,5 1-332-16,-4 4-172 0,-1 4-92 0,6 1-57 15,0 6-32-15,-1 0-14 0,5 6-6 16,6-1-6-16,4 3-3 0,0 4-3 16,5-4-109-16,5 3-7 0,5 0 0 0,5 0 0 15,4-3 0-15,6 1 0 0,0-7 0 16,9 1 0-16,1-2 0 0,-1-7 0 0,5 0 0 15,0-5 0-15,-4-2 0 0,5-1 0 16,-11-2 0-16,1-1 0 0,-6-2 0 16,1-1 0-16,-11 1 0 0,2 0 0 0,-7-1 0 15,-4-2 0-15,-4 3 0 0,-1-3-61 16,-1 0-87-16,-3 0 8 0,-1 3 13 0,0-1 23 16,1 1 24-16,3 3 24 0,2 2 21 15,-1 3 14-15,0 3 9 0,5 2 19 0,0 3 30 16,0 6 32-16,5 0 34 0,0 6 38 15,-1 1 31-15,2 4 19 0,3 0-127 16,1 3-64-16,0 2 0 0,-1 0 0 0,2 3 0 16,-1 4 0-16,-1-5 0 0,1 2 0 15,-5-1 0-15,-1-3 0 0,2-2 0 0,-6-1 0 16,0-2 0-16,-6-3 0 0,-3-3 0 16,-1-5 0-16,-5-1 0 0,0-4 0 15,1-4 0-15,-6-1 0 0,-4-4 0 0,-1-6 0 16,1-2 0-16,-1-6 0 0,1 0 0 15,-1-5 0-15,10-1 0 0,1-1 0 0,4-5 0 16,10 2 0-16,0-4 0 0,5 0 0 16,10-5 0-16,-1 3-61 0,6 0-117 0,-1-1-43 15,1 1-42-15,0 5-34 0,4 0-12 16,-4 4-2-16,5-1 1 0,-11 2 9 16,6 1 20-16,-5 2 27 0,-1 4 32 15,1 1 32-15,-6 2 53 0,-3-2 87 0,-2 4 118 16,1 0 116-16,0 0 80 0,-5 2 58 15,0 0 42-15,-5 1 14 0,5 3-27 0,0-4-42 16,0 3-31-16,-5 3-25 0,5 0-15 16,0 0-13-16,0 3-74 0,0 3-151 0,5 1 0 15,-5 5 0-15,5 1 0 0,0 4 0 0,0-1 0 16,0 4 0-16,4-1 0 0,2 0 0 16,-1-2 0-16,4-1 0 0,1-4 0 15,0-2 0-15,-6 1 0 0,6-5-370 0,-5-3-674 16,5-6-200-16,-5-3-69 0,-1-2 27 15,-4-3 94-15,5-5 231 0,-5-1 375 16</inkml:trace>
  <inkml:trace contextRef="#ctx0" brushRef="#br0" timeOffset="-131188.763">21080 7581 432 0,'-10'-17'894'0,"5"1"192"16,-5 5 142-16,6 0 116 0,-7 0-185 16,7 3-266-16,4 0-236 0,-6 2-168 0,2 3-480 15,4 0-9-15,0 3 0 16,0 0 0-16,4 3 0 0,-4 0 0 0,6 3 0 15,-2 2 0-15,-4-3-608 0,5 3-517 0,1 1-184 16,-2-4-34-16,6 3 60 0,-5-5 154 16,5 0 256-16,5 0 409 0</inkml:trace>
  <inkml:trace contextRef="#ctx0" brushRef="#br0" timeOffset="-130367.9">21261 7713 694 0,'0'-2'946'0,"-5"-1"169"0,-4 0 125 0,3-2 17 16,-3 2-209-16,3-3-254 0,2 0-196 15,-6 2-131-15,5-2-435 0,0 3-32 0,0-2 0 16,5 2 0-16,-5 3 0 0,5 0 0 15,0 3 0-15,0-1 0 0,0 4 0 16,5 4 0-16,0 2 0 0,5-1 0 0,-5 3 0 16,4 2 0-16,2-2 0 0,-1 2 0 0,4-2 0 15,1-2 0-15,0-4 0 0,0 0 0 16,4-3 0-16,-4-5 0 0,4-2 0 16,0-1 0-16,2-5 0 0,-7 0 0 0,1-6 0 15,-6 2 0-15,1-1 0 0,0-1 0 16,-5 1 0-16,-5-2 0 0,5 2 0 0,-5-2-123 15,-5 5 7-15,5-1 24 0,-5 2 25 16,0 4 22-16,5 2 16 0,-5 3 13 16,5 3 15-16,-4 0 15 0,4 5 24 0,0-2 29 15,4 4 31-15,-4-2 23 0,5 4 17 16,0-1-125-16,5 0-13 0,0 0 0 0,0-3 0 16,5 0 0-16,-1 1 0 15,1-1 0-15,5-5 0 0,4 3 0 0,-4-4 0 16,4-2 0-16,-4-2 0 0,-1-2 0 15,6 2 0-15,-10-4 0 0,0-2 0 0,-1 2 0 16,-4-2 0-16,-5-2 0 0,0 1 0 0,-5 1 0 16,-5-3 0-16,0 0 0 0,0-1 0 15,-10-1 0-15,0 2 0 0,1 0-28 16,-6 0-25-16,6 0 13 0,-1 3 14 0,0 2 22 16,0 6 28-16,5 0 26 0,0 3 26 15,1 5-75-15,4 3-1 0,0 0 0 0,5 3 0 16,0 2 0-16,0 0 0 0,5 2 0 15,5-2 0-15,0 1 0 0,4-4 0 16,-4 1 0-16,4-3 0 0,1-3 0 0,5 1 0 16,-5-4 0-16,0-2 0 0,0-3 0 15,-1-3 0-15,-4-2 0 0,0-1 0 0,0-2 0 16,-6-1-213-16,1-1-13 0,0-2 21 16,-5 2 26-16,0-2 32 0,-5-1 30 0,0 2 29 15,1 0 31-15,-2-1 43 0,2 4 45 16,-1 3 42-16,5-1 38 0,-5 3 41 15,0 3 35-15,5 3 20 0,0 3 19 0,5 2 21 16,-5 1-235-16,5 1-12 0,0 4 0 16,-1 0 0-16,6 0 0 0,-5 2 0 0,5-2 0 15,-1 3 0-15,1-3 0 0,1-1 0 16,-7 1 0-16,6-3 0 0,-5 0 0 0,0-3 0 16,-5 0-314-16,0-2-586 0,-5-3-271 15,0 0-92-15,-5-3 6 0,0-3 73 16,1 0 176-16,-1-20 275 0</inkml:trace>
  <inkml:trace contextRef="#ctx0" brushRef="#br0" timeOffset="-130168.446">21408 7526 139 0,'-15'-23'865'0,"0"5"212"0,6 0 152 0,-1 2 134 16,5 0 18-16,0-1-316 0,10 3-286 15,-5 4-486-15,5-2-293 0,5 4 0 16,-5 3 0-16,5 2 0 0,-1 3 0 0,1 6 0 15,0 2 0-15,-5 2 0 0,5 4 0 16,-5 0 0-16,-1 3 0 0,-4-1 0 0,0 0-335 16,0 2-714-16,0-4-209 0,-4-4-46 15,-1 1 35-15,5-5 104 0,-5-3 217 16,0-6 324-16</inkml:trace>
  <inkml:trace contextRef="#ctx0" brushRef="#br0" timeOffset="-129903.107">21320 7272 483 0,'-5'-16'942'0,"0"2"165"0,1-3 118 16,4 3 98-16,0 1-208 0,0 1-335 16,0 1-239-16,0 1-139 0,4 1-129 15,-4 4-273-15,5-1 0 0,0 4 0 0,-5 2 0 16,5 0 0-16,-5 5 0 0,5 1 0 16,-5 5 0-16,0-1 0 0,0 5 0 0,0-2 0 15,0 4 0-15,0-1 0 0,0 4 0 16,0-4 0-16,0-3 0 0,5 4 0 15,0-6 0-15,4 1 0 0,1-4 0 0,0-5 0 16,5-3 0-16,0-3 0 0,-1-5 0 16,6-1 0-16,4-5-187 0,-4 1-286 0,5-1-306 15,4-3-281-15,-5 4-105 0,6-2-39 0,-1 2 10 16,1 2 141-16,4-3 329 0</inkml:trace>
  <inkml:trace contextRef="#ctx0" brushRef="#br0" timeOffset="-128992.845">22497 7626 384 0,'-5'-9'640'0,"-5"-2"148"0,5-1 158 16,-4-1 40-16,3-1-153 0,-3 3-146 0,3-3-122 15,-3 1-120-15,-6 2-137 0,5 0-97 16,-4-1-57-16,-1 4-36 0,-5 3-22 16,1 2-20-16,-1 3-10 0,1 6-7 0,-1 2 1 15,0 6 3-15,1 5 9 0,4 3 7 16,5 6 9-16,0 2 2 0,5 0-1 0,5 1-3 15,10-1-4-15,0-3-9 0,5-2-26 16,4-6-47-16,6-5 0 0,5-5 0 16,-1-6 0-16,1-6 0 0,4-6 0 0,-5-5-11 15,1-2-95-15,-6-3-28 0,0-1-25 0,-9 4-10 16,0-4 4-16,-5 4 17 0,-10 2 20 16,5 0 21-16,-10 1 15 0,-1 2 15 15,-3 2 14-15,-6-1 12 0,5 4 8 16,-4-2 8-16,-1 2 9 0,5 0 9 0,-5 4 3 15,6-1 3-15,3 3 4 0,-3 5 2 16,9 1 5-16,0 5 11 0,5 0 16 0,-1 6 17 16,2 2 20-16,9 0 21 0,-6 6 18 0,6 3 17 15,-1 0 14-15,1 2 11 0,0 0 3 0,-1 1-2 16,7 1-10-16,-12-1-18 0,6-1-25 16,-5 3-23-16,0-6-21 0,-6 4-14 0,1-6-13 15,-5 0-7-15,0-6-12 0,0 0-3 16,-5-2 0-16,-5-3 0 0,1-4-4 15,-6-4-34-15,1 0-18 0,-7-6-19 0,2-3-20 16,-6-6-18-16,1 2-11 0,-1-10 1 16,1 0 5-16,0-2 10 0,4-3 15 0,0 0 16 15,5 0 15-15,6 0 10 0,4 0 4 16,5 0-5-16,5-1-8 0,4 1-10 0,6 3-22 16,5-3-49-16,0 3-76 0,9-1-94 15,1 1-104-15,-1-3-105 0,5 3-65 0,-4 0-16 16,4-4 37-16,-5 4 76 0,1 0 107 15,-6-1 138-15,-4 1 138 0,-1 3 137 0,-4-1 144 16,-5 0 145-16,-5 4 150 0,-5-1 121 16,0 3 49-16,-5 0-7 0,-5 3-48 0,1-1-82 15,-6 4-109-15,0-3-114 0,0 4-68 0,1 2-39 16,-7 0-23-16,7 2-19 0,0 2-17 16,4 0-10-16,0 4-6 0,0 3-8 0,5 2-6 15,0 2 2-15,5 1 3 0,0 0 1 16,5 2-86-16,0 4-4 0,5-4 0 0,0-2 0 15,0 0 0-15,4 0 0 0,-4-6 0 0,5 1 0 16,-1-5 0-16,-4 0 0 0,0-4 0 16,0 0 0-16,0-4 0 0,-6 0 0 0,7-5 0 15,-11 1 0-15,4-1 0 0,-4-1-74 16,0-4-168-16,-4 0-54 0,4 0-80 16,-6 1-126-16,1-1-170 0,1 0-205 0,4 0-151 15,-6 3-40-15,12 3 51 0,-6 5 133 16,4 0 195-16,1 3 252 0</inkml:trace>
  <inkml:trace contextRef="#ctx0" brushRef="#br0" timeOffset="-128715.597">23061 7573 222 0,'4'-3'765'0,"-4"-3"198"16,6-2 123-16,-12 3 81 0,2-4-140 0,-1 1-247 15,0 0-244-15,-5-3-175 0,0 3-110 16,-5 0-74-16,6-1-54 0,-6 1-43 0,1 2-30 15,-1 3-20-15,0 1-9 0,0 4 5 16,1 1 13-16,-1 6 28 0,0 1 32 0,5 2 35 16,0 4 29-16,1 3-139 0,3 1-24 15,2 2 0-15,4 0 0 0,4 0 0 0,2 0 0 16,3 0 0-16,1-3 0 0,10-2 0 16,-6-6 0-16,11 0 0 0,0-8 0 0,-1-3 0 15,1-3 0-15,0-5 0 0,-1-6-596 16,-5 0-281-16,6-5-214 0,-11-1-102 0,1-2-2 15,0-2 75-15,-5 1 163 0,-5-1 247 16,-1-4 279-16</inkml:trace>
  <inkml:trace contextRef="#ctx0" brushRef="#br0" timeOffset="-128582.953">23109 7267 429 0,'-14'-37'712'0,"-1"7"206"0,0 2 142 16,6 4-11-16,-6 8-122 0,0 1-148 16,5 5-158-16,-4 4-155 0,-1 6-98 15,6 3-68-15,-6 8-51 0,0 3-47 0,5 8-91 16,-5 2-111-16,1 4-174 0,4 3-308 0,0-1-472 15,0 0-252-15,0 1-107 0,10-4 8 16,0-3 102-16,0-1 255 0,10-6 445 0</inkml:trace>
  <inkml:trace contextRef="#ctx0" brushRef="#br0" timeOffset="-128182.024">23389 7446 294 0,'-10'0'738'0,"1"0"195"16,3-3 144-16,2 0 106 0,4 1-167 0,-5-1-197 16,5 0-156-16,0 0-129 0,0 1-81 15,0-1-47-15,5 3-331 0,-1 3-75 0,2 2 0 16,-2 3 0-16,7 3 0 0,-2 5 0 0,1 2 0 15,5 4 0-15,-5 0 0 0,4 0 0 16,6 0 0-16,-1-1 0 0,1 2 0 0,4-7 0 16,-4 1 0-16,5-3 0 0,-1-6 0 0,0-3 0 15,1-1 0-15,-5-8 0 0,0-1 0 16,-6-3 0-16,0-6 0 0,1 0 0 16,-9-2 0-16,3-4 0 0,-9-2 0 0,0 0 0 15,-5 0 0-15,1 0 0 0,-6-3 0 0,-1 3 0 16,2 3 0-16,-1 2 0 0,1 4 0 15,-1 1 0-15,5 4 0 0,-5 2-170 0,5 6-246 16,5 4-162-16,-5 4-197 0,0 0-242 16,5 0-113-16,5 6-16 0,0-3 76 0,0 6 170 15,5-4 232-15</inkml:trace>
  <inkml:trace contextRef="#ctx0" brushRef="#br0" timeOffset="-127762.633">23899 7567 72 0,'24'3'451'15,"6"-3"55"-15,-10 0 38 0,-1-6 67 16,-4 1-87-16,0-3-36 0,-5-1 51 0,-6 1 63 15,1-3 46-15,-5 0-3 0,-5-2-41 0,1-1-91 16,-6 0-118-16,0 0-97 0,-5 0-71 16,-4 0-58-16,-1 1-52 0,0 1-39 0,1 2-33 15,-5 1-20-15,3 6-11 0,2 3-1 16,0 3 4-16,4 2 17 0,0 4-22 16,1 4-12-16,3 2 0 0,1 4 0 0,6 0 0 15,-1 3 0-15,5 0 0 0,5 0 0 0,5 1 0 16,-1-4 0-16,1 0 0 0,5-2 0 15,4-4 0-15,1-2 0 0,-5-5 0 16,5 0 0-16,4-4 0 0,-10-2 0 0,6-2 0 16,0-7 0-16,-5 4 0 0,-5-6 0 0,4 0 0 15,-4-4 0-15,0-1 0 0,-6 2 0 16,2-2 0-16,-6-1 0 0,0-2 0 0,0 2 0 16,-6 1 0-16,6 2 0 0,-4 0-20 0,4 6-9 15,-5 0 17-15,5 0 17 0,0 5 25 16,0 3-4-16,0 0-26 0,0 3 0 0,0 2 0 15,0 3 0-15,5 3 0 0,-5 1 0 16,4 1 0-16,2 4 0 0,-6-3 0 0,4 5 0 16,1-3 0-16,1-2 0 0,-2 3 0 15,1-4 0-15,0 1 0 0,0-2 0 0,0-2 0 16,0-1 0-16,-5-1-1013 0,5-2-274 0,-1-4-68 16,-4-2 39-16,6-2 97 15,-2-1 213-15,6-6 320 0</inkml:trace>
  <inkml:trace contextRef="#ctx0" brushRef="#br0" timeOffset="-127400.086">23801 7062 811 0,'-20'-5'1041'0,"1"2"123"0,4 1 96 15,1-4 89-15,-1 3-388 0,5 0-328 16,5 1-168-16,0-1-81 0,5 0-261 15,5 0-123-15,4 0 0 0,6-2 0 0,0 2 0 16,10-2 0-16,0-1 0 0,4 3 0 0,0 1 0 16,6 2 0-16,-1 2 0 0,5 4-346 15,-5 2-677-15,0 6-238 0,1 0-57 0,-1 0 37 16,0 0 98-16,-4 2 226 0,-1-2 352 0</inkml:trace>
  <inkml:trace contextRef="#ctx0" brushRef="#br0" timeOffset="-126219.336">24659 7396 303 0,'0'3'633'0,"0"-3"144"0,0 3 148 0,-5-3 83 16,1 0-115-16,4 0-148 0,-10 0-121 0,5-3-102 16,-1-2-109-16,-3 1-99 0,-1-1-60 15,-5 0-33-15,5-1-23 0,-4-2-21 0,-6 2-23 16,5 1-124-16,-4 2-30 0,0 3 0 0,4 0 0 16,-5 6 0-16,5 2 0 0,0 0 0 15,6 6 0-15,-6 2 0 0,10 4 0 0,-4-1 0 16,9 5 0-16,0 2 0 0,0-1 0 15,9 2 0-15,1 1 0 0,0-3 0 0,5-1 0 16,4-1 0-16,1-1 0 0,4-4 0 16,1-3 0-16,-1-4 0 0,-4-6 0 0,0 1 0 15,-1-6 0-15,0 0 0 0,-4-3 0 0,5-3 0 16,-5 1 0-16,0-3 0 0,0-1 0 0,-6-1 0 16,1 1 0-16,0-5 0 0,-1 3 0 15,-3 0 0-15,-2-3 0 0,1 1 0 0,-5-2 0 16,0 2 0-16,0-1 0 0,0 3 0 0,-5-3 0 15,1 3 0-15,-6-5 0 0,5 4 0 16,-5 2 0-16,-5-1 0 0,5 8 0 0,1 0 0 16,-6 3 0-16,5 6 0 0,-5 2 0 15,5 1 0-15,1 4 0 0,-1 1 0 0,5 2 0 16,0 1 0-16,0 2 0 0,5-3 0 16,0 2 0-16,5-2 0 0,0-2 0 0,4-1 0 15,-3-4 0-15,3-1 0 0,1-3 0 0,0-1 0 16,5-4 0-16,-6 0 0 0,1 0 0 0,5-4 0 15,-5-1 0-15,0 2 0 0,0-2 0 16,0-4 0-16,-1 1 0 0,1 0 0 0,-1 0 0 16,-3-3 0-16,-2 0 0 0,1 2 0 0,1-1 0 15,-6-2-33-15,0 4 6 0,0-3 20 16,0 6 17-16,0-4 18 0,0 4 1 0,0-1-29 16,-6 6 0-16,6-3 0 0,0 3 0 15,0 3 0-15,-5-3 0 0,5 6 0 0,0-1 0 16,0 1 0-16,0-1 0 0,0 3 0 0,5 1 0 15,-5-1 0-15,0 1 0 0,6-1 0 16,-2 0 0-16,1 0 0 0,0-2 0 0,0 0 0 16,0-4 0-16,5 1 0 0,-6-1 0 0,6-2 0 15,0-2 0-15,0-1 0 0,-5-3 0 0,5 1 0 16,0 0 0-16,-6-4 0 0,6 0 0 16,-5 5 0-16,0-5 0 0,5 1 0 0,-5 2 0 15,-5 1 0-15,5-1 0 0,-1 4 0 0,2-1 0 16,-1 0 0-16,-5 3 0 0,0 0 0 0,4 3 0 15,-4 0 0-15,0 2 0 0,6-2 0 0,-6 2 0 16,4 1 0-16,-4-1 0 0,5 1 0 16,0 0 0-16,0-4 0 0,0 0 0 0,5 2 0 15,-1-2 0-15,1-2 0 0,5 0 0 16,-5-2 0-16,5-4 0 0,-1 0 0 0,1 1 0 16,0-6 0-16,0 3 0 0,4-6 0 0,-4 0 0 15,-1 0 0-15,1 1 0 0,0-4 0 16,-6 0 0-16,6 1 0 0,-5-1 0 0,-5 1 0 15,0 0 0-15,0-2 0 0,-5 0 0 16,0 1 0-16,-5 0 0 0,0 0 0 0,-5 7 0 16,5-4-5-16,-4 6-26 0,-6 0 18 0,5 2 15 0,-5 3 16 15,6 0 11-15,-6 6-29 0,5 0 0 16,-5 0 0-16,5 4 0 0,1 2 0 0,-6-1 0 16,10 3 0-16,-5 1 0 0,5-1 0 15,5 2 0-15,-5-2 0 0,5 3 0 0,5 0 0 16,-5-3 0-16,5 2 0 0,5-1 0 0,0-4 0 15,0 3 0-15,-1-3 0 0,1 1 0 0,5-2 0 16,-5 2 0-16,5 0 0 0,-1-4 0 0,-4 4 0 16,4-1 0-16,-3-3 0 0,3 3 0 0,-4 3 0 15,0-2 0-15,0 2 0 0,-1-3 0 0,-4 3 0 16,5 0 0-16,-5 2 0 0,0-1 0 16,-1 2 0-16,-4-1 0 0,6 1 0 0,-6 0 0 15,0 0 0-15,-6 0 0 0,6 0-82 16,-4-1-772-16,-6 1-310 0,5 0-112 0,-5 0 5 15,-5-4 58-15,1 4 153 0,-1-2 247 0,0-2 379 16</inkml:trace>
  <inkml:trace contextRef="#ctx0" brushRef="#br0" timeOffset="-126067.739">24870 7950 708 0,'-30'9'1053'16,"6"-6"142"-16,4-1 89 0,-4-4 86 15,14-1-305-15,1 0-361 0,3-3-229 0,2-2-138 16,-1 3-337-16,5 0 0 0,0-1 0 0,5 1 0 15,-5 1 0-15,0-1-556 0,4 5-389 0,-4 0-256 16,6 0-88-16,-6 0 18 0,0 0 86 16,0 0 226-16,0 0 371 0</inkml:trace>
  <inkml:trace contextRef="#ctx0" brushRef="#br0" timeOffset="-124264.54">16220 9007 472 0,'0'-6'851'0,"5"1"159"0,-5-4 105 16,-5 1 69-16,5-3-265 0,-4-2-247 16,-2 2-207-16,-3-3-138 0,-1 3-91 0,5-3-62 15,-9 0-53-15,4 0-37 0,-5 4-31 16,0-4-22-16,-4 6-13 0,-1-4-11 0,-4 4-3 16,-1 5 1-16,0 0 2 0,1 3 1 15,-1 3 4-15,1 3 9 0,-1 5 6 0,6 3 10 16,-1 0 13-16,5 5 16 0,6 3 12 15,-1 2 6-15,5 2-31 0,5-1-53 16,5 2 0-16,9-5 0 0,1 0 0 0,4-5 0 16,6-3 0-16,5-9 0 0,4-3 0 15,0-7-34-15,1-6-203 0,-1-6-121 0,-5-2-190 16,1-6-230-16,-5-3-215 0,-6 1-121 16,0-3-21-16,-9-4 66 0,0 2 171 0,-5 1 243 15</inkml:trace>
  <inkml:trace contextRef="#ctx0" brushRef="#br0" timeOffset="-123901.509">16220 8682 419 0,'-4'-28'666'0,"-6"3"203"0,0 3 150 0,0 0 40 0,0 6-159 16,0-1-149-16,1 6-141 0,3 0-168 16,2 5-120-16,-1 6-60 0,5 0-35 15,0 9-23-15,0 2-10 0,0 8 5 0,5 3-151 16,-1 3-48-16,2 5 0 0,-1 3 0 16,5 6 0-16,-1-3 0 0,1 2 0 0,5 1 0 15,-1-3 0-15,6-1 0 0,-1-4 0 16,1 0 0-16,0-6 0 0,5-7 0 0,-1-1 0 15,0-6 0-15,-4-5 0 0,5-6 0 16,-6-3 0-16,0-2 0 0,1-7 0 0,-5-2 0 16,-6-2 0-16,2-1 0 0,-7-2 0 15,2 0 0-15,-6 2 0 0,-6-2 0 16,2 2 0-16,-7 1 0 0,2 2 0 0,-6 0 0 16,1 3 0-16,-1 3 0 0,0 0 0 15,1 5 0-15,-1 6 0 0,0 0 0 16,5 5 0-16,1 0 0 0,-1 6 0 15,5 2 0-15,0 3 0 0,5 1 0 0,0 2 0 16,5-2 0-16,0 2 0 0,5-3 0 16,-6-5 0-16,11-1-180 0,-5-2-119 0,5-3-213 15,0-4-334-15,-6-4-256 0,6-4-88 16,-5-4 0-16,-1-6 69 0,6 0 192 0,-10-5 324 16</inkml:trace>
  <inkml:trace contextRef="#ctx0" brushRef="#br0" timeOffset="-123705.037">16441 8698 324 0,'-14'-14'850'0,"4"0"173"0,5 1 124 0,-5 1 93 16,5 2-149-16,0-1-290 0,5 0-231 15,0 3-135-15,0-4-94 0,5 4-72 0,0-1-169 16,5 4-100-16,-1 3 0 0,1-1 0 16,0 0 0-16,0 6 0 0,4 0 0 0,1 4 0 15,0 5 0-15,-5 2 0 0,-1 8 0 16,1 3-483-16,0 2-397 0,-5 3-294 15,-5 4-101-15,5-4 13 0,-5 3 73 16,0-3 200-16,5-2 329 0</inkml:trace>
  <inkml:trace contextRef="#ctx0" brushRef="#br0" timeOffset="-123502.117">16520 8958 334 0,'-6'-6'856'0,"6"-2"177"0,0 0 128 15,0-1 105-15,0-2-147 0,6 3-279 16,-6-4-239-16,9 2-141 0,-4 5-96 15,0-4-207-15,5 6-157 0,-1 1 0 0,1 4 0 16,-5 1 0-16,5 2 0 0,0 6 0 16,-5 1 0-16,5 1 0 0,-5 1 0 0,-1 3 0 15,6-3 0-15,-5 2 0 0,0-3 0 16,0 1-16-16,0-2-479 0,-5-2-205 0,4-4-306 16,-4 0-158-16,0-6-38 0,0-6 31 15,6 0 115-15,-6-7 227 0,5-4 351 16</inkml:trace>
  <inkml:trace contextRef="#ctx0" brushRef="#br0" timeOffset="-123359.477">16696 8745 714 0,'0'-11'993'0,"0"-3"150"0,0 3 98 15,-5 3 50-15,5 2-357 0,0-2-344 16,0 3-210-16,0 2-146 0,5 0-121 0,0 0-120 16,0 0-119-16,-1 0-202 0,-4 3-295 15,6 0-356-15,-2-2-162 0,1-3-43 0,0-1 35 16,0-5 148-16,0 0 268 0</inkml:trace>
  <inkml:trace contextRef="#ctx0" brushRef="#br0" timeOffset="-123224.851">16809 8447 239 0,'0'-14'881'15,"-5"4"192"-15,0-2 145 0,0 1 110 0,0 3-77 16,-5 3-385-16,6-1-299 0,-2 6-184 16,2 0-139-16,-6 6-140 0,0 2-134 0,5 3-111 15,-5 6-112-15,-4-1-201 0,-1 4-327 16,0 1-288-16,-5 4-104 0,-9 3-14 15,5 2 48-15,-10 3 163 0,-6-2 310 0</inkml:trace>
  <inkml:trace contextRef="#ctx0" brushRef="#br0" timeOffset="-123023.874">15936 8761 766 0,'-19'-7'1020'0,"8"-5"151"0,-3 1 130 0,-1 0 96 16,10 3-358-16,0-3-326 0,5 0-174 15,5 0-294-15,0 2-245 0,5 2 0 0,5 1 0 16,4 0 0-16,-4 6 0 0,10-2 0 16,-1 4 0-16,5 1 0 0,5 0 0 0,1 5-247 15,-1-3-717-15,6 4-271 0,-1-1-89 16,0-2 22-16,5-1 78 0,1-5 206 16,-1 3 387-16</inkml:trace>
  <inkml:trace contextRef="#ctx0" brushRef="#br0" timeOffset="-122668.822">17466 8845 295 0,'-10'0'425'15,"5"0"78"-15,0-4 90 0,0-1-23 0,1 0 14 16,-2-1 54-16,6-2 46 0,-4 0 4 0,-1-4-19 15,-5 1-44-15,5 0-83 0,-5-3-111 16,-5 1-77-16,1 2-57 0,-1-3-56 16,-4 6-189-16,-6-3-52 0,5 2 0 0,-4 7 0 15,0-1 0-15,-1 3 0 0,0 5 0 16,6 6 0-16,-1 1 0 0,5 4 0 0,1 4 0 16,-1 1 0-16,10 4 0 0,5 0 0 15,0 3 0-15,5 0 0 0,4-1 0 16,11 1 0-16,0-6 0 0,-1-3 0 15,11-5 0-15,-1-9 0 0,1-2 0 0,-1-9 0 16,5-4 0-16,-4-10-308 0,-6 1-221 16,1-6-161-16,-1-6-158 0,-4-2-128 0,-5 0-100 15,-6 0 0-15,2 0 103 0,-7 0 179 0,-4 0 212 16</inkml:trace>
  <inkml:trace contextRef="#ctx0" brushRef="#br0" timeOffset="-121818.562">17481 8596 37 0,'-10'-30'417'0,"0"2"203"0,-5 1 219 15,6-1 172-15,-6 8 16 0,5 2-105 0,0 4-120 16,0 3-125-16,0 2-157 0,6 7-112 15,-2 2-56-15,6 2-33 0,-4 10-79 16,4 1-240-16,4 4 0 0,-4 5 0 0,6 5 0 16,3 4 0-16,-4 2 0 0,5 3 0 0,0 2 0 15,5-2 0-15,-1 3 0 0,1-6 0 16,0 0 0-16,4 0 0 0,1-6 0 0,0-1 0 16,-1-5 0-16,0-4 0 0,2-3 0 15,-2-6 0-15,0-3 0 0,-4-1 0 16,0-8 0-16,-5-1 0 0,0-3 0 0,-5-3 0 15,5-1 0-15,-10-3 0 0,4 1 0 16,-4-4 0-16,-4 2 0 0,4 0 0 16,-10-1 0-16,10 3 0 0,-5 3 0 0,0 3 0 15,0 2 0-15,5 1 0 0,-5 5 0 16,5 2 0-16,0 4 0 0,5 3 0 0,-5-1 0 16,0 6 0-16,5-3 0 0,5 2 0 15,-6 1 0-15,6 0 0 0,0-3 0 0,0 3 0 16,4-3 0-16,1 0 0 0,0-5 0 15,0 2 0-15,4-6 0 0,-4-2 0 0,5 0 0 16,-5-2 0-16,4-6 0 0,-4 2 0 16,4-2 0-16,-4-4 0 0,-5-1 0 15,5 1 0-15,-6-1 0 0,-4-1 0 0,0-2 0 16,0 2 0-16,-5 0 0 0,-5 3 0 16,0 0 0-16,0 0 0 0,-4 3 0 0,-1-1 0 15,0 4 0-15,0 2 0 16,0 3 0-16,5 3 0 0,-5 5 0 0,6 1 0 15,-1-1 0-15,0 5 0 0,0 1 0 16,5 0 0-16,0 0 0 0,5 0 0 0,0 0 0 16,4 0 0-16,1-4 0 0,1 2 0 15,-2-5 0-15,6 2 0 0,-1-4 0 0,1-2 0 16,0 0 0-16,4-6 0 0,-4 3 0 16,5-5 0-16,-5 0 0 0,-1-2 0 0,-4 0 0 15,5 1 0-15,-5-2 0 0,0 0 0 16,-1-4 0-16,-4 4 0 0,5 2 0 0,-5-2 0 15,0 3 0-15,-1-1 0 0,2 3 0 16,-1 1 0-16,-1-1 0 0,-4 0 0 0,5 3 0 16,0 3 0-16,0 0 0 0,-5-1 0 15,5 7 0-15,0-1 0 0,0 0 0 0,-1 1 0 16,2 1 0-16,-2 2 0 0,1-1 0 16,0-1 0-16,0-1 0 0,5-1 0 15,-5 1 0-15,-1-1 0 0,2-6 0 0,-1 1 0 16,-5-3 0-16,4 0 0 0,2-5 0 15,-2-3 0-15,1-1 0 0,0-1 0 16,-5 1 0-16,5-5 0 0,0 3 0 0,0 0 0 16,0 3 0-16,-1-1 0 0,2 1 0 15,-2 3 0-15,1 2 0 0,5 0 0 0,0 0 0 16,0 6 0-16,0-3 0 0,0 6 0 16,-1-1 0-16,1 1 0 0,5 2 0 0,-6 3 0 15,-3 2 0-15,3-1 0 0,-4 1 0 16,0-1 0-16,0 2 0 0,-5-4 0 0,0 4 0 15,-5-2-601-15,0-2-619 0,-9-1-110 16,3-1 9-16,-3-3 69 0,-1 1 155 16,0-6 261-16,-4 0 366 0</inkml:trace>
  <inkml:trace contextRef="#ctx0" brushRef="#br0" timeOffset="-121607.625">17951 8715 416 0,'-20'-22'937'16,"6"2"179"-16,4-2 143 0,0 3 124 0,5-3-134 15,5 3-343-15,5-3-222 0,1 2-443 16,3 1-241-16,6 3 0 0,-5 2 0 16,4 3 0-16,1 2 0 0,0 4 0 0,0 5 0 15,-1 3 0-15,-4 2 0 0,0 6 0 0,0 6 0 16,-1-1 0-16,-4 6 0 0,0 0 0 16,-5 0 0-16,0 3 0 0,-5 0-827 15,0-1-432-15,-4 2-85 0,-1-4 29 0,-5-6 83 16,5-2 173-16,-5-3 298 0</inkml:trace>
  <inkml:trace contextRef="#ctx0" brushRef="#br0" timeOffset="-121473.469">17829 8709 391 0,'-25'-14'906'0,"6"3"176"15,-1 0 131-15,0-2 100 0,5 2-170 0,5-1-354 16,1-1-264-16,-1 4-165 0,5-1-128 16,5 1-103-16,0 4-109 0,0 2-107 15,5 0-114-15,5 6-195 0,-5 5-317 0,5 3-338 16,-1 3-138-16,1 2-28 0,0 4 44 15,5 2 159-15,0 3 297 0</inkml:trace>
  <inkml:trace contextRef="#ctx0" brushRef="#br0" timeOffset="-121284.118">17961 9167 53 0,'-5'20'927'15,"5"-6"249"-15,-5-1 181 0,0-5 164 16,0 1 122-16,1-4-451 0,4-2-870 0,-6-1-322 15,2-2 0-15,-1 3 0 0,5-3 0 16,0 0 0-16,-5-3 0 0,0 3 0 0,5-2-51 16,-5-1-1012-16,-5 0-232 0,5-2-61 15,-5-1 39-15,1-2 98 0,-1-1 222 16,0-1 359-16</inkml:trace>
  <inkml:trace contextRef="#ctx0" brushRef="#br0" timeOffset="-111321.227">18829 8453 78 0,'0'-8'689'0,"0"2"213"0,0-2 141 15,-5 4 94-15,5 0-58 0,-5 1-232 16,5 0-220-16,-5 3-181 0,5-3-119 0,0 3-72 16,-4 0-38-16,8 3-30 0,-4 3-25 15,0-2-13-15,5 8-103 0,0 2-46 0,0 2 0 16,0 6 0-16,0 1 0 0,4 4 0 16,-3 3 0-16,3 4 0 0,-4-2 0 0,5 1 0 15,0 3 0-15,0-2 0 0,-5-4 0 16,-1 0 0-16,6-2-73 0,-5-1-230 15,0-5-93-15,0-3-139 0,-5-5-196 0,0 0-216 16,0-6-129-16,-5-2-27 0,0-4 56 16,0-2 147-16,-5-4 225 0</inkml:trace>
  <inkml:trace contextRef="#ctx0" brushRef="#br0" timeOffset="-111134.725">18765 8825 561 0,'-14'-11'780'0,"-1"0"176"15,5-3 121-15,-5 3-8 0,10 3-222 16,1-6-190-16,-2 3-146 0,6-3-138 0,6 1-82 15,3-1-42-15,1 0-20 0,0 0-21 16,5 3-28-16,4-3-31 0,-4 6-95 0,9 0-54 16,-4 0 0-16,4 5 0 0,-4 3 0 15,4 0-94-15,-3 3-173 0,3-1-171 0,-4 6-280 16,-1 0-323-16,1 4-132 0,-1-2-24 16,-4 2 39-16,-1 2 150 0,1-3 274 0</inkml:trace>
  <inkml:trace contextRef="#ctx0" brushRef="#br0" timeOffset="-109841.651">19079 8883 435 0,'-10'11'858'0,"0"0"155"0,1 0 96 15,3-3 61-15,-3-2-251 0,9 0-283 16,-5-2-222-16,10 2-132 0,-5-3-74 0,5-3-39 16,5-3-23-16,-1 1-8 0,1-4-2 15,0-2-4-15,5-3-9 0,-6 0-15 16,6-6-16-16,-5 0-21 0,5-2-39 15,-5 0-32-15,-1 0 0 0,1-3 0 0,-5 0 0 16,0-1 0-16,0 4 0 0,-5 3 0 16,5-1 0-16,-10 1-21 0,5 1-5 15,-5 5 2-15,0 2 7 0,0-1 3 0,1 6 4 16,-2 1 2-16,2 4 3 0,-1 4 1 16,5 5 5-16,0 0 11 0,0 3 13 0,0 2 14 15,5 4 13-15,-1-1-52 0,2 3 0 0,3-3 0 16,1 1 0-16,5-1 0 0,-1 0 0 15,1-5 0-15,0 0 0 0,4-6 0 0,6-3 0 16,-6-2 0-16,1-3 0 0,0-3 0 16,-1-2 0-16,1-3 0 0,-5 0 0 15,-1 0 0-15,-4-1 0 0,0 1 0 0,-5-1 0 16,0-1 0-16,-1 1 0 0,-4-2 0 16,-4 3 0-16,-1-3 0 0,5-1 0 15,-10 4 0-15,1-2 0 0,-1-2 0 0,0 4 0 16,-5 0 0-16,5 2 0 0,-4 1 0 15,4 2 0-15,0 3 0 0,0 3 0 0,0 2 0 16,6 7 0-16,-7 1 0 0,7 1 0 16,4 5 0-16,0 0 0 0,0 1 0 15,4 2 0-15,7-2 0 0,-7-1 0 0,6-2 0 16,5-2 0-16,0-3 0 0,-1-1 0 16,1-6 0-16,0-2 0 0,0-3 0 0,-1-3 0 15,0-2 0-15,1-4 0 0,-5 1-112 16,0 0-9-16,-5-3 11 0,5-3 19 0,-10 3 21 15,5-2 20-15,-5 1 16 0,0-2 14 16,0 1 10-16,0 2 3 0,0 2 4 16,0 1 2-16,0 0 2 0,0 2 12 0,0 3 21 15,0 3 26-15,4 0 28 0,2 0 28 16,-6 6 22-16,4 0 12 0,1-1-121 0,0 6-29 16,0-3 0-16,0 4 0 0,0-2 0 15,0 2 0-15,-1 2 0 0,2-4 0 16,-1 2 0-16,-1-2 0 0,2 1 0 0,-6-3 0 15,4-2 0-15,1 0 0 0,0-1 0 16,-5-2 0-16,5-3 0 0,-5-3 0 0,5 0 0 16,-5-5-147-16,5 0-30 0,-5-3 9 15,5 0 19-15,-5-3 24 0,0 1 27 16,4-4 35-16,-4 3 28 0,6 3 21 0,-6-3 18 16,4 6 18-16,-4 0 26 0,5 5 23 15,-5 0 28-15,6 3 28 0,-2 3 27 0,-4 2 20 16,5 3 2-16,-1 4-75 0,2-1-101 15,-1 0 0-15,-1 3 0 0,6 0 0 16,0-1 0-16,0-2 0 0,0 1 0 0,0-2 0 16,5-1 0-16,-1-4 0 0,1-2 0 15,0-3 0-15,-1 0 0 0,1-3 0 0,0-2 0 16,0-4 0-16,-1-1 0 0,-4-2 0 16,0-2 0-16,-1 4 0 0,-4-2 0 15,-5 1 0-15,0 0-39 0,0 3-49 0,-5-3 33 16,0 2 22-16,-5 4 15 0,-4-3 7 15,4 2 3-15,-4 3 2 0,3 0 0 0,-3 3 1 16,4 3 2-16,0 0 4 0,0 6 14 16,6 1 17-16,-1 4 20 0,0 0 17 15,5 3 13-15,0 0-61 0,0 2-21 0,5-2 0 16,0-2 0-16,5-1 0 0,-1-2 0 16,1-4 0-16,0-2 0 0,5-2 0 0,-6-4 0 15,6-2 0-15,-5-4 0 0,-1-2-22 16,1 0-121-16,0-3-9 0,-5 0 0 0,5-2 7 15,-10 1 13-15,5-2 20 0,-5 4 21 16,0-2 23-16,-5-2 21 0,5 4 18 16,-5-2 13-16,0 1 8 0,0 0 7 0,0 6 4 15,5-4 5-15,-5 6 13 0,5 3 18 16,0 3 23-16,5 3 23 0,-5 2 36 0,5 6 40 16,5 3 33-16,-5-1 25 0,4 7-14 15,6 1-205-15,-5 3 0 0,5 4 0 16,0 0 0-16,-1 2 0 0,6 3 0 15,-5-4 0-15,-1 4 0 0,1-3 0 0,0 1 0 16,-5-1 0-16,-1-3 0 0,1 1 0 16,-5-1 0-16,-5-3 0 0,0 1 0 0,-9-3 0 15,-1-1 0-15,0-1 0 0,-10-4 0 16,1 0 0-16,-1-5 0 0,-9-1 0 0,-1-4 0 16,-5-4 0-16,-3-1 0 0,4-8 0 15,-6-1-143-15,6-6-194 0,-1 0-37 0,1-6-125 16,9 1-212-16,6-3-261 0,4-4-118 15,6-1-33-15,3-7 47 0,6 1 156 0,10-3 258 16</inkml:trace>
  <inkml:trace contextRef="#ctx0" brushRef="#br0" timeOffset="-109374.483">20389 8425 614 0,'-6'-2'948'0,"1"-4"132"0,1 3 107 16,-6 0 91-16,5-2-284 0,-5 2-324 15,5 0-178-15,0 1-103 0,0-1-90 16,5 3-68-16,-4 0-222 0,4 5-9 0,4 1 0 16,-4 5 0-16,5 3 0 0,0 5 0 15,0 3 0-15,5 6 0 0,-1 2 0 0,-3 0 0 16,9 6 0-16,-6-3 0 0,1 1 0 15,0-4 0-15,5-3 0 0,-6-2 0 16,1-3 0-16,0-3 0 0,-5-2 0 0,-1-3 0 16,2-6 0-16,-6 0-95 0,0-2-295 15,-6-4 22-15,-3 2 31 0,-1-8 42 0,0-1 54 16,-5 0 54-16,-4-7 59 0,0 2 57 0,-2-4 63 16,2-3 54-16,0 0 44 0,-2-2 33 15,2 0 22-15,4 2 19 0,6 1 7 16,-1 2 3-16,0 1 10 0,10 1 13 15,0-2 13-15,5 4 3 0,5-2-6 0,4 4-21 16,-4-3-176-16,10 6-10 0,-5-1 0 16,4 1 0-16,6 1 0 0,-6 2 0 15,6-1-85-15,0 3-218 0,4 0-51 0,0 0-23 16,0 3-94-16,1-1-147 0,5 2-162 0,-6-2-145 16,1-2-75-16,-1 3-28 0,-5 0 103 15,1 0 198-15,-1-1 231 0</inkml:trace>
  <inkml:trace contextRef="#ctx0" brushRef="#br0" timeOffset="-108488.296">20805 8602 329 0,'0'-3'644'0,"0"0"174"0,-5 0 159 16,0 1 46-16,-5-4-141 0,0 3-170 16,-4-3-150-16,4 1-147 0,-4 3-134 15,-1-1-84-15,-5 0-42 0,6 3-19 0,-1 3-10 16,0 0-3-16,1 4 3 0,-1 2 11 16,0 5 12-16,5 0 13 0,5 0 11 0,-5 2-109 15,10 4-64-15,-4-4 0 0,8 3 0 16,1-2 0-16,0-1 0 0,5-2 0 15,0-3 0-15,4 0 0 0,1-5 0 0,5-1 0 16,-6-5 0-16,6 0 0 0,-6-5 0 16,7-4 0-16,-7 1 0 0,1-3 0 15,-6-3 0-15,6 1 0 0,-10-1-26 0,5 0-135 16,-5 0 32-16,0 1 35 0,-5-1 29 16,0 0 23-16,0 3 17 0,-5 0 11 0,5 3 11 15,0-1 10-15,-5 4 14 0,5-1 14 16,-5 6 24-16,5-3 31 0,0 6 33 0,0 0 32 15,0 2-86-15,0 4-69 0,5 2 0 16,-5 0 0-16,5 0 0 0,0 3 0 16,0 0 0-16,0-1 0 0,0 1 0 0,-1 2 0 15,6-4 0-15,0 1 0 0,0-2 0 16,0-3 0-16,0 0 0 0,-1-2 0 0,1 0 0 16,0-6 0-16,0 0 0 0,0 0 0 15,-6-3 0-15,6-3 0 0,0 1 0 16,-5-3 0-16,0 0 0 0,-1-1 0 0,2 1 0 15,-1-3 0-15,-1 3 0 0,-4-1 0 16,6 1 0-16,-6 0 0 0,4 2 0 16,-4 0 0-16,0 2 0 0,5 1 0 0,-5 0 0 15,0 0 0-15,5 0 0 0,-5 3 0 16,0 0 0-16,5 3 0 0,-5 0 0 16,5 0 0-16,0 2 0 0,-5-3 0 0,5 7 0 15,-1-3 0-15,-4-1 0 0,6 1 0 0,-2-1 0 16,-4 3 0-16,5-5 0 0,1 3 0 15,-2-3 0-15,-4-1 0 0,5 1 0 0,0-3 0 16,-5 0 0-16,5-3 0 0,0 1 0 16,0-4 0-16,0 0 0 0,-1 1 0 0,2-3 0 15,-2-1 0-15,1 4 0 0,0-1 0 16,0-2 0-16,0 3 0 0,-5-1 0 16,5 3 0-16,0 1 0 0,-5-4 0 0,4 6 0 15,7-3 0-15,-7 3 0 0,1 3 0 16,0-3 0-16,5 6 0 0,-5-1 0 0,0 1 0 15,-1 1 0-15,2 2 0 0,-6 2 0 16,0-3 0-16,4 3 0 0,-4 1 0 16,0-4 0-16,5 0 0 0,-5-2 0 0,0-4 0 15,5 1 0-15,-5-3 0 0,0-3 0 16,0-2 0-16,5-4 0 0,-5 1 0 0,0-3 0 16,5 3 0-16,-5-3 0 0,5 0 0 15,-5-1 0-15,5 5 0 0,-5-4 0 0,4 5 0 16,2-2 0-16,-1 2 0 0,-1 1 0 15,6 2 0-15,0-3 0 0,0 4 0 16,0 2 0-16,0 0 0 0,-1 5 0 0,1 1 0 16,-5-1 0-16,0 3 0 0,0 4 0 15,0-1 0-15,0 2 0 0,0-2 0 0,-5 0 0 16,4 0 0-16,1 1 0 0,-5-2 0 16,0-1 0-16,0-1-351 0,-5 1-921 15,5-5-132-15,-4-1 4 0,4 0 81 0,0-3 173 16,0-3 317-16,9-2 389 0</inkml:trace>
  <inkml:trace contextRef="#ctx0" brushRef="#br0" timeOffset="-107655.875">22006 8607 117 0,'-4'-2'547'0,"4"-1"117"16,-6-3 120-16,6-2 146 0,0 2-69 15,0-2-116-15,0-3-102 0,-4 2-75 0,4-1-89 16,-5-1-121-16,-5 0-105 0,1 0-70 16,-2 0-46-16,-3 0-36 0,-1 2-30 15,-4 1-23-15,-2-1-11 0,-3 7-8 0,4 0-3 16,1 4-2-16,0 3 2 0,-2 4 8 0,2 5 3 15,4 2 13-15,6 3 15 0,-1 6 20 16,0 0 20-16,10 0 11 0,0 3-48 0,10-4-68 16,0 1 0-16,5-3 0 15,9-5 0-15,-5-4 0 0,6-1 0 0,4-7 0 16,-4-5 0-16,5-3 0 0,-1-5 0 0,-5 0 0 16,-4-6-103-16,0 0-48 0,-6-2 7 15,1-1 16-15,-10 1 22 0,5-1 22 0,-10 0 26 16,0 4 18-16,-6-4 13 0,2 3 10 15,-6 3 4-15,0 0 4 0,5 0 2 16,-4 6 1-16,3 2 2 0,2 0 4 0,-1 6 7 16,0 0 12-16,5 5 18 0,0 3 25 15,5 3 28-15,0 0 30 0,-1 2 24 0,2 6 13 16,3 0 0-16,1 1-53 0,0 1-104 16,-1 1 0-16,1 0 0 0,1-1 0 15,-2 4 0-15,-4-3 0 0,5-3 0 0,-5 3 0 16,4-3 0-16,-9-3 0 0,6 1 0 15,-12-4 0-15,2 1 0 0,-1-4 0 0,-5-2 0 16,0 1 0-16,-5-4 0 0,0-6 0 16,-4 1 0-16,4-3 0 0,-4-3 0 15,0-5 0-15,-6 0 0 0,5-3 0 0,6-3 0 16,-1-17 0-16,0 32-40 0,5-18 4 16,0 4 12-16,10-6 8 0,0 2 7 0,0 0 5 15,5-2 3-15,10 0 1 0,-6-1-9 16,6 1-33-16,0-1-40 0,5 1-47 0,-5 0-47 15,4 0-45-15,1 2-38 0,-6-2-18 16,6-1-6-16,-6 4 7 0,-4 0 25 16,1-4 35-16,-2 6 45 0,1 0 60 0,-5 1 78 15,0-1 85-15,-5 6 68 0,0 0 44 16,0-1 30-16,0 4 13 0,0 2-8 16,0 0-24-16,0 3-18 0,-5 3-3 0,5 2 9 15,0 1 15-15,0 0 18 0,5 4 15 16,-5 2 8-16,5 1-1 0,-1 4-159 0,2-1-59 15,3 4 0-15,-4-1 0 0,5-3 0 16,0 4 0-16,0-4 0 0,5 1 0 16,-6-3 0-16,1 0 0 0,0-6-369 0,-1 0-426 15,-4-2-327-15,0-6-124 0,0-3-11 16,0-6 60-16,0 1 159 0,-5-6 271 0</inkml:trace>
  <inkml:trace contextRef="#ctx0" brushRef="#br0" timeOffset="-107507.277">22149 8450 53 0,'-5'-14'717'0,"-5"1"215"16,10 1 129-16,-5 7 72 0,0-1-71 16,0 1-276-16,5 2-294 0,-5 3-209 15,10 3-128-15,-5 2-97 0,5 1-105 0,0-1-144 16,5 4-224-16,-5 2-296 0,5-3-237 16,0 6-101-16,-1-4-3 0,6 2 88 15,4-1 190-15,1 0 282 0</inkml:trace>
  <inkml:trace contextRef="#ctx0" brushRef="#br0" timeOffset="-107086.402">22447 8563 60 0,'-4'-3'651'0,"-6"0"176"0,-5-2 134 16,6 2 96-16,-6 0-62 0,0-2-235 16,-4 2-218-16,4 1-149 0,0-1-113 0,1 0-76 15,-1 6-46-15,5-3-17 0,0 5-3 16,5 1 3-16,0 2 9 0,0 3 13 0,0 0 10 15,5 3 3-15,0 3 0 0,5-1-131 16,-5 0-45-16,10-2 0 0,-5 2 0 16,5-4 0-16,0-1 0 0,-1-3 0 0,6 0 0 15,0-5 0-15,-5-3 0 0,4-3 0 16,1-2 0-16,0-1 0 0,0-5 0 0,-6 0 0 16,1-2-69-16,0-4-174 0,-1 3 28 15,-3-2 39-15,-6 2 46 0,4 0 42 16,-8 0 39-16,4 3 35 0,-6 0 35 0,2 3 32 15,-1 3 26-15,5-1 24 0,-5 3 24 16,5 3 22-16,-5 3 11 0,5 0 4 0,0 2-36 16,0 3-128-16,5 0 0 0,-5 4 0 15,5 2 0-15,0-1 0 0,-1 1 0 16,2 3 0-16,-2-1 0 0,7-2 0 0,-7-1 0 16,6-1 0-16,0-1 0 0,0-3 0 0,0 0-151 15,-1-2-455-15,-4-3-163 0,5-3-168 16,4 0-88-16,-3-6 43 0,3-2 94 0,1 0 128 15,0-3 146-15,-1-4 173 0,6 5 122 16,-10-4 23-16,5 0 13 0</inkml:trace>
  <inkml:trace contextRef="#ctx0" brushRef="#br0" timeOffset="-106871.933">22693 8588 90 0,'5'-14'427'0,"-1"0"186"15,-4 3 185-15,0 0 173 0,-4 0-2 0,-1 3-74 16,0 0-93-16,-5-1-97 0,0 4-109 0,0-1-119 16,1 4-73-16,-1-1-46 0,0 6-272 15,0-1-86-15,0 4 0 0,6-1 0 0,-1 7 0 16,0-4 0-16,0 6 0 0,5-1 0 15,0-2 0-15,5 5 0 0,0-1 0 0,0-1 0 16,5-4 0-16,-1 4 0 0,6-3 0 16,0-2 0-16,-1-1 0 0,1 0 0 0,0-6 0 15,-1 4 0-15,1-6 0 0,0 0 0 16,0-3 0-16,-1 0 0 0,-4-1-39 0,0-5-770 16,-5-2-183-16,0 0-185 0,0-3-45 15,-5 1 35-15,0-4 117 0,5-2 202 0,-10-1 261 16</inkml:trace>
  <inkml:trace contextRef="#ctx0" brushRef="#br0" timeOffset="-106720.338">22776 8265 762 0,'-5'-20'1035'0,"1"-2"184"0,-2 6 144 15,-3 3 75-15,4-1-244 0,-5 5-302 0,5 1-604 16,-4 3-288-16,-2 5 0 0,1 2 0 0,1 4 0 16,-6 5 0-16,1 0 0 0,4 3 0 15,-5 0 0-15,0 2 0 0,6 1 0 16,-6-1-1092-16,5 0-352 0,5 1-8 0,-5-6 82 15,6 0 136-15,4 1 265 0,0-8 454 0</inkml:trace>
  <inkml:trace contextRef="#ctx0" brushRef="#br0" timeOffset="-106324.818">23119 8223 469 0,'-4'0'921'0,"-2"0"175"16,2 0 124-16,-1 0 114 0,-5 0-184 0,5 4-249 15,0-4-189-15,0 0-324 0,1 2-388 16,4-2 0-16,0 3 0 0,0 0 0 0,0 3 0 16,9-2 0-16,-4 2 0 0,5 2 0 15,0 4 0-15,4-2 0 0,1 2 0 0,0 2 0 16,0 2 0-16,-1 1 0 0,1 5 0 0,0 0 0 16,-5 0 0-16,-5 5 0 0,-1 1 0 15,-4 5 0-15,0 0 0 0,-9 3 0 0,-1 0 0 0,0 2 0 16,-5 1 0-16,-4-3 0 0,4 0 0 15,-4-3 0-15,4-3-586 0,-5-5-997 0,5-3 19 16,-4-6 97-16,-1-4 147 0,5-4 317 16,1-6 470-16</inkml:trace>
  <inkml:trace contextRef="#ctx0" brushRef="#br0" timeOffset="-90958.842">10258 10025 196 0,'19'-9'615'15,"1"2"127"-15,-6-5 132 0,1 4 135 16,-5-3-126-16,0-3-174 0,-1 1-108 0,-3-1-75 15,-6 0-85-15,0 0-92 0,-6 1-49 16,2-4-31-16,-6 3-29 0,0-3-33 0,-4 3-39 16,-6 1-106-16,0-1-62 0,-5 3 0 15,-3 3 0-15,-7 5 0 0,-4 0 0 0,-5 3 0 16,-6 3 0-16,1 3 0 0,-9 4 0 0,-6 4 0 16,0 5 0-16,1 7 0 0,-1 1 0 15,5 4 0-15,10-2 0 0,5 5 0 16,5-1 0-16,14 3 0 0,0 0 0 0,16 3 0 15,9-1 0-15,5 0 0 0,14 1 0 16,6-3 0-16,9 0 0 0,10-3 0 0,5-5 0 16,5-1 0-16,5 1 0 15,-5-6 0-15,4 0 0 0,-3 0 0 0,-1-1 0 16,-5 2 0-16,-5-1 0 0,-5 3 0 16,-10 2 0-16,-4 3 0 0,-10 2 0 15,-5 3 0-15,-6-2 0 0,-14 6 0 0,1-4 0 16,-16 4 0-16,0 0 0 0,-9-3 0 0,0-1 0 15,-5-4 0-15,-10-3 0 0,5-6 0 0,-5-6 0 16,-5-2 0-16,0-6 0 0,5-8 0 16,-5-2 0-16,10-7 0 0,0-2 0 0,4-5 0 15,11-1 0-15,5-5 0 0,9 0 0 16,5-3 0-16,5 0 0 0,10 0 0 0,5 0 0 16,5-2 0-16,4 2 0 0,10 0 0 0,1 3 0 15,4 0 0-15,6 0 0 0,-2 5 0 16,7 4-239-16,-1-1-578 0,-5 6-255 15,5 2-130-15,-5 3-22 0,1 3 35 0,-6 3 124 16,1 0 245-16,-1 0 336 0</inkml:trace>
  <inkml:trace contextRef="#ctx0" brushRef="#br0" timeOffset="-90292.624">10248 10648 778 0,'-5'-6'1040'0,"0"-2"158"0,0 0 138 0,-4 0 112 16,-1 2-346-16,5-2-320 0,0 0-275 15,0 5-507-15,0-2 0 0,5 5 0 0,-5 2 0 16,10 4 0-16,-5 5 0 0,5 3 0 16,0 5 0-16,0 3 0 0,0 3 0 0,5 3 0 15,-1-1 0-15,1 1 0 0,-1 2 0 0,6-5 0 16,0 0 0-16,0-3 0 0,-1-3 0 16,1-3 0-16,5-4 0 0,-5-4 0 15,4-8 0-15,1-3 0 0,0-2 0 0,-1-9 0 16,-4-3 0-16,0-4 0 0,-1-2 0 15,-4-2 0-15,0 0 0 0,-6-2 0 0,-4 2 0 16,0 3 0-16,-4 0 0 0,-1 0 0 16,0 3 0-16,-5 4 0 0,5 5 0 15,0 2 0-15,-5 5 0 0,6 3 0 0,4 5 0 16,-5 3 0-16,5 6 0 0,0 3 0 16,0 2 0-16,5 3 0 0,-1 1 0 0,2 1 0 15,3-2 0-15,6 3 0 0,-1-3 0 16,1 0 0-16,5-2 0 0,0-4 0 0,-1-5 0 15,6-3 0-15,-6-2 0 0,6-6 0 16,-6-3 0-16,1-2 0 0,-5-7 0 0,-1-1 0 16,-4-1 0-16,0-2 0 0,-5-1 0 15,-5-2 0-15,0-1 0 0,-5 1 0 0,0 0 0 16,0 2 0-16,-5 1 0 0,6 4 0 16,-1 2 0-16,0 4 0 0,0 6 0 15,5 3 0-15,0 5 0 0,0 3 0 0,0 5 0 16,10 4 0-16,-5 2 0 0,5 3 0 15,-1 5 0-15,1 0 0 0,5 6 0 0,0 0 0 16,-1 5 0-16,6 1 0 0,-6 0 0 16,1-2 0-16,5 5 0 0,-5-4 0 15,-6 0 0-15,1 0 0 0,0-1 0 16,-5-4 0-16,-5-3 0 0,-5-1 0 0,-5-4 0 16,0-3 0-16,-9-5 0 0,0-4 0 0,-6-2 0 15,-5-6 0-15,1-3 0 0,-5-5 0 16,-6-3 0-16,1-7 0 0,5-2 0 0,-5-6 0 15,9-5 0-15,1 1 0 0,9-6 0 16,5 1 0-16,6 0 0 0,9-4 0 0,4-2 0 16,6 3 0-16,5-4-893 0,5 4-384 15,4 0-79-15,6-1 24 0,-1 1 82 0,5 0 193 16,5-1 357-16</inkml:trace>
  <inkml:trace contextRef="#ctx0" brushRef="#br0" timeOffset="-89576.737">10969 10770 570 0,'-10'0'986'0,"0"0"169"0,0 0 142 0,-5 5 122 16,5-2-219-16,1 3-342 0,4 2-191 15,0 0-628-15,5 0-39 0,0 3 0 0,5 0 0 16,5-2 0-16,4 2 0 16,1-6 0-16,0 1 0 0,4-3 0 15,1-6 0-15,0-3 0 0,5-2 0 0,-6-3 0 16,6-3 0-16,-6-5 0 0,1 0 0 0,-6-6 0 15,1 3 0-15,0-3 0 0,-5 0 0 16,-5 0 0-16,-5 3 0 0,0 0 0 0,-5 3 0 16,-1 2 0-16,-3 3 0 0,-1 6 0 15,0 3 0-15,5 1 0 0,-5 10 0 0,1 3 0 16,4 4 0-16,0 7 0 0,0 2 0 16,5 3 0-16,0 3 0 0,5 1 0 0,0-1 0 15,0 0 0-15,10-1 0 0,-6-2 0 16,11 0 0-16,0-6 0 0,-1 1 0 0,6-7 0 15,4-2 0-15,1-3 0 0,-1-5 0 16,1-3 0-16,4-5 0 0,-5-1 0 0,1-2 0 16,-1-3 0-16,-4-2 0 0,-6-2 0 0,-4 2 0 15,-6-1 0-15,-3-3 0 0,-2 1 0 16,-8-1 0-16,-2-2 0 0,-8 2 0 16,0 1 0-16,-1-1 0 0,-5 1 0 15,0 5 0-15,1 2 0 0,4 1 0 0,-5 8 0 16,5 0 0-16,6 6 0 0,-1 5 0 15,0 3 0-15,5 2 0 0,5 4 0 0,0 2 0 16,5-1 0-16,5 1 0 0,0 0 0 0,-1 1 0 16,6-7 0-16,0 1 0 0,5-4 0 15,-1-4 0-15,-4-4 0 0,4-2 0 0,2-6 0 16,-7-2 0-16,0-4 0 0,1-1 0 0,-5-4 0 16,0 0 0-16,-5 0 0 0,-5-3 0 15,0 1 0-15,0 0 0 0,-5 2 0 16,0-3 0-16,0 3 0 0,0 4 0 0,-5-2 0 15,10 1 0-15,-4 6 0 0,4-1 0 16,-6 4 0-16,6 2 0 0,6 2 0 16,-6 1 0-16,4 2 0 0,-4 4 0 0,5-1 0 15,0 3 0-15,0 0 0 0,0 3 0 16,5 0 0-16,-6 0 0 0,6-1 0 0,1 1 0 16,-2 0 0-16,6 0 0 0,-5-1 0 15,4 2 0-15,1-2 0 0,0-2 0 0,-5-3 0 16,9 3 0-16,-4-2 0 0,0-4 0 15,-1 1-400-15,1-1-1259 0,-5-5 18 0,4 0 120 16,1-5 205-16,5-6 322 0,-1-1 465 16</inkml:trace>
  <inkml:trace contextRef="#ctx0" brushRef="#br0" timeOffset="-89374.28">12107 10852 155 0,'0'12'1020'0,"0"-1"273"0,0-3 219 15,0-3 209-15,0 1 132 0,-6-3-1216 16,12-1-637-16,-6-2 0 0,0 0 0 0,4 0 0 16,-4-2 0-16,5-4 0 0,0 3 0 0,0 0 0 15,-5-2 0-15,5 3 0 0,0-4 0 16,-5 3 0-16,5-2 0 0,-5 2-847 16,-5 0-539-16,5 0-29 0,0-2 66 15,0-1 120-15,-5 1 224 0,5-4 336 0</inkml:trace>
  <inkml:trace contextRef="#ctx0" brushRef="#br0" timeOffset="-89259.585">12116 10770 634 0,'-9'-9'1026'0,"3"4"196"16,2-3 149-16,-1 2 104 0,-5-3-275 16,10 5-389-16,-5-5-359 0,5 4-452 0,5-4 0 15,-5 4 0-15,0-1 0 0,4 1-191 16,-4 2-547-16,0 3-376 0,0 0-150 0,0 0-16 16,0 3 51-16,6 0 141 0,-6-1 265 15,0-2 386-15</inkml:trace>
  <inkml:trace contextRef="#ctx0" brushRef="#br0" timeOffset="-86004.647">12773 10464 155 0,'0'-14'787'16,"0"-3"183"-16,0 4 123 0,0-1 88 15,-4 3-73-15,-2 2-297 0,6 4-259 0,-4-1-157 16,-1 0-102-16,5 6-76 0,-6 0-46 16,6 6-28-16,-4 5-20 0,4 0-7 0,-5 9-40 15,5-1-76-15,-5 9 0 0,0 2 0 0,0 3 0 16,0 6 0-16,0-1 0 0,1 4 0 16,-2-1 0-16,2 1 0 0,-1-4 0 15,0-2 0-15,0-6 0 0,5-5 0 0,-5-5 0 16,5-4 0-16,0-8 0 0,0-5 0 15,0-6 0-15,5-8 0 0,-5-8 0 0,0-6 0 16,5-6 0-16,-5-4 0 0,5-7 0 16,-5 1 0-16,5-3 0 0,-1 0 0 15,6 0 0-15,-5 2 0 0,5 4 0 16,-5 2 0-16,5 6 0 0,0 2 0 0,-5 5 0 16,5 7 0-16,-6 5 0 0,1 2 0 15,5 7 0-15,0 4 0 0,-1 7 0 0,6 5 0 16,-5 5 0-16,5 3 0 0,0 9 0 15,-1-1 0-15,1 3 0 0,4 3 0 0,1 3 0 16,0-3 0-16,-1 0 0 0,-4-4 0 16,4-1 0-16,1-1 0 0,-5-2 0 0,-1-3 0 15,-4-3 0-15,5-3 0 0,-10-2 0 16,0-1 0-16,0-2-946 0,-10-3-285 0,0-3-88 16,0 0 23-16,-5-5 88 0,-5 0 187 15,-4-3 272-15,0-3 332 0</inkml:trace>
  <inkml:trace contextRef="#ctx0" brushRef="#br0" timeOffset="-85828.12">12759 10789 336 0,'-30'-17'818'0,"5"-2"176"0,1 5 129 0,4 0 101 16,5 1-169-16,6 2-227 0,-1 0-197 15,10 2-114-15,0-2-72 0,5 6-225 16,9-3-220-16,1 2 0 0,0 1 0 0,10 1 0 16,-1 4 0-16,0-2 0 0,6 2 0 15,-1 0 0-15,5 0 0 0,-4-2 0 16,5 2 0-16,-6-4-171 0,1 2-1043 0,-6-1-195 15,5-2-23-15,1-4 91 0,-6 1 172 16,6 0 268-16,-6-3 422 0</inkml:trace>
  <inkml:trace contextRef="#ctx0" brushRef="#br0" timeOffset="-85230.145">13214 10411 723 0,'-14'-8'987'0,"-1"2"152"0,6 1 133 16,-2 2 100-16,1 0-349 0,6 3-305 15,-1 0-153-15,0 6-173 0,5-1-392 0,0 6 0 16,5 3 0-16,0 6 0 0,5 2 0 16,-1 2 0-16,1 3 0 0,5 5 0 0,-5 0 0 15,5 4 0-15,-1-3 0 0,0 0 0 16,1-2 0-16,0-4 0 0,0-5 0 16,-5-2 0-16,0-7 0 0,-6-1 0 15,1-7 0-15,1-5 0 0,-6-5 0 0,-6-7 0 16,1-4 0-16,1-3 0 0,-11-7 0 15,5-4 0-15,-9 1 0 0,4-7 0 0,-5 0 0 16,6-3 0-16,-1 3 0 0,0 0 0 0,5 3 0 16,6 3 0-16,-2 2 0 0,6 3 0 15,6 3 0-15,-2 2 0 0,6 7 0 16,0-1 0-16,4 6 0 0,1 3 0 0,4 5 0 16,-4 2 0-16,5 4 0 0,-5 5 0 15,0 3 0-15,0 2 0 0,-6 3 0 0,1 4 0 16,0-1 0-16,-5 2 0 0,-1 2 0 15,2-2 0-15,-6 1 0 0,0-6 0 0,0 0 0 16,-6-2 0-16,6-3 0 0,0-3 0 16,0-6 0-16,0-2 0 0,0-3 0 15,0 0 0-15,6-5 0 0,-2-1 0 0,11 1 0 16,-5-4 0-16,5 1 0 0,0 3 0 16,-1-1 0-16,0 4 0 0,6 2 0 15,-5 0 0-15,5 4 0 0,-6 2 0 0,1 5 0 16,-5 0 0-16,5 3 0 0,-6 3 0 15,-3 2 0-15,-2 0 0 0,-4 1 0 0,0 2 0 16,-4 0 0-16,-2-1 0 0,-3 2 0 16,-1-4 0-16,-5 0 0 0,0-2 0 0,-4-3 0 15,-6 0 0-15,0-3 0 0,1-3 0 16,-5 1 0-16,-1-7 0 0,1-2 0 0,-1-5 0 16,-4-4 0-16,5 1 0 0,-1-6-607 15,6 0-669-15,0-2-96 0,3-1 23 16,2-2 88-16,9-3 177 0,1 0 287 0,-1-3 368 15</inkml:trace>
  <inkml:trace contextRef="#ctx0" brushRef="#br0" timeOffset="-84756.673">12558 10298 591 0,'-10'8'919'0,"-5"-2"150"16,0-1 125-16,5 1 105 0,1-3-281 16,3-3-269-16,2 0-160 0,-1-6-88 0,5-2-239 15,0-3-262-15,5-6 0 0,-1 1 0 16,6-4 0-16,1-2 0 0,3 0 0 0,6 0 0 15,-1 0 0-15,1 0 0 0,4 3 0 16,6 0 0-16,-1 2 0 0,1 3 0 0,4 0 0 16,5 1 0-16,-5 1 0 0,11 4 0 15,-6-3 0-15,0 3 0 0,5 2 0 0,-4 1 0 16,4-1 0-16,-6 3 0 0,2 3 0 16,0 0 0-16,-6 3 0 0,0 0 0 0,0 0 0 15,-5 2 0-15,1 4 0 0,-5-4 0 16,-6 3 0-16,1 3 0 0,0-3 0 0,-6 4 0 15,-4-1 0-15,0 0 0 0,0 0 0 0,-1-3 0 16,-4 3 0-16,0-3 0 0,0-2 0 16,-5 3 0-16,5-5 0 0,-5 2 0 0,0 0 0 15,0-4 0-15,0 4 0 0,0-3 0 16,0-3 0-16,-5 3 0 0,0-3-1267 0,0 2-281 16,0-2 56-16,0-2 127 0,1-1 195 15,4-3 318-15,-6 3 400 0</inkml:trace>
  <inkml:trace contextRef="#ctx0" brushRef="#br0" timeOffset="-82775.68">14386 10392 197 0,'5'-6'718'0,"0"-2"205"0,-5 5 129 16,0-3 90-16,5 4-127 0,-5-1-201 15,-5 0-188-15,5 3-145 0,0-2-74 0,0 2-40 16,0 0-26-16,0 0-233 0,0 2-108 16,-5-2 0-16,0 6 0 0,1 0 0 0,-2 5 0 15,-3 2 0-15,-1 7 0 0,-5 1 0 16,0 1 0-16,1 6 0 0,-6-3 0 0,6 3 0 16,-6-1 0-16,0 1 0 0,1-3 0 15,4-4 0-15,-4-1 0 0,4-6 0 16,0 0 0-16,5-6 0 0,0 0 0 0,5-2 0 15,1-3 0-15,-2-3 0 0,6-6 0 16,6 0 0-16,-2 1 0 0,6-3 0 0,0 2 0 16,0-2 0-16,5 2 0 0,-5 4 0 15,4-1 0-15,6 3 0 0,-6 3 0 16,6 3 0-16,0-1 0 0,-1 6 0 0,1 0 0 16,-1 3 0-16,6 0 0 0,-6-1 0 15,1 1 0-15,0 0 0 0,-1 0 0 16,1-1 0-16,0-2 0 0,-6 0 0 0,6 0 0 15,-5-2 0-15,-1-1 0 0,1 0 0 16,-5 1 0-16,5-4 0 0,-6-2 0 0,-3 3 0 16,3-4 0-16,-4-2 0 0,0 3 0 15,-5-3-729-15,0 0-493 0,0-3-100 0,0-2 10 16,-5-3 67-16,5-4 145 0,-5-4 289 16,5-1 381-16</inkml:trace>
  <inkml:trace contextRef="#ctx0" brushRef="#br0" timeOffset="-82078.218">15014 10287 114 0,'-10'-9'623'15,"-5"2"156"-15,5 1 167 0,-4-3 125 0,4 4-75 16,0 2-197-16,6 1-148 0,-1-1-113 15,0 0-128-15,0 3-89 0,0 0-35 0,5 3-5 16,0 2 8-16,0 3-202 0,0 7-87 16,5 1 0-16,0 3 0 0,0 8 0 0,0 1 0 15,4 6 0-15,-4 1 0 0,5 4 0 0,0 0 0 16,0 0 0-16,-1-4 0 0,1 1 0 16,0-3 0-16,5-3 0 0,-10-5 0 0,5-2 0 15,-1-7 0-15,-4-2 0 0,0-3 0 16,0-6 0-16,-5-2 0 0,0-9 0 0,0-2 0 15,-5-5 0-15,0-7 0 0,0-2 0 0,-4-3 0 16,-6-2 0-16,0-4 0 0,1-2 0 16,-1 0 0-16,0-3 0 0,0 0 0 0,5 4 0 15,1-2 0-15,4 4 0 16,5 5 0-16,0 3 0 0,5 0 0 0,4 5 0 16,1 1 0-16,5 4 0 0,0 2 0 15,4 4 0-15,-4 3 0 0,4 3 0 16,1 3 0-16,0 3 0 0,-5 2 0 0,-1 6 0 15,1 2 0-15,-5 1 0 0,-5 5 0 0,-1-3 0 16,-4 3 0-16,0 0 0 0,-4 0 0 16,4-2 0-16,-5-6 0 0,-5-1 0 0,5-2 0 15,0-2 0-15,0-4 0 0,1 1 0 16,-2-3 0-16,2-3 0 0,4 0 0 0,4-3 0 16,2 3 0-16,-2-3 0 0,11 0 0 15,0 3 0-15,-1 0 0 0,1 0 0 0,5 3 0 16,-1 0 0-16,-4 2 0 0,5 3 0 15,-1 1 0-15,-4 2 0 0,0-1 0 0,-1 7 0 16,-4 0 0-16,-5 2 0 0,0 1 0 16,0-2 0-16,-10 5 0 0,0-1 0 15,-5-3 0-15,1 0 0 0,-1-2 0 0,-5-3 0 16,-4 0 0-16,-2-6 0 0,2 0 0 16,0-2 0-16,-6-4 0 0,5-2 0 15,-4-2 0-15,4-4 0 0,6 1 0 0,3-1 0 16,7-2-83-16,-1 0-497 0,5 0-201 15,5-4-208-15,5-2-150 0,5 1-34 0,4-6 44 16,0 0 147-16,11-1 225 0,-5-5 267 16</inkml:trace>
  <inkml:trace contextRef="#ctx0" brushRef="#br0" timeOffset="-81813.094">15514 10420 226 0,'25'-17'778'0,"-6"0"221"16,-4 6 164-16,-6 0 130 0,-3 0-97 15,-1 3-199-15,-5 0-228 0,-5 0-174 16,5-1-420-16,-10 3-175 0,5 1 0 0,-10 2 0 15,5 3 0-15,-9 3 0 0,4 2 0 16,1 7 0-16,-1-1 0 0,0 5 0 0,0 0 0 16,1 7 0-16,4 2 0 0,5 2 0 0,0 1 0 15,5 2 0-15,0 1 0 0,10-4 0 16,4 1 0-16,1-4 0 0,10-2 0 0,0-2 0 16,4-4 0-16,5-5 0 0,-4-2 0 15,4-4 0-15,0-2 0 0,-5 0 0 16,1-6 0-16,-1 0 0 0,-4-2 0 0,-6-1 0 15,-4 1 0-15,0-6 0 0,-10 3-89 16,0-4-1150-16,-5 2-134 0,-5-4 5 0,-5 2 76 16,0-4 137-16,-9 2 244 0,4-2 333 15</inkml:trace>
  <inkml:trace contextRef="#ctx0" brushRef="#br0" timeOffset="-81429.365">14803 10157 88 0,'-14'-2'632'15,"4"2"211"-15,0-3 174 0,0 0 123 16,5 3-55-16,0-3-175 0,1 3-152 0,4 0-146 16,-6 0-101-16,6-3-49 0,6 3-329 15,-2-2-133-15,6-1 0 0,0-3 0 16,4-1 0-16,1-5 0 0,5-1 0 0,4-4 0 15,6-2 0-15,-6-3 0 0,11-1 0 16,-6 1 0-16,5-2 0 0,1 4 0 0,-1 1 0 16,0 5 0-16,1 0 0 0,-6 6 0 0,0 2 0 15,1 6 0-15,-1 4 0 0,1 1 0 16,-1 3 0-16,1 6 0 0,-1 0 0 0,-4 5 0 16,4 0 0-16,-5 1 0 0,1 1 0 15,5 1 0-15,-11-2 0 0,6-1 0 0,0 1 0 16,-6-4 0-16,-4 0 0 0,4-2 0 0,-4-2 0 15,-5-2 0-15,5-1 0 0,-6-1 0 16,-4-3-68-16,0 4-1372 0,0-4-65 16,-5 1 52-16,5 0 113 0,-5-4 185 0,5 1 360 15,5-3 372-15</inkml:trace>
  <inkml:trace contextRef="#ctx0" brushRef="#br0" timeOffset="-80905.328">16558 10298 260 0,'0'-25'659'16,"-4"3"186"-16,4 0 166 0,0 3 101 16,0 2-162-16,0 1-160 0,4 4-136 0,-4 2-142 15,0 1-127-15,0 1-62 0,0 5-22 16,6 0-3-16,-6 3-207 0,0 3-91 16,4 3 0-16,-4 5 0 0,0 0 0 15,0 8 0-15,-4 0 0 0,-2 6 0 0,-3 3 0 16,-1 2 0-16,0 3 0 0,1-3 0 15,-6 1 0-15,0 2 0 0,0-2 0 0,5-4 0 16,-4-2 0-16,-1 0 0 0,6-3 0 0,-1-6 0 16,-1-2 0-16,2 0 0 0,4-6 0 15,0 1 0-15,0-4 0 0,5-2 0 0,-5-1 0 16,10 1 0-16,-5 0 0 0,5-3 0 0,5 0 0 16,-1 0 0-16,2 0 0 0,3 0 0 15,6 3 0-15,-1 0 0 0,1-1 0 0,0 4 0 16,4 2 0-16,0 0 0 0,1 1 0 15,5 2 0-15,-6-3 0 0,1 3 0 0,-1 0 0 16,0-3 0-16,1 1 0 0,5-1 0 16,-6-2 0-16,-4-2 0 0,5 0 0 0,-6 1 0 15,0-2-589-15,-4 0-1007 0,-5 0 32 16,5-1 116-16,-6 1 158 0,1-3 285 16,0-3 457-16</inkml:trace>
  <inkml:trace contextRef="#ctx0" brushRef="#br0" timeOffset="-80410.011">17211 10268 548 0,'-5'-25'837'0,"5"0"184"0,-5 0 133 16,5 3 31-16,-5 0-170 0,5 5-150 0,-5 1-159 15,5 2-114-15,-5 3-324 0,5 6-268 16,-4 2 0-16,4 6 0 0,-6 5 0 0,2 6 0 16,-1 5 0-16,-1 3 0 0,2 8 0 15,-1 1 0-15,-5 7 0 0,10 1 0 0,-5 3 0 16,0-2 0-16,5-1 0 0,0 0 0 16,5-6 0-16,-5-2 0 0,5-7 0 0,0-4 0 15,-5-7 0-15,5-2 0 0,0-5 0 16,-5-9 0-16,0-2 0 0,4-9 0 0,-4-6 0 15,0-4 0-15,0-4 0 0,0-3 0 16,0-5 0-16,0-2 0 0,0-1 0 0,-4-2 0 16,4 0 0-16,4-1 0 0,-4 4 0 15,6 5 0-15,-1 6 0 0,-1 4 0 0,2 4 0 16,3 8 0-16,1 3 0 0,0 5 0 16,-1 6 0-16,1 2 0 0,5 3 0 0,0 6 0 15,0 5 0-15,-1 3 0 0,1 3 0 16,5 3 0-16,-6 2 0 0,6 1 0 0,0-1 0 15,-1 0 0-15,-4-3 0 0,4 4 0 0,1-6 0 16,-5 0 0-16,5-1 0 0,-6-4 0 16,-4 2 0-16,0-5 0 0,-6-1-1061 0,2 1-225 15,-6-6-43-15,-6-1 49 0,2 2 101 16,-6-4 193-16,0-2 272 0</inkml:trace>
  <inkml:trace contextRef="#ctx0" brushRef="#br0" timeOffset="-79978.087">17220 10472 240 0,'-24'-16'892'0,"0"-2"201"0,4 4 156 0,0 1 137 16,5 2-31-16,1-3-355 0,4 3-260 16,5 0-504-16,0 0-236 0,10-3 0 0,0 4 0 15,5-2 0-15,0 1 0 0,4 0 0 16,6 3 0-16,5 3 0 0,4-1 0 16,0 3 0-16,6-2 0 0,-1 2 0 0,10 3 0 15,0-3 0-15,6 3-554 0,-1-3-68 16,4 0 12-16,1 3 15 0,1-2 16 0,-7-1 6 15,-3 0 17-15,-1 1 95 0,-10-4 137 16,-5 4 166-16,1-4 167 0,-11-3 192 16,-9 4 203-16,5-3 141 0,-15-3 94 0,0-3 56 15,0 0 1-15,-10 0-73 0,1 0-124 16,-6-2-81-16,0 2-115 0,-5 1-303 0,-4 1 0 16,4 1 0-16,-4 6 0 15,-1 5 0-15,0 2 0 0,6 7 0 0,-5 5 0 16,9 2 0-16,-5 6 0 0,11 3 0 0,-2 2 0 15,1 4 0-15,10-1 0 0,6 0 0 0,-2 1 0 16,11-1 0-16,0 0 0 0,10-2 0 16,-6-1 0-16,11-4 0 0,-1-1 0 0,0-5 0 15,1-4 0-15,-1-1 0 0,5-8 0 0,-4 2 0 16,4-6 0-16,-9-2 0 0,4-4 0 16,-5-2 0-16,1-3 0 0,-5-3 0 0,-6 0 0 15,1 0-561-15,-5-2-798 0,-5 0-44 0,0-4 57 16,-5 4 116-16,-5-4 182 0,-5 1 290 15,-4 0 311-15</inkml:trace>
  <inkml:trace contextRef="#ctx0" brushRef="#br0" timeOffset="-79561.142">17103 9920 630 0,'-15'0'872'16,"6"3"161"-16,-2-18 115 0,2 35 6 15,4-14-212-15,-5-3-212 0,10-3-190 0,-5 2-116 16,5-2-65-16,0-2-38 0,5-1-283 16,0-3-38-16,5-4 0 0,-1-2 0 15,2 2 0-15,3-7 0 0,1 0 0 0,4-2 0 16,1 2 0-16,5 1 0 0,-1-1 0 0,6 1 0 15,-1 2 0-15,1 0 0 0,4 3 0 16,0 0 0-16,0 3 0 0,1 3 0 0,-1 1 0 16,0 2 0-16,0 2 0 0,1 2 0 0,-1 2 0 15,-4 1 0-15,-1 0 0 0,1 4 0 0,-1-1 0 16,1 0 0-16,-6 3 0 16,5 0 0-16,-9 0 0 0,4 3 0 0,1-3 0 15,-6 3 0-15,2-1 0 0,-7 1 0 0,0 0 0 16,1-3 0-16,-5 0 0 0,0 1 0 15,-1-2 0-15,-3-1 0 0,-2-1 0 0,1-3 0 16,-5 4-630-16,-5-7-827 0,1 4-12 16,-6-6 83-16,5-3 123 0,-5-2 229 0,0-1 368 15</inkml:trace>
  <inkml:trace contextRef="#ctx0" brushRef="#br0" timeOffset="-68973.404">9507 11978 502 0,'-14'-22'863'0,"-1"0"149"16,-4 0 108-16,4-1 85 0,-5 1-274 0,5 6-228 15,6-4-183-15,-1 4-111 0,0 5-74 16,5 0-57-16,0 3-24 0,5 2-195 0,0 3-59 16,5 3 0-16,10 6 0 0,-1 2 0 0,6 8 0 15,5 4 0-15,4 11 0 0,5 5 0 16,6 7 0-16,-1 7 0 0,10 3 0 0,0-1 0 16,-5 6 0-16,5-3 0 0,-5-3 0 15,0-2 0-15,0-6 0 0,1-2 0 0,-6-6 0 16,0-3 0-16,-5-8 0 0,1-3 0 15,-1-9 0-15,-9-4 0 0,-1-7 0 0,-4-8 0 16,-5-4 0-16,-6-10 0 0,-4-5 0 0,-5-5 0 16,0-6 0-16,-10-2 0 0,0-9 0 0,-4 0 0 15,-1-5 0-15,0 2 0 0,0 1 0 0,1 4 0 16,4 3 0-16,0 10 0 0,0 1 0 0,6 9 0 16,4 6 0-16,0 4 0 0,0 10 0 15,10 4 0-15,-1 7 0 0,1 4-550 16,0 7-586-16,5 2-158 0,9 3-13 0,-4 3 60 15,9-1 142-15,0 1 239 0,6 2 325 0</inkml:trace>
  <inkml:trace contextRef="#ctx0" brushRef="#br0" timeOffset="-68723.554">10557 12301 140 0,'9'5'739'0,"1"-5"217"16,-5 0 144-16,-5-5 96 0,0-1-88 0,-5-5-231 16,-5 0-246-16,6 0-179 0,-11-2-108 15,0 1-66-15,-4-1-43 0,-1-1-100 0,-4 0-135 16,4 3 0-16,-5 0 0 0,1 5 0 15,4 4 0-15,1 2 0 0,4 5 0 16,0 3 0-16,5 3 0 0,0 6 0 0,6 5 0 0,-1 0 0 16,5 0 0-16,5 6 0 0,5-3 0 15,-1-1 0-15,6 1 0 0,5-3 0 0,-1-2 0 16,1-4 0-16,0-5 0 0,4-6 0 16,-5-5 0-16,1-2 0 0,0-6 0 0,-5-3 0 15,-1 0-444-15,-4-6-428 0,-5 0-173 16,-5 1-129-16,0-4-12 0,0 1 52 0,-10-1 152 15,1-1 222-15,-1-1 262 0</inkml:trace>
  <inkml:trace contextRef="#ctx0" brushRef="#br0" timeOffset="-68548.024">10395 12080 244 0,'-10'-19'718'0,"1"2"222"0,3 0 155 0,6 3 113 16,0 1-133-16,0 2-174 0,6-3-155 0,-2 6-151 16,1-3-92-16,5 3-337 0,5 2-166 15,-1 3 0-15,1 0 0 0,0 6 0 0,0 2 0 16,-1 4 0-16,1 2 0 0,0 5 0 0,0 4 0 15,-1 2 0-15,-4 3 0 0,0-1 0 16,4 7 0-16,-9-3 0 0,5 2-569 16,-10 0-719-16,5-3-97 0,0 1 32 0,-5-3 84 15,0-6 181-15,0 0 287 0,0-7 377 0</inkml:trace>
  <inkml:trace contextRef="#ctx0" brushRef="#br0" timeOffset="-67974.358">10542 12306 161 0,'-10'-8'801'0,"6"2"227"16,-2 1 165-16,2-1 125 0,-1 1-54 0,5 2-233 15,0-3-259-15,-6 6-161 0,12 0-599 16,-6 0-12-16,0 3 0 0,5 3 0 0,-1 2 0 16,6 0 0-16,-5 4 0 0,5 1 0 0,0 1 0 15,-1-1 0-15,1 4 0 0,0-3 0 0,0 0 0 16,0-3 0-16,5 0 0 0,-5-3 0 0,4-2 0 16,-4-1 0-16,4-5 0 15,-3 0 0-15,-2-2 0 0,1-7 0 0,5 1 0 0,-11-6 0 16,6 3 0-16,-5-5 0 0,-5-1 0 15,5 1 0-15,-5-1 0 0,0 1 0 16,-5-1 0-16,0 3 0 0,1-3 0 0,-2 6 0 16,2 3 0-16,-1 0 0 0,5 0 0 0,-5 4 0 15,5 4 0-15,0 0 0 0,0 7 0 16,0 0 0-16,5 5 0 0,0 1 0 0,-1 4 0 16,6-1 0-16,0 1 0 0,0 3 0 0,0-4 0 15,5 3 0-15,-1-2 0 0,1 0 0 16,0-7 0-16,-1 2 0 0,1-4 0 0,0-3 0 15,0-2 0-15,-1-6 0 0,1 1 0 0,0-7 0 16,-6 1 0-16,-3-6 0 0,-2 0 0 16,-4 1 0-16,0-4 0 0,0 1 0 0,-4-1 0 15,-7 1 0-15,7-1 0 0,-2 3 0 0,-3-3 0 16,4 6 0-16,0 3 0 0,0 0 0 16,1 5 0-16,4 3 0 0,0 3 0 15,4 3 0-15,1 4 0 0,0 1 0 0,0 3 0 16,4 5 0-16,1 0 0 0,5 4 0 15,0 2 0-15,4 2 0 0,1 4 0 0,0-1 0 16,-1 3 0-16,1 0 0 0,-5 1 0 0,4-2 0 16,-4 1 0-16,0-3 0 0,-6 2 0 15,1-5 0-15,-10-3 0 0,5 2 0 0,-10-5 0 16,1-1 0-16,-6-1 0 0,-5-2 0 0,-5-3 0 16,1 0 0-16,-10-4 0 0,-1 1 0 15,-5-3 0-15,1-2-462 0,-5 0-475 0,0-4-173 16,-1-2-94-16,6 3 9 0,0-3 74 0,5 0 166 15,-1 3 238-15,10-3 268 0</inkml:trace>
  <inkml:trace contextRef="#ctx0" brushRef="#br0" timeOffset="-67793.838">10518 12853 726 0,'-5'0'1135'0,"-1"-4"202"0,-3 2 167 0,4-1 150 15,0 0-247-15,5 1-979 0,-5-1-428 0,5-3 0 16,0 1 0-16,0-1 0 0,5 4 0 15,0-4 0-15,5 3 0 0,0-2 0 0,-1 2 0 16,6 0 0-16,-5 0 0 0,5 3 0 16,-5-3-978-16,4 3-525 0,1-2 1 15,0-4 92-15,0 1 150 0,4-7 320 0,0-1 440 0</inkml:trace>
  <inkml:trace contextRef="#ctx0" brushRef="#br0" timeOffset="-67473.699">11498 12337 242 0,'-5'0'897'0,"5"3"235"0,0-3 187 16,-4 0 161-16,4 0-16 0,-6-3-279 0,2 3-713 15,4-3-472-15,0 0 0 0,0 3 0 16,0-3 0-16,0 1 0 0,0-1 0 0,4 0 0 0,-4 0 0 16,6 1 0-16,-2-1 0 0,1-1 0 15,1 2 0-15,3 0 0 0,-4-1-29 16,0-3-1373-16,0 3-80 0,-5-5 46 0,4 3 110 15,2-1 177-15,-6-2 289 0,0-4 402 0</inkml:trace>
  <inkml:trace contextRef="#ctx0" brushRef="#br0" timeOffset="-67343.261">11523 12204 527 0,'-5'-8'941'0,"-5"-3"195"0,6 2 160 15,-7 1 127-15,1 0-214 0,1 0-299 16,4-1-250-16,0 4-571 0,0 0-89 0,5-2 0 16,0 3 0-16,0-2 0 0,5 3 0 15,0 1 0-15,0-2 0 0,4 4-490 0,-3 4-622 16,3-2-185-16,1 1-32 0,-5 0 46 0,5 0 118 15,-1 1 247-15,1 0 418 0</inkml:trace>
  <inkml:trace contextRef="#ctx0" brushRef="#br0" timeOffset="-63727.192">12611 11837 530 0,'0'-11'856'0,"0"0"176"16,-4 0 128-16,-2 3 44 0,2 0-199 16,4-1-198-16,-5 4-201 0,0 2-142 0,0 0-106 15,5 3-189-15,0 6-169 0,-5 2 0 0,5 6 0 16,0 2 0-16,-5 6 0 0,5 6 0 16,-5 5 0-16,5 3 0 0,-5 5 0 0,1 0 0 15,-6 4 0-15,5-1 0 0,0-3 0 0,0 1 0 16,-5-3 0-16,5-7 0 0,5-1 0 15,-4-6 0-15,-2-6 0 0,6-3 0 0,-5-5 0 16,5-5 0-16,0-6 0 0,0-6 0 0,-4-5 0 16,4-5 0-16,0-7 0 0,0-4 0 15,0-3 0-15,0-6 0 0,0-3 0 16,4 1 0-16,1-6 0 0,5 2 0 0,-5 1 0 16,5 2 0-16,0 3 0 0,-1 6 0 0,1 3 0 15,0 2 0-15,-5 5 0 0,0 7 0 16,0-2 0-16,5 7 0 0,-6 6 0 15,2-1 0-15,-2 6 0 0,6 3 0 0,0 1 0 0,0 7 0 16,0 3 0-16,-1 0 0 0,1 5 0 16,0 0 0-16,5 2 0 0,-6 4 0 15,6 3 0-15,-5-4 0 0,5 3 0 0,0 0 0 0,-1-2 0 16,1-1 0-16,-5 1 0 0,4 0 0 16,1-3 0-16,-5-3 0 0,5 0 0 0,-5 0 0 15,-6-3 0-15,6 1 0 0,-5-4-646 0,0 0-738 16,-5-2-42-16,0-2 66 0,0-2 104 15,-5-1 213-15,0-3 319 0</inkml:trace>
  <inkml:trace contextRef="#ctx0" brushRef="#br0" timeOffset="-63515.758">12645 12328 444 0,'-38'-13'942'16,"8"-1"164"-16,-4 0 122 0,5 0 120 0,-1 3-150 16,10 0-354-16,1 0-220 0,4 2-167 15,0 2-457-15,10-2 0 0,0-2 0 0,5 3 0 16,5 0 0-16,0-1 0 0,5 1 0 0,5 3 0 15,4-1 0-15,-4 0 0 0,10 4 0 16,-1-1 0-16,5 0 0 0,1 3 0 16,4 0 0-16,-5-3 0 0,6 3 0 0,-1-3 0 15,-4 3 0-15,4-2-806 0,-5-1-410 16,5 1-26-16,6-5-23 0,-6 3 80 0,1-5 205 0,-1 3 285 16,0-2 187-16</inkml:trace>
  <inkml:trace contextRef="#ctx0" brushRef="#br0" timeOffset="-63201.597">13210 11986 360 0,'-5'-11'865'0,"-5"0"183"16,0 0 126-16,-5 0 100 0,0 0-170 16,-4 0-264-16,4 0-237 0,-4-1-137 0,-1 4-80 15,0 3-315-15,6 2-71 0,-1 1 0 16,0 4 0-16,0 6 0 0,1 0 0 0,4 10 0 16,0 1 0-16,0 3 0 0,6 2 0 0,4 4 0 15,0-1 0-15,0 1 0 0,4 3 0 16,6-1 0-16,5 0 0 0,0 1 0 0,0-3 0 15,4-1 0-15,6-5 0 0,-6-3 0 16,6-2 0-16,-1-7 0 0,1-1 0 0,0-6 0 16,-6-3 0-16,0-5 0 0,1-6 0 0,-6-4 0 15,-3-4 0-15,-1 0 0 0,-10-6 0 0,0 0 0 16,0-2 0-16,-6-1 0 0,-3-2 0 0,-6-1 0 16,0 1 0-16,1 0 0 0,-6 2 0 0,0-2 0 15,1 5 0-15,4 3 0 0,0 5 0 16,1 3 0-16,3 6 0 0,7 3 0 0,-1 5-469 15,5 5-819-15,0 1-89 0,5 2 31 16,-1 0 77-16,7 1 162 0,-1-1 268 0,4-3 388 16</inkml:trace>
  <inkml:trace contextRef="#ctx0" brushRef="#br0" timeOffset="-62569.266">13366 11915 381 0,'0'-6'859'0,"0"0"185"0,0-2 128 16,-4 0 90-16,-1 0-202 0,5-4-256 15,-5 4-234-15,0 3-148 0,5-1-88 0,0 1-51 16,0 5-283-16,0 2 0 0,5 4 0 16,-5 2 0-16,5 6 0 0,0 6 0 15,-1 2 0-15,6 5 0 0,0 3 0 0,-5 1 0 0,5 5 0 16,-1 0 0-16,2 0 0 0,3-1 0 16,-4 1 0-16,0-5 0 0,4-1 0 0,-4-8 0 15,0 0 0-15,0-8 0 0,0-3 0 0,-5-3 0 16,-1-5 0-16,-4-6 0 0,6-5 0 15,-6-6 0-15,-6-3 0 0,2-5 0 0,-1 0 0 16,-1-5 0-16,-3-1 0 0,-1-2 0 0,-5-3 0 16,5-3 0-16,-4 0 0 0,4 2 0 0,0-1 0 15,6 1 0-15,-1 7 0 0,-1-1 0 16,12 4 0-16,-6 2 0 0,5 2 0 0,-1 3 0 16,6 7 0-16,0-1 0 0,0 5 0 15,0 1 0-15,-6 5 0 0,6 2 0 0,0 7 0 0,0-1 0 16,-6 3 0-16,7 6 0 0,-7-1 0 15,2 1 0-15,-2 2 0 0,1 1 0 16,-5-1 0-16,0 0 0 0,0 0 0 0,0 1 0 16,0-4 0-16,-5 1 0 0,1 0 0 0,4-6 0 15,-6-1 0-15,2-4 0 0,4-1 0 0,-5-2 0 16,5 0 0-16,0-6 0 0,0 0 0 0,0-2 0 16,5-1 0-16,-1-2 0 0,6 2 0 15,0-1 0-15,5-2 0 0,-6 4 0 0,6-1 0 16,5 0 0-16,-5 4 0 0,0 2 0 0,-1 0 0 15,6 5 0-15,-5 1 0 0,-1-1 0 16,1 3 0-16,0 3 0 0,-6 1 0 0,1-2 0 16,0 4 0-16,-5 0 0 0,-1 3 0 0,-4 0 0 15,0-2 0-15,-4 5 0 0,-1-4 0 16,-5 1 0-16,0 2 0 0,-5-4 0 0,1 1 0 16,-1-2 0-16,-5-4 0 0,-4 2 0 0,4-4 0 15,-4-2 0-15,-5-4 0 0,-1 1 0 0,1-6 0 16,-1 1 0-16,6-4 0 0,-6 0 0 15,11 1 0-15,-6-4-488 0,6 1-827 0,4 0-78 16,0-3 37-16,5-2 82 0,1-4 176 16,3-3 284-16,6-2 382 0</inkml:trace>
  <inkml:trace contextRef="#ctx0" brushRef="#br0" timeOffset="-61981.116">12435 11581 135 0,'-10'5'585'0,"0"1"183"16,-5-4 188-16,11 1 125 0,-6 0-98 16,0-1-129-16,0 1-101 0,6 0-108 0,-2-3-117 15,2 0-63-15,4 3-37 0,-5-3-418 0,5 0-10 16,0 3 0-16,0-3 0 0,5 0 0 15,5 0 0-15,-1 0 0 0,6 0 0 16,-1 0 0-16,11-3 0 0,-1 0 0 0,6 0 0 16,-1-5 0-16,6 0 0 0,4 0 0 0,0-6 0 15,0 0 0-15,1-2 0 0,-1-1 0 16,0-2 0-16,0-1 0 0,-4 4 0 16,-1-1 0-16,-5 1 0 0,1 4 0 0,-6 2 0 15,-4 1 0-15,-6 4 0 0,1-1 0 16,0 6 0-16,0 0 0 0,-5 0 0 0,-1 6 0 15,1-1 0-15,5 1 0 0,0 2 0 16,-1 0 0-16,1 4 0 0,0-1 0 0,4 2 0 16,1 1 0-16,4 0 0 0,1 2 0 15,-1-2 0-15,6 0 0 0,-1-3 0 0,6 0 0 16,-1 0 0-16,0-5 0 0,6 2 0 0,-6-2 0 16,10-1 0-16,-4-2 0 0,-2 2 0 15,2 0-346-15,-1 1-1285 0,0 3 34 16,-5-2 115-16,1 5 158 0,4-4 280 0,0-2 465 15</inkml:trace>
  <inkml:trace contextRef="#ctx0" brushRef="#br0" timeOffset="-61361.238">14622 11661 292 0,'5'-9'583'0,"-1"-2"170"15,2 3 198-15,-2-1 70 0,6-1-76 16,-5-2-89-16,5 4-71 0,-5 0-89 0,5 3-117 16,-5-1-58-16,-1 6-312 0,2 0-209 15,-6 9 0-15,0-1 0 0,0 5 0 0,-6 6 0 16,-3 4 0-16,4 5 0 0,-10-1 0 16,5 3 0-16,-4 1 0 0,-1 2 0 0,0 0 0 15,1-3 0-15,-1 0 0 0,0-2 0 0,-5-3 0 16,5-3 0-16,1-6 0 0,0 1 0 15,-1-3 0-15,0-3 0 0,5-6 0 0,-5 1 0 16,5-4 0-16,1-2 0 0,-1 0 0 0,5-2 0 16,0 0 0-16,0 2 0 0,5-4 0 15,0 2 0-15,0-1 0 0,5 1 0 0,0 2 0 16,0 0 0-16,10 0 0 0,-5 2 0 0,4 1 0 0,1 3 0 16,4-2 0-16,1 2 0 0,5 5 0 15,-6-2 0-15,11 1 0 0,-6 2 0 0,6 2 0 16,-6 0 0-16,5-3 0 0,1 2 0 0,-1 1 0 15,1-1 0-15,-6 1 0 0,0 0 0 16,1-3 0-16,-5 3 0 0,0-3 0 0,-1 0 0 16,-4-3 0-16,0 0 0 0,-6 1 0 0,1-1 0 15,0-5 0-15,-5 3 0 0,-1-4 0 16,-4 1 0-16,0-3 0 0,0 0 0 0,0-3 0 16,-4 1 0-16,-6-4 0 0,5 0 0 0,-5 1-913 15,-4-1-380-15,4-1-51 0,0 1 36 16,1 0 94-16,-2-2 186 0,7 0 297 15</inkml:trace>
  <inkml:trace contextRef="#ctx0" brushRef="#br0" timeOffset="-58393.668">15284 11727 451 0,'-5'-14'694'16,"0"3"177"-16,-5 0 148 0,5 0 15 0,1 3-166 16,-2-1-141-16,6 1-123 0,-5 3-135 15,1 2-105-15,4-3-45 0,0 6-16 0,4 3-4 16,-4 0-130-16,5 5-169 0,1 6 0 16,3 5 0-16,1 6 0 0,0 3 0 0,-1 5 0 15,1 2 0-15,0 1 0 0,0 6 0 16,0-4 0-16,0 1 0 0,-1-3 0 15,1-3 0-15,0-3 0 0,-5-2 0 0,0-8 0 0,5-5 0 16,-6-1 0-16,-4-5 0 0,5-4 0 16,-5-7 0-16,0-4 0 0,-5-7 0 15,1-4 0-15,-6-5 0 0,5-3 0 0,-10-3 0 16,5-2 0-16,-4-3 0 0,-1-3 0 0,0 0 0 16,0-3 0-16,6 3 0 0,-1 1 0 15,5-1 0-15,0 6 0 0,5-1 0 0,5 7 0 16,5 1 0-16,0 7 0 0,0-1 0 15,4 6 0-15,1 3 0 0,5 2 0 16,-6 4 0-16,6 4 0 0,-1 1 0 0,-4 5 0 16,0 4 0-16,-1 1 0 0,-4 4 0 0,5 2 0 15,-10 0 0-15,0 7 0 0,0-5 0 16,-1 4 0-16,-4 0 0 0,0-1 0 16,-4-1 0-16,4-4 0 0,-5 0 0 0,0-2 0 15,0-4 0-15,0-1 0 0,0-4 0 0,0-3 0 16,1-2 0-16,4-3-27 15,-6-3-45-15,6 1 25 0,6-1 18 0,-2-2 12 0,1-1 7 16,5 3 5-16,0-3 3 0,10 4 2 16,-6-4 1-16,6 6 0 0,0 0 1 15,-1 4 0-15,-4-2 3 0,4 4 6 0,-4 2 16 16,0 3 24-16,-1 3 25 0,-3 0-43 0,-2 2-33 16,1 0 0-16,-10 4 0 0,5 2 0 15,-5-3 0-15,-5 1 0 0,0-1 0 0,0 0 0 16,-4 1 0-16,-6-4 0 0,5 1 0 15,-5-7 0-15,-4 4 0 0,4-5 0 0,-4-4 0 16,-6-2 0-16,5 0 0 0,0-6 0 0,1-2 0 16,-1-4 0-16,6-2 0 0,-1-3 0 15,5 0-297-15,5 0-198 0,5 1-145 0,0-1-177 16,5-2-185-16,5-1-98 0,-1 0-3 16,11-1 103-16,0 0 169 0,5-1 225 0</inkml:trace>
  <inkml:trace contextRef="#ctx0" brushRef="#br0" timeOffset="-58041.617">15843 11763 428 0,'5'-11'866'16,"-1"-3"181"-16,2 3 123 0,-6-1 87 15,0 2-233-15,-6-2-251 0,2 2-228 0,-1-1-146 16,-5 0-93-16,0 2-57 0,0 1-122 16,0 3-127-16,-4-1 0 0,-1 3 0 15,6 3 0-15,-6 6 0 0,5-1 0 0,-5 6 0 16,5 3 0-16,1 5 0 0,3 7 0 0,-3-2 0 15,4 7 0-15,5 1 0 0,5 4 0 16,0 0 0-16,-1 0 0 0,6 0 0 0,5-3 0 16,4 0 0-16,2-8 0 0,3 0 0 0,0-6 0 15,1-2 0-15,-1-6 0 0,1-5 0 16,-1-6 0-16,-4-4 0 0,0-1 0 0,-6-6 0 16,1-3 0-16,-5-2 0 0,-5-4 0 0,0-1 0 15,-5-2 0-15,0-2 0 0,-5 3 0 0,-5-6 0 16,0 3 0-16,0 1 0 0,-4-1 0 0,-6 0 0 15,6 0 0-15,-7 3 0 0,7 3 0 16,-1 5 0-16,6 3 0 0,-1 3 0 16,0 3 0-16,5 5-521 0,0 2-520 15,0 4-193-15,5-1-38 0,5 4 38 0,0-4 111 16,5 3 214-16,5-2 288 0</inkml:trace>
  <inkml:trace contextRef="#ctx0" brushRef="#br0" timeOffset="-57745.803">16216 11771 33 0,'19'-3'571'0,"-4"1"206"0,0-1 201 16,-6-3 141-16,-4 1-39 0,0-1-155 0,-5 1-135 16,0-6-145-16,-5 2-146 0,0 1-86 15,0 0-52-15,-5 0-361 0,-5-1 0 0,6 4 0 16,-6-1 0-16,-4 6 0 0,4 0 0 16,-5 3 0-16,5 5 0 0,1 3 0 15,-1 3 0-15,0 5 0 0,6 3 0 0,4 3 0 16,0 0 0-16,5 2 0 0,5 4 0 0,0 0 0 15,4-2 0-15,6 2 0 0,5-4 0 16,0 1 0-16,4-5 0 0,0-2 0 0,6-2 0 16,-1-5 0-16,-4 0 0 0,5-6 0 0,-1-4 0 15,-5-2 0-15,1-2 0 0,-6-6 0 16,6-2 0-16,-10-3 0 0,-1 0 0 0,-4-5 0 16,0 2 0-16,-10-2-876 0,0-2-488 0,0-1-27 15,-10 3 61-15,0-6 116 0,0 2 207 0,-9-4 314 16</inkml:trace>
  <inkml:trace contextRef="#ctx0" brushRef="#br0" timeOffset="-57308.972">15338 11468 35 0,'-20'5'733'0,"1"1"216"16,-1 2 138-16,5-2 109 0,0 2 11 16,6 0-285-16,-1 0-248 0,0-2-161 0,5-1-82 15,5 4-56-15,0-4-306 0,5-2-69 16,0 0 0-16,4-1 0 0,1-2 0 0,5-2 0 16,0-7 0-16,4 1 0 0,1-6 0 15,5-2 0-15,-1-4 0 0,6-4 0 16,4-4 0-16,-5-3 0 0,5 4 0 0,-4 0 0 15,-1 2 0-15,-4 5 0 0,-1 1 0 16,-4 3 0-16,-5 5 0 0,0 0 0 0,0 2 0 16,-6 4 0-16,1 2 0 0,-5 0 0 15,5 3 0-15,0 0 0 0,-6 3 0 0,6 0 0 16,5-1 0-16,-6 4 0 0,6 2 0 16,0 1 0-16,5 2 0 0,-1 0 0 0,6-1 0 15,-1 2 0-15,6 1 0 0,-5 1 0 16,9 0 0-16,-5-3 0 0,5 3 0 0,6-3 0 15,-1-1 0-15,5 2 0 16,0-4-100-16,0 0-786 0,5-2-287 0,1-1-86 16,-2 1 15-16,1 0 45 0,-5-1 129 0,1-2 260 15,-1 0 379-15</inkml:trace>
  <inkml:trace contextRef="#ctx0" brushRef="#br0" timeOffset="-56707.359">17260 11498 390 0,'5'-9'834'0,"-5"4"186"16,5-4 135-16,-5 5 103 0,0-5-200 0,0 4-211 16,0 2-189-16,0-3-121 0,0 4-103 15,0 2-434-15,0 0 0 0,-5 5 0 0,5 1 0 16,-5 5 0-16,-5 2 0 0,1 4 0 0,-2 2 0 15,1 3 0-15,-4 3 0 0,-1 0 0 16,0 3 0-16,0-1 0 0,-4 1 0 0,4-1 0 16,1-5 0-16,-1 0 0 0,0-2 0 0,6-4 0 15,-1-2 0-15,0-5 0 0,5-2 0 0,-5-1 0 16,10 0 0-16,-5-4 0 0,5-2 0 16,0 0 0-16,0 0 0 0,5 0 0 0,0 0 0 15,0 0 0-15,10 0 0 0,-5 0 0 0,4 3 0 16,1 2 0-16,-1-2 0 0,6 3 0 15,0 2 0-15,-1 1 0 0,1-1 0 0,4 3 0 16,-3-3 0-16,3 3 0 0,-4-3 0 0,4 4 0 16,1-5 0-16,-1 2 0 0,-4 2 0 15,4-3 0-15,-4 0 0 0,-1 1 0 0,1-1 0 16,0 3 0-16,-5-3 0 0,4 1 0 0,-10-1 0 16,6 1 0-16,-5-2 0 0,0-1 0 15,-1 0 0-15,-3-1 0 0,-1-2 0 0,-5-3 0 16,4 0 0-16,-4-3 0 0,-4 0-314 0,-1-3-974 15,-5-2-96-15,5 1 21 0,-5-5 84 16,0 1 155-16,1 3 270 0,3-6 360 0</inkml:trace>
  <inkml:trace contextRef="#ctx0" brushRef="#br0" timeOffset="-55081.954">18221 11459 148 0,'-5'-8'584'15,"5"3"153"-15,0-4 159 0,-5 1 128 16,0-1-128-16,5 1-153 0,-5 0-132 16,0 0-119-16,-5 0-125 0,1 0-95 0,4 2-51 15,-10 0-29-15,6 4-18 0,-6-1-8 16,-5 6-7-16,0 2 4 0,1 1 2 0,-6 7 14 15,1 1-177-15,4 2-2 0,0 7 0 16,1-1 0-16,4 2 0 0,1 7 0 0,4-1 0 16,5 4 0-16,5-1 0 0,5 0 0 15,-1 0 0-15,11 3 0 0,0-3 0 0,5 0 0 16,4-3 0-16,5 0 0 0,1-2 0 0,5-6 0 16,-1-2 0-16,0-10 0 0,5-1 0 15,-4-7 0-15,4-4 0 0,0-3 0 0,0-7 0 16,-5-2 0-16,1-2-184 0,-6-4-887 15,0 4-205-15,-4-1-46 0,0-2 45 0,-1 2 102 16,-4 1 215-16,4 0 306 0</inkml:trace>
  <inkml:trace contextRef="#ctx0" brushRef="#br0" timeOffset="-54716.932">18814 11495 699 0,'-10'-14'1024'0,"1"1"163"16,-6 2 140-16,5 0 107 0,-5 0-310 0,1-1-345 15,-1 4-202-15,-5 0-537 0,6-1-40 16,-1 4 0-16,0 2 0 0,-4 1 0 0,4 2 0 16,0 2 0-16,1 6 0 0,-6 1 0 15,6 2 0-15,-1 6 0 0,5-1 0 16,-5 6 0-16,5 0 0 0,5 0 0 0,1 6 0 16,4-3 0-16,4 2 0 0,1 0 0 0,10 1 0 15,-1-3 0-15,1 0 0 0,5-3 0 16,0-3 0-16,9-2 0 0,-5-3 0 15,1-6 0-15,0-2 0 0,4-4 0 0,-5-2 0 0,1-5 0 16,-6-4 0-16,1-1 0 0,-5-2 0 16,-1-1 0-16,-8-4 0 0,3-2 0 0,-4-1 0 15,-5-2 0-15,0 0 0 0,-5 0 0 16,-4 0 0-16,-1-3 0 0,-5 3 0 0,0 0 0 16,0 1 0-16,-4 1 0 0,4 4 0 0,1 2 0 15,-1 3 0-15,0 5 0 0,5 3 0 0,5 3-968 16,1 6-270-16,-2-1-72 0,6 1 23 15,0 2 73-15,6-2 172 0,3-3 292 16</inkml:trace>
  <inkml:trace contextRef="#ctx0" brushRef="#br0" timeOffset="-54090.267">19138 11440 630 0,'0'-3'978'16,"0"-2"171"-16,-5-1 138 0,-5 3 118 15,5-2-260-15,0 2-289 0,1 0-187 16,-2 3-597-16,-3 3-72 0,4 5 0 0,0 4 0 16,0 1 0-16,0 7 0 0,0 1 0 15,1 7 0-15,4 5 0 0,-6 1 0 0,1 1 0 16,1 1 0-16,4 0 0 0,0 0 0 16,0-6 0-16,0 1 0 0,0-4 0 0,4-5 0 15,-4-5 0-15,5-4 0 0,1-1 0 0,-6-10 0 16,4-2 0-16,1-8 0 0,-5-6 0 0,5-2 0 15,-5-6 0-15,0-3 0 0,0-3 0 0,5-2 0 16,-5-6 0-16,0-3 0 0,0 0 0 16,0-1 0-16,0-2 0 0,5 3 0 15,-5 7 0-15,5 1 0 0,-5 6 0 0,5 6 0 16,-1 5 0-16,2 6 0 0,-2 2 0 16,6 6 0-16,0 6 0 0,0 4 0 0,0 4 0 15,5 6 0-15,-1 2 0 0,1 6 0 0,4-1 0 16,-4 4 0-16,5 2 0 0,-1 2 0 15,1 1 0-15,-1 0 0 0,1 0 0 0,5 0 0 16,-6-3 0-16,1-2 0 0,0-4 0 16,-1 1 0-16,-4-6 0 0,-1-4 0 0,-4 0 0 15,0-4 0-15,-5-7 0 0,-5 1-256 16,-5-4-762-16,-5-4-34 0,0-4 2 0,-4-1 29 16,-1-3 79-16,-9-3 178 0,-1 0 244 15,-9-5 282-15,-1-1 268 0,1 0 249 0,-6 1 231 16,2 2 210-16,4 0 114 0,-1 3 11 0,5 3-38 15,1 2-53-15,5 1-69 0,4-1-121 16,5 3-100-16,6 1-95 0,-1-1-369 0,10 0 0 16,0 1 0-16,4-1 0 0,11-3 0 0,0 3 0 15,5 1 0-15,4-4 0 0,1 3 0 16,4-2 0-16,5-1 0 0,1 4 0 0,-6-4 0 16,6 1 0-16,-6 1 0 0,1 2 0 15,-1-3 0-15,0 2 0 0,-4 0 0 0,-1 0 0 16,-9 1-625-16,0-2-765 0,-6 4-80 15,-4-2 4-15,-5 2 135 0,-5-6 279 16,0 1 431-16</inkml:trace>
  <inkml:trace contextRef="#ctx0" brushRef="#br0" timeOffset="-53664.611">18123 11211 585 0,'-20'3'797'0,"1"-1"166"16,4-2 117-16,0 0 14 0,1 0-236 0,-1 0-180 15,10 0-136-15,-5 0-120 0,5 0-75 16,0 0-40-16,5 0-16 0,-4 0-64 16,8 0-227-16,1-2 0 0,0 2 0 0,5-3 0 15,4 0 0-15,1 1 0 0,5-4 0 16,0-2 0-16,4-1 0 0,0-4 0 0,6 2 0 15,-1-6 0-15,5 3 0 16,-4-3 0-16,5 1 0 0,-6 0 0 0,1-1 0 16,-2 1 0-16,-3 2 0 0,0 0 0 0,-10 0 0 15,-1 3 0-15,1 3 0 0,-6-1 0 16,-3 2 0-16,3 1 0 0,1 1 0 16,-5 2 0-16,5 0 0 0,0 3 0 0,-1-3 0 15,12 6 0-15,-7 0 0 0,10 0 0 0,1 2 0 16,5 1 0-16,4 5 0 0,0-3 0 15,1 2 0-15,8 4 0 0,-3 0 0 0,4 0 0 16,-5 0 0-16,10 3 0 0,-5-4 0 16,5 4 0-16,-5-1-948 0,5-2-439 15,0 2-28-15,-5-1 54 0,0 1 101 0,6-2 237 16,-6-4 430-16</inkml:trace>
  <inkml:trace contextRef="#ctx0" brushRef="#br0" timeOffset="-53303.557">20427 11471 420 0,'-4'-9'885'0,"-1"-5"167"0,-5 1 119 0,0-2 95 15,1-1-209-15,-6 0-283 0,0-1-233 16,-5 3-135-16,1 1-94 0,-1-2-66 0,-5 7-185 16,6 3-61-16,-6 2 0 0,6 6 0 15,-6 5 0-15,6 6 0 0,-1 5 0 16,5 6 0-16,1 5 0 0,4 4 0 0,5 1 0 16,5 7 0-16,5-1 0 0,-1 0 0 15,11 1 0-15,5 2 0 0,0-3 0 0,9-2 0 16,1-1 0-16,4-4 0 0,5-7 0 0,0-4 0 15,0-4 0-15,6-9 0 0,-1-1 0 16,0-9 0-16,-5-2 0 0,-4-7-1106 16,3-5-215-16,-3-5-37 0,-5-3 49 0,-2-3 114 0,2 0 216 15,-5 0 326-15</inkml:trace>
  <inkml:trace contextRef="#ctx0" brushRef="#br0" timeOffset="-52695.191">20889 11537 80 0,'-5'-17'738'16,"-5"-2"220"-16,0 2 150 0,0 1 112 0,-4-1-21 15,-1 1-232-15,0 1-222 0,0 2-147 16,1 2-83-16,-1 3-452 0,0 2-63 16,1 4 0-16,-1 4 0 0,0 4 0 0,0 4 0 15,1 4 0-15,4 3 0 0,0 2 0 0,5 4 0 16,5-1 0-16,0 2 0 0,5 4 0 16,5-1 0-16,0-2 0 0,4-3 0 0,6 0 0 15,-1-5 0-15,6-6 0 0,0-3 0 16,-1-5 0-16,1-6 0 0,-6-2 0 0,6-9 0 15,-6-3 0-15,1-5 0 0,-6-3 0 16,1 1 0-16,-5-7 0 0,-5 1 0 0,-5-4 0 16,0-1-366-16,-5-1-45 0,-5-5 61 15,1 2 63-15,-11-5 63 0,0 0 61 16,-4 0 83-16,4 3 79 0,1 1 70 0,-1 8 56 16,0 2 42-16,11 7 28 0,-6 4 8 15,10 5 16-15,0 9 15 0,0 5 15 0,5 2 26 16,5 9-129-16,0 3-146 0,5 8 0 15,0 3 0-15,-1 8 0 0,11 3 0 0,-5 3 0 16,0 2 0-16,4 3 0 0,0 3 0 0,2 0 0 16,-2-3 0-16,-4 3 0 0,4-6 0 15,-4 1 0-15,0-6 0 0,-5-3 0 16,-1-3 0-16,1-5 0 0,-5-6 0 0,-5-2-347 16,-5-7-665-16,0-4-86 0,0-6-9 0,-4-2 70 15,-6-7 158-15,-5-4 252 0,0-4 327 16,-4-2 300-16,-11-3 253 0,1-6 192 0,-5-2 170 15,-5-3 112-15,5-4 32 16,-1 5-14-16,6 1-40 0,5 3-62 0,4 1-100 16,1 2-87-16,9 3-40 0,5 3-316 15,0 3-100-15,10-4 0 0,0 6 0 0,5 1 0 16,5-1 0-16,0 2 0 0,5 4 0 0,4 0 0 16,1 2 0-16,4 4 0 0,1 2 0 15,4 0 0-15,1 2 0 0,-1 4 0 0,5-4 0 16,1 7 0-16,-1-1 0 0,1 1 0 15,-1 1 0-15,5 2-165 0,5-1-901 0,-10-3-154 16,6 3-27-16,-1 0-1 0,0 0 46 16,-5 0 179-16,-4 0 325 0</inkml:trace>
  <inkml:trace contextRef="#ctx0" brushRef="#br0" timeOffset="-52217.159">21261 11398 8 0,'-10'0'838'0,"6"3"238"0,-6-3 166 0,5 3 152 16,-1 0 108-16,2 2-312 0,4 1-290 16,0 2-859-16,4 6-41 0,2 0 0 0,-1 3 0 15,5 5 0-15,-1 2 0 0,1 1 0 16,0 5 0-16,5 3 0 0,-6 1 0 0,1-1 0 16,5 3 0-16,-5-1 0 0,-1 1 0 0,1-3 0 15,5 0 0-15,-6-5 0 0,-3-4 0 0,3-1 0 16,-3-4 0-16,-2-5 0 0,1-3 0 15,0-5 0-15,-5-6 0 0,0-9 0 0,-5-2 0 16,0-5 0-16,1-6 0 0,-7-6 0 0,1 1 0 16,1-7 0-16,-6-1 0 0,1-4 0 0,-1-2 0 15,0-1 0-15,0 4 0 0,5-4 0 16,1 6 0-16,4 0 0 0,0 1 0 0,5 4 0 16,5 3 0-16,0 1 0 0,0 5 0 15,5 3 0-15,5 5 0 0,-1 3 0 0,-4 5 0 16,9 1 0-16,-4 5 0 0,5 3 0 15,-5 2 0-15,4 4 0 0,-4 4 0 0,4 4 0 16,-9 2 0-16,0 3 0 0,0 3 0 16,-5 0 0-16,0 2 0 0,-5-1 0 0,0 1 0 15,-5-2 0-15,0 0 0 0,-5-4 0 16,5-2 0-16,-10-2 0 0,6-3 0 0,-6 0 0 16,0-6 0-16,1-5 0 0,-1 0 0 15,-5-6 0-15,5-2 0 0,1-4-278 0,4-2-671 16,5-3-170-16,0 1-97 0,0-1 2 15,10 0 70-15,0 0 157 0,5 0 233 0,4 1 286 16</inkml:trace>
  <inkml:trace contextRef="#ctx0" brushRef="#br0" timeOffset="-51391.374">21663 11426 530 0,'25'-11'712'0,"0"0"176"16,-6-3 162-16,-4 4 8 0,-1-2-111 0,-9-1-114 15,0 2-78-15,0-4-94 0,-5 2-90 16,-5-1-385-16,5 1-186 0,-10 1 0 0,6 1 0 15,-11 0 0-15,5 6 0 0,0-1 0 16,-5 4 0-16,6 4 0 0,-6 1 0 0,10 5 0 16,-5 3 0-16,5 3 0 0,0 3 0 15,1 2 0-15,4 0 0 0,4 6 0 16,1-3 0-16,0 0 0 0,5 0 0 0,4 3 0 16,-4-5 0-16,10-2 0 0,-5 2 0 0,-1-3 0 15,6-6 0-15,-6 0 0 0,1-3 0 0,5-2 0 16,-5-6 0-16,4-3 0 0,1-6 0 15,0-2 0-15,-1 0 0 0,1-6 0 0,0 4 0 16,-5-4-433-16,-1 1-358 0,0-1-23 16,-4-2 11-16,0 0 42 0,-5-1 102 0,0-2 185 15,-5 3 275-15,5-1 346 0,-10 4 308 16,5 2 207-16,-5 0 114 0,0 0 60 16,5 4 3-16,-5 2-69 0,5-1-321 0,-5 3-449 15,5 1 0-15,0 2 0 0,-4 3 0 16,4 3 0-16,0 2 0 0,0 4 0 0,0 1 0 15,0 4 0-15,0 4 0 0,-6 0 0 16,6 4 0-16,6 1 0 0,-6-1 0 16,0 2 0-16,4 1 0 0,1 0 0 0,0-2 0 15,5-1 0-15,-5-4 0 0,4-1 0 0,-3-3 0 16,-2-3 0-16,7-2 0 0,-7-7 0 16,1-2 0-16,0-2 0 0,-5-4 0 0,5-5 0 15,-5-3 0-15,0 0 0 0,5-5 0 0,-10 0 0 16,5-3 0-16,-5 0 0 0,5-3 0 15,-5-1 0-15,-4-1 0 0,3-1 0 0,1 4 0 16,1 2 0-16,4 0 0 0,-6 8 0 0,6 0 0 16,0 3 0-16,0 5 0 0,0 1 0 15,6 5 0-15,-2 0 0 0,1 5 0 16,1 4 0-16,3 2 0 0,-4 3 0 0,10 2 0 16,-6 1 0-16,6 2 0 0,0 0 0 0,0 1 0 15,-1-1 0-15,6-2 0 0,0-4 0 16,-1 1 0-16,1-3 0 0,0-3 0 15,-1-5 0-15,-4-3 0 0,4 0 0 0,-4-6 0 0,-5 1 0 16,0-3 0-16,-1-3 0 0,-3-3 0 16,-2 3 0-16,-4-3 0 0,0 1 0 15,-4-4 0-15,4 3 0 0,0 0 0 0,-6 4 0 16,6-2 0-16,-4 4 0 0,4 3 0 16,0 2 0-16,0-1 0 0,0 2 0 0,4 4 0 15,2 2 0-15,-6 4 0 0,9 0 0 0,-3 6 0 16,-2 0 0-16,6 2 0 0,0 4 0 15,0 2 0-15,-1-1 0 0,1 5 0 0,0-1 0 16,5-3 0-16,-6 2 0 0,6-2 0 0,-5 1 0 16,5-4 0-16,-5-2 0 0,-1-4 0 15,-4-2 0-15,5-3 0 0,-5-2 0 0,0-6 0 16,-1 0-265-16,-4-6-1307 0,0-2 18 16,0-3 101-16,6-2 160 0,-6-7 242 0,0 1 362 15</inkml:trace>
  <inkml:trace contextRef="#ctx0" brushRef="#br0" timeOffset="-51135.541">22468 11071 725 0,'-6'-20'1078'0,"1"1"179"15,-5 2 159-15,6 0 154 0,-1 1-236 0,5 3-523 16,0-1-811-16,0 2 0 0,5 4 0 16,-1 0 0-16,2 5 0 0,3 6 0 0,1 0 0 15,0 8 0-15,5 0 0 0,0 6 0 0,-6 4 0 16,6 1 0-16,-1 6 0 0,1 5 0 0,0 0 0 15,5 3 0-15,-5 2 0 0,-1 1 0 16,0 3 0-16,-3 2 0 0,3-3 0 0,-4 1 0 16,-5-1 0-16,0 1 0 0,-5-2 0 0,0 2 0 15,-5-3 0-15,0 2 0 0,-5-5 0 16,-4 3 0-16,-1-1-131 0,-9-2-1736 0,4 0 96 16,-4-6 191-16,-6 1 252 0,-5-4 399 0,6-2 435 15</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Shape 2"/>
        <p:cNvGrpSpPr/>
        <p:nvPr/>
      </p:nvGrpSpPr>
      <p:grpSpPr>
        <a:xfrm>
          <a:off x="0" y="0"/>
          <a:ext cx="0" cy="0"/>
          <a:chOff x="0" y="0"/>
          <a:chExt cx="0" cy="0"/>
        </a:xfrm>
      </p:grpSpPr>
      <p:sp>
        <p:nvSpPr>
          <p:cNvPr id="3" name="Google Shape;3;n"/>
          <p:cNvSpPr>
            <a:spLocks noGrp="1" noRot="1" noChangeAspect="1"/>
          </p:cNvSpPr>
          <p:nvPr>
            <p:ph type="sldImg" idx="2"/>
          </p:nvPr>
        </p:nvSpPr>
        <p:spPr>
          <a:xfrm>
            <a:off x="381300" y="685800"/>
            <a:ext cx="6096075"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4" name="Google Shape;4;n"/>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lvl1pPr marL="457200" lvl="0" indent="-298450">
              <a:spcBef>
                <a:spcPts val="0"/>
              </a:spcBef>
              <a:spcAft>
                <a:spcPts val="0"/>
              </a:spcAft>
              <a:buSzPts val="1100"/>
              <a:buChar char="●"/>
              <a:defRPr sz="1100"/>
            </a:lvl1pPr>
            <a:lvl2pPr marL="914400" lvl="1" indent="-298450">
              <a:spcBef>
                <a:spcPts val="0"/>
              </a:spcBef>
              <a:spcAft>
                <a:spcPts val="0"/>
              </a:spcAft>
              <a:buSzPts val="1100"/>
              <a:buChar char="○"/>
              <a:defRPr sz="1100"/>
            </a:lvl2pPr>
            <a:lvl3pPr marL="1371600" lvl="2" indent="-298450">
              <a:spcBef>
                <a:spcPts val="0"/>
              </a:spcBef>
              <a:spcAft>
                <a:spcPts val="0"/>
              </a:spcAft>
              <a:buSzPts val="1100"/>
              <a:buChar char="■"/>
              <a:defRPr sz="1100"/>
            </a:lvl3pPr>
            <a:lvl4pPr marL="1828800" lvl="3" indent="-298450">
              <a:spcBef>
                <a:spcPts val="0"/>
              </a:spcBef>
              <a:spcAft>
                <a:spcPts val="0"/>
              </a:spcAft>
              <a:buSzPts val="1100"/>
              <a:buChar char="●"/>
              <a:defRPr sz="1100"/>
            </a:lvl4pPr>
            <a:lvl5pPr marL="2286000" lvl="4" indent="-298450">
              <a:spcBef>
                <a:spcPts val="0"/>
              </a:spcBef>
              <a:spcAft>
                <a:spcPts val="0"/>
              </a:spcAft>
              <a:buSzPts val="1100"/>
              <a:buChar char="○"/>
              <a:defRPr sz="1100"/>
            </a:lvl5pPr>
            <a:lvl6pPr marL="2743200" lvl="5" indent="-298450">
              <a:spcBef>
                <a:spcPts val="0"/>
              </a:spcBef>
              <a:spcAft>
                <a:spcPts val="0"/>
              </a:spcAft>
              <a:buSzPts val="1100"/>
              <a:buChar char="■"/>
              <a:defRPr sz="1100"/>
            </a:lvl6pPr>
            <a:lvl7pPr marL="3200400" lvl="6" indent="-298450">
              <a:spcBef>
                <a:spcPts val="0"/>
              </a:spcBef>
              <a:spcAft>
                <a:spcPts val="0"/>
              </a:spcAft>
              <a:buSzPts val="1100"/>
              <a:buChar char="●"/>
              <a:defRPr sz="1100"/>
            </a:lvl7pPr>
            <a:lvl8pPr marL="3657600" lvl="7" indent="-298450">
              <a:spcBef>
                <a:spcPts val="0"/>
              </a:spcBef>
              <a:spcAft>
                <a:spcPts val="0"/>
              </a:spcAft>
              <a:buSzPts val="1100"/>
              <a:buChar char="○"/>
              <a:defRPr sz="1100"/>
            </a:lvl8pPr>
            <a:lvl9pPr marL="4114800" lvl="8" indent="-298450">
              <a:spcBef>
                <a:spcPts val="0"/>
              </a:spcBef>
              <a:spcAft>
                <a:spcPts val="0"/>
              </a:spcAft>
              <a:buSzPts val="1100"/>
              <a:buChar char="■"/>
              <a:defRPr sz="1100"/>
            </a:lvl9pPr>
          </a:lstStyle>
          <a:p>
            <a:endParaRPr/>
          </a:p>
        </p:txBody>
      </p:sp>
    </p:spTree>
  </p:cSld>
  <p:clrMap bg1="lt1" tx1="dk1" bg2="dk2" tx2="lt2" accent1="accent1" accent2="accent2" accent3="accent3" accent4="accent4" accent5="accent5" accent6="accent6" hlink="hlink" folHlink="folHlink"/>
  <p:notes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349"/>
        <p:cNvGrpSpPr/>
        <p:nvPr/>
      </p:nvGrpSpPr>
      <p:grpSpPr>
        <a:xfrm>
          <a:off x="0" y="0"/>
          <a:ext cx="0" cy="0"/>
          <a:chOff x="0" y="0"/>
          <a:chExt cx="0" cy="0"/>
        </a:xfrm>
      </p:grpSpPr>
      <p:sp>
        <p:nvSpPr>
          <p:cNvPr id="1350" name="Google Shape;1350;gb886d74e4f_0_2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351" name="Google Shape;1351;gb886d74e4f_0_26: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627"/>
        <p:cNvGrpSpPr/>
        <p:nvPr/>
      </p:nvGrpSpPr>
      <p:grpSpPr>
        <a:xfrm>
          <a:off x="0" y="0"/>
          <a:ext cx="0" cy="0"/>
          <a:chOff x="0" y="0"/>
          <a:chExt cx="0" cy="0"/>
        </a:xfrm>
      </p:grpSpPr>
      <p:sp>
        <p:nvSpPr>
          <p:cNvPr id="1628" name="Google Shape;1628;gb886d74e4f_0_66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629" name="Google Shape;1629;gb886d74e4f_0_666: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689"/>
        <p:cNvGrpSpPr/>
        <p:nvPr/>
      </p:nvGrpSpPr>
      <p:grpSpPr>
        <a:xfrm>
          <a:off x="0" y="0"/>
          <a:ext cx="0" cy="0"/>
          <a:chOff x="0" y="0"/>
          <a:chExt cx="0" cy="0"/>
        </a:xfrm>
      </p:grpSpPr>
      <p:sp>
        <p:nvSpPr>
          <p:cNvPr id="1690" name="Google Shape;1690;gb886d74e4f_0_69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691" name="Google Shape;1691;gb886d74e4f_0_69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759"/>
        <p:cNvGrpSpPr/>
        <p:nvPr/>
      </p:nvGrpSpPr>
      <p:grpSpPr>
        <a:xfrm>
          <a:off x="0" y="0"/>
          <a:ext cx="0" cy="0"/>
          <a:chOff x="0" y="0"/>
          <a:chExt cx="0" cy="0"/>
        </a:xfrm>
      </p:grpSpPr>
      <p:sp>
        <p:nvSpPr>
          <p:cNvPr id="1760" name="Google Shape;1760;gb45389a103_0_30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761" name="Google Shape;1761;gb45389a103_0_30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778"/>
        <p:cNvGrpSpPr/>
        <p:nvPr/>
      </p:nvGrpSpPr>
      <p:grpSpPr>
        <a:xfrm>
          <a:off x="0" y="0"/>
          <a:ext cx="0" cy="0"/>
          <a:chOff x="0" y="0"/>
          <a:chExt cx="0" cy="0"/>
        </a:xfrm>
      </p:grpSpPr>
      <p:sp>
        <p:nvSpPr>
          <p:cNvPr id="1779" name="Google Shape;1779;gb45389a103_0_33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780" name="Google Shape;1780;gb45389a103_0_33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816"/>
        <p:cNvGrpSpPr/>
        <p:nvPr/>
      </p:nvGrpSpPr>
      <p:grpSpPr>
        <a:xfrm>
          <a:off x="0" y="0"/>
          <a:ext cx="0" cy="0"/>
          <a:chOff x="0" y="0"/>
          <a:chExt cx="0" cy="0"/>
        </a:xfrm>
      </p:grpSpPr>
      <p:sp>
        <p:nvSpPr>
          <p:cNvPr id="1817" name="Google Shape;1817;gb886d74e4f_0_669: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818" name="Google Shape;1818;gb886d74e4f_0_669: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85"/>
        <p:cNvGrpSpPr/>
        <p:nvPr/>
      </p:nvGrpSpPr>
      <p:grpSpPr>
        <a:xfrm>
          <a:off x="0" y="0"/>
          <a:ext cx="0" cy="0"/>
          <a:chOff x="0" y="0"/>
          <a:chExt cx="0" cy="0"/>
        </a:xfrm>
      </p:grpSpPr>
      <p:sp>
        <p:nvSpPr>
          <p:cNvPr id="2086" name="Google Shape;2086;gb886d74e4f_0_67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087" name="Google Shape;2087;gb886d74e4f_0_67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382"/>
        <p:cNvGrpSpPr/>
        <p:nvPr/>
      </p:nvGrpSpPr>
      <p:grpSpPr>
        <a:xfrm>
          <a:off x="0" y="0"/>
          <a:ext cx="0" cy="0"/>
          <a:chOff x="0" y="0"/>
          <a:chExt cx="0" cy="0"/>
        </a:xfrm>
      </p:grpSpPr>
      <p:sp>
        <p:nvSpPr>
          <p:cNvPr id="2383" name="Google Shape;2383;gb45389a103_0_80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384" name="Google Shape;2384;gb45389a103_0_80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523"/>
        <p:cNvGrpSpPr/>
        <p:nvPr/>
      </p:nvGrpSpPr>
      <p:grpSpPr>
        <a:xfrm>
          <a:off x="0" y="0"/>
          <a:ext cx="0" cy="0"/>
          <a:chOff x="0" y="0"/>
          <a:chExt cx="0" cy="0"/>
        </a:xfrm>
      </p:grpSpPr>
      <p:sp>
        <p:nvSpPr>
          <p:cNvPr id="1524" name="Google Shape;1524;gb886d74e4f_0_3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525" name="Google Shape;1525;gb886d74e4f_0_3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523"/>
        <p:cNvGrpSpPr/>
        <p:nvPr/>
      </p:nvGrpSpPr>
      <p:grpSpPr>
        <a:xfrm>
          <a:off x="0" y="0"/>
          <a:ext cx="0" cy="0"/>
          <a:chOff x="0" y="0"/>
          <a:chExt cx="0" cy="0"/>
        </a:xfrm>
      </p:grpSpPr>
      <p:sp>
        <p:nvSpPr>
          <p:cNvPr id="1524" name="Google Shape;1524;gb886d74e4f_0_3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525" name="Google Shape;1525;gb886d74e4f_0_3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885659216"/>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523"/>
        <p:cNvGrpSpPr/>
        <p:nvPr/>
      </p:nvGrpSpPr>
      <p:grpSpPr>
        <a:xfrm>
          <a:off x="0" y="0"/>
          <a:ext cx="0" cy="0"/>
          <a:chOff x="0" y="0"/>
          <a:chExt cx="0" cy="0"/>
        </a:xfrm>
      </p:grpSpPr>
      <p:sp>
        <p:nvSpPr>
          <p:cNvPr id="1524" name="Google Shape;1524;gb886d74e4f_0_3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525" name="Google Shape;1525;gb886d74e4f_0_3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98798873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320"/>
        <p:cNvGrpSpPr/>
        <p:nvPr/>
      </p:nvGrpSpPr>
      <p:grpSpPr>
        <a:xfrm>
          <a:off x="0" y="0"/>
          <a:ext cx="0" cy="0"/>
          <a:chOff x="0" y="0"/>
          <a:chExt cx="0" cy="0"/>
        </a:xfrm>
      </p:grpSpPr>
      <p:sp>
        <p:nvSpPr>
          <p:cNvPr id="1321" name="Google Shape;1321;g962c8e87bf_0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322" name="Google Shape;1322;g962c8e87bf_0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523"/>
        <p:cNvGrpSpPr/>
        <p:nvPr/>
      </p:nvGrpSpPr>
      <p:grpSpPr>
        <a:xfrm>
          <a:off x="0" y="0"/>
          <a:ext cx="0" cy="0"/>
          <a:chOff x="0" y="0"/>
          <a:chExt cx="0" cy="0"/>
        </a:xfrm>
      </p:grpSpPr>
      <p:sp>
        <p:nvSpPr>
          <p:cNvPr id="1524" name="Google Shape;1524;gb886d74e4f_0_3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525" name="Google Shape;1525;gb886d74e4f_0_3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166237164"/>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523"/>
        <p:cNvGrpSpPr/>
        <p:nvPr/>
      </p:nvGrpSpPr>
      <p:grpSpPr>
        <a:xfrm>
          <a:off x="0" y="0"/>
          <a:ext cx="0" cy="0"/>
          <a:chOff x="0" y="0"/>
          <a:chExt cx="0" cy="0"/>
        </a:xfrm>
      </p:grpSpPr>
      <p:sp>
        <p:nvSpPr>
          <p:cNvPr id="1524" name="Google Shape;1524;gb886d74e4f_0_3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525" name="Google Shape;1525;gb886d74e4f_0_3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4216036887"/>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523"/>
        <p:cNvGrpSpPr/>
        <p:nvPr/>
      </p:nvGrpSpPr>
      <p:grpSpPr>
        <a:xfrm>
          <a:off x="0" y="0"/>
          <a:ext cx="0" cy="0"/>
          <a:chOff x="0" y="0"/>
          <a:chExt cx="0" cy="0"/>
        </a:xfrm>
      </p:grpSpPr>
      <p:sp>
        <p:nvSpPr>
          <p:cNvPr id="1524" name="Google Shape;1524;gb886d74e4f_0_3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525" name="Google Shape;1525;gb886d74e4f_0_3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888038716"/>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523"/>
        <p:cNvGrpSpPr/>
        <p:nvPr/>
      </p:nvGrpSpPr>
      <p:grpSpPr>
        <a:xfrm>
          <a:off x="0" y="0"/>
          <a:ext cx="0" cy="0"/>
          <a:chOff x="0" y="0"/>
          <a:chExt cx="0" cy="0"/>
        </a:xfrm>
      </p:grpSpPr>
      <p:sp>
        <p:nvSpPr>
          <p:cNvPr id="1524" name="Google Shape;1524;gb886d74e4f_0_3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525" name="Google Shape;1525;gb886d74e4f_0_3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474456202"/>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523"/>
        <p:cNvGrpSpPr/>
        <p:nvPr/>
      </p:nvGrpSpPr>
      <p:grpSpPr>
        <a:xfrm>
          <a:off x="0" y="0"/>
          <a:ext cx="0" cy="0"/>
          <a:chOff x="0" y="0"/>
          <a:chExt cx="0" cy="0"/>
        </a:xfrm>
      </p:grpSpPr>
      <p:sp>
        <p:nvSpPr>
          <p:cNvPr id="1524" name="Google Shape;1524;gb886d74e4f_0_3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525" name="Google Shape;1525;gb886d74e4f_0_3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98553178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343"/>
        <p:cNvGrpSpPr/>
        <p:nvPr/>
      </p:nvGrpSpPr>
      <p:grpSpPr>
        <a:xfrm>
          <a:off x="0" y="0"/>
          <a:ext cx="0" cy="0"/>
          <a:chOff x="0" y="0"/>
          <a:chExt cx="0" cy="0"/>
        </a:xfrm>
      </p:grpSpPr>
      <p:sp>
        <p:nvSpPr>
          <p:cNvPr id="1344" name="Google Shape;1344;g93d42c1dd5_0_79: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345" name="Google Shape;1345;g93d42c1dd5_0_79: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355"/>
        <p:cNvGrpSpPr/>
        <p:nvPr/>
      </p:nvGrpSpPr>
      <p:grpSpPr>
        <a:xfrm>
          <a:off x="0" y="0"/>
          <a:ext cx="0" cy="0"/>
          <a:chOff x="0" y="0"/>
          <a:chExt cx="0" cy="0"/>
        </a:xfrm>
      </p:grpSpPr>
      <p:sp>
        <p:nvSpPr>
          <p:cNvPr id="1356" name="Google Shape;1356;g93d42c1dd5_0_13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357" name="Google Shape;1357;g93d42c1dd5_0_13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408"/>
        <p:cNvGrpSpPr/>
        <p:nvPr/>
      </p:nvGrpSpPr>
      <p:grpSpPr>
        <a:xfrm>
          <a:off x="0" y="0"/>
          <a:ext cx="0" cy="0"/>
          <a:chOff x="0" y="0"/>
          <a:chExt cx="0" cy="0"/>
        </a:xfrm>
      </p:grpSpPr>
      <p:sp>
        <p:nvSpPr>
          <p:cNvPr id="1409" name="Google Shape;1409;gb886d74e4f_0_3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410" name="Google Shape;1410;gb886d74e4f_0_3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391"/>
        <p:cNvGrpSpPr/>
        <p:nvPr/>
      </p:nvGrpSpPr>
      <p:grpSpPr>
        <a:xfrm>
          <a:off x="0" y="0"/>
          <a:ext cx="0" cy="0"/>
          <a:chOff x="0" y="0"/>
          <a:chExt cx="0" cy="0"/>
        </a:xfrm>
      </p:grpSpPr>
      <p:sp>
        <p:nvSpPr>
          <p:cNvPr id="1392" name="Google Shape;1392;gb886d74e4f_0_29: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393" name="Google Shape;1393;gb886d74e4f_0_29: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391"/>
        <p:cNvGrpSpPr/>
        <p:nvPr/>
      </p:nvGrpSpPr>
      <p:grpSpPr>
        <a:xfrm>
          <a:off x="0" y="0"/>
          <a:ext cx="0" cy="0"/>
          <a:chOff x="0" y="0"/>
          <a:chExt cx="0" cy="0"/>
        </a:xfrm>
      </p:grpSpPr>
      <p:sp>
        <p:nvSpPr>
          <p:cNvPr id="1392" name="Google Shape;1392;gb886d74e4f_0_29: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393" name="Google Shape;1393;gb886d74e4f_0_29: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64395200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454"/>
        <p:cNvGrpSpPr/>
        <p:nvPr/>
      </p:nvGrpSpPr>
      <p:grpSpPr>
        <a:xfrm>
          <a:off x="0" y="0"/>
          <a:ext cx="0" cy="0"/>
          <a:chOff x="0" y="0"/>
          <a:chExt cx="0" cy="0"/>
        </a:xfrm>
      </p:grpSpPr>
      <p:sp>
        <p:nvSpPr>
          <p:cNvPr id="1455" name="Google Shape;1455;gb886d74e4f_0_3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456" name="Google Shape;1456;gb886d74e4f_0_3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588"/>
        <p:cNvGrpSpPr/>
        <p:nvPr/>
      </p:nvGrpSpPr>
      <p:grpSpPr>
        <a:xfrm>
          <a:off x="0" y="0"/>
          <a:ext cx="0" cy="0"/>
          <a:chOff x="0" y="0"/>
          <a:chExt cx="0" cy="0"/>
        </a:xfrm>
      </p:grpSpPr>
      <p:sp>
        <p:nvSpPr>
          <p:cNvPr id="1589" name="Google Shape;1589;gb886d74e4f_0_66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590" name="Google Shape;1590;gb886d74e4f_0_66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matchingName="Title slide" type="title">
  <p:cSld name="TITLE">
    <p:spTree>
      <p:nvGrpSpPr>
        <p:cNvPr id="1" name="Shape 9"/>
        <p:cNvGrpSpPr/>
        <p:nvPr/>
      </p:nvGrpSpPr>
      <p:grpSpPr>
        <a:xfrm>
          <a:off x="0" y="0"/>
          <a:ext cx="0" cy="0"/>
          <a:chOff x="0" y="0"/>
          <a:chExt cx="0" cy="0"/>
        </a:xfrm>
      </p:grpSpPr>
      <p:sp>
        <p:nvSpPr>
          <p:cNvPr id="10" name="Google Shape;10;p2"/>
          <p:cNvSpPr txBox="1">
            <a:spLocks noGrp="1"/>
          </p:cNvSpPr>
          <p:nvPr>
            <p:ph type="ctrTitle"/>
          </p:nvPr>
        </p:nvSpPr>
        <p:spPr>
          <a:xfrm>
            <a:off x="1504050" y="1259925"/>
            <a:ext cx="6135900" cy="1407300"/>
          </a:xfrm>
          <a:prstGeom prst="rect">
            <a:avLst/>
          </a:prstGeom>
        </p:spPr>
        <p:txBody>
          <a:bodyPr spcFirstLastPara="1" wrap="square" lIns="91425" tIns="91425" rIns="91425" bIns="91425" anchor="b" anchorCtr="0">
            <a:noAutofit/>
          </a:bodyPr>
          <a:lstStyle>
            <a:lvl1pPr lvl="0" algn="ctr">
              <a:spcBef>
                <a:spcPts val="0"/>
              </a:spcBef>
              <a:spcAft>
                <a:spcPts val="0"/>
              </a:spcAft>
              <a:buSzPts val="3900"/>
              <a:buNone/>
              <a:defRPr sz="3900"/>
            </a:lvl1pPr>
            <a:lvl2pPr lvl="1" algn="ctr">
              <a:spcBef>
                <a:spcPts val="0"/>
              </a:spcBef>
              <a:spcAft>
                <a:spcPts val="0"/>
              </a:spcAft>
              <a:buSzPts val="3900"/>
              <a:buNone/>
              <a:defRPr sz="3900"/>
            </a:lvl2pPr>
            <a:lvl3pPr lvl="2" algn="ctr">
              <a:spcBef>
                <a:spcPts val="0"/>
              </a:spcBef>
              <a:spcAft>
                <a:spcPts val="0"/>
              </a:spcAft>
              <a:buSzPts val="3900"/>
              <a:buNone/>
              <a:defRPr sz="3900"/>
            </a:lvl3pPr>
            <a:lvl4pPr lvl="3" algn="ctr">
              <a:spcBef>
                <a:spcPts val="0"/>
              </a:spcBef>
              <a:spcAft>
                <a:spcPts val="0"/>
              </a:spcAft>
              <a:buSzPts val="3900"/>
              <a:buNone/>
              <a:defRPr sz="3900"/>
            </a:lvl4pPr>
            <a:lvl5pPr lvl="4" algn="ctr">
              <a:spcBef>
                <a:spcPts val="0"/>
              </a:spcBef>
              <a:spcAft>
                <a:spcPts val="0"/>
              </a:spcAft>
              <a:buSzPts val="3900"/>
              <a:buNone/>
              <a:defRPr sz="3900"/>
            </a:lvl5pPr>
            <a:lvl6pPr lvl="5" algn="ctr">
              <a:spcBef>
                <a:spcPts val="0"/>
              </a:spcBef>
              <a:spcAft>
                <a:spcPts val="0"/>
              </a:spcAft>
              <a:buSzPts val="3900"/>
              <a:buNone/>
              <a:defRPr sz="3900"/>
            </a:lvl6pPr>
            <a:lvl7pPr lvl="6" algn="ctr">
              <a:spcBef>
                <a:spcPts val="0"/>
              </a:spcBef>
              <a:spcAft>
                <a:spcPts val="0"/>
              </a:spcAft>
              <a:buSzPts val="3900"/>
              <a:buNone/>
              <a:defRPr sz="3900"/>
            </a:lvl7pPr>
            <a:lvl8pPr lvl="7" algn="ctr">
              <a:spcBef>
                <a:spcPts val="0"/>
              </a:spcBef>
              <a:spcAft>
                <a:spcPts val="0"/>
              </a:spcAft>
              <a:buSzPts val="3900"/>
              <a:buNone/>
              <a:defRPr sz="3900"/>
            </a:lvl8pPr>
            <a:lvl9pPr lvl="8" algn="ctr">
              <a:spcBef>
                <a:spcPts val="0"/>
              </a:spcBef>
              <a:spcAft>
                <a:spcPts val="0"/>
              </a:spcAft>
              <a:buSzPts val="3900"/>
              <a:buNone/>
              <a:defRPr sz="3900"/>
            </a:lvl9pPr>
          </a:lstStyle>
          <a:p>
            <a:endParaRPr/>
          </a:p>
        </p:txBody>
      </p:sp>
      <p:sp>
        <p:nvSpPr>
          <p:cNvPr id="11" name="Google Shape;11;p2"/>
          <p:cNvSpPr txBox="1">
            <a:spLocks noGrp="1"/>
          </p:cNvSpPr>
          <p:nvPr>
            <p:ph type="subTitle" idx="1"/>
          </p:nvPr>
        </p:nvSpPr>
        <p:spPr>
          <a:xfrm>
            <a:off x="2367150" y="2685500"/>
            <a:ext cx="4409700" cy="393600"/>
          </a:xfrm>
          <a:prstGeom prst="rect">
            <a:avLst/>
          </a:prstGeom>
        </p:spPr>
        <p:txBody>
          <a:bodyPr spcFirstLastPara="1" wrap="square" lIns="91425" tIns="91425" rIns="91425" bIns="91425" anchor="t" anchorCtr="0">
            <a:noAutofit/>
          </a:bodyPr>
          <a:lstStyle>
            <a:lvl1pPr lvl="0" algn="ctr">
              <a:lnSpc>
                <a:spcPct val="100000"/>
              </a:lnSpc>
              <a:spcBef>
                <a:spcPts val="0"/>
              </a:spcBef>
              <a:spcAft>
                <a:spcPts val="0"/>
              </a:spcAft>
              <a:buSzPts val="1800"/>
              <a:buNone/>
              <a:defRPr/>
            </a:lvl1pPr>
            <a:lvl2pPr lvl="1" algn="ctr">
              <a:lnSpc>
                <a:spcPct val="100000"/>
              </a:lnSpc>
              <a:spcBef>
                <a:spcPts val="0"/>
              </a:spcBef>
              <a:spcAft>
                <a:spcPts val="0"/>
              </a:spcAft>
              <a:buSzPts val="1800"/>
              <a:buNone/>
              <a:defRPr sz="1800"/>
            </a:lvl2pPr>
            <a:lvl3pPr lvl="2" algn="ctr">
              <a:lnSpc>
                <a:spcPct val="100000"/>
              </a:lnSpc>
              <a:spcBef>
                <a:spcPts val="0"/>
              </a:spcBef>
              <a:spcAft>
                <a:spcPts val="0"/>
              </a:spcAft>
              <a:buSzPts val="1800"/>
              <a:buNone/>
              <a:defRPr sz="1800"/>
            </a:lvl3pPr>
            <a:lvl4pPr lvl="3" algn="ctr">
              <a:lnSpc>
                <a:spcPct val="100000"/>
              </a:lnSpc>
              <a:spcBef>
                <a:spcPts val="0"/>
              </a:spcBef>
              <a:spcAft>
                <a:spcPts val="0"/>
              </a:spcAft>
              <a:buSzPts val="1800"/>
              <a:buNone/>
              <a:defRPr sz="1800"/>
            </a:lvl4pPr>
            <a:lvl5pPr lvl="4" algn="ctr">
              <a:lnSpc>
                <a:spcPct val="100000"/>
              </a:lnSpc>
              <a:spcBef>
                <a:spcPts val="0"/>
              </a:spcBef>
              <a:spcAft>
                <a:spcPts val="0"/>
              </a:spcAft>
              <a:buSzPts val="1800"/>
              <a:buNone/>
              <a:defRPr sz="1800"/>
            </a:lvl5pPr>
            <a:lvl6pPr lvl="5" algn="ctr">
              <a:lnSpc>
                <a:spcPct val="100000"/>
              </a:lnSpc>
              <a:spcBef>
                <a:spcPts val="0"/>
              </a:spcBef>
              <a:spcAft>
                <a:spcPts val="0"/>
              </a:spcAft>
              <a:buSzPts val="1800"/>
              <a:buNone/>
              <a:defRPr sz="1800"/>
            </a:lvl6pPr>
            <a:lvl7pPr lvl="6" algn="ctr">
              <a:lnSpc>
                <a:spcPct val="100000"/>
              </a:lnSpc>
              <a:spcBef>
                <a:spcPts val="0"/>
              </a:spcBef>
              <a:spcAft>
                <a:spcPts val="0"/>
              </a:spcAft>
              <a:buSzPts val="1800"/>
              <a:buNone/>
              <a:defRPr sz="1800"/>
            </a:lvl7pPr>
            <a:lvl8pPr lvl="7" algn="ctr">
              <a:lnSpc>
                <a:spcPct val="100000"/>
              </a:lnSpc>
              <a:spcBef>
                <a:spcPts val="0"/>
              </a:spcBef>
              <a:spcAft>
                <a:spcPts val="0"/>
              </a:spcAft>
              <a:buSzPts val="1800"/>
              <a:buNone/>
              <a:defRPr sz="1800"/>
            </a:lvl8pPr>
            <a:lvl9pPr lvl="8" algn="ctr">
              <a:lnSpc>
                <a:spcPct val="100000"/>
              </a:lnSpc>
              <a:spcBef>
                <a:spcPts val="0"/>
              </a:spcBef>
              <a:spcAft>
                <a:spcPts val="0"/>
              </a:spcAft>
              <a:buSzPts val="1800"/>
              <a:buNone/>
              <a:defRPr sz="1800"/>
            </a:lvl9pPr>
          </a:lstStyle>
          <a:p>
            <a:endParaRPr/>
          </a:p>
        </p:txBody>
      </p:sp>
      <p:grpSp>
        <p:nvGrpSpPr>
          <p:cNvPr id="12" name="Google Shape;12;p2"/>
          <p:cNvGrpSpPr/>
          <p:nvPr/>
        </p:nvGrpSpPr>
        <p:grpSpPr>
          <a:xfrm>
            <a:off x="-355963" y="-65980"/>
            <a:ext cx="1934675" cy="1307611"/>
            <a:chOff x="-355963" y="-65980"/>
            <a:chExt cx="1934675" cy="1307611"/>
          </a:xfrm>
        </p:grpSpPr>
        <p:sp>
          <p:nvSpPr>
            <p:cNvPr id="13" name="Google Shape;13;p2"/>
            <p:cNvSpPr/>
            <p:nvPr/>
          </p:nvSpPr>
          <p:spPr>
            <a:xfrm>
              <a:off x="-287026" y="-26951"/>
              <a:ext cx="1865739" cy="1268582"/>
            </a:xfrm>
            <a:custGeom>
              <a:avLst/>
              <a:gdLst/>
              <a:ahLst/>
              <a:cxnLst/>
              <a:rect l="l" t="t" r="r" b="b"/>
              <a:pathLst>
                <a:path w="58082" h="39492" extrusionOk="0">
                  <a:moveTo>
                    <a:pt x="1" y="0"/>
                  </a:moveTo>
                  <a:lnTo>
                    <a:pt x="1" y="10324"/>
                  </a:lnTo>
                  <a:cubicBezTo>
                    <a:pt x="1774" y="22992"/>
                    <a:pt x="7570" y="37338"/>
                    <a:pt x="22169" y="39491"/>
                  </a:cubicBezTo>
                  <a:cubicBezTo>
                    <a:pt x="24576" y="32271"/>
                    <a:pt x="17830" y="26982"/>
                    <a:pt x="16374" y="20712"/>
                  </a:cubicBezTo>
                  <a:cubicBezTo>
                    <a:pt x="15500" y="15989"/>
                    <a:pt x="16403" y="14377"/>
                    <a:pt x="18230" y="14377"/>
                  </a:cubicBezTo>
                  <a:cubicBezTo>
                    <a:pt x="21439" y="14377"/>
                    <a:pt x="27498" y="19350"/>
                    <a:pt x="31796" y="21187"/>
                  </a:cubicBezTo>
                  <a:cubicBezTo>
                    <a:pt x="34155" y="22133"/>
                    <a:pt x="39525" y="23544"/>
                    <a:pt x="43991" y="23544"/>
                  </a:cubicBezTo>
                  <a:cubicBezTo>
                    <a:pt x="48638" y="23544"/>
                    <a:pt x="52304" y="22016"/>
                    <a:pt x="50576" y="16848"/>
                  </a:cubicBezTo>
                  <a:cubicBezTo>
                    <a:pt x="48644" y="10609"/>
                    <a:pt x="37560" y="11559"/>
                    <a:pt x="33728" y="7696"/>
                  </a:cubicBezTo>
                  <a:cubicBezTo>
                    <a:pt x="35318" y="6544"/>
                    <a:pt x="37214" y="6216"/>
                    <a:pt x="39244" y="6216"/>
                  </a:cubicBezTo>
                  <a:cubicBezTo>
                    <a:pt x="41927" y="6216"/>
                    <a:pt x="44846" y="6789"/>
                    <a:pt x="47606" y="6789"/>
                  </a:cubicBezTo>
                  <a:cubicBezTo>
                    <a:pt x="49707" y="6789"/>
                    <a:pt x="51716" y="6457"/>
                    <a:pt x="53458" y="5289"/>
                  </a:cubicBezTo>
                  <a:cubicBezTo>
                    <a:pt x="57132" y="3136"/>
                    <a:pt x="58082" y="1394"/>
                    <a:pt x="57448"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 name="Google Shape;14;p2"/>
            <p:cNvSpPr/>
            <p:nvPr/>
          </p:nvSpPr>
          <p:spPr>
            <a:xfrm>
              <a:off x="-323647" y="-65980"/>
              <a:ext cx="1195342" cy="957829"/>
            </a:xfrm>
            <a:custGeom>
              <a:avLst/>
              <a:gdLst/>
              <a:ahLst/>
              <a:cxnLst/>
              <a:rect l="l" t="t" r="r" b="b"/>
              <a:pathLst>
                <a:path w="37212" h="29818" extrusionOk="0">
                  <a:moveTo>
                    <a:pt x="16618" y="0"/>
                  </a:moveTo>
                  <a:cubicBezTo>
                    <a:pt x="11261" y="0"/>
                    <a:pt x="3841" y="1005"/>
                    <a:pt x="1" y="1532"/>
                  </a:cubicBezTo>
                  <a:cubicBezTo>
                    <a:pt x="792" y="6124"/>
                    <a:pt x="1774" y="17556"/>
                    <a:pt x="4244" y="21610"/>
                  </a:cubicBezTo>
                  <a:cubicBezTo>
                    <a:pt x="5317" y="23602"/>
                    <a:pt x="6280" y="24368"/>
                    <a:pt x="7146" y="24368"/>
                  </a:cubicBezTo>
                  <a:cubicBezTo>
                    <a:pt x="8964" y="24368"/>
                    <a:pt x="10350" y="20985"/>
                    <a:pt x="11401" y="18475"/>
                  </a:cubicBezTo>
                  <a:cubicBezTo>
                    <a:pt x="13080" y="21293"/>
                    <a:pt x="14188" y="26329"/>
                    <a:pt x="16785" y="28482"/>
                  </a:cubicBezTo>
                  <a:cubicBezTo>
                    <a:pt x="17919" y="29427"/>
                    <a:pt x="18797" y="29818"/>
                    <a:pt x="19478" y="29818"/>
                  </a:cubicBezTo>
                  <a:cubicBezTo>
                    <a:pt x="21878" y="29818"/>
                    <a:pt x="21821" y="24954"/>
                    <a:pt x="21821" y="22338"/>
                  </a:cubicBezTo>
                  <a:lnTo>
                    <a:pt x="21821" y="22338"/>
                  </a:lnTo>
                  <a:cubicBezTo>
                    <a:pt x="23425" y="23126"/>
                    <a:pt x="28281" y="26666"/>
                    <a:pt x="30542" y="26666"/>
                  </a:cubicBezTo>
                  <a:cubicBezTo>
                    <a:pt x="30825" y="26666"/>
                    <a:pt x="31068" y="26610"/>
                    <a:pt x="31258" y="26487"/>
                  </a:cubicBezTo>
                  <a:cubicBezTo>
                    <a:pt x="35280" y="23479"/>
                    <a:pt x="26444" y="18760"/>
                    <a:pt x="25209" y="17271"/>
                  </a:cubicBezTo>
                  <a:cubicBezTo>
                    <a:pt x="37212" y="11824"/>
                    <a:pt x="27901" y="9101"/>
                    <a:pt x="18622" y="6947"/>
                  </a:cubicBezTo>
                  <a:cubicBezTo>
                    <a:pt x="23879" y="5396"/>
                    <a:pt x="28503" y="1817"/>
                    <a:pt x="20300" y="234"/>
                  </a:cubicBezTo>
                  <a:cubicBezTo>
                    <a:pt x="19282" y="69"/>
                    <a:pt x="18021" y="0"/>
                    <a:pt x="1661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 name="Google Shape;15;p2"/>
            <p:cNvSpPr/>
            <p:nvPr/>
          </p:nvSpPr>
          <p:spPr>
            <a:xfrm>
              <a:off x="-355963" y="-21329"/>
              <a:ext cx="1002029" cy="737629"/>
            </a:xfrm>
            <a:custGeom>
              <a:avLst/>
              <a:gdLst/>
              <a:ahLst/>
              <a:cxnLst/>
              <a:rect l="l" t="t" r="r" b="b"/>
              <a:pathLst>
                <a:path w="31194" h="22963" extrusionOk="0">
                  <a:moveTo>
                    <a:pt x="782" y="1"/>
                  </a:moveTo>
                  <a:cubicBezTo>
                    <a:pt x="362" y="1"/>
                    <a:pt x="1" y="510"/>
                    <a:pt x="405" y="839"/>
                  </a:cubicBezTo>
                  <a:cubicBezTo>
                    <a:pt x="7942" y="6856"/>
                    <a:pt x="15638" y="12715"/>
                    <a:pt x="23555" y="18257"/>
                  </a:cubicBezTo>
                  <a:cubicBezTo>
                    <a:pt x="25772" y="19840"/>
                    <a:pt x="27989" y="21360"/>
                    <a:pt x="30237" y="22880"/>
                  </a:cubicBezTo>
                  <a:cubicBezTo>
                    <a:pt x="30325" y="22937"/>
                    <a:pt x="30413" y="22962"/>
                    <a:pt x="30495" y="22962"/>
                  </a:cubicBezTo>
                  <a:cubicBezTo>
                    <a:pt x="30913" y="22962"/>
                    <a:pt x="31194" y="22316"/>
                    <a:pt x="30744" y="22025"/>
                  </a:cubicBezTo>
                  <a:cubicBezTo>
                    <a:pt x="22763" y="16673"/>
                    <a:pt x="15036" y="10973"/>
                    <a:pt x="7435" y="5114"/>
                  </a:cubicBezTo>
                  <a:cubicBezTo>
                    <a:pt x="5314" y="3467"/>
                    <a:pt x="3192" y="1789"/>
                    <a:pt x="1102" y="110"/>
                  </a:cubicBezTo>
                  <a:cubicBezTo>
                    <a:pt x="999" y="33"/>
                    <a:pt x="889" y="1"/>
                    <a:pt x="78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 name="Google Shape;16;p2"/>
            <p:cNvSpPr/>
            <p:nvPr/>
          </p:nvSpPr>
          <p:spPr>
            <a:xfrm>
              <a:off x="159583" y="337133"/>
              <a:ext cx="357074" cy="380587"/>
            </a:xfrm>
            <a:custGeom>
              <a:avLst/>
              <a:gdLst/>
              <a:ahLst/>
              <a:cxnLst/>
              <a:rect l="l" t="t" r="r" b="b"/>
              <a:pathLst>
                <a:path w="11116" h="11848" extrusionOk="0">
                  <a:moveTo>
                    <a:pt x="10539" y="1"/>
                  </a:moveTo>
                  <a:cubicBezTo>
                    <a:pt x="10521" y="1"/>
                    <a:pt x="10502" y="2"/>
                    <a:pt x="10483" y="4"/>
                  </a:cubicBezTo>
                  <a:cubicBezTo>
                    <a:pt x="7126" y="289"/>
                    <a:pt x="3737" y="99"/>
                    <a:pt x="412" y="700"/>
                  </a:cubicBezTo>
                  <a:cubicBezTo>
                    <a:pt x="190" y="732"/>
                    <a:pt x="32" y="985"/>
                    <a:pt x="32" y="1176"/>
                  </a:cubicBezTo>
                  <a:cubicBezTo>
                    <a:pt x="0" y="4627"/>
                    <a:pt x="1077" y="7953"/>
                    <a:pt x="1394" y="11373"/>
                  </a:cubicBezTo>
                  <a:cubicBezTo>
                    <a:pt x="1425" y="11690"/>
                    <a:pt x="1687" y="11848"/>
                    <a:pt x="1932" y="11848"/>
                  </a:cubicBezTo>
                  <a:cubicBezTo>
                    <a:pt x="2178" y="11848"/>
                    <a:pt x="2407" y="11690"/>
                    <a:pt x="2376" y="11373"/>
                  </a:cubicBezTo>
                  <a:cubicBezTo>
                    <a:pt x="2102" y="8119"/>
                    <a:pt x="1098" y="4894"/>
                    <a:pt x="1047" y="1587"/>
                  </a:cubicBezTo>
                  <a:lnTo>
                    <a:pt x="1047" y="1587"/>
                  </a:lnTo>
                  <a:cubicBezTo>
                    <a:pt x="4157" y="1095"/>
                    <a:pt x="7349" y="1259"/>
                    <a:pt x="10483" y="985"/>
                  </a:cubicBezTo>
                  <a:cubicBezTo>
                    <a:pt x="11097" y="955"/>
                    <a:pt x="11116" y="1"/>
                    <a:pt x="10539"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 name="Google Shape;17;p2"/>
            <p:cNvSpPr/>
            <p:nvPr/>
          </p:nvSpPr>
          <p:spPr>
            <a:xfrm>
              <a:off x="-171061" y="74687"/>
              <a:ext cx="365169" cy="413449"/>
            </a:xfrm>
            <a:custGeom>
              <a:avLst/>
              <a:gdLst/>
              <a:ahLst/>
              <a:cxnLst/>
              <a:rect l="l" t="t" r="r" b="b"/>
              <a:pathLst>
                <a:path w="11368" h="12871" extrusionOk="0">
                  <a:moveTo>
                    <a:pt x="10792" y="0"/>
                  </a:moveTo>
                  <a:cubicBezTo>
                    <a:pt x="10774" y="0"/>
                    <a:pt x="10756" y="1"/>
                    <a:pt x="10737" y="3"/>
                  </a:cubicBezTo>
                  <a:cubicBezTo>
                    <a:pt x="7285" y="288"/>
                    <a:pt x="3738" y="383"/>
                    <a:pt x="381" y="1365"/>
                  </a:cubicBezTo>
                  <a:cubicBezTo>
                    <a:pt x="191" y="1428"/>
                    <a:pt x="1" y="1650"/>
                    <a:pt x="33" y="1840"/>
                  </a:cubicBezTo>
                  <a:cubicBezTo>
                    <a:pt x="476" y="5387"/>
                    <a:pt x="476" y="9029"/>
                    <a:pt x="1268" y="12512"/>
                  </a:cubicBezTo>
                  <a:cubicBezTo>
                    <a:pt x="1318" y="12763"/>
                    <a:pt x="1497" y="12870"/>
                    <a:pt x="1688" y="12870"/>
                  </a:cubicBezTo>
                  <a:cubicBezTo>
                    <a:pt x="1978" y="12870"/>
                    <a:pt x="2294" y="12622"/>
                    <a:pt x="2218" y="12259"/>
                  </a:cubicBezTo>
                  <a:cubicBezTo>
                    <a:pt x="1455" y="8964"/>
                    <a:pt x="1456" y="5581"/>
                    <a:pt x="1061" y="2223"/>
                  </a:cubicBezTo>
                  <a:lnTo>
                    <a:pt x="1061" y="2223"/>
                  </a:lnTo>
                  <a:cubicBezTo>
                    <a:pt x="4197" y="1356"/>
                    <a:pt x="7494" y="1258"/>
                    <a:pt x="10705" y="985"/>
                  </a:cubicBezTo>
                  <a:cubicBezTo>
                    <a:pt x="11319" y="954"/>
                    <a:pt x="11368" y="0"/>
                    <a:pt x="10792"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 name="Google Shape;18;p2"/>
            <p:cNvSpPr/>
            <p:nvPr/>
          </p:nvSpPr>
          <p:spPr>
            <a:xfrm>
              <a:off x="272432" y="258431"/>
              <a:ext cx="40860" cy="37615"/>
            </a:xfrm>
            <a:custGeom>
              <a:avLst/>
              <a:gdLst/>
              <a:ahLst/>
              <a:cxnLst/>
              <a:rect l="l" t="t" r="r" b="b"/>
              <a:pathLst>
                <a:path w="1272" h="1171" extrusionOk="0">
                  <a:moveTo>
                    <a:pt x="653" y="0"/>
                  </a:moveTo>
                  <a:cubicBezTo>
                    <a:pt x="330" y="0"/>
                    <a:pt x="0" y="225"/>
                    <a:pt x="34" y="649"/>
                  </a:cubicBezTo>
                  <a:cubicBezTo>
                    <a:pt x="64" y="1002"/>
                    <a:pt x="339" y="1170"/>
                    <a:pt x="619" y="1170"/>
                  </a:cubicBezTo>
                  <a:cubicBezTo>
                    <a:pt x="942" y="1170"/>
                    <a:pt x="1272" y="946"/>
                    <a:pt x="1238" y="522"/>
                  </a:cubicBezTo>
                  <a:cubicBezTo>
                    <a:pt x="1208" y="169"/>
                    <a:pt x="933" y="0"/>
                    <a:pt x="653"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 name="Google Shape;19;p2"/>
            <p:cNvSpPr/>
            <p:nvPr/>
          </p:nvSpPr>
          <p:spPr>
            <a:xfrm>
              <a:off x="370086" y="250304"/>
              <a:ext cx="40860" cy="37583"/>
            </a:xfrm>
            <a:custGeom>
              <a:avLst/>
              <a:gdLst/>
              <a:ahLst/>
              <a:cxnLst/>
              <a:rect l="l" t="t" r="r" b="b"/>
              <a:pathLst>
                <a:path w="1272" h="1170" extrusionOk="0">
                  <a:moveTo>
                    <a:pt x="653" y="0"/>
                  </a:moveTo>
                  <a:cubicBezTo>
                    <a:pt x="330" y="0"/>
                    <a:pt x="1" y="224"/>
                    <a:pt x="35" y="648"/>
                  </a:cubicBezTo>
                  <a:cubicBezTo>
                    <a:pt x="64" y="1001"/>
                    <a:pt x="339" y="1170"/>
                    <a:pt x="619" y="1170"/>
                  </a:cubicBezTo>
                  <a:cubicBezTo>
                    <a:pt x="942" y="1170"/>
                    <a:pt x="1272" y="946"/>
                    <a:pt x="1238" y="522"/>
                  </a:cubicBezTo>
                  <a:cubicBezTo>
                    <a:pt x="1209" y="169"/>
                    <a:pt x="933" y="0"/>
                    <a:pt x="653"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 name="Google Shape;20;p2"/>
            <p:cNvSpPr/>
            <p:nvPr/>
          </p:nvSpPr>
          <p:spPr>
            <a:xfrm>
              <a:off x="369059" y="426274"/>
              <a:ext cx="40892" cy="37615"/>
            </a:xfrm>
            <a:custGeom>
              <a:avLst/>
              <a:gdLst/>
              <a:ahLst/>
              <a:cxnLst/>
              <a:rect l="l" t="t" r="r" b="b"/>
              <a:pathLst>
                <a:path w="1273" h="1171" extrusionOk="0">
                  <a:moveTo>
                    <a:pt x="653" y="1"/>
                  </a:moveTo>
                  <a:cubicBezTo>
                    <a:pt x="330" y="1"/>
                    <a:pt x="1" y="225"/>
                    <a:pt x="35" y="649"/>
                  </a:cubicBezTo>
                  <a:cubicBezTo>
                    <a:pt x="79" y="1002"/>
                    <a:pt x="355" y="1171"/>
                    <a:pt x="632" y="1171"/>
                  </a:cubicBezTo>
                  <a:cubicBezTo>
                    <a:pt x="952" y="1171"/>
                    <a:pt x="1272" y="946"/>
                    <a:pt x="1238" y="522"/>
                  </a:cubicBezTo>
                  <a:cubicBezTo>
                    <a:pt x="1209" y="169"/>
                    <a:pt x="934" y="1"/>
                    <a:pt x="653"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 name="Google Shape;21;p2"/>
            <p:cNvSpPr/>
            <p:nvPr/>
          </p:nvSpPr>
          <p:spPr>
            <a:xfrm>
              <a:off x="283611" y="692318"/>
              <a:ext cx="40860" cy="37583"/>
            </a:xfrm>
            <a:custGeom>
              <a:avLst/>
              <a:gdLst/>
              <a:ahLst/>
              <a:cxnLst/>
              <a:rect l="l" t="t" r="r" b="b"/>
              <a:pathLst>
                <a:path w="1272" h="1170" extrusionOk="0">
                  <a:moveTo>
                    <a:pt x="653" y="0"/>
                  </a:moveTo>
                  <a:cubicBezTo>
                    <a:pt x="330" y="0"/>
                    <a:pt x="1" y="226"/>
                    <a:pt x="35" y="633"/>
                  </a:cubicBezTo>
                  <a:cubicBezTo>
                    <a:pt x="64" y="1000"/>
                    <a:pt x="339" y="1170"/>
                    <a:pt x="620" y="1170"/>
                  </a:cubicBezTo>
                  <a:cubicBezTo>
                    <a:pt x="943" y="1170"/>
                    <a:pt x="1272" y="945"/>
                    <a:pt x="1238" y="538"/>
                  </a:cubicBezTo>
                  <a:cubicBezTo>
                    <a:pt x="1209" y="170"/>
                    <a:pt x="933" y="0"/>
                    <a:pt x="653"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 name="Google Shape;22;p2"/>
            <p:cNvSpPr/>
            <p:nvPr/>
          </p:nvSpPr>
          <p:spPr>
            <a:xfrm>
              <a:off x="259197" y="772048"/>
              <a:ext cx="40860" cy="37583"/>
            </a:xfrm>
            <a:custGeom>
              <a:avLst/>
              <a:gdLst/>
              <a:ahLst/>
              <a:cxnLst/>
              <a:rect l="l" t="t" r="r" b="b"/>
              <a:pathLst>
                <a:path w="1272" h="1170" extrusionOk="0">
                  <a:moveTo>
                    <a:pt x="645" y="1"/>
                  </a:moveTo>
                  <a:cubicBezTo>
                    <a:pt x="325" y="1"/>
                    <a:pt x="1" y="217"/>
                    <a:pt x="35" y="621"/>
                  </a:cubicBezTo>
                  <a:cubicBezTo>
                    <a:pt x="64" y="993"/>
                    <a:pt x="346" y="1169"/>
                    <a:pt x="630" y="1169"/>
                  </a:cubicBezTo>
                  <a:cubicBezTo>
                    <a:pt x="949" y="1169"/>
                    <a:pt x="1272" y="945"/>
                    <a:pt x="1238" y="526"/>
                  </a:cubicBezTo>
                  <a:cubicBezTo>
                    <a:pt x="1208" y="169"/>
                    <a:pt x="928" y="1"/>
                    <a:pt x="645"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 name="Google Shape;23;p2"/>
            <p:cNvSpPr/>
            <p:nvPr/>
          </p:nvSpPr>
          <p:spPr>
            <a:xfrm>
              <a:off x="-17512" y="376451"/>
              <a:ext cx="40860" cy="37583"/>
            </a:xfrm>
            <a:custGeom>
              <a:avLst/>
              <a:gdLst/>
              <a:ahLst/>
              <a:cxnLst/>
              <a:rect l="l" t="t" r="r" b="b"/>
              <a:pathLst>
                <a:path w="1272" h="1170" extrusionOk="0">
                  <a:moveTo>
                    <a:pt x="641" y="0"/>
                  </a:moveTo>
                  <a:cubicBezTo>
                    <a:pt x="321" y="0"/>
                    <a:pt x="1" y="224"/>
                    <a:pt x="35" y="648"/>
                  </a:cubicBezTo>
                  <a:cubicBezTo>
                    <a:pt x="64" y="1001"/>
                    <a:pt x="339" y="1170"/>
                    <a:pt x="619" y="1170"/>
                  </a:cubicBezTo>
                  <a:cubicBezTo>
                    <a:pt x="943" y="1170"/>
                    <a:pt x="1272" y="946"/>
                    <a:pt x="1238" y="522"/>
                  </a:cubicBezTo>
                  <a:cubicBezTo>
                    <a:pt x="1194" y="169"/>
                    <a:pt x="918" y="0"/>
                    <a:pt x="641"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 name="Google Shape;24;p2"/>
            <p:cNvSpPr/>
            <p:nvPr/>
          </p:nvSpPr>
          <p:spPr>
            <a:xfrm>
              <a:off x="-102960" y="596077"/>
              <a:ext cx="40860" cy="37551"/>
            </a:xfrm>
            <a:custGeom>
              <a:avLst/>
              <a:gdLst/>
              <a:ahLst/>
              <a:cxnLst/>
              <a:rect l="l" t="t" r="r" b="b"/>
              <a:pathLst>
                <a:path w="1272" h="1169" extrusionOk="0">
                  <a:moveTo>
                    <a:pt x="645" y="0"/>
                  </a:moveTo>
                  <a:cubicBezTo>
                    <a:pt x="324" y="0"/>
                    <a:pt x="1" y="216"/>
                    <a:pt x="34" y="620"/>
                  </a:cubicBezTo>
                  <a:cubicBezTo>
                    <a:pt x="64" y="992"/>
                    <a:pt x="346" y="1168"/>
                    <a:pt x="630" y="1168"/>
                  </a:cubicBezTo>
                  <a:cubicBezTo>
                    <a:pt x="949" y="1168"/>
                    <a:pt x="1271" y="945"/>
                    <a:pt x="1238" y="525"/>
                  </a:cubicBezTo>
                  <a:cubicBezTo>
                    <a:pt x="1208" y="169"/>
                    <a:pt x="928" y="0"/>
                    <a:pt x="64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 name="Google Shape;25;p2"/>
            <p:cNvSpPr/>
            <p:nvPr/>
          </p:nvSpPr>
          <p:spPr>
            <a:xfrm>
              <a:off x="300925" y="43785"/>
              <a:ext cx="40860" cy="37615"/>
            </a:xfrm>
            <a:custGeom>
              <a:avLst/>
              <a:gdLst/>
              <a:ahLst/>
              <a:cxnLst/>
              <a:rect l="l" t="t" r="r" b="b"/>
              <a:pathLst>
                <a:path w="1272" h="1171" extrusionOk="0">
                  <a:moveTo>
                    <a:pt x="653" y="0"/>
                  </a:moveTo>
                  <a:cubicBezTo>
                    <a:pt x="330" y="0"/>
                    <a:pt x="0" y="224"/>
                    <a:pt x="34" y="648"/>
                  </a:cubicBezTo>
                  <a:cubicBezTo>
                    <a:pt x="63" y="1001"/>
                    <a:pt x="339" y="1170"/>
                    <a:pt x="619" y="1170"/>
                  </a:cubicBezTo>
                  <a:cubicBezTo>
                    <a:pt x="942" y="1170"/>
                    <a:pt x="1271" y="946"/>
                    <a:pt x="1237" y="522"/>
                  </a:cubicBezTo>
                  <a:cubicBezTo>
                    <a:pt x="1208" y="169"/>
                    <a:pt x="933" y="0"/>
                    <a:pt x="653"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 name="Google Shape;26;p2"/>
            <p:cNvSpPr/>
            <p:nvPr/>
          </p:nvSpPr>
          <p:spPr>
            <a:xfrm>
              <a:off x="-74467" y="13396"/>
              <a:ext cx="40860" cy="37583"/>
            </a:xfrm>
            <a:custGeom>
              <a:avLst/>
              <a:gdLst/>
              <a:ahLst/>
              <a:cxnLst/>
              <a:rect l="l" t="t" r="r" b="b"/>
              <a:pathLst>
                <a:path w="1272" h="1170" extrusionOk="0">
                  <a:moveTo>
                    <a:pt x="642" y="1"/>
                  </a:moveTo>
                  <a:cubicBezTo>
                    <a:pt x="323" y="1"/>
                    <a:pt x="1" y="225"/>
                    <a:pt x="34" y="644"/>
                  </a:cubicBezTo>
                  <a:cubicBezTo>
                    <a:pt x="64" y="1001"/>
                    <a:pt x="344" y="1169"/>
                    <a:pt x="627" y="1169"/>
                  </a:cubicBezTo>
                  <a:cubicBezTo>
                    <a:pt x="947" y="1169"/>
                    <a:pt x="1271" y="953"/>
                    <a:pt x="1238" y="549"/>
                  </a:cubicBezTo>
                  <a:cubicBezTo>
                    <a:pt x="1208" y="177"/>
                    <a:pt x="926" y="1"/>
                    <a:pt x="64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 name="Google Shape;27;p2"/>
            <p:cNvSpPr/>
            <p:nvPr/>
          </p:nvSpPr>
          <p:spPr>
            <a:xfrm>
              <a:off x="905259" y="535621"/>
              <a:ext cx="64117" cy="49854"/>
            </a:xfrm>
            <a:custGeom>
              <a:avLst/>
              <a:gdLst/>
              <a:ahLst/>
              <a:cxnLst/>
              <a:rect l="l" t="t" r="r" b="b"/>
              <a:pathLst>
                <a:path w="1996" h="1552" extrusionOk="0">
                  <a:moveTo>
                    <a:pt x="1014" y="0"/>
                  </a:moveTo>
                  <a:cubicBezTo>
                    <a:pt x="1" y="0"/>
                    <a:pt x="1" y="1552"/>
                    <a:pt x="1014" y="1552"/>
                  </a:cubicBezTo>
                  <a:cubicBezTo>
                    <a:pt x="1996" y="1552"/>
                    <a:pt x="1996" y="0"/>
                    <a:pt x="1014"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 name="Google Shape;28;p2"/>
            <p:cNvSpPr/>
            <p:nvPr/>
          </p:nvSpPr>
          <p:spPr>
            <a:xfrm>
              <a:off x="950039" y="460325"/>
              <a:ext cx="65144" cy="49886"/>
            </a:xfrm>
            <a:custGeom>
              <a:avLst/>
              <a:gdLst/>
              <a:ahLst/>
              <a:cxnLst/>
              <a:rect l="l" t="t" r="r" b="b"/>
              <a:pathLst>
                <a:path w="2028" h="1553" extrusionOk="0">
                  <a:moveTo>
                    <a:pt x="1014" y="1"/>
                  </a:moveTo>
                  <a:cubicBezTo>
                    <a:pt x="0" y="1"/>
                    <a:pt x="0" y="1552"/>
                    <a:pt x="1014" y="1552"/>
                  </a:cubicBezTo>
                  <a:cubicBezTo>
                    <a:pt x="2027" y="1552"/>
                    <a:pt x="2027" y="1"/>
                    <a:pt x="101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 name="Google Shape;29;p2"/>
            <p:cNvSpPr/>
            <p:nvPr/>
          </p:nvSpPr>
          <p:spPr>
            <a:xfrm>
              <a:off x="984604" y="545772"/>
              <a:ext cx="65144" cy="49886"/>
            </a:xfrm>
            <a:custGeom>
              <a:avLst/>
              <a:gdLst/>
              <a:ahLst/>
              <a:cxnLst/>
              <a:rect l="l" t="t" r="r" b="b"/>
              <a:pathLst>
                <a:path w="2028" h="1553" extrusionOk="0">
                  <a:moveTo>
                    <a:pt x="1014" y="1"/>
                  </a:moveTo>
                  <a:cubicBezTo>
                    <a:pt x="1" y="1"/>
                    <a:pt x="1" y="1553"/>
                    <a:pt x="1014" y="1553"/>
                  </a:cubicBezTo>
                  <a:cubicBezTo>
                    <a:pt x="2028" y="1553"/>
                    <a:pt x="2028" y="1"/>
                    <a:pt x="101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0" name="Google Shape;30;p2"/>
          <p:cNvGrpSpPr/>
          <p:nvPr/>
        </p:nvGrpSpPr>
        <p:grpSpPr>
          <a:xfrm>
            <a:off x="-386547" y="1583410"/>
            <a:ext cx="979672" cy="740648"/>
            <a:chOff x="-386547" y="1583410"/>
            <a:chExt cx="979672" cy="740648"/>
          </a:xfrm>
        </p:grpSpPr>
        <p:sp>
          <p:nvSpPr>
            <p:cNvPr id="31" name="Google Shape;31;p2"/>
            <p:cNvSpPr/>
            <p:nvPr/>
          </p:nvSpPr>
          <p:spPr>
            <a:xfrm>
              <a:off x="-386547" y="1583410"/>
              <a:ext cx="979672" cy="740648"/>
            </a:xfrm>
            <a:custGeom>
              <a:avLst/>
              <a:gdLst/>
              <a:ahLst/>
              <a:cxnLst/>
              <a:rect l="l" t="t" r="r" b="b"/>
              <a:pathLst>
                <a:path w="30498" h="23057" extrusionOk="0">
                  <a:moveTo>
                    <a:pt x="17969" y="500"/>
                  </a:moveTo>
                  <a:cubicBezTo>
                    <a:pt x="18506" y="500"/>
                    <a:pt x="19041" y="523"/>
                    <a:pt x="19572" y="571"/>
                  </a:cubicBezTo>
                  <a:cubicBezTo>
                    <a:pt x="21757" y="761"/>
                    <a:pt x="23911" y="1426"/>
                    <a:pt x="25684" y="2724"/>
                  </a:cubicBezTo>
                  <a:cubicBezTo>
                    <a:pt x="27584" y="4054"/>
                    <a:pt x="28819" y="6050"/>
                    <a:pt x="29421" y="8266"/>
                  </a:cubicBezTo>
                  <a:cubicBezTo>
                    <a:pt x="30150" y="10927"/>
                    <a:pt x="29896" y="14347"/>
                    <a:pt x="27363" y="15962"/>
                  </a:cubicBezTo>
                  <a:cubicBezTo>
                    <a:pt x="26505" y="16521"/>
                    <a:pt x="25521" y="16752"/>
                    <a:pt x="24522" y="16752"/>
                  </a:cubicBezTo>
                  <a:cubicBezTo>
                    <a:pt x="23936" y="16752"/>
                    <a:pt x="23345" y="16673"/>
                    <a:pt x="22771" y="16532"/>
                  </a:cubicBezTo>
                  <a:cubicBezTo>
                    <a:pt x="21445" y="16228"/>
                    <a:pt x="20120" y="15636"/>
                    <a:pt x="18753" y="15636"/>
                  </a:cubicBezTo>
                  <a:cubicBezTo>
                    <a:pt x="18552" y="15636"/>
                    <a:pt x="18350" y="15649"/>
                    <a:pt x="18147" y="15677"/>
                  </a:cubicBezTo>
                  <a:cubicBezTo>
                    <a:pt x="17402" y="15801"/>
                    <a:pt x="16749" y="16138"/>
                    <a:pt x="16217" y="16658"/>
                  </a:cubicBezTo>
                  <a:lnTo>
                    <a:pt x="16217" y="16658"/>
                  </a:lnTo>
                  <a:cubicBezTo>
                    <a:pt x="16205" y="16667"/>
                    <a:pt x="16194" y="16678"/>
                    <a:pt x="16183" y="16690"/>
                  </a:cubicBezTo>
                  <a:cubicBezTo>
                    <a:pt x="16183" y="16690"/>
                    <a:pt x="16183" y="16690"/>
                    <a:pt x="16183" y="16690"/>
                  </a:cubicBezTo>
                  <a:lnTo>
                    <a:pt x="16183" y="16690"/>
                  </a:lnTo>
                  <a:cubicBezTo>
                    <a:pt x="16177" y="16697"/>
                    <a:pt x="16171" y="16704"/>
                    <a:pt x="16165" y="16711"/>
                  </a:cubicBezTo>
                  <a:lnTo>
                    <a:pt x="16165" y="16711"/>
                  </a:lnTo>
                  <a:cubicBezTo>
                    <a:pt x="14300" y="18762"/>
                    <a:pt x="12090" y="20716"/>
                    <a:pt x="9533" y="21852"/>
                  </a:cubicBezTo>
                  <a:cubicBezTo>
                    <a:pt x="8620" y="22274"/>
                    <a:pt x="7603" y="22574"/>
                    <a:pt x="6585" y="22574"/>
                  </a:cubicBezTo>
                  <a:cubicBezTo>
                    <a:pt x="6225" y="22574"/>
                    <a:pt x="5866" y="22537"/>
                    <a:pt x="5511" y="22454"/>
                  </a:cubicBezTo>
                  <a:cubicBezTo>
                    <a:pt x="4023" y="22106"/>
                    <a:pt x="2819" y="21029"/>
                    <a:pt x="2091" y="19699"/>
                  </a:cubicBezTo>
                  <a:cubicBezTo>
                    <a:pt x="476" y="16880"/>
                    <a:pt x="824" y="13175"/>
                    <a:pt x="1869" y="10198"/>
                  </a:cubicBezTo>
                  <a:cubicBezTo>
                    <a:pt x="2724" y="7760"/>
                    <a:pt x="4276" y="5828"/>
                    <a:pt x="6366" y="4308"/>
                  </a:cubicBezTo>
                  <a:cubicBezTo>
                    <a:pt x="9671" y="1871"/>
                    <a:pt x="13867" y="500"/>
                    <a:pt x="17969" y="500"/>
                  </a:cubicBezTo>
                  <a:close/>
                  <a:moveTo>
                    <a:pt x="17926" y="1"/>
                  </a:moveTo>
                  <a:cubicBezTo>
                    <a:pt x="14092" y="1"/>
                    <a:pt x="10196" y="1199"/>
                    <a:pt x="6999" y="3231"/>
                  </a:cubicBezTo>
                  <a:cubicBezTo>
                    <a:pt x="4909" y="4593"/>
                    <a:pt x="3072" y="6366"/>
                    <a:pt x="1964" y="8646"/>
                  </a:cubicBezTo>
                  <a:cubicBezTo>
                    <a:pt x="571" y="11560"/>
                    <a:pt x="1" y="15234"/>
                    <a:pt x="982" y="18369"/>
                  </a:cubicBezTo>
                  <a:cubicBezTo>
                    <a:pt x="1457" y="19857"/>
                    <a:pt x="2344" y="21251"/>
                    <a:pt x="3642" y="22137"/>
                  </a:cubicBezTo>
                  <a:cubicBezTo>
                    <a:pt x="4532" y="22780"/>
                    <a:pt x="5576" y="23056"/>
                    <a:pt x="6639" y="23056"/>
                  </a:cubicBezTo>
                  <a:cubicBezTo>
                    <a:pt x="6938" y="23056"/>
                    <a:pt x="7239" y="23034"/>
                    <a:pt x="7538" y="22992"/>
                  </a:cubicBezTo>
                  <a:cubicBezTo>
                    <a:pt x="10483" y="22517"/>
                    <a:pt x="13080" y="20427"/>
                    <a:pt x="15170" y="18432"/>
                  </a:cubicBezTo>
                  <a:cubicBezTo>
                    <a:pt x="15645" y="17989"/>
                    <a:pt x="16088" y="17514"/>
                    <a:pt x="16532" y="17039"/>
                  </a:cubicBezTo>
                  <a:cubicBezTo>
                    <a:pt x="17197" y="16388"/>
                    <a:pt x="17963" y="16167"/>
                    <a:pt x="18763" y="16167"/>
                  </a:cubicBezTo>
                  <a:cubicBezTo>
                    <a:pt x="19753" y="16167"/>
                    <a:pt x="20794" y="16505"/>
                    <a:pt x="21757" y="16785"/>
                  </a:cubicBezTo>
                  <a:cubicBezTo>
                    <a:pt x="22693" y="17042"/>
                    <a:pt x="23629" y="17235"/>
                    <a:pt x="24564" y="17235"/>
                  </a:cubicBezTo>
                  <a:cubicBezTo>
                    <a:pt x="25244" y="17235"/>
                    <a:pt x="25923" y="17133"/>
                    <a:pt x="26603" y="16880"/>
                  </a:cubicBezTo>
                  <a:cubicBezTo>
                    <a:pt x="29421" y="15835"/>
                    <a:pt x="30498" y="12763"/>
                    <a:pt x="30245" y="9977"/>
                  </a:cubicBezTo>
                  <a:cubicBezTo>
                    <a:pt x="29991" y="7475"/>
                    <a:pt x="28914" y="5005"/>
                    <a:pt x="27078" y="3231"/>
                  </a:cubicBezTo>
                  <a:cubicBezTo>
                    <a:pt x="25462" y="1648"/>
                    <a:pt x="23309" y="698"/>
                    <a:pt x="21092" y="286"/>
                  </a:cubicBezTo>
                  <a:cubicBezTo>
                    <a:pt x="20052" y="93"/>
                    <a:pt x="18992" y="1"/>
                    <a:pt x="1792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 name="Google Shape;32;p2"/>
            <p:cNvSpPr/>
            <p:nvPr/>
          </p:nvSpPr>
          <p:spPr>
            <a:xfrm>
              <a:off x="-120020" y="2068436"/>
              <a:ext cx="131285" cy="122033"/>
            </a:xfrm>
            <a:custGeom>
              <a:avLst/>
              <a:gdLst/>
              <a:ahLst/>
              <a:cxnLst/>
              <a:rect l="l" t="t" r="r" b="b"/>
              <a:pathLst>
                <a:path w="4087" h="3799" extrusionOk="0">
                  <a:moveTo>
                    <a:pt x="3516" y="895"/>
                  </a:moveTo>
                  <a:cubicBezTo>
                    <a:pt x="3527" y="905"/>
                    <a:pt x="3534" y="909"/>
                    <a:pt x="3537" y="909"/>
                  </a:cubicBezTo>
                  <a:cubicBezTo>
                    <a:pt x="3544" y="909"/>
                    <a:pt x="3537" y="895"/>
                    <a:pt x="3516" y="895"/>
                  </a:cubicBezTo>
                  <a:close/>
                  <a:moveTo>
                    <a:pt x="2756" y="494"/>
                  </a:moveTo>
                  <a:cubicBezTo>
                    <a:pt x="2856" y="494"/>
                    <a:pt x="2948" y="509"/>
                    <a:pt x="3041" y="546"/>
                  </a:cubicBezTo>
                  <a:cubicBezTo>
                    <a:pt x="3199" y="578"/>
                    <a:pt x="3263" y="578"/>
                    <a:pt x="3389" y="673"/>
                  </a:cubicBezTo>
                  <a:lnTo>
                    <a:pt x="3421" y="705"/>
                  </a:lnTo>
                  <a:cubicBezTo>
                    <a:pt x="3421" y="736"/>
                    <a:pt x="3453" y="736"/>
                    <a:pt x="3453" y="768"/>
                  </a:cubicBezTo>
                  <a:cubicBezTo>
                    <a:pt x="3474" y="768"/>
                    <a:pt x="3481" y="782"/>
                    <a:pt x="3474" y="782"/>
                  </a:cubicBezTo>
                  <a:cubicBezTo>
                    <a:pt x="3470" y="782"/>
                    <a:pt x="3463" y="779"/>
                    <a:pt x="3453" y="768"/>
                  </a:cubicBezTo>
                  <a:lnTo>
                    <a:pt x="3453" y="768"/>
                  </a:lnTo>
                  <a:lnTo>
                    <a:pt x="3484" y="800"/>
                  </a:lnTo>
                  <a:cubicBezTo>
                    <a:pt x="3516" y="831"/>
                    <a:pt x="3516" y="863"/>
                    <a:pt x="3516" y="895"/>
                  </a:cubicBezTo>
                  <a:cubicBezTo>
                    <a:pt x="3548" y="895"/>
                    <a:pt x="3548" y="895"/>
                    <a:pt x="3548" y="926"/>
                  </a:cubicBezTo>
                  <a:lnTo>
                    <a:pt x="3579" y="990"/>
                  </a:lnTo>
                  <a:cubicBezTo>
                    <a:pt x="3579" y="1015"/>
                    <a:pt x="3579" y="1062"/>
                    <a:pt x="3579" y="1062"/>
                  </a:cubicBezTo>
                  <a:cubicBezTo>
                    <a:pt x="3579" y="1079"/>
                    <a:pt x="3579" y="1116"/>
                    <a:pt x="3579" y="1116"/>
                  </a:cubicBezTo>
                  <a:cubicBezTo>
                    <a:pt x="3579" y="1370"/>
                    <a:pt x="3516" y="1591"/>
                    <a:pt x="3453" y="1813"/>
                  </a:cubicBezTo>
                  <a:cubicBezTo>
                    <a:pt x="3326" y="2066"/>
                    <a:pt x="3168" y="2320"/>
                    <a:pt x="2978" y="2541"/>
                  </a:cubicBezTo>
                  <a:cubicBezTo>
                    <a:pt x="2756" y="2795"/>
                    <a:pt x="2503" y="2985"/>
                    <a:pt x="2154" y="3143"/>
                  </a:cubicBezTo>
                  <a:cubicBezTo>
                    <a:pt x="1962" y="3239"/>
                    <a:pt x="1747" y="3312"/>
                    <a:pt x="1529" y="3312"/>
                  </a:cubicBezTo>
                  <a:cubicBezTo>
                    <a:pt x="1388" y="3312"/>
                    <a:pt x="1246" y="3281"/>
                    <a:pt x="1109" y="3206"/>
                  </a:cubicBezTo>
                  <a:cubicBezTo>
                    <a:pt x="856" y="3080"/>
                    <a:pt x="634" y="2795"/>
                    <a:pt x="571" y="2510"/>
                  </a:cubicBezTo>
                  <a:cubicBezTo>
                    <a:pt x="508" y="2225"/>
                    <a:pt x="603" y="1940"/>
                    <a:pt x="761" y="1686"/>
                  </a:cubicBezTo>
                  <a:cubicBezTo>
                    <a:pt x="1014" y="1370"/>
                    <a:pt x="1331" y="1116"/>
                    <a:pt x="1679" y="926"/>
                  </a:cubicBezTo>
                  <a:cubicBezTo>
                    <a:pt x="1935" y="756"/>
                    <a:pt x="2216" y="611"/>
                    <a:pt x="2522" y="514"/>
                  </a:cubicBezTo>
                  <a:lnTo>
                    <a:pt x="2522" y="514"/>
                  </a:lnTo>
                  <a:cubicBezTo>
                    <a:pt x="2526" y="515"/>
                    <a:pt x="2530" y="515"/>
                    <a:pt x="2534" y="515"/>
                  </a:cubicBezTo>
                  <a:cubicBezTo>
                    <a:pt x="2613" y="501"/>
                    <a:pt x="2686" y="494"/>
                    <a:pt x="2756" y="494"/>
                  </a:cubicBezTo>
                  <a:close/>
                  <a:moveTo>
                    <a:pt x="2731" y="1"/>
                  </a:moveTo>
                  <a:cubicBezTo>
                    <a:pt x="2678" y="1"/>
                    <a:pt x="2624" y="2"/>
                    <a:pt x="2570" y="6"/>
                  </a:cubicBezTo>
                  <a:lnTo>
                    <a:pt x="2570" y="6"/>
                  </a:lnTo>
                  <a:cubicBezTo>
                    <a:pt x="2557" y="3"/>
                    <a:pt x="2542" y="2"/>
                    <a:pt x="2528" y="2"/>
                  </a:cubicBezTo>
                  <a:cubicBezTo>
                    <a:pt x="2510" y="2"/>
                    <a:pt x="2491" y="4"/>
                    <a:pt x="2471" y="8"/>
                  </a:cubicBezTo>
                  <a:cubicBezTo>
                    <a:pt x="2123" y="103"/>
                    <a:pt x="1774" y="261"/>
                    <a:pt x="1458" y="451"/>
                  </a:cubicBezTo>
                  <a:cubicBezTo>
                    <a:pt x="1078" y="673"/>
                    <a:pt x="729" y="958"/>
                    <a:pt x="444" y="1275"/>
                  </a:cubicBezTo>
                  <a:cubicBezTo>
                    <a:pt x="191" y="1591"/>
                    <a:pt x="1" y="2003"/>
                    <a:pt x="33" y="2415"/>
                  </a:cubicBezTo>
                  <a:cubicBezTo>
                    <a:pt x="96" y="2826"/>
                    <a:pt x="318" y="3238"/>
                    <a:pt x="634" y="3491"/>
                  </a:cubicBezTo>
                  <a:cubicBezTo>
                    <a:pt x="905" y="3708"/>
                    <a:pt x="1210" y="3799"/>
                    <a:pt x="1520" y="3799"/>
                  </a:cubicBezTo>
                  <a:cubicBezTo>
                    <a:pt x="2115" y="3799"/>
                    <a:pt x="2730" y="3465"/>
                    <a:pt x="3168" y="3048"/>
                  </a:cubicBezTo>
                  <a:cubicBezTo>
                    <a:pt x="3643" y="2605"/>
                    <a:pt x="4023" y="1940"/>
                    <a:pt x="4086" y="1275"/>
                  </a:cubicBezTo>
                  <a:cubicBezTo>
                    <a:pt x="4086" y="926"/>
                    <a:pt x="3991" y="578"/>
                    <a:pt x="3769" y="356"/>
                  </a:cubicBezTo>
                  <a:cubicBezTo>
                    <a:pt x="3473" y="87"/>
                    <a:pt x="3107" y="1"/>
                    <a:pt x="2731"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 name="Google Shape;33;p2"/>
            <p:cNvSpPr/>
            <p:nvPr/>
          </p:nvSpPr>
          <p:spPr>
            <a:xfrm>
              <a:off x="-300071" y="1846562"/>
              <a:ext cx="258426" cy="179404"/>
            </a:xfrm>
            <a:custGeom>
              <a:avLst/>
              <a:gdLst/>
              <a:ahLst/>
              <a:cxnLst/>
              <a:rect l="l" t="t" r="r" b="b"/>
              <a:pathLst>
                <a:path w="8045" h="5585" extrusionOk="0">
                  <a:moveTo>
                    <a:pt x="2883" y="0"/>
                  </a:moveTo>
                  <a:cubicBezTo>
                    <a:pt x="2641" y="0"/>
                    <a:pt x="2421" y="128"/>
                    <a:pt x="2312" y="454"/>
                  </a:cubicBezTo>
                  <a:cubicBezTo>
                    <a:pt x="2091" y="961"/>
                    <a:pt x="2756" y="1975"/>
                    <a:pt x="1711" y="2133"/>
                  </a:cubicBezTo>
                  <a:cubicBezTo>
                    <a:pt x="1109" y="2260"/>
                    <a:pt x="0" y="2830"/>
                    <a:pt x="475" y="3653"/>
                  </a:cubicBezTo>
                  <a:cubicBezTo>
                    <a:pt x="633" y="3897"/>
                    <a:pt x="804" y="3972"/>
                    <a:pt x="988" y="3972"/>
                  </a:cubicBezTo>
                  <a:cubicBezTo>
                    <a:pt x="1210" y="3972"/>
                    <a:pt x="1451" y="3863"/>
                    <a:pt x="1711" y="3811"/>
                  </a:cubicBezTo>
                  <a:cubicBezTo>
                    <a:pt x="1786" y="3799"/>
                    <a:pt x="1855" y="3794"/>
                    <a:pt x="1917" y="3794"/>
                  </a:cubicBezTo>
                  <a:cubicBezTo>
                    <a:pt x="3008" y="3794"/>
                    <a:pt x="2233" y="5525"/>
                    <a:pt x="3611" y="5585"/>
                  </a:cubicBezTo>
                  <a:cubicBezTo>
                    <a:pt x="4117" y="5585"/>
                    <a:pt x="4687" y="5141"/>
                    <a:pt x="4719" y="4571"/>
                  </a:cubicBezTo>
                  <a:cubicBezTo>
                    <a:pt x="4719" y="4096"/>
                    <a:pt x="4117" y="3716"/>
                    <a:pt x="4466" y="3241"/>
                  </a:cubicBezTo>
                  <a:cubicBezTo>
                    <a:pt x="4846" y="2608"/>
                    <a:pt x="8044" y="2830"/>
                    <a:pt x="6493" y="1214"/>
                  </a:cubicBezTo>
                  <a:cubicBezTo>
                    <a:pt x="6221" y="956"/>
                    <a:pt x="5992" y="856"/>
                    <a:pt x="5774" y="856"/>
                  </a:cubicBezTo>
                  <a:cubicBezTo>
                    <a:pt x="5460" y="856"/>
                    <a:pt x="5170" y="1066"/>
                    <a:pt x="4814" y="1310"/>
                  </a:cubicBezTo>
                  <a:cubicBezTo>
                    <a:pt x="4523" y="1490"/>
                    <a:pt x="4349" y="1569"/>
                    <a:pt x="4239" y="1569"/>
                  </a:cubicBezTo>
                  <a:cubicBezTo>
                    <a:pt x="4002" y="1569"/>
                    <a:pt x="4059" y="1205"/>
                    <a:pt x="3864" y="708"/>
                  </a:cubicBezTo>
                  <a:cubicBezTo>
                    <a:pt x="3727" y="336"/>
                    <a:pt x="3275" y="0"/>
                    <a:pt x="2883"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 name="Google Shape;34;p2"/>
            <p:cNvSpPr/>
            <p:nvPr/>
          </p:nvSpPr>
          <p:spPr>
            <a:xfrm>
              <a:off x="-18286" y="1667508"/>
              <a:ext cx="258426" cy="179436"/>
            </a:xfrm>
            <a:custGeom>
              <a:avLst/>
              <a:gdLst/>
              <a:ahLst/>
              <a:cxnLst/>
              <a:rect l="l" t="t" r="r" b="b"/>
              <a:pathLst>
                <a:path w="8045" h="5586" extrusionOk="0">
                  <a:moveTo>
                    <a:pt x="2897" y="0"/>
                  </a:moveTo>
                  <a:cubicBezTo>
                    <a:pt x="2656" y="0"/>
                    <a:pt x="2433" y="128"/>
                    <a:pt x="2313" y="455"/>
                  </a:cubicBezTo>
                  <a:cubicBezTo>
                    <a:pt x="2123" y="993"/>
                    <a:pt x="2756" y="1975"/>
                    <a:pt x="1711" y="2133"/>
                  </a:cubicBezTo>
                  <a:cubicBezTo>
                    <a:pt x="1109" y="2260"/>
                    <a:pt x="1" y="2830"/>
                    <a:pt x="476" y="3653"/>
                  </a:cubicBezTo>
                  <a:cubicBezTo>
                    <a:pt x="634" y="3897"/>
                    <a:pt x="805" y="3972"/>
                    <a:pt x="989" y="3972"/>
                  </a:cubicBezTo>
                  <a:cubicBezTo>
                    <a:pt x="1211" y="3972"/>
                    <a:pt x="1451" y="3864"/>
                    <a:pt x="1711" y="3812"/>
                  </a:cubicBezTo>
                  <a:cubicBezTo>
                    <a:pt x="1785" y="3800"/>
                    <a:pt x="1853" y="3794"/>
                    <a:pt x="1915" y="3794"/>
                  </a:cubicBezTo>
                  <a:cubicBezTo>
                    <a:pt x="3010" y="3794"/>
                    <a:pt x="2232" y="5555"/>
                    <a:pt x="3611" y="5585"/>
                  </a:cubicBezTo>
                  <a:cubicBezTo>
                    <a:pt x="4118" y="5585"/>
                    <a:pt x="4688" y="5142"/>
                    <a:pt x="4719" y="4603"/>
                  </a:cubicBezTo>
                  <a:cubicBezTo>
                    <a:pt x="4719" y="4128"/>
                    <a:pt x="4118" y="3717"/>
                    <a:pt x="4466" y="3242"/>
                  </a:cubicBezTo>
                  <a:cubicBezTo>
                    <a:pt x="4846" y="2608"/>
                    <a:pt x="8045" y="2830"/>
                    <a:pt x="6493" y="1246"/>
                  </a:cubicBezTo>
                  <a:cubicBezTo>
                    <a:pt x="6229" y="969"/>
                    <a:pt x="5997" y="862"/>
                    <a:pt x="5774" y="862"/>
                  </a:cubicBezTo>
                  <a:cubicBezTo>
                    <a:pt x="5462" y="862"/>
                    <a:pt x="5165" y="1070"/>
                    <a:pt x="4814" y="1310"/>
                  </a:cubicBezTo>
                  <a:cubicBezTo>
                    <a:pt x="4517" y="1495"/>
                    <a:pt x="4342" y="1576"/>
                    <a:pt x="4232" y="1576"/>
                  </a:cubicBezTo>
                  <a:cubicBezTo>
                    <a:pt x="4004" y="1576"/>
                    <a:pt x="4057" y="1222"/>
                    <a:pt x="3864" y="708"/>
                  </a:cubicBezTo>
                  <a:cubicBezTo>
                    <a:pt x="3727" y="336"/>
                    <a:pt x="3288" y="0"/>
                    <a:pt x="2897"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 name="Google Shape;35;p2"/>
            <p:cNvSpPr/>
            <p:nvPr/>
          </p:nvSpPr>
          <p:spPr>
            <a:xfrm>
              <a:off x="265555" y="1769820"/>
              <a:ext cx="258426" cy="178826"/>
            </a:xfrm>
            <a:custGeom>
              <a:avLst/>
              <a:gdLst/>
              <a:ahLst/>
              <a:cxnLst/>
              <a:rect l="l" t="t" r="r" b="b"/>
              <a:pathLst>
                <a:path w="8045" h="5567" extrusionOk="0">
                  <a:moveTo>
                    <a:pt x="2894" y="0"/>
                  </a:moveTo>
                  <a:cubicBezTo>
                    <a:pt x="2654" y="0"/>
                    <a:pt x="2433" y="131"/>
                    <a:pt x="2312" y="468"/>
                  </a:cubicBezTo>
                  <a:cubicBezTo>
                    <a:pt x="2091" y="975"/>
                    <a:pt x="2756" y="1957"/>
                    <a:pt x="1711" y="2147"/>
                  </a:cubicBezTo>
                  <a:cubicBezTo>
                    <a:pt x="1109" y="2273"/>
                    <a:pt x="0" y="2812"/>
                    <a:pt x="475" y="3635"/>
                  </a:cubicBezTo>
                  <a:cubicBezTo>
                    <a:pt x="631" y="3889"/>
                    <a:pt x="798" y="3967"/>
                    <a:pt x="979" y="3967"/>
                  </a:cubicBezTo>
                  <a:cubicBezTo>
                    <a:pt x="1203" y="3967"/>
                    <a:pt x="1447" y="3846"/>
                    <a:pt x="1711" y="3794"/>
                  </a:cubicBezTo>
                  <a:cubicBezTo>
                    <a:pt x="1776" y="3785"/>
                    <a:pt x="1836" y="3780"/>
                    <a:pt x="1891" y="3780"/>
                  </a:cubicBezTo>
                  <a:cubicBezTo>
                    <a:pt x="3020" y="3780"/>
                    <a:pt x="2222" y="5537"/>
                    <a:pt x="3611" y="5567"/>
                  </a:cubicBezTo>
                  <a:cubicBezTo>
                    <a:pt x="4117" y="5567"/>
                    <a:pt x="4687" y="5124"/>
                    <a:pt x="4719" y="4585"/>
                  </a:cubicBezTo>
                  <a:cubicBezTo>
                    <a:pt x="4719" y="4110"/>
                    <a:pt x="4117" y="3730"/>
                    <a:pt x="4466" y="3255"/>
                  </a:cubicBezTo>
                  <a:cubicBezTo>
                    <a:pt x="4846" y="2590"/>
                    <a:pt x="8044" y="2812"/>
                    <a:pt x="6493" y="1228"/>
                  </a:cubicBezTo>
                  <a:cubicBezTo>
                    <a:pt x="6215" y="964"/>
                    <a:pt x="5982" y="860"/>
                    <a:pt x="5761" y="860"/>
                  </a:cubicBezTo>
                  <a:cubicBezTo>
                    <a:pt x="5451" y="860"/>
                    <a:pt x="5165" y="1065"/>
                    <a:pt x="4814" y="1323"/>
                  </a:cubicBezTo>
                  <a:cubicBezTo>
                    <a:pt x="4523" y="1494"/>
                    <a:pt x="4350" y="1569"/>
                    <a:pt x="4240" y="1569"/>
                  </a:cubicBezTo>
                  <a:cubicBezTo>
                    <a:pt x="4002" y="1569"/>
                    <a:pt x="4059" y="1219"/>
                    <a:pt x="3864" y="722"/>
                  </a:cubicBezTo>
                  <a:cubicBezTo>
                    <a:pt x="3727" y="349"/>
                    <a:pt x="3285" y="0"/>
                    <a:pt x="2894"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6" name="Google Shape;36;p2"/>
          <p:cNvGrpSpPr/>
          <p:nvPr/>
        </p:nvGrpSpPr>
        <p:grpSpPr>
          <a:xfrm>
            <a:off x="2144103" y="-143975"/>
            <a:ext cx="4777838" cy="780620"/>
            <a:chOff x="2144103" y="-143975"/>
            <a:chExt cx="4777838" cy="780620"/>
          </a:xfrm>
        </p:grpSpPr>
        <p:sp>
          <p:nvSpPr>
            <p:cNvPr id="37" name="Google Shape;37;p2"/>
            <p:cNvSpPr/>
            <p:nvPr/>
          </p:nvSpPr>
          <p:spPr>
            <a:xfrm>
              <a:off x="2243749" y="139865"/>
              <a:ext cx="202468" cy="185283"/>
            </a:xfrm>
            <a:custGeom>
              <a:avLst/>
              <a:gdLst/>
              <a:ahLst/>
              <a:cxnLst/>
              <a:rect l="l" t="t" r="r" b="b"/>
              <a:pathLst>
                <a:path w="6303" h="5768" extrusionOk="0">
                  <a:moveTo>
                    <a:pt x="1806" y="1"/>
                  </a:moveTo>
                  <a:cubicBezTo>
                    <a:pt x="1584" y="761"/>
                    <a:pt x="1" y="4846"/>
                    <a:pt x="729" y="5575"/>
                  </a:cubicBezTo>
                  <a:cubicBezTo>
                    <a:pt x="864" y="5709"/>
                    <a:pt x="1073" y="5767"/>
                    <a:pt x="1334" y="5767"/>
                  </a:cubicBezTo>
                  <a:cubicBezTo>
                    <a:pt x="2727" y="5767"/>
                    <a:pt x="5582" y="4116"/>
                    <a:pt x="6303" y="3770"/>
                  </a:cubicBezTo>
                  <a:lnTo>
                    <a:pt x="1806" y="1"/>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 name="Google Shape;38;p2"/>
            <p:cNvSpPr/>
            <p:nvPr/>
          </p:nvSpPr>
          <p:spPr>
            <a:xfrm>
              <a:off x="2533693" y="337229"/>
              <a:ext cx="188238" cy="184833"/>
            </a:xfrm>
            <a:custGeom>
              <a:avLst/>
              <a:gdLst/>
              <a:ahLst/>
              <a:cxnLst/>
              <a:rect l="l" t="t" r="r" b="b"/>
              <a:pathLst>
                <a:path w="5860" h="5754" extrusionOk="0">
                  <a:moveTo>
                    <a:pt x="570" y="1"/>
                  </a:moveTo>
                  <a:cubicBezTo>
                    <a:pt x="570" y="792"/>
                    <a:pt x="0" y="5131"/>
                    <a:pt x="919" y="5669"/>
                  </a:cubicBezTo>
                  <a:cubicBezTo>
                    <a:pt x="1014" y="5727"/>
                    <a:pt x="1126" y="5754"/>
                    <a:pt x="1253" y="5754"/>
                  </a:cubicBezTo>
                  <a:cubicBezTo>
                    <a:pt x="2520" y="5754"/>
                    <a:pt x="5197" y="3110"/>
                    <a:pt x="5859" y="2534"/>
                  </a:cubicBezTo>
                  <a:lnTo>
                    <a:pt x="570"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 name="Google Shape;39;p2"/>
            <p:cNvSpPr/>
            <p:nvPr/>
          </p:nvSpPr>
          <p:spPr>
            <a:xfrm>
              <a:off x="3531665" y="226340"/>
              <a:ext cx="199416" cy="189972"/>
            </a:xfrm>
            <a:custGeom>
              <a:avLst/>
              <a:gdLst/>
              <a:ahLst/>
              <a:cxnLst/>
              <a:rect l="l" t="t" r="r" b="b"/>
              <a:pathLst>
                <a:path w="6208" h="5914" extrusionOk="0">
                  <a:moveTo>
                    <a:pt x="4624" y="1"/>
                  </a:moveTo>
                  <a:lnTo>
                    <a:pt x="1" y="3579"/>
                  </a:lnTo>
                  <a:cubicBezTo>
                    <a:pt x="625" y="3920"/>
                    <a:pt x="3590" y="5914"/>
                    <a:pt x="4837" y="5914"/>
                  </a:cubicBezTo>
                  <a:cubicBezTo>
                    <a:pt x="4981" y="5914"/>
                    <a:pt x="5102" y="5887"/>
                    <a:pt x="5195" y="5828"/>
                  </a:cubicBezTo>
                  <a:cubicBezTo>
                    <a:pt x="6208" y="5163"/>
                    <a:pt x="4846" y="919"/>
                    <a:pt x="4624"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 name="Google Shape;40;p2"/>
            <p:cNvSpPr/>
            <p:nvPr/>
          </p:nvSpPr>
          <p:spPr>
            <a:xfrm>
              <a:off x="2861254" y="460325"/>
              <a:ext cx="186214" cy="168161"/>
            </a:xfrm>
            <a:custGeom>
              <a:avLst/>
              <a:gdLst/>
              <a:ahLst/>
              <a:cxnLst/>
              <a:rect l="l" t="t" r="r" b="b"/>
              <a:pathLst>
                <a:path w="5797" h="5235" extrusionOk="0">
                  <a:moveTo>
                    <a:pt x="1" y="1"/>
                  </a:moveTo>
                  <a:lnTo>
                    <a:pt x="1" y="1"/>
                  </a:lnTo>
                  <a:cubicBezTo>
                    <a:pt x="223" y="729"/>
                    <a:pt x="1173" y="5004"/>
                    <a:pt x="2218" y="5226"/>
                  </a:cubicBezTo>
                  <a:cubicBezTo>
                    <a:pt x="2249" y="5232"/>
                    <a:pt x="2281" y="5235"/>
                    <a:pt x="2313" y="5235"/>
                  </a:cubicBezTo>
                  <a:cubicBezTo>
                    <a:pt x="3493" y="5235"/>
                    <a:pt x="5365" y="1404"/>
                    <a:pt x="5796" y="602"/>
                  </a:cubicBezTo>
                  <a:lnTo>
                    <a:pt x="1" y="1"/>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 name="Google Shape;41;p2"/>
            <p:cNvSpPr/>
            <p:nvPr/>
          </p:nvSpPr>
          <p:spPr>
            <a:xfrm>
              <a:off x="3203077" y="430836"/>
              <a:ext cx="181107" cy="181332"/>
            </a:xfrm>
            <a:custGeom>
              <a:avLst/>
              <a:gdLst/>
              <a:ahLst/>
              <a:cxnLst/>
              <a:rect l="l" t="t" r="r" b="b"/>
              <a:pathLst>
                <a:path w="5638" h="5645" extrusionOk="0">
                  <a:moveTo>
                    <a:pt x="5638" y="0"/>
                  </a:moveTo>
                  <a:lnTo>
                    <a:pt x="1" y="1615"/>
                  </a:lnTo>
                  <a:cubicBezTo>
                    <a:pt x="494" y="2202"/>
                    <a:pt x="2852" y="5645"/>
                    <a:pt x="3940" y="5645"/>
                  </a:cubicBezTo>
                  <a:cubicBezTo>
                    <a:pt x="3968" y="5645"/>
                    <a:pt x="3996" y="5642"/>
                    <a:pt x="4023" y="5637"/>
                  </a:cubicBezTo>
                  <a:cubicBezTo>
                    <a:pt x="5194" y="5416"/>
                    <a:pt x="5511" y="950"/>
                    <a:pt x="5638"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 name="Google Shape;42;p2"/>
            <p:cNvSpPr/>
            <p:nvPr/>
          </p:nvSpPr>
          <p:spPr>
            <a:xfrm>
              <a:off x="3769730" y="139865"/>
              <a:ext cx="203496" cy="185283"/>
            </a:xfrm>
            <a:custGeom>
              <a:avLst/>
              <a:gdLst/>
              <a:ahLst/>
              <a:cxnLst/>
              <a:rect l="l" t="t" r="r" b="b"/>
              <a:pathLst>
                <a:path w="6335" h="5768" extrusionOk="0">
                  <a:moveTo>
                    <a:pt x="1837" y="1"/>
                  </a:moveTo>
                  <a:cubicBezTo>
                    <a:pt x="1615" y="761"/>
                    <a:pt x="0" y="4846"/>
                    <a:pt x="760" y="5575"/>
                  </a:cubicBezTo>
                  <a:cubicBezTo>
                    <a:pt x="895" y="5709"/>
                    <a:pt x="1104" y="5767"/>
                    <a:pt x="1365" y="5767"/>
                  </a:cubicBezTo>
                  <a:cubicBezTo>
                    <a:pt x="2758" y="5767"/>
                    <a:pt x="5614" y="4116"/>
                    <a:pt x="6334" y="3770"/>
                  </a:cubicBezTo>
                  <a:lnTo>
                    <a:pt x="1837" y="1"/>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 name="Google Shape;43;p2"/>
            <p:cNvSpPr/>
            <p:nvPr/>
          </p:nvSpPr>
          <p:spPr>
            <a:xfrm>
              <a:off x="4060670" y="337229"/>
              <a:ext cx="188238" cy="184833"/>
            </a:xfrm>
            <a:custGeom>
              <a:avLst/>
              <a:gdLst/>
              <a:ahLst/>
              <a:cxnLst/>
              <a:rect l="l" t="t" r="r" b="b"/>
              <a:pathLst>
                <a:path w="5860" h="5754" extrusionOk="0">
                  <a:moveTo>
                    <a:pt x="571" y="1"/>
                  </a:moveTo>
                  <a:cubicBezTo>
                    <a:pt x="571" y="792"/>
                    <a:pt x="1" y="5131"/>
                    <a:pt x="919" y="5669"/>
                  </a:cubicBezTo>
                  <a:cubicBezTo>
                    <a:pt x="1014" y="5727"/>
                    <a:pt x="1127" y="5754"/>
                    <a:pt x="1253" y="5754"/>
                  </a:cubicBezTo>
                  <a:cubicBezTo>
                    <a:pt x="2520" y="5754"/>
                    <a:pt x="5197" y="3110"/>
                    <a:pt x="5859" y="2534"/>
                  </a:cubicBezTo>
                  <a:lnTo>
                    <a:pt x="571"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 name="Google Shape;44;p2"/>
            <p:cNvSpPr/>
            <p:nvPr/>
          </p:nvSpPr>
          <p:spPr>
            <a:xfrm>
              <a:off x="5058675" y="226340"/>
              <a:ext cx="199416" cy="189972"/>
            </a:xfrm>
            <a:custGeom>
              <a:avLst/>
              <a:gdLst/>
              <a:ahLst/>
              <a:cxnLst/>
              <a:rect l="l" t="t" r="r" b="b"/>
              <a:pathLst>
                <a:path w="6208" h="5914" extrusionOk="0">
                  <a:moveTo>
                    <a:pt x="4624" y="1"/>
                  </a:moveTo>
                  <a:lnTo>
                    <a:pt x="0" y="3579"/>
                  </a:lnTo>
                  <a:cubicBezTo>
                    <a:pt x="624" y="3920"/>
                    <a:pt x="3589" y="5914"/>
                    <a:pt x="4836" y="5914"/>
                  </a:cubicBezTo>
                  <a:cubicBezTo>
                    <a:pt x="4980" y="5914"/>
                    <a:pt x="5102" y="5887"/>
                    <a:pt x="5194" y="5828"/>
                  </a:cubicBezTo>
                  <a:cubicBezTo>
                    <a:pt x="6207" y="5163"/>
                    <a:pt x="4845" y="919"/>
                    <a:pt x="4624"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 name="Google Shape;45;p2"/>
            <p:cNvSpPr/>
            <p:nvPr/>
          </p:nvSpPr>
          <p:spPr>
            <a:xfrm>
              <a:off x="4388263" y="460325"/>
              <a:ext cx="186182" cy="168161"/>
            </a:xfrm>
            <a:custGeom>
              <a:avLst/>
              <a:gdLst/>
              <a:ahLst/>
              <a:cxnLst/>
              <a:rect l="l" t="t" r="r" b="b"/>
              <a:pathLst>
                <a:path w="5796" h="5235" extrusionOk="0">
                  <a:moveTo>
                    <a:pt x="0" y="1"/>
                  </a:moveTo>
                  <a:lnTo>
                    <a:pt x="0" y="1"/>
                  </a:lnTo>
                  <a:cubicBezTo>
                    <a:pt x="222" y="729"/>
                    <a:pt x="1172" y="5004"/>
                    <a:pt x="2217" y="5226"/>
                  </a:cubicBezTo>
                  <a:cubicBezTo>
                    <a:pt x="2248" y="5232"/>
                    <a:pt x="2280" y="5235"/>
                    <a:pt x="2313" y="5235"/>
                  </a:cubicBezTo>
                  <a:cubicBezTo>
                    <a:pt x="3493" y="5235"/>
                    <a:pt x="5364" y="1404"/>
                    <a:pt x="5796" y="602"/>
                  </a:cubicBezTo>
                  <a:lnTo>
                    <a:pt x="0" y="1"/>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 name="Google Shape;46;p2"/>
            <p:cNvSpPr/>
            <p:nvPr/>
          </p:nvSpPr>
          <p:spPr>
            <a:xfrm>
              <a:off x="4730054" y="430836"/>
              <a:ext cx="181139" cy="181332"/>
            </a:xfrm>
            <a:custGeom>
              <a:avLst/>
              <a:gdLst/>
              <a:ahLst/>
              <a:cxnLst/>
              <a:rect l="l" t="t" r="r" b="b"/>
              <a:pathLst>
                <a:path w="5639" h="5645" extrusionOk="0">
                  <a:moveTo>
                    <a:pt x="5638" y="0"/>
                  </a:moveTo>
                  <a:lnTo>
                    <a:pt x="1" y="1615"/>
                  </a:lnTo>
                  <a:cubicBezTo>
                    <a:pt x="495" y="2202"/>
                    <a:pt x="2853" y="5645"/>
                    <a:pt x="3940" y="5645"/>
                  </a:cubicBezTo>
                  <a:cubicBezTo>
                    <a:pt x="3969" y="5645"/>
                    <a:pt x="3996" y="5642"/>
                    <a:pt x="4023" y="5637"/>
                  </a:cubicBezTo>
                  <a:cubicBezTo>
                    <a:pt x="5195" y="5416"/>
                    <a:pt x="5511" y="950"/>
                    <a:pt x="5638"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 name="Google Shape;47;p2"/>
            <p:cNvSpPr/>
            <p:nvPr/>
          </p:nvSpPr>
          <p:spPr>
            <a:xfrm>
              <a:off x="5483890" y="344360"/>
              <a:ext cx="187210" cy="183548"/>
            </a:xfrm>
            <a:custGeom>
              <a:avLst/>
              <a:gdLst/>
              <a:ahLst/>
              <a:cxnLst/>
              <a:rect l="l" t="t" r="r" b="b"/>
              <a:pathLst>
                <a:path w="5828" h="5714" extrusionOk="0">
                  <a:moveTo>
                    <a:pt x="507" y="0"/>
                  </a:moveTo>
                  <a:cubicBezTo>
                    <a:pt x="507" y="760"/>
                    <a:pt x="1" y="5099"/>
                    <a:pt x="919" y="5637"/>
                  </a:cubicBezTo>
                  <a:cubicBezTo>
                    <a:pt x="1009" y="5689"/>
                    <a:pt x="1114" y="5713"/>
                    <a:pt x="1232" y="5713"/>
                  </a:cubicBezTo>
                  <a:cubicBezTo>
                    <a:pt x="2486" y="5713"/>
                    <a:pt x="5162" y="3018"/>
                    <a:pt x="5828" y="2439"/>
                  </a:cubicBezTo>
                  <a:lnTo>
                    <a:pt x="507"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 name="Google Shape;48;p2"/>
            <p:cNvSpPr/>
            <p:nvPr/>
          </p:nvSpPr>
          <p:spPr>
            <a:xfrm>
              <a:off x="6492045" y="211082"/>
              <a:ext cx="200444" cy="190005"/>
            </a:xfrm>
            <a:custGeom>
              <a:avLst/>
              <a:gdLst/>
              <a:ahLst/>
              <a:cxnLst/>
              <a:rect l="l" t="t" r="r" b="b"/>
              <a:pathLst>
                <a:path w="6240" h="5915" extrusionOk="0">
                  <a:moveTo>
                    <a:pt x="4561" y="1"/>
                  </a:moveTo>
                  <a:lnTo>
                    <a:pt x="1" y="3643"/>
                  </a:lnTo>
                  <a:cubicBezTo>
                    <a:pt x="596" y="3954"/>
                    <a:pt x="3601" y="5915"/>
                    <a:pt x="4861" y="5915"/>
                  </a:cubicBezTo>
                  <a:cubicBezTo>
                    <a:pt x="5009" y="5915"/>
                    <a:pt x="5133" y="5888"/>
                    <a:pt x="5226" y="5828"/>
                  </a:cubicBezTo>
                  <a:cubicBezTo>
                    <a:pt x="6240" y="5163"/>
                    <a:pt x="4814" y="919"/>
                    <a:pt x="4561"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 name="Google Shape;49;p2"/>
            <p:cNvSpPr/>
            <p:nvPr/>
          </p:nvSpPr>
          <p:spPr>
            <a:xfrm>
              <a:off x="5810455" y="469480"/>
              <a:ext cx="187210" cy="167165"/>
            </a:xfrm>
            <a:custGeom>
              <a:avLst/>
              <a:gdLst/>
              <a:ahLst/>
              <a:cxnLst/>
              <a:rect l="l" t="t" r="r" b="b"/>
              <a:pathLst>
                <a:path w="5828" h="5204" extrusionOk="0">
                  <a:moveTo>
                    <a:pt x="0" y="1"/>
                  </a:moveTo>
                  <a:lnTo>
                    <a:pt x="0" y="1"/>
                  </a:lnTo>
                  <a:cubicBezTo>
                    <a:pt x="254" y="729"/>
                    <a:pt x="1267" y="5004"/>
                    <a:pt x="2281" y="5194"/>
                  </a:cubicBezTo>
                  <a:cubicBezTo>
                    <a:pt x="2313" y="5200"/>
                    <a:pt x="2345" y="5203"/>
                    <a:pt x="2378" y="5203"/>
                  </a:cubicBezTo>
                  <a:cubicBezTo>
                    <a:pt x="3584" y="5203"/>
                    <a:pt x="5396" y="1340"/>
                    <a:pt x="5828" y="507"/>
                  </a:cubicBezTo>
                  <a:lnTo>
                    <a:pt x="0" y="1"/>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 name="Google Shape;50;p2"/>
            <p:cNvSpPr/>
            <p:nvPr/>
          </p:nvSpPr>
          <p:spPr>
            <a:xfrm>
              <a:off x="6153274" y="410470"/>
              <a:ext cx="180111" cy="182359"/>
            </a:xfrm>
            <a:custGeom>
              <a:avLst/>
              <a:gdLst/>
              <a:ahLst/>
              <a:cxnLst/>
              <a:rect l="l" t="t" r="r" b="b"/>
              <a:pathLst>
                <a:path w="5607" h="5677" extrusionOk="0">
                  <a:moveTo>
                    <a:pt x="5606" y="1"/>
                  </a:moveTo>
                  <a:lnTo>
                    <a:pt x="1" y="1711"/>
                  </a:lnTo>
                  <a:cubicBezTo>
                    <a:pt x="495" y="2266"/>
                    <a:pt x="2882" y="5677"/>
                    <a:pt x="3971" y="5677"/>
                  </a:cubicBezTo>
                  <a:cubicBezTo>
                    <a:pt x="4000" y="5677"/>
                    <a:pt x="4028" y="5675"/>
                    <a:pt x="4055" y="5670"/>
                  </a:cubicBezTo>
                  <a:cubicBezTo>
                    <a:pt x="5258" y="5416"/>
                    <a:pt x="5511" y="951"/>
                    <a:pt x="5606"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 name="Google Shape;51;p2"/>
            <p:cNvSpPr/>
            <p:nvPr/>
          </p:nvSpPr>
          <p:spPr>
            <a:xfrm>
              <a:off x="2144103" y="-143975"/>
              <a:ext cx="1851027" cy="637021"/>
            </a:xfrm>
            <a:custGeom>
              <a:avLst/>
              <a:gdLst/>
              <a:ahLst/>
              <a:cxnLst/>
              <a:rect l="l" t="t" r="r" b="b"/>
              <a:pathLst>
                <a:path w="57624" h="19831" extrusionOk="0">
                  <a:moveTo>
                    <a:pt x="57065" y="1"/>
                  </a:moveTo>
                  <a:cubicBezTo>
                    <a:pt x="56945" y="1"/>
                    <a:pt x="56827" y="57"/>
                    <a:pt x="56750" y="191"/>
                  </a:cubicBezTo>
                  <a:cubicBezTo>
                    <a:pt x="54248" y="4593"/>
                    <a:pt x="51113" y="8647"/>
                    <a:pt x="47218" y="11941"/>
                  </a:cubicBezTo>
                  <a:cubicBezTo>
                    <a:pt x="43956" y="14696"/>
                    <a:pt x="40187" y="16818"/>
                    <a:pt x="36070" y="17989"/>
                  </a:cubicBezTo>
                  <a:cubicBezTo>
                    <a:pt x="33648" y="18690"/>
                    <a:pt x="31124" y="19036"/>
                    <a:pt x="28596" y="19036"/>
                  </a:cubicBezTo>
                  <a:cubicBezTo>
                    <a:pt x="27124" y="19036"/>
                    <a:pt x="25651" y="18919"/>
                    <a:pt x="24194" y="18686"/>
                  </a:cubicBezTo>
                  <a:cubicBezTo>
                    <a:pt x="20077" y="18021"/>
                    <a:pt x="16150" y="16438"/>
                    <a:pt x="12572" y="14284"/>
                  </a:cubicBezTo>
                  <a:cubicBezTo>
                    <a:pt x="8581" y="11814"/>
                    <a:pt x="5066" y="8615"/>
                    <a:pt x="2089" y="5037"/>
                  </a:cubicBezTo>
                  <a:cubicBezTo>
                    <a:pt x="1678" y="4530"/>
                    <a:pt x="1298" y="4055"/>
                    <a:pt x="918" y="3548"/>
                  </a:cubicBezTo>
                  <a:cubicBezTo>
                    <a:pt x="821" y="3423"/>
                    <a:pt x="689" y="3371"/>
                    <a:pt x="562" y="3371"/>
                  </a:cubicBezTo>
                  <a:cubicBezTo>
                    <a:pt x="271" y="3371"/>
                    <a:pt x="1" y="3642"/>
                    <a:pt x="221" y="3928"/>
                  </a:cubicBezTo>
                  <a:cubicBezTo>
                    <a:pt x="3198" y="7792"/>
                    <a:pt x="6681" y="11275"/>
                    <a:pt x="10703" y="13999"/>
                  </a:cubicBezTo>
                  <a:cubicBezTo>
                    <a:pt x="14314" y="16438"/>
                    <a:pt x="18336" y="18274"/>
                    <a:pt x="22579" y="19193"/>
                  </a:cubicBezTo>
                  <a:cubicBezTo>
                    <a:pt x="24556" y="19616"/>
                    <a:pt x="26580" y="19830"/>
                    <a:pt x="28604" y="19830"/>
                  </a:cubicBezTo>
                  <a:cubicBezTo>
                    <a:pt x="30665" y="19830"/>
                    <a:pt x="32727" y="19608"/>
                    <a:pt x="34740" y="19161"/>
                  </a:cubicBezTo>
                  <a:cubicBezTo>
                    <a:pt x="38952" y="18211"/>
                    <a:pt x="42911" y="16279"/>
                    <a:pt x="46363" y="13651"/>
                  </a:cubicBezTo>
                  <a:cubicBezTo>
                    <a:pt x="50385" y="10579"/>
                    <a:pt x="53678" y="6684"/>
                    <a:pt x="56338" y="2408"/>
                  </a:cubicBezTo>
                  <a:cubicBezTo>
                    <a:pt x="56718" y="1806"/>
                    <a:pt x="57099" y="1205"/>
                    <a:pt x="57447" y="603"/>
                  </a:cubicBezTo>
                  <a:cubicBezTo>
                    <a:pt x="57623" y="294"/>
                    <a:pt x="57339" y="1"/>
                    <a:pt x="5706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 name="Google Shape;52;p2"/>
            <p:cNvSpPr/>
            <p:nvPr/>
          </p:nvSpPr>
          <p:spPr>
            <a:xfrm>
              <a:off x="3661925" y="-143975"/>
              <a:ext cx="1851027" cy="637021"/>
            </a:xfrm>
            <a:custGeom>
              <a:avLst/>
              <a:gdLst/>
              <a:ahLst/>
              <a:cxnLst/>
              <a:rect l="l" t="t" r="r" b="b"/>
              <a:pathLst>
                <a:path w="57624" h="19831" extrusionOk="0">
                  <a:moveTo>
                    <a:pt x="57065" y="1"/>
                  </a:moveTo>
                  <a:cubicBezTo>
                    <a:pt x="56945" y="1"/>
                    <a:pt x="56827" y="57"/>
                    <a:pt x="56750" y="191"/>
                  </a:cubicBezTo>
                  <a:cubicBezTo>
                    <a:pt x="54217" y="4593"/>
                    <a:pt x="51113" y="8647"/>
                    <a:pt x="47218" y="11941"/>
                  </a:cubicBezTo>
                  <a:cubicBezTo>
                    <a:pt x="43956" y="14696"/>
                    <a:pt x="40187" y="16818"/>
                    <a:pt x="36070" y="17989"/>
                  </a:cubicBezTo>
                  <a:cubicBezTo>
                    <a:pt x="33628" y="18690"/>
                    <a:pt x="31110" y="19036"/>
                    <a:pt x="28588" y="19036"/>
                  </a:cubicBezTo>
                  <a:cubicBezTo>
                    <a:pt x="27120" y="19036"/>
                    <a:pt x="25651" y="18919"/>
                    <a:pt x="24195" y="18686"/>
                  </a:cubicBezTo>
                  <a:cubicBezTo>
                    <a:pt x="20046" y="18021"/>
                    <a:pt x="16119" y="16438"/>
                    <a:pt x="12572" y="14284"/>
                  </a:cubicBezTo>
                  <a:cubicBezTo>
                    <a:pt x="8582" y="11814"/>
                    <a:pt x="5066" y="8615"/>
                    <a:pt x="2090" y="5037"/>
                  </a:cubicBezTo>
                  <a:cubicBezTo>
                    <a:pt x="1678" y="4530"/>
                    <a:pt x="1298" y="4055"/>
                    <a:pt x="886" y="3548"/>
                  </a:cubicBezTo>
                  <a:cubicBezTo>
                    <a:pt x="799" y="3423"/>
                    <a:pt x="674" y="3371"/>
                    <a:pt x="551" y="3371"/>
                  </a:cubicBezTo>
                  <a:cubicBezTo>
                    <a:pt x="271" y="3371"/>
                    <a:pt x="1" y="3642"/>
                    <a:pt x="221" y="3928"/>
                  </a:cubicBezTo>
                  <a:cubicBezTo>
                    <a:pt x="3198" y="7792"/>
                    <a:pt x="6682" y="11275"/>
                    <a:pt x="10704" y="13999"/>
                  </a:cubicBezTo>
                  <a:cubicBezTo>
                    <a:pt x="14282" y="16438"/>
                    <a:pt x="18336" y="18274"/>
                    <a:pt x="22579" y="19193"/>
                  </a:cubicBezTo>
                  <a:cubicBezTo>
                    <a:pt x="24556" y="19616"/>
                    <a:pt x="26580" y="19830"/>
                    <a:pt x="28604" y="19830"/>
                  </a:cubicBezTo>
                  <a:cubicBezTo>
                    <a:pt x="30665" y="19830"/>
                    <a:pt x="32727" y="19608"/>
                    <a:pt x="34740" y="19161"/>
                  </a:cubicBezTo>
                  <a:cubicBezTo>
                    <a:pt x="38952" y="18211"/>
                    <a:pt x="42911" y="16279"/>
                    <a:pt x="46363" y="13651"/>
                  </a:cubicBezTo>
                  <a:cubicBezTo>
                    <a:pt x="50353" y="10579"/>
                    <a:pt x="53678" y="6684"/>
                    <a:pt x="56339" y="2408"/>
                  </a:cubicBezTo>
                  <a:cubicBezTo>
                    <a:pt x="56719" y="1806"/>
                    <a:pt x="57067" y="1205"/>
                    <a:pt x="57447" y="603"/>
                  </a:cubicBezTo>
                  <a:cubicBezTo>
                    <a:pt x="57624" y="294"/>
                    <a:pt x="57339" y="1"/>
                    <a:pt x="5706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 name="Google Shape;53;p2"/>
            <p:cNvSpPr/>
            <p:nvPr/>
          </p:nvSpPr>
          <p:spPr>
            <a:xfrm>
              <a:off x="5071620" y="-143975"/>
              <a:ext cx="1850320" cy="637021"/>
            </a:xfrm>
            <a:custGeom>
              <a:avLst/>
              <a:gdLst/>
              <a:ahLst/>
              <a:cxnLst/>
              <a:rect l="l" t="t" r="r" b="b"/>
              <a:pathLst>
                <a:path w="57602" h="19831" extrusionOk="0">
                  <a:moveTo>
                    <a:pt x="57042" y="1"/>
                  </a:moveTo>
                  <a:cubicBezTo>
                    <a:pt x="56923" y="1"/>
                    <a:pt x="56805" y="57"/>
                    <a:pt x="56728" y="191"/>
                  </a:cubicBezTo>
                  <a:cubicBezTo>
                    <a:pt x="54226" y="4593"/>
                    <a:pt x="51091" y="8647"/>
                    <a:pt x="47196" y="11941"/>
                  </a:cubicBezTo>
                  <a:cubicBezTo>
                    <a:pt x="43965" y="14696"/>
                    <a:pt x="40165" y="16818"/>
                    <a:pt x="36080" y="17989"/>
                  </a:cubicBezTo>
                  <a:cubicBezTo>
                    <a:pt x="33637" y="18690"/>
                    <a:pt x="31107" y="19036"/>
                    <a:pt x="28575" y="19036"/>
                  </a:cubicBezTo>
                  <a:cubicBezTo>
                    <a:pt x="27102" y="19036"/>
                    <a:pt x="25628" y="18919"/>
                    <a:pt x="24172" y="18686"/>
                  </a:cubicBezTo>
                  <a:cubicBezTo>
                    <a:pt x="20055" y="18021"/>
                    <a:pt x="16128" y="16438"/>
                    <a:pt x="12581" y="14284"/>
                  </a:cubicBezTo>
                  <a:cubicBezTo>
                    <a:pt x="8559" y="11814"/>
                    <a:pt x="5076" y="8615"/>
                    <a:pt x="2067" y="5037"/>
                  </a:cubicBezTo>
                  <a:cubicBezTo>
                    <a:pt x="1687" y="4530"/>
                    <a:pt x="1276" y="4055"/>
                    <a:pt x="895" y="3548"/>
                  </a:cubicBezTo>
                  <a:cubicBezTo>
                    <a:pt x="799" y="3423"/>
                    <a:pt x="670" y="3371"/>
                    <a:pt x="546" y="3371"/>
                  </a:cubicBezTo>
                  <a:cubicBezTo>
                    <a:pt x="262" y="3371"/>
                    <a:pt x="1" y="3642"/>
                    <a:pt x="199" y="3928"/>
                  </a:cubicBezTo>
                  <a:cubicBezTo>
                    <a:pt x="3176" y="7792"/>
                    <a:pt x="6659" y="11275"/>
                    <a:pt x="10713" y="13999"/>
                  </a:cubicBezTo>
                  <a:cubicBezTo>
                    <a:pt x="14292" y="16438"/>
                    <a:pt x="18313" y="18274"/>
                    <a:pt x="22557" y="19193"/>
                  </a:cubicBezTo>
                  <a:cubicBezTo>
                    <a:pt x="24550" y="19616"/>
                    <a:pt x="26574" y="19830"/>
                    <a:pt x="28594" y="19830"/>
                  </a:cubicBezTo>
                  <a:cubicBezTo>
                    <a:pt x="30651" y="19830"/>
                    <a:pt x="32705" y="19608"/>
                    <a:pt x="34718" y="19161"/>
                  </a:cubicBezTo>
                  <a:cubicBezTo>
                    <a:pt x="38962" y="18211"/>
                    <a:pt x="42920" y="16279"/>
                    <a:pt x="46341" y="13651"/>
                  </a:cubicBezTo>
                  <a:cubicBezTo>
                    <a:pt x="50363" y="10579"/>
                    <a:pt x="53656" y="6684"/>
                    <a:pt x="56348" y="2408"/>
                  </a:cubicBezTo>
                  <a:cubicBezTo>
                    <a:pt x="56696" y="1806"/>
                    <a:pt x="57076" y="1205"/>
                    <a:pt x="57425" y="603"/>
                  </a:cubicBezTo>
                  <a:cubicBezTo>
                    <a:pt x="57601" y="294"/>
                    <a:pt x="57317" y="1"/>
                    <a:pt x="57042"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4" name="Google Shape;54;p2"/>
          <p:cNvGrpSpPr/>
          <p:nvPr/>
        </p:nvGrpSpPr>
        <p:grpSpPr>
          <a:xfrm>
            <a:off x="7520256" y="-65980"/>
            <a:ext cx="1934695" cy="1307611"/>
            <a:chOff x="7520256" y="-65980"/>
            <a:chExt cx="1934695" cy="1307611"/>
          </a:xfrm>
        </p:grpSpPr>
        <p:sp>
          <p:nvSpPr>
            <p:cNvPr id="55" name="Google Shape;55;p2"/>
            <p:cNvSpPr/>
            <p:nvPr/>
          </p:nvSpPr>
          <p:spPr>
            <a:xfrm>
              <a:off x="7520256" y="-26951"/>
              <a:ext cx="1865739" cy="1268582"/>
            </a:xfrm>
            <a:custGeom>
              <a:avLst/>
              <a:gdLst/>
              <a:ahLst/>
              <a:cxnLst/>
              <a:rect l="l" t="t" r="r" b="b"/>
              <a:pathLst>
                <a:path w="58082" h="39492" extrusionOk="0">
                  <a:moveTo>
                    <a:pt x="634" y="0"/>
                  </a:moveTo>
                  <a:cubicBezTo>
                    <a:pt x="1" y="1394"/>
                    <a:pt x="951" y="3136"/>
                    <a:pt x="4593" y="5289"/>
                  </a:cubicBezTo>
                  <a:cubicBezTo>
                    <a:pt x="6345" y="6457"/>
                    <a:pt x="8360" y="6789"/>
                    <a:pt x="10465" y="6789"/>
                  </a:cubicBezTo>
                  <a:cubicBezTo>
                    <a:pt x="13231" y="6789"/>
                    <a:pt x="16153" y="6216"/>
                    <a:pt x="18837" y="6216"/>
                  </a:cubicBezTo>
                  <a:cubicBezTo>
                    <a:pt x="20869" y="6216"/>
                    <a:pt x="22765" y="6544"/>
                    <a:pt x="24354" y="7696"/>
                  </a:cubicBezTo>
                  <a:cubicBezTo>
                    <a:pt x="20491" y="11559"/>
                    <a:pt x="9406" y="10609"/>
                    <a:pt x="7475" y="16848"/>
                  </a:cubicBezTo>
                  <a:cubicBezTo>
                    <a:pt x="5763" y="22016"/>
                    <a:pt x="9437" y="23544"/>
                    <a:pt x="14088" y="23544"/>
                  </a:cubicBezTo>
                  <a:cubicBezTo>
                    <a:pt x="18557" y="23544"/>
                    <a:pt x="23927" y="22133"/>
                    <a:pt x="26286" y="21187"/>
                  </a:cubicBezTo>
                  <a:cubicBezTo>
                    <a:pt x="30584" y="19350"/>
                    <a:pt x="36644" y="14377"/>
                    <a:pt x="39852" y="14377"/>
                  </a:cubicBezTo>
                  <a:cubicBezTo>
                    <a:pt x="41679" y="14377"/>
                    <a:pt x="42582" y="15989"/>
                    <a:pt x="41709" y="20712"/>
                  </a:cubicBezTo>
                  <a:cubicBezTo>
                    <a:pt x="40252" y="26982"/>
                    <a:pt x="33507" y="32271"/>
                    <a:pt x="35913" y="39491"/>
                  </a:cubicBezTo>
                  <a:cubicBezTo>
                    <a:pt x="50513" y="37338"/>
                    <a:pt x="56308" y="22992"/>
                    <a:pt x="58082" y="10324"/>
                  </a:cubicBezTo>
                  <a:lnTo>
                    <a:pt x="58082" y="0"/>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 name="Google Shape;56;p2"/>
            <p:cNvSpPr/>
            <p:nvPr/>
          </p:nvSpPr>
          <p:spPr>
            <a:xfrm>
              <a:off x="8227288" y="-65980"/>
              <a:ext cx="1194347" cy="957829"/>
            </a:xfrm>
            <a:custGeom>
              <a:avLst/>
              <a:gdLst/>
              <a:ahLst/>
              <a:cxnLst/>
              <a:rect l="l" t="t" r="r" b="b"/>
              <a:pathLst>
                <a:path w="37181" h="29818" extrusionOk="0">
                  <a:moveTo>
                    <a:pt x="20594" y="0"/>
                  </a:moveTo>
                  <a:cubicBezTo>
                    <a:pt x="19191" y="0"/>
                    <a:pt x="17930" y="69"/>
                    <a:pt x="16912" y="234"/>
                  </a:cubicBezTo>
                  <a:cubicBezTo>
                    <a:pt x="8710" y="1817"/>
                    <a:pt x="13333" y="5396"/>
                    <a:pt x="18590" y="6947"/>
                  </a:cubicBezTo>
                  <a:cubicBezTo>
                    <a:pt x="9280" y="9101"/>
                    <a:pt x="1" y="11824"/>
                    <a:pt x="12003" y="17303"/>
                  </a:cubicBezTo>
                  <a:cubicBezTo>
                    <a:pt x="10768" y="18760"/>
                    <a:pt x="1901" y="23479"/>
                    <a:pt x="5954" y="26487"/>
                  </a:cubicBezTo>
                  <a:cubicBezTo>
                    <a:pt x="6145" y="26616"/>
                    <a:pt x="6390" y="26674"/>
                    <a:pt x="6678" y="26674"/>
                  </a:cubicBezTo>
                  <a:cubicBezTo>
                    <a:pt x="8929" y="26674"/>
                    <a:pt x="13788" y="23125"/>
                    <a:pt x="15360" y="22338"/>
                  </a:cubicBezTo>
                  <a:lnTo>
                    <a:pt x="15360" y="22338"/>
                  </a:lnTo>
                  <a:cubicBezTo>
                    <a:pt x="15385" y="24954"/>
                    <a:pt x="15313" y="29818"/>
                    <a:pt x="17722" y="29818"/>
                  </a:cubicBezTo>
                  <a:cubicBezTo>
                    <a:pt x="18404" y="29818"/>
                    <a:pt x="19287" y="29427"/>
                    <a:pt x="20427" y="28482"/>
                  </a:cubicBezTo>
                  <a:cubicBezTo>
                    <a:pt x="22992" y="26360"/>
                    <a:pt x="24101" y="21293"/>
                    <a:pt x="25779" y="18507"/>
                  </a:cubicBezTo>
                  <a:cubicBezTo>
                    <a:pt x="26852" y="20995"/>
                    <a:pt x="28229" y="24369"/>
                    <a:pt x="30050" y="24369"/>
                  </a:cubicBezTo>
                  <a:cubicBezTo>
                    <a:pt x="30917" y="24369"/>
                    <a:pt x="31885" y="23603"/>
                    <a:pt x="32968" y="21610"/>
                  </a:cubicBezTo>
                  <a:cubicBezTo>
                    <a:pt x="35438" y="17556"/>
                    <a:pt x="36420" y="6124"/>
                    <a:pt x="37180" y="1532"/>
                  </a:cubicBezTo>
                  <a:cubicBezTo>
                    <a:pt x="33365" y="1005"/>
                    <a:pt x="25950" y="0"/>
                    <a:pt x="2059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 name="Google Shape;57;p2"/>
            <p:cNvSpPr/>
            <p:nvPr/>
          </p:nvSpPr>
          <p:spPr>
            <a:xfrm>
              <a:off x="8452954" y="-21329"/>
              <a:ext cx="1001997" cy="737019"/>
            </a:xfrm>
            <a:custGeom>
              <a:avLst/>
              <a:gdLst/>
              <a:ahLst/>
              <a:cxnLst/>
              <a:rect l="l" t="t" r="r" b="b"/>
              <a:pathLst>
                <a:path w="31193" h="22944" extrusionOk="0">
                  <a:moveTo>
                    <a:pt x="30400" y="0"/>
                  </a:moveTo>
                  <a:cubicBezTo>
                    <a:pt x="30295" y="0"/>
                    <a:pt x="30188" y="33"/>
                    <a:pt x="30092" y="110"/>
                  </a:cubicBezTo>
                  <a:cubicBezTo>
                    <a:pt x="22555" y="6096"/>
                    <a:pt x="14922" y="11954"/>
                    <a:pt x="7068" y="17465"/>
                  </a:cubicBezTo>
                  <a:cubicBezTo>
                    <a:pt x="4883" y="19017"/>
                    <a:pt x="2666" y="20537"/>
                    <a:pt x="418" y="22025"/>
                  </a:cubicBezTo>
                  <a:cubicBezTo>
                    <a:pt x="0" y="22312"/>
                    <a:pt x="250" y="22944"/>
                    <a:pt x="652" y="22944"/>
                  </a:cubicBezTo>
                  <a:cubicBezTo>
                    <a:pt x="737" y="22944"/>
                    <a:pt x="830" y="22915"/>
                    <a:pt x="925" y="22849"/>
                  </a:cubicBezTo>
                  <a:cubicBezTo>
                    <a:pt x="8969" y="17497"/>
                    <a:pt x="16727" y="11764"/>
                    <a:pt x="24360" y="5874"/>
                  </a:cubicBezTo>
                  <a:cubicBezTo>
                    <a:pt x="26513" y="4196"/>
                    <a:pt x="28667" y="2517"/>
                    <a:pt x="30789" y="807"/>
                  </a:cubicBezTo>
                  <a:cubicBezTo>
                    <a:pt x="31192" y="504"/>
                    <a:pt x="30812" y="0"/>
                    <a:pt x="3040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 name="Google Shape;58;p2"/>
            <p:cNvSpPr/>
            <p:nvPr/>
          </p:nvSpPr>
          <p:spPr>
            <a:xfrm>
              <a:off x="8582346" y="337133"/>
              <a:ext cx="356078" cy="380587"/>
            </a:xfrm>
            <a:custGeom>
              <a:avLst/>
              <a:gdLst/>
              <a:ahLst/>
              <a:cxnLst/>
              <a:rect l="l" t="t" r="r" b="b"/>
              <a:pathLst>
                <a:path w="11085" h="11848" extrusionOk="0">
                  <a:moveTo>
                    <a:pt x="578" y="1"/>
                  </a:moveTo>
                  <a:cubicBezTo>
                    <a:pt x="1" y="1"/>
                    <a:pt x="19" y="955"/>
                    <a:pt x="634" y="985"/>
                  </a:cubicBezTo>
                  <a:cubicBezTo>
                    <a:pt x="3767" y="1259"/>
                    <a:pt x="6959" y="1095"/>
                    <a:pt x="10070" y="1587"/>
                  </a:cubicBezTo>
                  <a:lnTo>
                    <a:pt x="10070" y="1587"/>
                  </a:lnTo>
                  <a:cubicBezTo>
                    <a:pt x="10018" y="4892"/>
                    <a:pt x="9013" y="8089"/>
                    <a:pt x="8709" y="11373"/>
                  </a:cubicBezTo>
                  <a:cubicBezTo>
                    <a:pt x="8693" y="11690"/>
                    <a:pt x="8931" y="11848"/>
                    <a:pt x="9180" y="11848"/>
                  </a:cubicBezTo>
                  <a:cubicBezTo>
                    <a:pt x="9430" y="11848"/>
                    <a:pt x="9691" y="11690"/>
                    <a:pt x="9723" y="11373"/>
                  </a:cubicBezTo>
                  <a:cubicBezTo>
                    <a:pt x="10008" y="7953"/>
                    <a:pt x="11084" y="4627"/>
                    <a:pt x="11053" y="1176"/>
                  </a:cubicBezTo>
                  <a:cubicBezTo>
                    <a:pt x="11053" y="985"/>
                    <a:pt x="10926" y="732"/>
                    <a:pt x="10704" y="700"/>
                  </a:cubicBezTo>
                  <a:cubicBezTo>
                    <a:pt x="7379" y="99"/>
                    <a:pt x="3990" y="257"/>
                    <a:pt x="634" y="4"/>
                  </a:cubicBezTo>
                  <a:cubicBezTo>
                    <a:pt x="614" y="2"/>
                    <a:pt x="596" y="1"/>
                    <a:pt x="57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 name="Google Shape;59;p2"/>
            <p:cNvSpPr/>
            <p:nvPr/>
          </p:nvSpPr>
          <p:spPr>
            <a:xfrm>
              <a:off x="8904831" y="74687"/>
              <a:ext cx="365233" cy="413449"/>
            </a:xfrm>
            <a:custGeom>
              <a:avLst/>
              <a:gdLst/>
              <a:ahLst/>
              <a:cxnLst/>
              <a:rect l="l" t="t" r="r" b="b"/>
              <a:pathLst>
                <a:path w="11370" h="12871" extrusionOk="0">
                  <a:moveTo>
                    <a:pt x="578" y="0"/>
                  </a:moveTo>
                  <a:cubicBezTo>
                    <a:pt x="1" y="0"/>
                    <a:pt x="19" y="954"/>
                    <a:pt x="634" y="985"/>
                  </a:cubicBezTo>
                  <a:cubicBezTo>
                    <a:pt x="3856" y="1259"/>
                    <a:pt x="7166" y="1357"/>
                    <a:pt x="10311" y="2205"/>
                  </a:cubicBezTo>
                  <a:lnTo>
                    <a:pt x="10311" y="2205"/>
                  </a:lnTo>
                  <a:cubicBezTo>
                    <a:pt x="9912" y="5569"/>
                    <a:pt x="9886" y="8958"/>
                    <a:pt x="9153" y="12259"/>
                  </a:cubicBezTo>
                  <a:cubicBezTo>
                    <a:pt x="9057" y="12622"/>
                    <a:pt x="9365" y="12870"/>
                    <a:pt x="9660" y="12870"/>
                  </a:cubicBezTo>
                  <a:cubicBezTo>
                    <a:pt x="9853" y="12870"/>
                    <a:pt x="10040" y="12763"/>
                    <a:pt x="10103" y="12512"/>
                  </a:cubicBezTo>
                  <a:cubicBezTo>
                    <a:pt x="10894" y="8997"/>
                    <a:pt x="10863" y="5387"/>
                    <a:pt x="11338" y="1840"/>
                  </a:cubicBezTo>
                  <a:cubicBezTo>
                    <a:pt x="11369" y="1618"/>
                    <a:pt x="11148" y="1428"/>
                    <a:pt x="10958" y="1365"/>
                  </a:cubicBezTo>
                  <a:cubicBezTo>
                    <a:pt x="7633" y="383"/>
                    <a:pt x="4086" y="288"/>
                    <a:pt x="634" y="3"/>
                  </a:cubicBezTo>
                  <a:cubicBezTo>
                    <a:pt x="614" y="1"/>
                    <a:pt x="596" y="0"/>
                    <a:pt x="57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 name="Google Shape;60;p2"/>
            <p:cNvSpPr/>
            <p:nvPr/>
          </p:nvSpPr>
          <p:spPr>
            <a:xfrm>
              <a:off x="8785719" y="258431"/>
              <a:ext cx="40860" cy="37615"/>
            </a:xfrm>
            <a:custGeom>
              <a:avLst/>
              <a:gdLst/>
              <a:ahLst/>
              <a:cxnLst/>
              <a:rect l="l" t="t" r="r" b="b"/>
              <a:pathLst>
                <a:path w="1272" h="1171" extrusionOk="0">
                  <a:moveTo>
                    <a:pt x="620" y="0"/>
                  </a:moveTo>
                  <a:cubicBezTo>
                    <a:pt x="339" y="0"/>
                    <a:pt x="64" y="169"/>
                    <a:pt x="35" y="522"/>
                  </a:cubicBezTo>
                  <a:cubicBezTo>
                    <a:pt x="1" y="946"/>
                    <a:pt x="330" y="1170"/>
                    <a:pt x="653" y="1170"/>
                  </a:cubicBezTo>
                  <a:cubicBezTo>
                    <a:pt x="933" y="1170"/>
                    <a:pt x="1209" y="1002"/>
                    <a:pt x="1238" y="649"/>
                  </a:cubicBezTo>
                  <a:cubicBezTo>
                    <a:pt x="1272" y="225"/>
                    <a:pt x="943" y="0"/>
                    <a:pt x="62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 name="Google Shape;61;p2"/>
            <p:cNvSpPr/>
            <p:nvPr/>
          </p:nvSpPr>
          <p:spPr>
            <a:xfrm>
              <a:off x="8688064" y="250304"/>
              <a:ext cx="40860" cy="37583"/>
            </a:xfrm>
            <a:custGeom>
              <a:avLst/>
              <a:gdLst/>
              <a:ahLst/>
              <a:cxnLst/>
              <a:rect l="l" t="t" r="r" b="b"/>
              <a:pathLst>
                <a:path w="1272" h="1170" extrusionOk="0">
                  <a:moveTo>
                    <a:pt x="619" y="0"/>
                  </a:moveTo>
                  <a:cubicBezTo>
                    <a:pt x="339" y="0"/>
                    <a:pt x="64" y="169"/>
                    <a:pt x="34" y="522"/>
                  </a:cubicBezTo>
                  <a:cubicBezTo>
                    <a:pt x="1" y="946"/>
                    <a:pt x="330" y="1170"/>
                    <a:pt x="653" y="1170"/>
                  </a:cubicBezTo>
                  <a:cubicBezTo>
                    <a:pt x="933" y="1170"/>
                    <a:pt x="1208" y="1001"/>
                    <a:pt x="1238" y="648"/>
                  </a:cubicBezTo>
                  <a:cubicBezTo>
                    <a:pt x="1272" y="224"/>
                    <a:pt x="942" y="0"/>
                    <a:pt x="619"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 name="Google Shape;62;p2"/>
            <p:cNvSpPr/>
            <p:nvPr/>
          </p:nvSpPr>
          <p:spPr>
            <a:xfrm>
              <a:off x="8688064" y="426274"/>
              <a:ext cx="40860" cy="37615"/>
            </a:xfrm>
            <a:custGeom>
              <a:avLst/>
              <a:gdLst/>
              <a:ahLst/>
              <a:cxnLst/>
              <a:rect l="l" t="t" r="r" b="b"/>
              <a:pathLst>
                <a:path w="1272" h="1171" extrusionOk="0">
                  <a:moveTo>
                    <a:pt x="632" y="1"/>
                  </a:moveTo>
                  <a:cubicBezTo>
                    <a:pt x="355" y="1"/>
                    <a:pt x="79" y="169"/>
                    <a:pt x="34" y="522"/>
                  </a:cubicBezTo>
                  <a:cubicBezTo>
                    <a:pt x="1" y="946"/>
                    <a:pt x="330" y="1171"/>
                    <a:pt x="653" y="1171"/>
                  </a:cubicBezTo>
                  <a:cubicBezTo>
                    <a:pt x="933" y="1171"/>
                    <a:pt x="1208" y="1002"/>
                    <a:pt x="1238" y="649"/>
                  </a:cubicBezTo>
                  <a:cubicBezTo>
                    <a:pt x="1272" y="225"/>
                    <a:pt x="951" y="1"/>
                    <a:pt x="63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 name="Google Shape;63;p2"/>
            <p:cNvSpPr/>
            <p:nvPr/>
          </p:nvSpPr>
          <p:spPr>
            <a:xfrm>
              <a:off x="8774540" y="692318"/>
              <a:ext cx="40860" cy="37583"/>
            </a:xfrm>
            <a:custGeom>
              <a:avLst/>
              <a:gdLst/>
              <a:ahLst/>
              <a:cxnLst/>
              <a:rect l="l" t="t" r="r" b="b"/>
              <a:pathLst>
                <a:path w="1272" h="1170" extrusionOk="0">
                  <a:moveTo>
                    <a:pt x="619" y="0"/>
                  </a:moveTo>
                  <a:cubicBezTo>
                    <a:pt x="339" y="0"/>
                    <a:pt x="64" y="170"/>
                    <a:pt x="34" y="538"/>
                  </a:cubicBezTo>
                  <a:cubicBezTo>
                    <a:pt x="0" y="945"/>
                    <a:pt x="330" y="1170"/>
                    <a:pt x="653" y="1170"/>
                  </a:cubicBezTo>
                  <a:cubicBezTo>
                    <a:pt x="933" y="1170"/>
                    <a:pt x="1208" y="1000"/>
                    <a:pt x="1238" y="633"/>
                  </a:cubicBezTo>
                  <a:cubicBezTo>
                    <a:pt x="1272" y="226"/>
                    <a:pt x="942" y="0"/>
                    <a:pt x="619"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 name="Google Shape;64;p2"/>
            <p:cNvSpPr/>
            <p:nvPr/>
          </p:nvSpPr>
          <p:spPr>
            <a:xfrm>
              <a:off x="8798953" y="772048"/>
              <a:ext cx="40860" cy="37583"/>
            </a:xfrm>
            <a:custGeom>
              <a:avLst/>
              <a:gdLst/>
              <a:ahLst/>
              <a:cxnLst/>
              <a:rect l="l" t="t" r="r" b="b"/>
              <a:pathLst>
                <a:path w="1272" h="1170" extrusionOk="0">
                  <a:moveTo>
                    <a:pt x="627" y="1"/>
                  </a:moveTo>
                  <a:cubicBezTo>
                    <a:pt x="344" y="1"/>
                    <a:pt x="64" y="169"/>
                    <a:pt x="34" y="526"/>
                  </a:cubicBezTo>
                  <a:cubicBezTo>
                    <a:pt x="1" y="945"/>
                    <a:pt x="323" y="1169"/>
                    <a:pt x="643" y="1169"/>
                  </a:cubicBezTo>
                  <a:cubicBezTo>
                    <a:pt x="926" y="1169"/>
                    <a:pt x="1208" y="993"/>
                    <a:pt x="1238" y="621"/>
                  </a:cubicBezTo>
                  <a:cubicBezTo>
                    <a:pt x="1271" y="217"/>
                    <a:pt x="948" y="1"/>
                    <a:pt x="62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 name="Google Shape;65;p2"/>
            <p:cNvSpPr/>
            <p:nvPr/>
          </p:nvSpPr>
          <p:spPr>
            <a:xfrm>
              <a:off x="9075663" y="376451"/>
              <a:ext cx="40860" cy="37583"/>
            </a:xfrm>
            <a:custGeom>
              <a:avLst/>
              <a:gdLst/>
              <a:ahLst/>
              <a:cxnLst/>
              <a:rect l="l" t="t" r="r" b="b"/>
              <a:pathLst>
                <a:path w="1272" h="1170" extrusionOk="0">
                  <a:moveTo>
                    <a:pt x="619" y="0"/>
                  </a:moveTo>
                  <a:cubicBezTo>
                    <a:pt x="339" y="0"/>
                    <a:pt x="64" y="169"/>
                    <a:pt x="34" y="522"/>
                  </a:cubicBezTo>
                  <a:cubicBezTo>
                    <a:pt x="0" y="946"/>
                    <a:pt x="330" y="1170"/>
                    <a:pt x="653" y="1170"/>
                  </a:cubicBezTo>
                  <a:cubicBezTo>
                    <a:pt x="933" y="1170"/>
                    <a:pt x="1208" y="1001"/>
                    <a:pt x="1238" y="648"/>
                  </a:cubicBezTo>
                  <a:cubicBezTo>
                    <a:pt x="1272" y="224"/>
                    <a:pt x="942" y="0"/>
                    <a:pt x="619"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 name="Google Shape;66;p2"/>
            <p:cNvSpPr/>
            <p:nvPr/>
          </p:nvSpPr>
          <p:spPr>
            <a:xfrm>
              <a:off x="9161111" y="596077"/>
              <a:ext cx="40860" cy="37551"/>
            </a:xfrm>
            <a:custGeom>
              <a:avLst/>
              <a:gdLst/>
              <a:ahLst/>
              <a:cxnLst/>
              <a:rect l="l" t="t" r="r" b="b"/>
              <a:pathLst>
                <a:path w="1272" h="1169" extrusionOk="0">
                  <a:moveTo>
                    <a:pt x="627" y="0"/>
                  </a:moveTo>
                  <a:cubicBezTo>
                    <a:pt x="345" y="0"/>
                    <a:pt x="64" y="169"/>
                    <a:pt x="35" y="525"/>
                  </a:cubicBezTo>
                  <a:cubicBezTo>
                    <a:pt x="1" y="945"/>
                    <a:pt x="314" y="1168"/>
                    <a:pt x="630" y="1168"/>
                  </a:cubicBezTo>
                  <a:cubicBezTo>
                    <a:pt x="911" y="1168"/>
                    <a:pt x="1193" y="992"/>
                    <a:pt x="1238" y="620"/>
                  </a:cubicBezTo>
                  <a:cubicBezTo>
                    <a:pt x="1272" y="216"/>
                    <a:pt x="948" y="0"/>
                    <a:pt x="627"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 name="Google Shape;67;p2"/>
            <p:cNvSpPr/>
            <p:nvPr/>
          </p:nvSpPr>
          <p:spPr>
            <a:xfrm>
              <a:off x="8757225" y="43785"/>
              <a:ext cx="40892" cy="37615"/>
            </a:xfrm>
            <a:custGeom>
              <a:avLst/>
              <a:gdLst/>
              <a:ahLst/>
              <a:cxnLst/>
              <a:rect l="l" t="t" r="r" b="b"/>
              <a:pathLst>
                <a:path w="1273" h="1171" extrusionOk="0">
                  <a:moveTo>
                    <a:pt x="620" y="0"/>
                  </a:moveTo>
                  <a:cubicBezTo>
                    <a:pt x="340" y="0"/>
                    <a:pt x="64" y="169"/>
                    <a:pt x="35" y="522"/>
                  </a:cubicBezTo>
                  <a:cubicBezTo>
                    <a:pt x="1" y="946"/>
                    <a:pt x="330" y="1170"/>
                    <a:pt x="653" y="1170"/>
                  </a:cubicBezTo>
                  <a:cubicBezTo>
                    <a:pt x="934" y="1170"/>
                    <a:pt x="1209" y="1001"/>
                    <a:pt x="1238" y="648"/>
                  </a:cubicBezTo>
                  <a:cubicBezTo>
                    <a:pt x="1272" y="224"/>
                    <a:pt x="943" y="0"/>
                    <a:pt x="62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 name="Google Shape;68;p2"/>
            <p:cNvSpPr/>
            <p:nvPr/>
          </p:nvSpPr>
          <p:spPr>
            <a:xfrm>
              <a:off x="9132649" y="13396"/>
              <a:ext cx="40828" cy="37583"/>
            </a:xfrm>
            <a:custGeom>
              <a:avLst/>
              <a:gdLst/>
              <a:ahLst/>
              <a:cxnLst/>
              <a:rect l="l" t="t" r="r" b="b"/>
              <a:pathLst>
                <a:path w="1271" h="1170" extrusionOk="0">
                  <a:moveTo>
                    <a:pt x="629" y="1"/>
                  </a:moveTo>
                  <a:cubicBezTo>
                    <a:pt x="345" y="1"/>
                    <a:pt x="64" y="177"/>
                    <a:pt x="34" y="549"/>
                  </a:cubicBezTo>
                  <a:cubicBezTo>
                    <a:pt x="0" y="953"/>
                    <a:pt x="324" y="1169"/>
                    <a:pt x="644" y="1169"/>
                  </a:cubicBezTo>
                  <a:cubicBezTo>
                    <a:pt x="927" y="1169"/>
                    <a:pt x="1208" y="1001"/>
                    <a:pt x="1237" y="644"/>
                  </a:cubicBezTo>
                  <a:cubicBezTo>
                    <a:pt x="1271" y="225"/>
                    <a:pt x="949" y="1"/>
                    <a:pt x="629"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 name="Google Shape;69;p2"/>
            <p:cNvSpPr/>
            <p:nvPr/>
          </p:nvSpPr>
          <p:spPr>
            <a:xfrm>
              <a:off x="7881418" y="552904"/>
              <a:ext cx="65112" cy="49886"/>
            </a:xfrm>
            <a:custGeom>
              <a:avLst/>
              <a:gdLst/>
              <a:ahLst/>
              <a:cxnLst/>
              <a:rect l="l" t="t" r="r" b="b"/>
              <a:pathLst>
                <a:path w="2027" h="1553" extrusionOk="0">
                  <a:moveTo>
                    <a:pt x="1014" y="1"/>
                  </a:moveTo>
                  <a:cubicBezTo>
                    <a:pt x="0" y="1"/>
                    <a:pt x="0" y="1552"/>
                    <a:pt x="1014" y="1552"/>
                  </a:cubicBezTo>
                  <a:cubicBezTo>
                    <a:pt x="2027" y="1552"/>
                    <a:pt x="2027" y="1"/>
                    <a:pt x="101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 name="Google Shape;70;p2"/>
            <p:cNvSpPr/>
            <p:nvPr/>
          </p:nvSpPr>
          <p:spPr>
            <a:xfrm>
              <a:off x="7926165" y="477639"/>
              <a:ext cx="65144" cy="49854"/>
            </a:xfrm>
            <a:custGeom>
              <a:avLst/>
              <a:gdLst/>
              <a:ahLst/>
              <a:cxnLst/>
              <a:rect l="l" t="t" r="r" b="b"/>
              <a:pathLst>
                <a:path w="2028" h="1552" extrusionOk="0">
                  <a:moveTo>
                    <a:pt x="1014" y="0"/>
                  </a:moveTo>
                  <a:cubicBezTo>
                    <a:pt x="1" y="0"/>
                    <a:pt x="1" y="1552"/>
                    <a:pt x="1014" y="1552"/>
                  </a:cubicBezTo>
                  <a:cubicBezTo>
                    <a:pt x="2027" y="1552"/>
                    <a:pt x="2027" y="0"/>
                    <a:pt x="1014"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 name="Google Shape;71;p2"/>
            <p:cNvSpPr/>
            <p:nvPr/>
          </p:nvSpPr>
          <p:spPr>
            <a:xfrm>
              <a:off x="7961790" y="563087"/>
              <a:ext cx="64117" cy="49886"/>
            </a:xfrm>
            <a:custGeom>
              <a:avLst/>
              <a:gdLst/>
              <a:ahLst/>
              <a:cxnLst/>
              <a:rect l="l" t="t" r="r" b="b"/>
              <a:pathLst>
                <a:path w="1996" h="1553" extrusionOk="0">
                  <a:moveTo>
                    <a:pt x="1013" y="0"/>
                  </a:moveTo>
                  <a:cubicBezTo>
                    <a:pt x="0" y="0"/>
                    <a:pt x="0" y="1552"/>
                    <a:pt x="1013" y="1552"/>
                  </a:cubicBezTo>
                  <a:cubicBezTo>
                    <a:pt x="1995" y="1552"/>
                    <a:pt x="1995" y="0"/>
                    <a:pt x="1013"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72" name="Google Shape;72;p2"/>
          <p:cNvGrpSpPr/>
          <p:nvPr/>
        </p:nvGrpSpPr>
        <p:grpSpPr>
          <a:xfrm>
            <a:off x="8798022" y="1221643"/>
            <a:ext cx="701941" cy="712703"/>
            <a:chOff x="8798022" y="1221643"/>
            <a:chExt cx="701941" cy="712703"/>
          </a:xfrm>
        </p:grpSpPr>
        <p:sp>
          <p:nvSpPr>
            <p:cNvPr id="73" name="Google Shape;73;p2"/>
            <p:cNvSpPr/>
            <p:nvPr/>
          </p:nvSpPr>
          <p:spPr>
            <a:xfrm>
              <a:off x="8798022" y="1258102"/>
              <a:ext cx="701941" cy="676243"/>
            </a:xfrm>
            <a:custGeom>
              <a:avLst/>
              <a:gdLst/>
              <a:ahLst/>
              <a:cxnLst/>
              <a:rect l="l" t="t" r="r" b="b"/>
              <a:pathLst>
                <a:path w="21852" h="21052" extrusionOk="0">
                  <a:moveTo>
                    <a:pt x="7339" y="1"/>
                  </a:moveTo>
                  <a:cubicBezTo>
                    <a:pt x="7188" y="1"/>
                    <a:pt x="7050" y="122"/>
                    <a:pt x="7126" y="311"/>
                  </a:cubicBezTo>
                  <a:cubicBezTo>
                    <a:pt x="7601" y="1609"/>
                    <a:pt x="8234" y="2781"/>
                    <a:pt x="8962" y="3953"/>
                  </a:cubicBezTo>
                  <a:cubicBezTo>
                    <a:pt x="9026" y="4048"/>
                    <a:pt x="9152" y="4079"/>
                    <a:pt x="9247" y="4079"/>
                  </a:cubicBezTo>
                  <a:cubicBezTo>
                    <a:pt x="10435" y="3809"/>
                    <a:pt x="11663" y="3551"/>
                    <a:pt x="12879" y="3551"/>
                  </a:cubicBezTo>
                  <a:cubicBezTo>
                    <a:pt x="13511" y="3551"/>
                    <a:pt x="14140" y="3621"/>
                    <a:pt x="14758" y="3794"/>
                  </a:cubicBezTo>
                  <a:cubicBezTo>
                    <a:pt x="16658" y="4301"/>
                    <a:pt x="18400" y="5695"/>
                    <a:pt x="19413" y="7373"/>
                  </a:cubicBezTo>
                  <a:cubicBezTo>
                    <a:pt x="21472" y="10857"/>
                    <a:pt x="19888" y="15480"/>
                    <a:pt x="16975" y="17950"/>
                  </a:cubicBezTo>
                  <a:cubicBezTo>
                    <a:pt x="15518" y="19185"/>
                    <a:pt x="13744" y="20041"/>
                    <a:pt x="11876" y="20389"/>
                  </a:cubicBezTo>
                  <a:cubicBezTo>
                    <a:pt x="11200" y="20517"/>
                    <a:pt x="10481" y="20594"/>
                    <a:pt x="9759" y="20594"/>
                  </a:cubicBezTo>
                  <a:cubicBezTo>
                    <a:pt x="8518" y="20594"/>
                    <a:pt x="7268" y="20368"/>
                    <a:pt x="6207" y="19787"/>
                  </a:cubicBezTo>
                  <a:cubicBezTo>
                    <a:pt x="3199" y="18204"/>
                    <a:pt x="697" y="14593"/>
                    <a:pt x="1583" y="11078"/>
                  </a:cubicBezTo>
                  <a:cubicBezTo>
                    <a:pt x="1932" y="9590"/>
                    <a:pt x="2819" y="8260"/>
                    <a:pt x="3864" y="7151"/>
                  </a:cubicBezTo>
                  <a:cubicBezTo>
                    <a:pt x="4529" y="6455"/>
                    <a:pt x="5257" y="5758"/>
                    <a:pt x="6112" y="5314"/>
                  </a:cubicBezTo>
                  <a:cubicBezTo>
                    <a:pt x="6239" y="5251"/>
                    <a:pt x="6239" y="5093"/>
                    <a:pt x="6175" y="4998"/>
                  </a:cubicBezTo>
                  <a:cubicBezTo>
                    <a:pt x="5669" y="3794"/>
                    <a:pt x="5194" y="2591"/>
                    <a:pt x="4655" y="1388"/>
                  </a:cubicBezTo>
                  <a:cubicBezTo>
                    <a:pt x="4616" y="1299"/>
                    <a:pt x="4546" y="1263"/>
                    <a:pt x="4474" y="1263"/>
                  </a:cubicBezTo>
                  <a:cubicBezTo>
                    <a:pt x="4312" y="1263"/>
                    <a:pt x="4134" y="1444"/>
                    <a:pt x="4244" y="1641"/>
                  </a:cubicBezTo>
                  <a:cubicBezTo>
                    <a:pt x="4746" y="2764"/>
                    <a:pt x="5166" y="3887"/>
                    <a:pt x="5657" y="5010"/>
                  </a:cubicBezTo>
                  <a:lnTo>
                    <a:pt x="5657" y="5010"/>
                  </a:lnTo>
                  <a:cubicBezTo>
                    <a:pt x="4916" y="5429"/>
                    <a:pt x="4252" y="6063"/>
                    <a:pt x="3642" y="6645"/>
                  </a:cubicBezTo>
                  <a:cubicBezTo>
                    <a:pt x="2629" y="7658"/>
                    <a:pt x="1773" y="8893"/>
                    <a:pt x="1298" y="10255"/>
                  </a:cubicBezTo>
                  <a:cubicBezTo>
                    <a:pt x="0" y="13865"/>
                    <a:pt x="2122" y="17697"/>
                    <a:pt x="5130" y="19724"/>
                  </a:cubicBezTo>
                  <a:cubicBezTo>
                    <a:pt x="5954" y="20262"/>
                    <a:pt x="6809" y="20706"/>
                    <a:pt x="7791" y="20864"/>
                  </a:cubicBezTo>
                  <a:cubicBezTo>
                    <a:pt x="8497" y="20996"/>
                    <a:pt x="9188" y="21052"/>
                    <a:pt x="9886" y="21052"/>
                  </a:cubicBezTo>
                  <a:cubicBezTo>
                    <a:pt x="10188" y="21052"/>
                    <a:pt x="10492" y="21041"/>
                    <a:pt x="10799" y="21022"/>
                  </a:cubicBezTo>
                  <a:cubicBezTo>
                    <a:pt x="12826" y="20864"/>
                    <a:pt x="14789" y="20136"/>
                    <a:pt x="16436" y="18964"/>
                  </a:cubicBezTo>
                  <a:cubicBezTo>
                    <a:pt x="19698" y="16684"/>
                    <a:pt x="21852" y="12155"/>
                    <a:pt x="20395" y="8228"/>
                  </a:cubicBezTo>
                  <a:cubicBezTo>
                    <a:pt x="19635" y="6170"/>
                    <a:pt x="17766" y="4459"/>
                    <a:pt x="15771" y="3604"/>
                  </a:cubicBezTo>
                  <a:cubicBezTo>
                    <a:pt x="14833" y="3204"/>
                    <a:pt x="13871" y="3057"/>
                    <a:pt x="12901" y="3057"/>
                  </a:cubicBezTo>
                  <a:cubicBezTo>
                    <a:pt x="11705" y="3057"/>
                    <a:pt x="10496" y="3281"/>
                    <a:pt x="9305" y="3533"/>
                  </a:cubicBezTo>
                  <a:lnTo>
                    <a:pt x="9305" y="3533"/>
                  </a:lnTo>
                  <a:cubicBezTo>
                    <a:pt x="8648" y="2451"/>
                    <a:pt x="8053" y="1389"/>
                    <a:pt x="7601" y="184"/>
                  </a:cubicBezTo>
                  <a:cubicBezTo>
                    <a:pt x="7549" y="56"/>
                    <a:pt x="7442" y="1"/>
                    <a:pt x="7339"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 name="Google Shape;74;p2"/>
            <p:cNvSpPr/>
            <p:nvPr/>
          </p:nvSpPr>
          <p:spPr>
            <a:xfrm>
              <a:off x="8908879" y="1441011"/>
              <a:ext cx="517847" cy="405097"/>
            </a:xfrm>
            <a:custGeom>
              <a:avLst/>
              <a:gdLst/>
              <a:ahLst/>
              <a:cxnLst/>
              <a:rect l="l" t="t" r="r" b="b"/>
              <a:pathLst>
                <a:path w="16121" h="12611" extrusionOk="0">
                  <a:moveTo>
                    <a:pt x="11497" y="1"/>
                  </a:moveTo>
                  <a:cubicBezTo>
                    <a:pt x="10357" y="539"/>
                    <a:pt x="9185" y="571"/>
                    <a:pt x="8013" y="982"/>
                  </a:cubicBezTo>
                  <a:cubicBezTo>
                    <a:pt x="6746" y="1457"/>
                    <a:pt x="6240" y="2882"/>
                    <a:pt x="5258" y="3706"/>
                  </a:cubicBezTo>
                  <a:cubicBezTo>
                    <a:pt x="4466" y="4402"/>
                    <a:pt x="3421" y="4719"/>
                    <a:pt x="2376" y="4909"/>
                  </a:cubicBezTo>
                  <a:cubicBezTo>
                    <a:pt x="1679" y="5004"/>
                    <a:pt x="698" y="5036"/>
                    <a:pt x="128" y="5543"/>
                  </a:cubicBezTo>
                  <a:cubicBezTo>
                    <a:pt x="1" y="6271"/>
                    <a:pt x="33" y="7063"/>
                    <a:pt x="318" y="7886"/>
                  </a:cubicBezTo>
                  <a:cubicBezTo>
                    <a:pt x="983" y="9881"/>
                    <a:pt x="2629" y="11623"/>
                    <a:pt x="4561" y="12351"/>
                  </a:cubicBezTo>
                  <a:cubicBezTo>
                    <a:pt x="5255" y="12525"/>
                    <a:pt x="5956" y="12610"/>
                    <a:pt x="6651" y="12610"/>
                  </a:cubicBezTo>
                  <a:cubicBezTo>
                    <a:pt x="8875" y="12610"/>
                    <a:pt x="11036" y="11736"/>
                    <a:pt x="12700" y="10071"/>
                  </a:cubicBezTo>
                  <a:cubicBezTo>
                    <a:pt x="14410" y="8139"/>
                    <a:pt x="16120" y="3927"/>
                    <a:pt x="12447" y="634"/>
                  </a:cubicBezTo>
                  <a:cubicBezTo>
                    <a:pt x="12162" y="349"/>
                    <a:pt x="11814" y="159"/>
                    <a:pt x="11497"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 name="Google Shape;75;p2"/>
            <p:cNvSpPr/>
            <p:nvPr/>
          </p:nvSpPr>
          <p:spPr>
            <a:xfrm>
              <a:off x="8886521" y="1221643"/>
              <a:ext cx="190262" cy="99772"/>
            </a:xfrm>
            <a:custGeom>
              <a:avLst/>
              <a:gdLst/>
              <a:ahLst/>
              <a:cxnLst/>
              <a:rect l="l" t="t" r="r" b="b"/>
              <a:pathLst>
                <a:path w="5923" h="3106" extrusionOk="0">
                  <a:moveTo>
                    <a:pt x="5072" y="491"/>
                  </a:moveTo>
                  <a:cubicBezTo>
                    <a:pt x="5139" y="491"/>
                    <a:pt x="5204" y="501"/>
                    <a:pt x="5257" y="527"/>
                  </a:cubicBezTo>
                  <a:cubicBezTo>
                    <a:pt x="5352" y="591"/>
                    <a:pt x="5352" y="686"/>
                    <a:pt x="5289" y="749"/>
                  </a:cubicBezTo>
                  <a:cubicBezTo>
                    <a:pt x="5121" y="946"/>
                    <a:pt x="4803" y="1042"/>
                    <a:pt x="4557" y="1150"/>
                  </a:cubicBezTo>
                  <a:lnTo>
                    <a:pt x="4557" y="1150"/>
                  </a:lnTo>
                  <a:cubicBezTo>
                    <a:pt x="4547" y="1153"/>
                    <a:pt x="4538" y="1157"/>
                    <a:pt x="4529" y="1161"/>
                  </a:cubicBezTo>
                  <a:cubicBezTo>
                    <a:pt x="3706" y="1509"/>
                    <a:pt x="2882" y="1889"/>
                    <a:pt x="2059" y="2238"/>
                  </a:cubicBezTo>
                  <a:cubicBezTo>
                    <a:pt x="1742" y="2396"/>
                    <a:pt x="1394" y="2554"/>
                    <a:pt x="1014" y="2586"/>
                  </a:cubicBezTo>
                  <a:cubicBezTo>
                    <a:pt x="954" y="2596"/>
                    <a:pt x="881" y="2606"/>
                    <a:pt x="814" y="2606"/>
                  </a:cubicBezTo>
                  <a:cubicBezTo>
                    <a:pt x="671" y="2606"/>
                    <a:pt x="557" y="2559"/>
                    <a:pt x="665" y="2364"/>
                  </a:cubicBezTo>
                  <a:cubicBezTo>
                    <a:pt x="792" y="2111"/>
                    <a:pt x="1204" y="1984"/>
                    <a:pt x="1425" y="1889"/>
                  </a:cubicBezTo>
                  <a:cubicBezTo>
                    <a:pt x="1774" y="1762"/>
                    <a:pt x="2090" y="1604"/>
                    <a:pt x="2407" y="1446"/>
                  </a:cubicBezTo>
                  <a:cubicBezTo>
                    <a:pt x="2914" y="1224"/>
                    <a:pt x="3389" y="1002"/>
                    <a:pt x="3896" y="844"/>
                  </a:cubicBezTo>
                  <a:cubicBezTo>
                    <a:pt x="4181" y="717"/>
                    <a:pt x="4497" y="591"/>
                    <a:pt x="4814" y="527"/>
                  </a:cubicBezTo>
                  <a:cubicBezTo>
                    <a:pt x="4887" y="509"/>
                    <a:pt x="4981" y="491"/>
                    <a:pt x="5072" y="491"/>
                  </a:cubicBezTo>
                  <a:close/>
                  <a:moveTo>
                    <a:pt x="5061" y="1"/>
                  </a:moveTo>
                  <a:cubicBezTo>
                    <a:pt x="4863" y="1"/>
                    <a:pt x="4663" y="50"/>
                    <a:pt x="4497" y="116"/>
                  </a:cubicBezTo>
                  <a:cubicBezTo>
                    <a:pt x="3991" y="274"/>
                    <a:pt x="3515" y="432"/>
                    <a:pt x="3040" y="654"/>
                  </a:cubicBezTo>
                  <a:cubicBezTo>
                    <a:pt x="2502" y="876"/>
                    <a:pt x="1995" y="1097"/>
                    <a:pt x="1489" y="1351"/>
                  </a:cubicBezTo>
                  <a:cubicBezTo>
                    <a:pt x="1109" y="1509"/>
                    <a:pt x="697" y="1636"/>
                    <a:pt x="380" y="1921"/>
                  </a:cubicBezTo>
                  <a:cubicBezTo>
                    <a:pt x="127" y="2143"/>
                    <a:pt x="0" y="2649"/>
                    <a:pt x="285" y="2903"/>
                  </a:cubicBezTo>
                  <a:cubicBezTo>
                    <a:pt x="420" y="3057"/>
                    <a:pt x="626" y="3106"/>
                    <a:pt x="838" y="3106"/>
                  </a:cubicBezTo>
                  <a:cubicBezTo>
                    <a:pt x="974" y="3106"/>
                    <a:pt x="1112" y="3086"/>
                    <a:pt x="1235" y="3061"/>
                  </a:cubicBezTo>
                  <a:cubicBezTo>
                    <a:pt x="1774" y="2966"/>
                    <a:pt x="2344" y="2681"/>
                    <a:pt x="2850" y="2459"/>
                  </a:cubicBezTo>
                  <a:cubicBezTo>
                    <a:pt x="3452" y="2174"/>
                    <a:pt x="4054" y="1889"/>
                    <a:pt x="4656" y="1636"/>
                  </a:cubicBezTo>
                  <a:cubicBezTo>
                    <a:pt x="4671" y="1629"/>
                    <a:pt x="4685" y="1621"/>
                    <a:pt x="4698" y="1612"/>
                  </a:cubicBezTo>
                  <a:lnTo>
                    <a:pt x="4698" y="1612"/>
                  </a:lnTo>
                  <a:cubicBezTo>
                    <a:pt x="4705" y="1610"/>
                    <a:pt x="4712" y="1607"/>
                    <a:pt x="4719" y="1604"/>
                  </a:cubicBezTo>
                  <a:cubicBezTo>
                    <a:pt x="5036" y="1446"/>
                    <a:pt x="5384" y="1351"/>
                    <a:pt x="5637" y="1097"/>
                  </a:cubicBezTo>
                  <a:cubicBezTo>
                    <a:pt x="5922" y="812"/>
                    <a:pt x="5891" y="401"/>
                    <a:pt x="5574" y="147"/>
                  </a:cubicBezTo>
                  <a:cubicBezTo>
                    <a:pt x="5423" y="41"/>
                    <a:pt x="5243" y="1"/>
                    <a:pt x="5061"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 name="Google Shape;76;p2"/>
            <p:cNvSpPr/>
            <p:nvPr/>
          </p:nvSpPr>
          <p:spPr>
            <a:xfrm>
              <a:off x="9003514" y="1639211"/>
              <a:ext cx="101764" cy="99291"/>
            </a:xfrm>
            <a:custGeom>
              <a:avLst/>
              <a:gdLst/>
              <a:ahLst/>
              <a:cxnLst/>
              <a:rect l="l" t="t" r="r" b="b"/>
              <a:pathLst>
                <a:path w="3168" h="3091" extrusionOk="0">
                  <a:moveTo>
                    <a:pt x="667" y="2034"/>
                  </a:moveTo>
                  <a:lnTo>
                    <a:pt x="667" y="2034"/>
                  </a:lnTo>
                  <a:cubicBezTo>
                    <a:pt x="676" y="2044"/>
                    <a:pt x="682" y="2054"/>
                    <a:pt x="687" y="2063"/>
                  </a:cubicBezTo>
                  <a:lnTo>
                    <a:pt x="687" y="2063"/>
                  </a:lnTo>
                  <a:cubicBezTo>
                    <a:pt x="674" y="2060"/>
                    <a:pt x="669" y="2048"/>
                    <a:pt x="667" y="2034"/>
                  </a:cubicBezTo>
                  <a:close/>
                  <a:moveTo>
                    <a:pt x="783" y="2216"/>
                  </a:moveTo>
                  <a:cubicBezTo>
                    <a:pt x="781" y="2216"/>
                    <a:pt x="787" y="2228"/>
                    <a:pt x="792" y="2239"/>
                  </a:cubicBezTo>
                  <a:lnTo>
                    <a:pt x="792" y="2239"/>
                  </a:lnTo>
                  <a:cubicBezTo>
                    <a:pt x="792" y="2235"/>
                    <a:pt x="792" y="2230"/>
                    <a:pt x="792" y="2223"/>
                  </a:cubicBezTo>
                  <a:cubicBezTo>
                    <a:pt x="787" y="2218"/>
                    <a:pt x="785" y="2216"/>
                    <a:pt x="783" y="2216"/>
                  </a:cubicBezTo>
                  <a:close/>
                  <a:moveTo>
                    <a:pt x="792" y="2239"/>
                  </a:moveTo>
                  <a:cubicBezTo>
                    <a:pt x="793" y="2247"/>
                    <a:pt x="794" y="2250"/>
                    <a:pt x="799" y="2252"/>
                  </a:cubicBezTo>
                  <a:lnTo>
                    <a:pt x="799" y="2252"/>
                  </a:lnTo>
                  <a:cubicBezTo>
                    <a:pt x="797" y="2249"/>
                    <a:pt x="795" y="2244"/>
                    <a:pt x="792" y="2239"/>
                  </a:cubicBezTo>
                  <a:close/>
                  <a:moveTo>
                    <a:pt x="1156" y="2524"/>
                  </a:moveTo>
                  <a:cubicBezTo>
                    <a:pt x="1172" y="2532"/>
                    <a:pt x="1188" y="2539"/>
                    <a:pt x="1172" y="2539"/>
                  </a:cubicBezTo>
                  <a:cubicBezTo>
                    <a:pt x="1165" y="2533"/>
                    <a:pt x="1160" y="2528"/>
                    <a:pt x="1156" y="2524"/>
                  </a:cubicBezTo>
                  <a:close/>
                  <a:moveTo>
                    <a:pt x="1837" y="481"/>
                  </a:moveTo>
                  <a:cubicBezTo>
                    <a:pt x="1900" y="513"/>
                    <a:pt x="1964" y="513"/>
                    <a:pt x="2027" y="544"/>
                  </a:cubicBezTo>
                  <a:lnTo>
                    <a:pt x="2059" y="544"/>
                  </a:lnTo>
                  <a:cubicBezTo>
                    <a:pt x="2090" y="576"/>
                    <a:pt x="2122" y="576"/>
                    <a:pt x="2122" y="576"/>
                  </a:cubicBezTo>
                  <a:cubicBezTo>
                    <a:pt x="2154" y="608"/>
                    <a:pt x="2185" y="608"/>
                    <a:pt x="2217" y="639"/>
                  </a:cubicBezTo>
                  <a:cubicBezTo>
                    <a:pt x="2217" y="639"/>
                    <a:pt x="2249" y="671"/>
                    <a:pt x="2249" y="671"/>
                  </a:cubicBezTo>
                  <a:cubicBezTo>
                    <a:pt x="2312" y="703"/>
                    <a:pt x="2344" y="766"/>
                    <a:pt x="2375" y="798"/>
                  </a:cubicBezTo>
                  <a:cubicBezTo>
                    <a:pt x="2407" y="798"/>
                    <a:pt x="2407" y="829"/>
                    <a:pt x="2407" y="829"/>
                  </a:cubicBezTo>
                  <a:cubicBezTo>
                    <a:pt x="2407" y="829"/>
                    <a:pt x="2427" y="870"/>
                    <a:pt x="2435" y="870"/>
                  </a:cubicBezTo>
                  <a:cubicBezTo>
                    <a:pt x="2437" y="870"/>
                    <a:pt x="2439" y="867"/>
                    <a:pt x="2439" y="861"/>
                  </a:cubicBezTo>
                  <a:cubicBezTo>
                    <a:pt x="2439" y="893"/>
                    <a:pt x="2470" y="893"/>
                    <a:pt x="2470" y="893"/>
                  </a:cubicBezTo>
                  <a:cubicBezTo>
                    <a:pt x="2502" y="956"/>
                    <a:pt x="2534" y="1019"/>
                    <a:pt x="2565" y="1083"/>
                  </a:cubicBezTo>
                  <a:cubicBezTo>
                    <a:pt x="2565" y="1083"/>
                    <a:pt x="2565" y="1114"/>
                    <a:pt x="2565" y="1114"/>
                  </a:cubicBezTo>
                  <a:cubicBezTo>
                    <a:pt x="2597" y="1146"/>
                    <a:pt x="2597" y="1178"/>
                    <a:pt x="2597" y="1209"/>
                  </a:cubicBezTo>
                  <a:cubicBezTo>
                    <a:pt x="2629" y="1273"/>
                    <a:pt x="2629" y="1336"/>
                    <a:pt x="2660" y="1399"/>
                  </a:cubicBezTo>
                  <a:cubicBezTo>
                    <a:pt x="2660" y="1399"/>
                    <a:pt x="2660" y="1431"/>
                    <a:pt x="2660" y="1431"/>
                  </a:cubicBezTo>
                  <a:cubicBezTo>
                    <a:pt x="2660" y="1463"/>
                    <a:pt x="2660" y="1494"/>
                    <a:pt x="2660" y="1526"/>
                  </a:cubicBezTo>
                  <a:cubicBezTo>
                    <a:pt x="2660" y="1558"/>
                    <a:pt x="2660" y="1589"/>
                    <a:pt x="2660" y="1621"/>
                  </a:cubicBezTo>
                  <a:cubicBezTo>
                    <a:pt x="2660" y="1621"/>
                    <a:pt x="2660" y="1653"/>
                    <a:pt x="2660" y="1653"/>
                  </a:cubicBezTo>
                  <a:cubicBezTo>
                    <a:pt x="2660" y="1663"/>
                    <a:pt x="2660" y="1675"/>
                    <a:pt x="2660" y="1684"/>
                  </a:cubicBezTo>
                  <a:cubicBezTo>
                    <a:pt x="2629" y="1716"/>
                    <a:pt x="2629" y="1779"/>
                    <a:pt x="2597" y="1843"/>
                  </a:cubicBezTo>
                  <a:cubicBezTo>
                    <a:pt x="2597" y="1874"/>
                    <a:pt x="2597" y="1874"/>
                    <a:pt x="2597" y="1874"/>
                  </a:cubicBezTo>
                  <a:cubicBezTo>
                    <a:pt x="2565" y="1938"/>
                    <a:pt x="2534" y="1969"/>
                    <a:pt x="2534" y="2001"/>
                  </a:cubicBezTo>
                  <a:cubicBezTo>
                    <a:pt x="2502" y="2033"/>
                    <a:pt x="2470" y="2064"/>
                    <a:pt x="2470" y="2064"/>
                  </a:cubicBezTo>
                  <a:cubicBezTo>
                    <a:pt x="2470" y="2070"/>
                    <a:pt x="2470" y="2080"/>
                    <a:pt x="2470" y="2096"/>
                  </a:cubicBezTo>
                  <a:cubicBezTo>
                    <a:pt x="2439" y="2096"/>
                    <a:pt x="2439" y="2128"/>
                    <a:pt x="2407" y="2128"/>
                  </a:cubicBezTo>
                  <a:cubicBezTo>
                    <a:pt x="2375" y="2191"/>
                    <a:pt x="2312" y="2254"/>
                    <a:pt x="2249" y="2286"/>
                  </a:cubicBezTo>
                  <a:cubicBezTo>
                    <a:pt x="2249" y="2318"/>
                    <a:pt x="2217" y="2349"/>
                    <a:pt x="2185" y="2349"/>
                  </a:cubicBezTo>
                  <a:cubicBezTo>
                    <a:pt x="2154" y="2381"/>
                    <a:pt x="2154" y="2381"/>
                    <a:pt x="2154" y="2381"/>
                  </a:cubicBezTo>
                  <a:cubicBezTo>
                    <a:pt x="2090" y="2444"/>
                    <a:pt x="2027" y="2476"/>
                    <a:pt x="1964" y="2508"/>
                  </a:cubicBezTo>
                  <a:cubicBezTo>
                    <a:pt x="1964" y="2508"/>
                    <a:pt x="1934" y="2518"/>
                    <a:pt x="1913" y="2521"/>
                  </a:cubicBezTo>
                  <a:lnTo>
                    <a:pt x="1913" y="2521"/>
                  </a:lnTo>
                  <a:cubicBezTo>
                    <a:pt x="1916" y="2514"/>
                    <a:pt x="1914" y="2508"/>
                    <a:pt x="1900" y="2508"/>
                  </a:cubicBezTo>
                  <a:cubicBezTo>
                    <a:pt x="1890" y="2518"/>
                    <a:pt x="1893" y="2522"/>
                    <a:pt x="1903" y="2522"/>
                  </a:cubicBezTo>
                  <a:cubicBezTo>
                    <a:pt x="1906" y="2522"/>
                    <a:pt x="1909" y="2521"/>
                    <a:pt x="1913" y="2521"/>
                  </a:cubicBezTo>
                  <a:lnTo>
                    <a:pt x="1913" y="2521"/>
                  </a:lnTo>
                  <a:cubicBezTo>
                    <a:pt x="1910" y="2530"/>
                    <a:pt x="1900" y="2539"/>
                    <a:pt x="1900" y="2539"/>
                  </a:cubicBezTo>
                  <a:lnTo>
                    <a:pt x="1869" y="2539"/>
                  </a:lnTo>
                  <a:cubicBezTo>
                    <a:pt x="1805" y="2571"/>
                    <a:pt x="1742" y="2571"/>
                    <a:pt x="1679" y="2603"/>
                  </a:cubicBezTo>
                  <a:lnTo>
                    <a:pt x="1394" y="2603"/>
                  </a:lnTo>
                  <a:cubicBezTo>
                    <a:pt x="1362" y="2571"/>
                    <a:pt x="1330" y="2571"/>
                    <a:pt x="1299" y="2571"/>
                  </a:cubicBezTo>
                  <a:cubicBezTo>
                    <a:pt x="1267" y="2571"/>
                    <a:pt x="1204" y="2539"/>
                    <a:pt x="1140" y="2508"/>
                  </a:cubicBezTo>
                  <a:cubicBezTo>
                    <a:pt x="1109" y="2508"/>
                    <a:pt x="1077" y="2476"/>
                    <a:pt x="1077" y="2476"/>
                  </a:cubicBezTo>
                  <a:cubicBezTo>
                    <a:pt x="1045" y="2476"/>
                    <a:pt x="1014" y="2444"/>
                    <a:pt x="1014" y="2444"/>
                  </a:cubicBezTo>
                  <a:cubicBezTo>
                    <a:pt x="992" y="2423"/>
                    <a:pt x="955" y="2386"/>
                    <a:pt x="944" y="2386"/>
                  </a:cubicBezTo>
                  <a:lnTo>
                    <a:pt x="944" y="2386"/>
                  </a:lnTo>
                  <a:cubicBezTo>
                    <a:pt x="940" y="2386"/>
                    <a:pt x="940" y="2393"/>
                    <a:pt x="950" y="2413"/>
                  </a:cubicBezTo>
                  <a:lnTo>
                    <a:pt x="855" y="2318"/>
                  </a:lnTo>
                  <a:cubicBezTo>
                    <a:pt x="855" y="2286"/>
                    <a:pt x="824" y="2286"/>
                    <a:pt x="824" y="2254"/>
                  </a:cubicBezTo>
                  <a:cubicBezTo>
                    <a:pt x="811" y="2254"/>
                    <a:pt x="803" y="2254"/>
                    <a:pt x="799" y="2252"/>
                  </a:cubicBezTo>
                  <a:lnTo>
                    <a:pt x="799" y="2252"/>
                  </a:lnTo>
                  <a:cubicBezTo>
                    <a:pt x="801" y="2257"/>
                    <a:pt x="802" y="2261"/>
                    <a:pt x="800" y="2261"/>
                  </a:cubicBezTo>
                  <a:cubicBezTo>
                    <a:pt x="799" y="2261"/>
                    <a:pt x="797" y="2259"/>
                    <a:pt x="792" y="2254"/>
                  </a:cubicBezTo>
                  <a:cubicBezTo>
                    <a:pt x="760" y="2191"/>
                    <a:pt x="729" y="2159"/>
                    <a:pt x="697" y="2128"/>
                  </a:cubicBezTo>
                  <a:cubicBezTo>
                    <a:pt x="697" y="2106"/>
                    <a:pt x="697" y="2085"/>
                    <a:pt x="687" y="2063"/>
                  </a:cubicBezTo>
                  <a:lnTo>
                    <a:pt x="687" y="2063"/>
                  </a:lnTo>
                  <a:cubicBezTo>
                    <a:pt x="690" y="2064"/>
                    <a:pt x="693" y="2064"/>
                    <a:pt x="697" y="2064"/>
                  </a:cubicBezTo>
                  <a:cubicBezTo>
                    <a:pt x="677" y="2044"/>
                    <a:pt x="669" y="2037"/>
                    <a:pt x="667" y="2034"/>
                  </a:cubicBezTo>
                  <a:lnTo>
                    <a:pt x="667" y="2034"/>
                  </a:lnTo>
                  <a:cubicBezTo>
                    <a:pt x="667" y="2034"/>
                    <a:pt x="667" y="2034"/>
                    <a:pt x="667" y="2034"/>
                  </a:cubicBezTo>
                  <a:lnTo>
                    <a:pt x="667" y="2034"/>
                  </a:lnTo>
                  <a:cubicBezTo>
                    <a:pt x="666" y="2034"/>
                    <a:pt x="666" y="2033"/>
                    <a:pt x="665" y="2033"/>
                  </a:cubicBezTo>
                  <a:lnTo>
                    <a:pt x="665" y="2033"/>
                  </a:lnTo>
                  <a:cubicBezTo>
                    <a:pt x="665" y="2033"/>
                    <a:pt x="666" y="2033"/>
                    <a:pt x="667" y="2034"/>
                  </a:cubicBezTo>
                  <a:lnTo>
                    <a:pt x="667" y="2034"/>
                  </a:lnTo>
                  <a:cubicBezTo>
                    <a:pt x="665" y="2024"/>
                    <a:pt x="665" y="2013"/>
                    <a:pt x="665" y="2001"/>
                  </a:cubicBezTo>
                  <a:cubicBezTo>
                    <a:pt x="634" y="1969"/>
                    <a:pt x="634" y="1906"/>
                    <a:pt x="634" y="1843"/>
                  </a:cubicBezTo>
                  <a:cubicBezTo>
                    <a:pt x="634" y="1843"/>
                    <a:pt x="634" y="1811"/>
                    <a:pt x="634" y="1811"/>
                  </a:cubicBezTo>
                  <a:cubicBezTo>
                    <a:pt x="602" y="1779"/>
                    <a:pt x="602" y="1748"/>
                    <a:pt x="602" y="1716"/>
                  </a:cubicBezTo>
                  <a:cubicBezTo>
                    <a:pt x="602" y="1684"/>
                    <a:pt x="634" y="1653"/>
                    <a:pt x="634" y="1621"/>
                  </a:cubicBezTo>
                  <a:cubicBezTo>
                    <a:pt x="634" y="1621"/>
                    <a:pt x="634" y="1589"/>
                    <a:pt x="634" y="1589"/>
                  </a:cubicBezTo>
                  <a:cubicBezTo>
                    <a:pt x="624" y="1609"/>
                    <a:pt x="620" y="1616"/>
                    <a:pt x="620" y="1616"/>
                  </a:cubicBezTo>
                  <a:cubicBezTo>
                    <a:pt x="618" y="1616"/>
                    <a:pt x="634" y="1580"/>
                    <a:pt x="634" y="1558"/>
                  </a:cubicBezTo>
                  <a:cubicBezTo>
                    <a:pt x="634" y="1494"/>
                    <a:pt x="665" y="1431"/>
                    <a:pt x="665" y="1368"/>
                  </a:cubicBezTo>
                  <a:cubicBezTo>
                    <a:pt x="665" y="1368"/>
                    <a:pt x="697" y="1368"/>
                    <a:pt x="697" y="1336"/>
                  </a:cubicBezTo>
                  <a:cubicBezTo>
                    <a:pt x="697" y="1328"/>
                    <a:pt x="697" y="1320"/>
                    <a:pt x="697" y="1304"/>
                  </a:cubicBezTo>
                  <a:cubicBezTo>
                    <a:pt x="697" y="1304"/>
                    <a:pt x="729" y="1273"/>
                    <a:pt x="729" y="1241"/>
                  </a:cubicBezTo>
                  <a:cubicBezTo>
                    <a:pt x="792" y="1146"/>
                    <a:pt x="824" y="1083"/>
                    <a:pt x="887" y="1019"/>
                  </a:cubicBezTo>
                  <a:cubicBezTo>
                    <a:pt x="887" y="988"/>
                    <a:pt x="919" y="988"/>
                    <a:pt x="950" y="956"/>
                  </a:cubicBezTo>
                  <a:cubicBezTo>
                    <a:pt x="950" y="924"/>
                    <a:pt x="982" y="893"/>
                    <a:pt x="1014" y="861"/>
                  </a:cubicBezTo>
                  <a:cubicBezTo>
                    <a:pt x="1109" y="798"/>
                    <a:pt x="1172" y="734"/>
                    <a:pt x="1267" y="671"/>
                  </a:cubicBezTo>
                  <a:cubicBezTo>
                    <a:pt x="1280" y="658"/>
                    <a:pt x="1292" y="642"/>
                    <a:pt x="1302" y="626"/>
                  </a:cubicBezTo>
                  <a:lnTo>
                    <a:pt x="1302" y="626"/>
                  </a:lnTo>
                  <a:cubicBezTo>
                    <a:pt x="1332" y="607"/>
                    <a:pt x="1363" y="591"/>
                    <a:pt x="1394" y="576"/>
                  </a:cubicBezTo>
                  <a:lnTo>
                    <a:pt x="1457" y="544"/>
                  </a:lnTo>
                  <a:lnTo>
                    <a:pt x="1457" y="544"/>
                  </a:lnTo>
                  <a:cubicBezTo>
                    <a:pt x="1436" y="555"/>
                    <a:pt x="1432" y="558"/>
                    <a:pt x="1436" y="558"/>
                  </a:cubicBezTo>
                  <a:cubicBezTo>
                    <a:pt x="1443" y="558"/>
                    <a:pt x="1478" y="544"/>
                    <a:pt x="1457" y="544"/>
                  </a:cubicBezTo>
                  <a:cubicBezTo>
                    <a:pt x="1489" y="544"/>
                    <a:pt x="1520" y="513"/>
                    <a:pt x="1552" y="513"/>
                  </a:cubicBezTo>
                  <a:cubicBezTo>
                    <a:pt x="1584" y="513"/>
                    <a:pt x="1615" y="513"/>
                    <a:pt x="1647" y="481"/>
                  </a:cubicBezTo>
                  <a:close/>
                  <a:moveTo>
                    <a:pt x="1743" y="1"/>
                  </a:moveTo>
                  <a:cubicBezTo>
                    <a:pt x="1453" y="1"/>
                    <a:pt x="1184" y="96"/>
                    <a:pt x="950" y="259"/>
                  </a:cubicBezTo>
                  <a:cubicBezTo>
                    <a:pt x="947" y="261"/>
                    <a:pt x="944" y="264"/>
                    <a:pt x="942" y="266"/>
                  </a:cubicBezTo>
                  <a:lnTo>
                    <a:pt x="942" y="266"/>
                  </a:lnTo>
                  <a:cubicBezTo>
                    <a:pt x="923" y="273"/>
                    <a:pt x="905" y="282"/>
                    <a:pt x="887" y="291"/>
                  </a:cubicBezTo>
                  <a:cubicBezTo>
                    <a:pt x="380" y="703"/>
                    <a:pt x="0" y="1336"/>
                    <a:pt x="159" y="2001"/>
                  </a:cubicBezTo>
                  <a:cubicBezTo>
                    <a:pt x="254" y="2539"/>
                    <a:pt x="697" y="2951"/>
                    <a:pt x="1204" y="3046"/>
                  </a:cubicBezTo>
                  <a:cubicBezTo>
                    <a:pt x="1317" y="3076"/>
                    <a:pt x="1431" y="3090"/>
                    <a:pt x="1543" y="3090"/>
                  </a:cubicBezTo>
                  <a:cubicBezTo>
                    <a:pt x="2026" y="3090"/>
                    <a:pt x="2485" y="2830"/>
                    <a:pt x="2819" y="2444"/>
                  </a:cubicBezTo>
                  <a:cubicBezTo>
                    <a:pt x="3040" y="2159"/>
                    <a:pt x="3167" y="1843"/>
                    <a:pt x="3167" y="1494"/>
                  </a:cubicBezTo>
                  <a:cubicBezTo>
                    <a:pt x="3167" y="1178"/>
                    <a:pt x="3072" y="893"/>
                    <a:pt x="2882" y="639"/>
                  </a:cubicBezTo>
                  <a:cubicBezTo>
                    <a:pt x="2692" y="354"/>
                    <a:pt x="2407" y="101"/>
                    <a:pt x="2059" y="38"/>
                  </a:cubicBezTo>
                  <a:cubicBezTo>
                    <a:pt x="1951" y="13"/>
                    <a:pt x="1846" y="1"/>
                    <a:pt x="1743"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 name="Google Shape;77;p2"/>
            <p:cNvSpPr/>
            <p:nvPr/>
          </p:nvSpPr>
          <p:spPr>
            <a:xfrm>
              <a:off x="9034031" y="1675574"/>
              <a:ext cx="20366" cy="36074"/>
            </a:xfrm>
            <a:custGeom>
              <a:avLst/>
              <a:gdLst/>
              <a:ahLst/>
              <a:cxnLst/>
              <a:rect l="l" t="t" r="r" b="b"/>
              <a:pathLst>
                <a:path w="634" h="1123" extrusionOk="0">
                  <a:moveTo>
                    <a:pt x="341" y="1"/>
                  </a:moveTo>
                  <a:cubicBezTo>
                    <a:pt x="322" y="1"/>
                    <a:pt x="304" y="5"/>
                    <a:pt x="285" y="14"/>
                  </a:cubicBezTo>
                  <a:cubicBezTo>
                    <a:pt x="222" y="46"/>
                    <a:pt x="159" y="77"/>
                    <a:pt x="127" y="141"/>
                  </a:cubicBezTo>
                  <a:cubicBezTo>
                    <a:pt x="64" y="267"/>
                    <a:pt x="0" y="426"/>
                    <a:pt x="32" y="584"/>
                  </a:cubicBezTo>
                  <a:cubicBezTo>
                    <a:pt x="32" y="647"/>
                    <a:pt x="32" y="711"/>
                    <a:pt x="64" y="806"/>
                  </a:cubicBezTo>
                  <a:cubicBezTo>
                    <a:pt x="95" y="837"/>
                    <a:pt x="95" y="869"/>
                    <a:pt x="127" y="932"/>
                  </a:cubicBezTo>
                  <a:cubicBezTo>
                    <a:pt x="159" y="964"/>
                    <a:pt x="190" y="996"/>
                    <a:pt x="222" y="1027"/>
                  </a:cubicBezTo>
                  <a:cubicBezTo>
                    <a:pt x="254" y="1091"/>
                    <a:pt x="349" y="1122"/>
                    <a:pt x="380" y="1122"/>
                  </a:cubicBezTo>
                  <a:cubicBezTo>
                    <a:pt x="444" y="1122"/>
                    <a:pt x="539" y="1091"/>
                    <a:pt x="570" y="1027"/>
                  </a:cubicBezTo>
                  <a:cubicBezTo>
                    <a:pt x="602" y="996"/>
                    <a:pt x="634" y="932"/>
                    <a:pt x="634" y="869"/>
                  </a:cubicBezTo>
                  <a:cubicBezTo>
                    <a:pt x="634" y="815"/>
                    <a:pt x="610" y="760"/>
                    <a:pt x="584" y="706"/>
                  </a:cubicBezTo>
                  <a:lnTo>
                    <a:pt x="584" y="706"/>
                  </a:lnTo>
                  <a:cubicBezTo>
                    <a:pt x="589" y="709"/>
                    <a:pt x="594" y="711"/>
                    <a:pt x="602" y="711"/>
                  </a:cubicBezTo>
                  <a:cubicBezTo>
                    <a:pt x="580" y="688"/>
                    <a:pt x="557" y="666"/>
                    <a:pt x="535" y="644"/>
                  </a:cubicBezTo>
                  <a:lnTo>
                    <a:pt x="535" y="644"/>
                  </a:lnTo>
                  <a:cubicBezTo>
                    <a:pt x="527" y="602"/>
                    <a:pt x="507" y="571"/>
                    <a:pt x="507" y="521"/>
                  </a:cubicBezTo>
                  <a:cubicBezTo>
                    <a:pt x="507" y="500"/>
                    <a:pt x="521" y="464"/>
                    <a:pt x="540" y="425"/>
                  </a:cubicBezTo>
                  <a:lnTo>
                    <a:pt x="540" y="425"/>
                  </a:lnTo>
                  <a:lnTo>
                    <a:pt x="570" y="394"/>
                  </a:lnTo>
                  <a:cubicBezTo>
                    <a:pt x="602" y="331"/>
                    <a:pt x="602" y="267"/>
                    <a:pt x="570" y="204"/>
                  </a:cubicBezTo>
                  <a:cubicBezTo>
                    <a:pt x="570" y="141"/>
                    <a:pt x="507" y="77"/>
                    <a:pt x="475" y="46"/>
                  </a:cubicBezTo>
                  <a:cubicBezTo>
                    <a:pt x="430" y="23"/>
                    <a:pt x="386" y="1"/>
                    <a:pt x="341"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 name="Google Shape;78;p2"/>
            <p:cNvSpPr/>
            <p:nvPr/>
          </p:nvSpPr>
          <p:spPr>
            <a:xfrm>
              <a:off x="9165254" y="1679461"/>
              <a:ext cx="89558" cy="88176"/>
            </a:xfrm>
            <a:custGeom>
              <a:avLst/>
              <a:gdLst/>
              <a:ahLst/>
              <a:cxnLst/>
              <a:rect l="l" t="t" r="r" b="b"/>
              <a:pathLst>
                <a:path w="2788" h="2745" extrusionOk="0">
                  <a:moveTo>
                    <a:pt x="1785" y="544"/>
                  </a:moveTo>
                  <a:lnTo>
                    <a:pt x="1785" y="544"/>
                  </a:lnTo>
                  <a:cubicBezTo>
                    <a:pt x="1778" y="544"/>
                    <a:pt x="1785" y="558"/>
                    <a:pt x="1806" y="558"/>
                  </a:cubicBezTo>
                  <a:cubicBezTo>
                    <a:pt x="1795" y="548"/>
                    <a:pt x="1788" y="544"/>
                    <a:pt x="1785" y="544"/>
                  </a:cubicBezTo>
                  <a:close/>
                  <a:moveTo>
                    <a:pt x="687" y="1193"/>
                  </a:moveTo>
                  <a:cubicBezTo>
                    <a:pt x="666" y="1199"/>
                    <a:pt x="666" y="1223"/>
                    <a:pt x="666" y="1223"/>
                  </a:cubicBezTo>
                  <a:cubicBezTo>
                    <a:pt x="686" y="1202"/>
                    <a:pt x="694" y="1195"/>
                    <a:pt x="687" y="1193"/>
                  </a:cubicBezTo>
                  <a:close/>
                  <a:moveTo>
                    <a:pt x="602" y="1413"/>
                  </a:moveTo>
                  <a:cubicBezTo>
                    <a:pt x="602" y="1429"/>
                    <a:pt x="602" y="1437"/>
                    <a:pt x="606" y="1437"/>
                  </a:cubicBezTo>
                  <a:cubicBezTo>
                    <a:pt x="610" y="1437"/>
                    <a:pt x="618" y="1429"/>
                    <a:pt x="634" y="1413"/>
                  </a:cubicBezTo>
                  <a:close/>
                  <a:moveTo>
                    <a:pt x="607" y="1608"/>
                  </a:moveTo>
                  <a:cubicBezTo>
                    <a:pt x="610" y="1619"/>
                    <a:pt x="614" y="1624"/>
                    <a:pt x="616" y="1624"/>
                  </a:cubicBezTo>
                  <a:cubicBezTo>
                    <a:pt x="617" y="1624"/>
                    <a:pt x="616" y="1618"/>
                    <a:pt x="607" y="1608"/>
                  </a:cubicBezTo>
                  <a:close/>
                  <a:moveTo>
                    <a:pt x="1616" y="495"/>
                  </a:moveTo>
                  <a:cubicBezTo>
                    <a:pt x="1679" y="495"/>
                    <a:pt x="1742" y="526"/>
                    <a:pt x="1774" y="526"/>
                  </a:cubicBezTo>
                  <a:cubicBezTo>
                    <a:pt x="1774" y="526"/>
                    <a:pt x="1806" y="558"/>
                    <a:pt x="1806" y="558"/>
                  </a:cubicBezTo>
                  <a:cubicBezTo>
                    <a:pt x="1837" y="558"/>
                    <a:pt x="1837" y="558"/>
                    <a:pt x="1869" y="590"/>
                  </a:cubicBezTo>
                  <a:cubicBezTo>
                    <a:pt x="1901" y="590"/>
                    <a:pt x="1932" y="621"/>
                    <a:pt x="1932" y="621"/>
                  </a:cubicBezTo>
                  <a:cubicBezTo>
                    <a:pt x="1932" y="621"/>
                    <a:pt x="1964" y="653"/>
                    <a:pt x="1964" y="653"/>
                  </a:cubicBezTo>
                  <a:cubicBezTo>
                    <a:pt x="1996" y="685"/>
                    <a:pt x="2059" y="716"/>
                    <a:pt x="2091" y="780"/>
                  </a:cubicBezTo>
                  <a:lnTo>
                    <a:pt x="2122" y="780"/>
                  </a:lnTo>
                  <a:lnTo>
                    <a:pt x="2122" y="811"/>
                  </a:lnTo>
                  <a:cubicBezTo>
                    <a:pt x="2154" y="811"/>
                    <a:pt x="2154" y="843"/>
                    <a:pt x="2154" y="843"/>
                  </a:cubicBezTo>
                  <a:cubicBezTo>
                    <a:pt x="2186" y="875"/>
                    <a:pt x="2217" y="938"/>
                    <a:pt x="2249" y="1001"/>
                  </a:cubicBezTo>
                  <a:cubicBezTo>
                    <a:pt x="2249" y="1001"/>
                    <a:pt x="2249" y="1033"/>
                    <a:pt x="2249" y="1033"/>
                  </a:cubicBezTo>
                  <a:cubicBezTo>
                    <a:pt x="2249" y="1033"/>
                    <a:pt x="2281" y="1065"/>
                    <a:pt x="2281" y="1096"/>
                  </a:cubicBezTo>
                  <a:cubicBezTo>
                    <a:pt x="2281" y="1160"/>
                    <a:pt x="2312" y="1191"/>
                    <a:pt x="2312" y="1255"/>
                  </a:cubicBezTo>
                  <a:cubicBezTo>
                    <a:pt x="2312" y="1255"/>
                    <a:pt x="2312" y="1255"/>
                    <a:pt x="2312" y="1286"/>
                  </a:cubicBezTo>
                  <a:cubicBezTo>
                    <a:pt x="2312" y="1318"/>
                    <a:pt x="2312" y="1318"/>
                    <a:pt x="2312" y="1350"/>
                  </a:cubicBezTo>
                  <a:cubicBezTo>
                    <a:pt x="2312" y="1381"/>
                    <a:pt x="2312" y="1413"/>
                    <a:pt x="2312" y="1445"/>
                  </a:cubicBezTo>
                  <a:cubicBezTo>
                    <a:pt x="2312" y="1453"/>
                    <a:pt x="2312" y="1463"/>
                    <a:pt x="2312" y="1476"/>
                  </a:cubicBezTo>
                  <a:cubicBezTo>
                    <a:pt x="2312" y="1508"/>
                    <a:pt x="2281" y="1571"/>
                    <a:pt x="2281" y="1603"/>
                  </a:cubicBezTo>
                  <a:cubicBezTo>
                    <a:pt x="2281" y="1598"/>
                    <a:pt x="2280" y="1596"/>
                    <a:pt x="2279" y="1596"/>
                  </a:cubicBezTo>
                  <a:cubicBezTo>
                    <a:pt x="2276" y="1596"/>
                    <a:pt x="2272" y="1607"/>
                    <a:pt x="2269" y="1615"/>
                  </a:cubicBezTo>
                  <a:lnTo>
                    <a:pt x="2269" y="1615"/>
                  </a:lnTo>
                  <a:cubicBezTo>
                    <a:pt x="2272" y="1612"/>
                    <a:pt x="2276" y="1608"/>
                    <a:pt x="2281" y="1603"/>
                  </a:cubicBezTo>
                  <a:lnTo>
                    <a:pt x="2281" y="1603"/>
                  </a:lnTo>
                  <a:cubicBezTo>
                    <a:pt x="2272" y="1620"/>
                    <a:pt x="2268" y="1625"/>
                    <a:pt x="2267" y="1625"/>
                  </a:cubicBezTo>
                  <a:cubicBezTo>
                    <a:pt x="2266" y="1625"/>
                    <a:pt x="2267" y="1621"/>
                    <a:pt x="2269" y="1615"/>
                  </a:cubicBezTo>
                  <a:lnTo>
                    <a:pt x="2269" y="1615"/>
                  </a:lnTo>
                  <a:cubicBezTo>
                    <a:pt x="2249" y="1635"/>
                    <a:pt x="2249" y="1635"/>
                    <a:pt x="2249" y="1635"/>
                  </a:cubicBezTo>
                  <a:cubicBezTo>
                    <a:pt x="2249" y="1666"/>
                    <a:pt x="2217" y="1698"/>
                    <a:pt x="2186" y="1730"/>
                  </a:cubicBezTo>
                  <a:cubicBezTo>
                    <a:pt x="2186" y="1761"/>
                    <a:pt x="2154" y="1793"/>
                    <a:pt x="2154" y="1825"/>
                  </a:cubicBezTo>
                  <a:lnTo>
                    <a:pt x="2154" y="1825"/>
                  </a:lnTo>
                  <a:cubicBezTo>
                    <a:pt x="2154" y="1802"/>
                    <a:pt x="2170" y="1780"/>
                    <a:pt x="2168" y="1780"/>
                  </a:cubicBezTo>
                  <a:lnTo>
                    <a:pt x="2168" y="1780"/>
                  </a:lnTo>
                  <a:cubicBezTo>
                    <a:pt x="2167" y="1780"/>
                    <a:pt x="2163" y="1784"/>
                    <a:pt x="2154" y="1793"/>
                  </a:cubicBezTo>
                  <a:cubicBezTo>
                    <a:pt x="2122" y="1825"/>
                    <a:pt x="2122" y="1825"/>
                    <a:pt x="2091" y="1856"/>
                  </a:cubicBezTo>
                  <a:cubicBezTo>
                    <a:pt x="2059" y="1888"/>
                    <a:pt x="2027" y="1951"/>
                    <a:pt x="1964" y="1983"/>
                  </a:cubicBezTo>
                  <a:cubicBezTo>
                    <a:pt x="1964" y="2015"/>
                    <a:pt x="1932" y="2015"/>
                    <a:pt x="1901" y="2046"/>
                  </a:cubicBezTo>
                  <a:lnTo>
                    <a:pt x="1869" y="2078"/>
                  </a:lnTo>
                  <a:cubicBezTo>
                    <a:pt x="1837" y="2110"/>
                    <a:pt x="1774" y="2142"/>
                    <a:pt x="1742" y="2173"/>
                  </a:cubicBezTo>
                  <a:cubicBezTo>
                    <a:pt x="1723" y="2173"/>
                    <a:pt x="1692" y="2185"/>
                    <a:pt x="1678" y="2187"/>
                  </a:cubicBezTo>
                  <a:lnTo>
                    <a:pt x="1678" y="2187"/>
                  </a:lnTo>
                  <a:cubicBezTo>
                    <a:pt x="1688" y="2180"/>
                    <a:pt x="1693" y="2173"/>
                    <a:pt x="1679" y="2173"/>
                  </a:cubicBezTo>
                  <a:cubicBezTo>
                    <a:pt x="1668" y="2184"/>
                    <a:pt x="1668" y="2187"/>
                    <a:pt x="1674" y="2187"/>
                  </a:cubicBezTo>
                  <a:cubicBezTo>
                    <a:pt x="1675" y="2187"/>
                    <a:pt x="1677" y="2187"/>
                    <a:pt x="1678" y="2187"/>
                  </a:cubicBezTo>
                  <a:lnTo>
                    <a:pt x="1678" y="2187"/>
                  </a:lnTo>
                  <a:cubicBezTo>
                    <a:pt x="1666" y="2195"/>
                    <a:pt x="1647" y="2205"/>
                    <a:pt x="1647" y="2205"/>
                  </a:cubicBezTo>
                  <a:cubicBezTo>
                    <a:pt x="1584" y="2205"/>
                    <a:pt x="1552" y="2237"/>
                    <a:pt x="1489" y="2237"/>
                  </a:cubicBezTo>
                  <a:lnTo>
                    <a:pt x="1172" y="2237"/>
                  </a:lnTo>
                  <a:cubicBezTo>
                    <a:pt x="1146" y="2210"/>
                    <a:pt x="1120" y="2206"/>
                    <a:pt x="1076" y="2187"/>
                  </a:cubicBezTo>
                  <a:lnTo>
                    <a:pt x="1076" y="2187"/>
                  </a:lnTo>
                  <a:cubicBezTo>
                    <a:pt x="1084" y="2187"/>
                    <a:pt x="1088" y="2184"/>
                    <a:pt x="1077" y="2173"/>
                  </a:cubicBezTo>
                  <a:lnTo>
                    <a:pt x="1046" y="2173"/>
                  </a:lnTo>
                  <a:cubicBezTo>
                    <a:pt x="1014" y="2173"/>
                    <a:pt x="1014" y="2142"/>
                    <a:pt x="982" y="2142"/>
                  </a:cubicBezTo>
                  <a:cubicBezTo>
                    <a:pt x="951" y="2142"/>
                    <a:pt x="951" y="2110"/>
                    <a:pt x="919" y="2110"/>
                  </a:cubicBezTo>
                  <a:cubicBezTo>
                    <a:pt x="919" y="2110"/>
                    <a:pt x="919" y="2110"/>
                    <a:pt x="891" y="2082"/>
                  </a:cubicBezTo>
                  <a:lnTo>
                    <a:pt x="891" y="2082"/>
                  </a:lnTo>
                  <a:cubicBezTo>
                    <a:pt x="895" y="2084"/>
                    <a:pt x="900" y="2085"/>
                    <a:pt x="904" y="2085"/>
                  </a:cubicBezTo>
                  <a:cubicBezTo>
                    <a:pt x="909" y="2085"/>
                    <a:pt x="914" y="2083"/>
                    <a:pt x="919" y="2078"/>
                  </a:cubicBezTo>
                  <a:cubicBezTo>
                    <a:pt x="903" y="2078"/>
                    <a:pt x="891" y="2076"/>
                    <a:pt x="882" y="2074"/>
                  </a:cubicBezTo>
                  <a:lnTo>
                    <a:pt x="882" y="2074"/>
                  </a:lnTo>
                  <a:cubicBezTo>
                    <a:pt x="884" y="2075"/>
                    <a:pt x="886" y="2076"/>
                    <a:pt x="887" y="2078"/>
                  </a:cubicBezTo>
                  <a:cubicBezTo>
                    <a:pt x="888" y="2079"/>
                    <a:pt x="890" y="2081"/>
                    <a:pt x="891" y="2082"/>
                  </a:cubicBezTo>
                  <a:lnTo>
                    <a:pt x="891" y="2082"/>
                  </a:lnTo>
                  <a:cubicBezTo>
                    <a:pt x="884" y="2079"/>
                    <a:pt x="878" y="2074"/>
                    <a:pt x="871" y="2069"/>
                  </a:cubicBezTo>
                  <a:lnTo>
                    <a:pt x="871" y="2069"/>
                  </a:lnTo>
                  <a:cubicBezTo>
                    <a:pt x="874" y="2070"/>
                    <a:pt x="877" y="2072"/>
                    <a:pt x="882" y="2074"/>
                  </a:cubicBezTo>
                  <a:lnTo>
                    <a:pt x="882" y="2074"/>
                  </a:lnTo>
                  <a:cubicBezTo>
                    <a:pt x="875" y="2067"/>
                    <a:pt x="869" y="2064"/>
                    <a:pt x="867" y="2064"/>
                  </a:cubicBezTo>
                  <a:lnTo>
                    <a:pt x="867" y="2064"/>
                  </a:lnTo>
                  <a:cubicBezTo>
                    <a:pt x="867" y="2064"/>
                    <a:pt x="866" y="2064"/>
                    <a:pt x="867" y="2065"/>
                  </a:cubicBezTo>
                  <a:lnTo>
                    <a:pt x="867" y="2065"/>
                  </a:lnTo>
                  <a:cubicBezTo>
                    <a:pt x="844" y="2044"/>
                    <a:pt x="824" y="2015"/>
                    <a:pt x="824" y="2015"/>
                  </a:cubicBezTo>
                  <a:cubicBezTo>
                    <a:pt x="792" y="1983"/>
                    <a:pt x="792" y="1983"/>
                    <a:pt x="761" y="1952"/>
                  </a:cubicBezTo>
                  <a:lnTo>
                    <a:pt x="761" y="1952"/>
                  </a:lnTo>
                  <a:cubicBezTo>
                    <a:pt x="765" y="1956"/>
                    <a:pt x="768" y="1958"/>
                    <a:pt x="769" y="1958"/>
                  </a:cubicBezTo>
                  <a:cubicBezTo>
                    <a:pt x="773" y="1958"/>
                    <a:pt x="755" y="1929"/>
                    <a:pt x="752" y="1929"/>
                  </a:cubicBezTo>
                  <a:lnTo>
                    <a:pt x="752" y="1929"/>
                  </a:lnTo>
                  <a:cubicBezTo>
                    <a:pt x="751" y="1929"/>
                    <a:pt x="752" y="1935"/>
                    <a:pt x="761" y="1951"/>
                  </a:cubicBezTo>
                  <a:cubicBezTo>
                    <a:pt x="729" y="1920"/>
                    <a:pt x="697" y="1888"/>
                    <a:pt x="697" y="1825"/>
                  </a:cubicBezTo>
                  <a:cubicBezTo>
                    <a:pt x="666" y="1825"/>
                    <a:pt x="666" y="1793"/>
                    <a:pt x="666" y="1761"/>
                  </a:cubicBezTo>
                  <a:cubicBezTo>
                    <a:pt x="634" y="1698"/>
                    <a:pt x="634" y="1666"/>
                    <a:pt x="602" y="1603"/>
                  </a:cubicBezTo>
                  <a:lnTo>
                    <a:pt x="602" y="1603"/>
                  </a:lnTo>
                  <a:cubicBezTo>
                    <a:pt x="604" y="1605"/>
                    <a:pt x="605" y="1606"/>
                    <a:pt x="607" y="1608"/>
                  </a:cubicBezTo>
                  <a:lnTo>
                    <a:pt x="607" y="1608"/>
                  </a:lnTo>
                  <a:cubicBezTo>
                    <a:pt x="604" y="1600"/>
                    <a:pt x="602" y="1588"/>
                    <a:pt x="602" y="1571"/>
                  </a:cubicBezTo>
                  <a:cubicBezTo>
                    <a:pt x="602" y="1571"/>
                    <a:pt x="602" y="1540"/>
                    <a:pt x="602" y="1508"/>
                  </a:cubicBezTo>
                  <a:cubicBezTo>
                    <a:pt x="602" y="1476"/>
                    <a:pt x="602" y="1445"/>
                    <a:pt x="602" y="1413"/>
                  </a:cubicBezTo>
                  <a:cubicBezTo>
                    <a:pt x="602" y="1413"/>
                    <a:pt x="634" y="1413"/>
                    <a:pt x="634" y="1381"/>
                  </a:cubicBezTo>
                  <a:cubicBezTo>
                    <a:pt x="634" y="1350"/>
                    <a:pt x="634" y="1286"/>
                    <a:pt x="666" y="1223"/>
                  </a:cubicBezTo>
                  <a:cubicBezTo>
                    <a:pt x="666" y="1223"/>
                    <a:pt x="666" y="1223"/>
                    <a:pt x="666" y="1191"/>
                  </a:cubicBezTo>
                  <a:cubicBezTo>
                    <a:pt x="677" y="1191"/>
                    <a:pt x="684" y="1191"/>
                    <a:pt x="687" y="1193"/>
                  </a:cubicBezTo>
                  <a:lnTo>
                    <a:pt x="687" y="1193"/>
                  </a:lnTo>
                  <a:cubicBezTo>
                    <a:pt x="690" y="1192"/>
                    <a:pt x="693" y="1191"/>
                    <a:pt x="697" y="1191"/>
                  </a:cubicBezTo>
                  <a:cubicBezTo>
                    <a:pt x="697" y="1160"/>
                    <a:pt x="697" y="1128"/>
                    <a:pt x="729" y="1128"/>
                  </a:cubicBezTo>
                  <a:cubicBezTo>
                    <a:pt x="761" y="1065"/>
                    <a:pt x="792" y="1001"/>
                    <a:pt x="856" y="938"/>
                  </a:cubicBezTo>
                  <a:cubicBezTo>
                    <a:pt x="834" y="938"/>
                    <a:pt x="827" y="952"/>
                    <a:pt x="825" y="952"/>
                  </a:cubicBezTo>
                  <a:cubicBezTo>
                    <a:pt x="824" y="952"/>
                    <a:pt x="824" y="949"/>
                    <a:pt x="824" y="938"/>
                  </a:cubicBezTo>
                  <a:cubicBezTo>
                    <a:pt x="856" y="906"/>
                    <a:pt x="856" y="906"/>
                    <a:pt x="887" y="875"/>
                  </a:cubicBezTo>
                  <a:cubicBezTo>
                    <a:pt x="919" y="843"/>
                    <a:pt x="919" y="843"/>
                    <a:pt x="951" y="811"/>
                  </a:cubicBezTo>
                  <a:cubicBezTo>
                    <a:pt x="987" y="775"/>
                    <a:pt x="1023" y="739"/>
                    <a:pt x="1059" y="703"/>
                  </a:cubicBezTo>
                  <a:lnTo>
                    <a:pt x="1059" y="703"/>
                  </a:lnTo>
                  <a:cubicBezTo>
                    <a:pt x="1076" y="699"/>
                    <a:pt x="1093" y="693"/>
                    <a:pt x="1109" y="685"/>
                  </a:cubicBezTo>
                  <a:cubicBezTo>
                    <a:pt x="1141" y="621"/>
                    <a:pt x="1204" y="590"/>
                    <a:pt x="1267" y="558"/>
                  </a:cubicBezTo>
                  <a:lnTo>
                    <a:pt x="1299" y="558"/>
                  </a:lnTo>
                  <a:cubicBezTo>
                    <a:pt x="1331" y="526"/>
                    <a:pt x="1362" y="526"/>
                    <a:pt x="1394" y="526"/>
                  </a:cubicBezTo>
                  <a:cubicBezTo>
                    <a:pt x="1426" y="495"/>
                    <a:pt x="1457" y="495"/>
                    <a:pt x="1489" y="495"/>
                  </a:cubicBezTo>
                  <a:close/>
                  <a:moveTo>
                    <a:pt x="1588" y="0"/>
                  </a:moveTo>
                  <a:cubicBezTo>
                    <a:pt x="1318" y="0"/>
                    <a:pt x="1060" y="90"/>
                    <a:pt x="860" y="238"/>
                  </a:cubicBezTo>
                  <a:lnTo>
                    <a:pt x="860" y="238"/>
                  </a:lnTo>
                  <a:cubicBezTo>
                    <a:pt x="836" y="247"/>
                    <a:pt x="813" y="260"/>
                    <a:pt x="792" y="273"/>
                  </a:cubicBezTo>
                  <a:cubicBezTo>
                    <a:pt x="349" y="653"/>
                    <a:pt x="1" y="1191"/>
                    <a:pt x="127" y="1793"/>
                  </a:cubicBezTo>
                  <a:cubicBezTo>
                    <a:pt x="222" y="2237"/>
                    <a:pt x="602" y="2617"/>
                    <a:pt x="1077" y="2712"/>
                  </a:cubicBezTo>
                  <a:cubicBezTo>
                    <a:pt x="1172" y="2734"/>
                    <a:pt x="1266" y="2744"/>
                    <a:pt x="1360" y="2744"/>
                  </a:cubicBezTo>
                  <a:cubicBezTo>
                    <a:pt x="1798" y="2744"/>
                    <a:pt x="2210" y="2513"/>
                    <a:pt x="2471" y="2173"/>
                  </a:cubicBezTo>
                  <a:cubicBezTo>
                    <a:pt x="2661" y="1920"/>
                    <a:pt x="2787" y="1666"/>
                    <a:pt x="2787" y="1350"/>
                  </a:cubicBezTo>
                  <a:cubicBezTo>
                    <a:pt x="2787" y="1065"/>
                    <a:pt x="2692" y="780"/>
                    <a:pt x="2566" y="558"/>
                  </a:cubicBezTo>
                  <a:cubicBezTo>
                    <a:pt x="2376" y="305"/>
                    <a:pt x="2122" y="115"/>
                    <a:pt x="1806" y="20"/>
                  </a:cubicBezTo>
                  <a:cubicBezTo>
                    <a:pt x="1733" y="6"/>
                    <a:pt x="1660" y="0"/>
                    <a:pt x="158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 name="Google Shape;79;p2"/>
            <p:cNvSpPr/>
            <p:nvPr/>
          </p:nvSpPr>
          <p:spPr>
            <a:xfrm>
              <a:off x="9191692" y="1711199"/>
              <a:ext cx="20398" cy="32990"/>
            </a:xfrm>
            <a:custGeom>
              <a:avLst/>
              <a:gdLst/>
              <a:ahLst/>
              <a:cxnLst/>
              <a:rect l="l" t="t" r="r" b="b"/>
              <a:pathLst>
                <a:path w="635" h="1027" extrusionOk="0">
                  <a:moveTo>
                    <a:pt x="310" y="0"/>
                  </a:moveTo>
                  <a:cubicBezTo>
                    <a:pt x="291" y="0"/>
                    <a:pt x="273" y="4"/>
                    <a:pt x="254" y="13"/>
                  </a:cubicBezTo>
                  <a:cubicBezTo>
                    <a:pt x="191" y="45"/>
                    <a:pt x="128" y="77"/>
                    <a:pt x="128" y="140"/>
                  </a:cubicBezTo>
                  <a:cubicBezTo>
                    <a:pt x="96" y="203"/>
                    <a:pt x="64" y="267"/>
                    <a:pt x="33" y="330"/>
                  </a:cubicBezTo>
                  <a:cubicBezTo>
                    <a:pt x="33" y="393"/>
                    <a:pt x="1" y="457"/>
                    <a:pt x="33" y="552"/>
                  </a:cubicBezTo>
                  <a:cubicBezTo>
                    <a:pt x="33" y="615"/>
                    <a:pt x="33" y="678"/>
                    <a:pt x="64" y="742"/>
                  </a:cubicBezTo>
                  <a:cubicBezTo>
                    <a:pt x="64" y="773"/>
                    <a:pt x="96" y="805"/>
                    <a:pt x="128" y="837"/>
                  </a:cubicBezTo>
                  <a:cubicBezTo>
                    <a:pt x="128" y="900"/>
                    <a:pt x="159" y="932"/>
                    <a:pt x="191" y="963"/>
                  </a:cubicBezTo>
                  <a:cubicBezTo>
                    <a:pt x="254" y="1027"/>
                    <a:pt x="318" y="1027"/>
                    <a:pt x="381" y="1027"/>
                  </a:cubicBezTo>
                  <a:cubicBezTo>
                    <a:pt x="444" y="1027"/>
                    <a:pt x="508" y="995"/>
                    <a:pt x="539" y="963"/>
                  </a:cubicBezTo>
                  <a:cubicBezTo>
                    <a:pt x="603" y="900"/>
                    <a:pt x="634" y="868"/>
                    <a:pt x="634" y="805"/>
                  </a:cubicBezTo>
                  <a:cubicBezTo>
                    <a:pt x="603" y="773"/>
                    <a:pt x="603" y="742"/>
                    <a:pt x="603" y="710"/>
                  </a:cubicBezTo>
                  <a:cubicBezTo>
                    <a:pt x="603" y="678"/>
                    <a:pt x="571" y="647"/>
                    <a:pt x="539" y="615"/>
                  </a:cubicBezTo>
                  <a:cubicBezTo>
                    <a:pt x="526" y="602"/>
                    <a:pt x="519" y="584"/>
                    <a:pt x="514" y="565"/>
                  </a:cubicBezTo>
                  <a:lnTo>
                    <a:pt x="514" y="565"/>
                  </a:lnTo>
                  <a:lnTo>
                    <a:pt x="539" y="615"/>
                  </a:lnTo>
                  <a:cubicBezTo>
                    <a:pt x="539" y="615"/>
                    <a:pt x="539" y="607"/>
                    <a:pt x="539" y="599"/>
                  </a:cubicBezTo>
                  <a:lnTo>
                    <a:pt x="539" y="599"/>
                  </a:lnTo>
                  <a:cubicBezTo>
                    <a:pt x="547" y="615"/>
                    <a:pt x="555" y="631"/>
                    <a:pt x="571" y="647"/>
                  </a:cubicBezTo>
                  <a:cubicBezTo>
                    <a:pt x="571" y="615"/>
                    <a:pt x="539" y="615"/>
                    <a:pt x="539" y="583"/>
                  </a:cubicBezTo>
                  <a:cubicBezTo>
                    <a:pt x="539" y="583"/>
                    <a:pt x="539" y="591"/>
                    <a:pt x="539" y="599"/>
                  </a:cubicBezTo>
                  <a:cubicBezTo>
                    <a:pt x="532" y="585"/>
                    <a:pt x="525" y="571"/>
                    <a:pt x="513" y="557"/>
                  </a:cubicBezTo>
                  <a:lnTo>
                    <a:pt x="513" y="557"/>
                  </a:lnTo>
                  <a:cubicBezTo>
                    <a:pt x="509" y="541"/>
                    <a:pt x="508" y="525"/>
                    <a:pt x="508" y="511"/>
                  </a:cubicBezTo>
                  <a:lnTo>
                    <a:pt x="508" y="511"/>
                  </a:lnTo>
                  <a:cubicBezTo>
                    <a:pt x="510" y="466"/>
                    <a:pt x="528" y="436"/>
                    <a:pt x="536" y="397"/>
                  </a:cubicBezTo>
                  <a:lnTo>
                    <a:pt x="536" y="397"/>
                  </a:lnTo>
                  <a:cubicBezTo>
                    <a:pt x="539" y="393"/>
                    <a:pt x="539" y="393"/>
                    <a:pt x="539" y="393"/>
                  </a:cubicBezTo>
                  <a:cubicBezTo>
                    <a:pt x="571" y="330"/>
                    <a:pt x="571" y="267"/>
                    <a:pt x="571" y="203"/>
                  </a:cubicBezTo>
                  <a:cubicBezTo>
                    <a:pt x="539" y="140"/>
                    <a:pt x="508" y="77"/>
                    <a:pt x="444" y="45"/>
                  </a:cubicBezTo>
                  <a:cubicBezTo>
                    <a:pt x="400" y="23"/>
                    <a:pt x="355" y="0"/>
                    <a:pt x="310"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 name="Google Shape;80;p2"/>
            <p:cNvSpPr/>
            <p:nvPr/>
          </p:nvSpPr>
          <p:spPr>
            <a:xfrm>
              <a:off x="9173382" y="1523246"/>
              <a:ext cx="89558" cy="87727"/>
            </a:xfrm>
            <a:custGeom>
              <a:avLst/>
              <a:gdLst/>
              <a:ahLst/>
              <a:cxnLst/>
              <a:rect l="l" t="t" r="r" b="b"/>
              <a:pathLst>
                <a:path w="2788" h="2731" extrusionOk="0">
                  <a:moveTo>
                    <a:pt x="1616" y="481"/>
                  </a:moveTo>
                  <a:cubicBezTo>
                    <a:pt x="1679" y="512"/>
                    <a:pt x="1743" y="512"/>
                    <a:pt x="1774" y="544"/>
                  </a:cubicBezTo>
                  <a:lnTo>
                    <a:pt x="1806" y="544"/>
                  </a:lnTo>
                  <a:cubicBezTo>
                    <a:pt x="1785" y="544"/>
                    <a:pt x="1778" y="530"/>
                    <a:pt x="1785" y="530"/>
                  </a:cubicBezTo>
                  <a:lnTo>
                    <a:pt x="1785" y="530"/>
                  </a:lnTo>
                  <a:cubicBezTo>
                    <a:pt x="1788" y="530"/>
                    <a:pt x="1795" y="533"/>
                    <a:pt x="1806" y="544"/>
                  </a:cubicBezTo>
                  <a:cubicBezTo>
                    <a:pt x="1838" y="544"/>
                    <a:pt x="1838" y="576"/>
                    <a:pt x="1869" y="576"/>
                  </a:cubicBezTo>
                  <a:cubicBezTo>
                    <a:pt x="1901" y="576"/>
                    <a:pt x="1933" y="607"/>
                    <a:pt x="1933" y="607"/>
                  </a:cubicBezTo>
                  <a:cubicBezTo>
                    <a:pt x="1933" y="607"/>
                    <a:pt x="1964" y="639"/>
                    <a:pt x="1964" y="639"/>
                  </a:cubicBezTo>
                  <a:cubicBezTo>
                    <a:pt x="1996" y="671"/>
                    <a:pt x="2059" y="702"/>
                    <a:pt x="2091" y="766"/>
                  </a:cubicBezTo>
                  <a:lnTo>
                    <a:pt x="2123" y="766"/>
                  </a:lnTo>
                  <a:lnTo>
                    <a:pt x="2123" y="797"/>
                  </a:lnTo>
                  <a:cubicBezTo>
                    <a:pt x="2154" y="797"/>
                    <a:pt x="2154" y="829"/>
                    <a:pt x="2154" y="829"/>
                  </a:cubicBezTo>
                  <a:cubicBezTo>
                    <a:pt x="2186" y="861"/>
                    <a:pt x="2218" y="924"/>
                    <a:pt x="2249" y="987"/>
                  </a:cubicBezTo>
                  <a:cubicBezTo>
                    <a:pt x="2249" y="987"/>
                    <a:pt x="2249" y="1019"/>
                    <a:pt x="2249" y="1019"/>
                  </a:cubicBezTo>
                  <a:cubicBezTo>
                    <a:pt x="2249" y="1019"/>
                    <a:pt x="2281" y="1051"/>
                    <a:pt x="2281" y="1082"/>
                  </a:cubicBezTo>
                  <a:cubicBezTo>
                    <a:pt x="2281" y="1146"/>
                    <a:pt x="2313" y="1177"/>
                    <a:pt x="2313" y="1241"/>
                  </a:cubicBezTo>
                  <a:cubicBezTo>
                    <a:pt x="2313" y="1241"/>
                    <a:pt x="2313" y="1241"/>
                    <a:pt x="2313" y="1272"/>
                  </a:cubicBezTo>
                  <a:cubicBezTo>
                    <a:pt x="2313" y="1304"/>
                    <a:pt x="2313" y="1304"/>
                    <a:pt x="2313" y="1336"/>
                  </a:cubicBezTo>
                  <a:cubicBezTo>
                    <a:pt x="2313" y="1367"/>
                    <a:pt x="2313" y="1399"/>
                    <a:pt x="2313" y="1431"/>
                  </a:cubicBezTo>
                  <a:cubicBezTo>
                    <a:pt x="2313" y="1439"/>
                    <a:pt x="2313" y="1449"/>
                    <a:pt x="2313" y="1462"/>
                  </a:cubicBezTo>
                  <a:cubicBezTo>
                    <a:pt x="2313" y="1494"/>
                    <a:pt x="2281" y="1557"/>
                    <a:pt x="2281" y="1589"/>
                  </a:cubicBezTo>
                  <a:cubicBezTo>
                    <a:pt x="2281" y="1584"/>
                    <a:pt x="2280" y="1582"/>
                    <a:pt x="2279" y="1582"/>
                  </a:cubicBezTo>
                  <a:cubicBezTo>
                    <a:pt x="2277" y="1582"/>
                    <a:pt x="2272" y="1593"/>
                    <a:pt x="2269" y="1601"/>
                  </a:cubicBezTo>
                  <a:lnTo>
                    <a:pt x="2269" y="1601"/>
                  </a:lnTo>
                  <a:cubicBezTo>
                    <a:pt x="2273" y="1598"/>
                    <a:pt x="2276" y="1594"/>
                    <a:pt x="2281" y="1589"/>
                  </a:cubicBezTo>
                  <a:lnTo>
                    <a:pt x="2281" y="1589"/>
                  </a:lnTo>
                  <a:cubicBezTo>
                    <a:pt x="2273" y="1606"/>
                    <a:pt x="2269" y="1611"/>
                    <a:pt x="2268" y="1611"/>
                  </a:cubicBezTo>
                  <a:cubicBezTo>
                    <a:pt x="2266" y="1611"/>
                    <a:pt x="2267" y="1607"/>
                    <a:pt x="2269" y="1601"/>
                  </a:cubicBezTo>
                  <a:lnTo>
                    <a:pt x="2269" y="1601"/>
                  </a:lnTo>
                  <a:cubicBezTo>
                    <a:pt x="2249" y="1621"/>
                    <a:pt x="2249" y="1621"/>
                    <a:pt x="2249" y="1621"/>
                  </a:cubicBezTo>
                  <a:cubicBezTo>
                    <a:pt x="2249" y="1652"/>
                    <a:pt x="2218" y="1684"/>
                    <a:pt x="2186" y="1716"/>
                  </a:cubicBezTo>
                  <a:cubicBezTo>
                    <a:pt x="2186" y="1747"/>
                    <a:pt x="2155" y="1779"/>
                    <a:pt x="2154" y="1810"/>
                  </a:cubicBezTo>
                  <a:lnTo>
                    <a:pt x="2154" y="1810"/>
                  </a:lnTo>
                  <a:cubicBezTo>
                    <a:pt x="2155" y="1788"/>
                    <a:pt x="2170" y="1766"/>
                    <a:pt x="2168" y="1766"/>
                  </a:cubicBezTo>
                  <a:lnTo>
                    <a:pt x="2168" y="1766"/>
                  </a:lnTo>
                  <a:cubicBezTo>
                    <a:pt x="2168" y="1766"/>
                    <a:pt x="2164" y="1770"/>
                    <a:pt x="2154" y="1779"/>
                  </a:cubicBezTo>
                  <a:cubicBezTo>
                    <a:pt x="2123" y="1811"/>
                    <a:pt x="2123" y="1811"/>
                    <a:pt x="2091" y="1842"/>
                  </a:cubicBezTo>
                  <a:cubicBezTo>
                    <a:pt x="2059" y="1874"/>
                    <a:pt x="2028" y="1937"/>
                    <a:pt x="1964" y="1969"/>
                  </a:cubicBezTo>
                  <a:cubicBezTo>
                    <a:pt x="1964" y="2001"/>
                    <a:pt x="1933" y="2001"/>
                    <a:pt x="1901" y="2032"/>
                  </a:cubicBezTo>
                  <a:lnTo>
                    <a:pt x="1869" y="2064"/>
                  </a:lnTo>
                  <a:cubicBezTo>
                    <a:pt x="1838" y="2096"/>
                    <a:pt x="1774" y="2127"/>
                    <a:pt x="1743" y="2159"/>
                  </a:cubicBezTo>
                  <a:cubicBezTo>
                    <a:pt x="1724" y="2159"/>
                    <a:pt x="1693" y="2171"/>
                    <a:pt x="1678" y="2173"/>
                  </a:cubicBezTo>
                  <a:lnTo>
                    <a:pt x="1678" y="2173"/>
                  </a:lnTo>
                  <a:cubicBezTo>
                    <a:pt x="1688" y="2166"/>
                    <a:pt x="1694" y="2159"/>
                    <a:pt x="1679" y="2159"/>
                  </a:cubicBezTo>
                  <a:cubicBezTo>
                    <a:pt x="1669" y="2170"/>
                    <a:pt x="1669" y="2173"/>
                    <a:pt x="1675" y="2173"/>
                  </a:cubicBezTo>
                  <a:cubicBezTo>
                    <a:pt x="1676" y="2173"/>
                    <a:pt x="1677" y="2173"/>
                    <a:pt x="1678" y="2173"/>
                  </a:cubicBezTo>
                  <a:lnTo>
                    <a:pt x="1678" y="2173"/>
                  </a:lnTo>
                  <a:cubicBezTo>
                    <a:pt x="1666" y="2181"/>
                    <a:pt x="1648" y="2191"/>
                    <a:pt x="1648" y="2191"/>
                  </a:cubicBezTo>
                  <a:cubicBezTo>
                    <a:pt x="1584" y="2191"/>
                    <a:pt x="1553" y="2223"/>
                    <a:pt x="1489" y="2223"/>
                  </a:cubicBezTo>
                  <a:lnTo>
                    <a:pt x="1173" y="2223"/>
                  </a:lnTo>
                  <a:cubicBezTo>
                    <a:pt x="1145" y="2195"/>
                    <a:pt x="1095" y="2191"/>
                    <a:pt x="1061" y="2171"/>
                  </a:cubicBezTo>
                  <a:lnTo>
                    <a:pt x="1061" y="2171"/>
                  </a:lnTo>
                  <a:cubicBezTo>
                    <a:pt x="1067" y="2172"/>
                    <a:pt x="1072" y="2173"/>
                    <a:pt x="1076" y="2173"/>
                  </a:cubicBezTo>
                  <a:cubicBezTo>
                    <a:pt x="1085" y="2173"/>
                    <a:pt x="1088" y="2170"/>
                    <a:pt x="1078" y="2159"/>
                  </a:cubicBezTo>
                  <a:lnTo>
                    <a:pt x="1046" y="2159"/>
                  </a:lnTo>
                  <a:cubicBezTo>
                    <a:pt x="1014" y="2159"/>
                    <a:pt x="1014" y="2127"/>
                    <a:pt x="983" y="2127"/>
                  </a:cubicBezTo>
                  <a:cubicBezTo>
                    <a:pt x="951" y="2127"/>
                    <a:pt x="951" y="2096"/>
                    <a:pt x="919" y="2096"/>
                  </a:cubicBezTo>
                  <a:cubicBezTo>
                    <a:pt x="919" y="2096"/>
                    <a:pt x="919" y="2096"/>
                    <a:pt x="888" y="2064"/>
                  </a:cubicBezTo>
                  <a:cubicBezTo>
                    <a:pt x="888" y="2069"/>
                    <a:pt x="886" y="2071"/>
                    <a:pt x="884" y="2071"/>
                  </a:cubicBezTo>
                  <a:cubicBezTo>
                    <a:pt x="881" y="2071"/>
                    <a:pt x="875" y="2066"/>
                    <a:pt x="868" y="2058"/>
                  </a:cubicBezTo>
                  <a:lnTo>
                    <a:pt x="868" y="2058"/>
                  </a:lnTo>
                  <a:cubicBezTo>
                    <a:pt x="872" y="2061"/>
                    <a:pt x="878" y="2064"/>
                    <a:pt x="888" y="2064"/>
                  </a:cubicBezTo>
                  <a:cubicBezTo>
                    <a:pt x="877" y="2054"/>
                    <a:pt x="870" y="2050"/>
                    <a:pt x="867" y="2050"/>
                  </a:cubicBezTo>
                  <a:lnTo>
                    <a:pt x="867" y="2050"/>
                  </a:lnTo>
                  <a:cubicBezTo>
                    <a:pt x="864" y="2050"/>
                    <a:pt x="863" y="2052"/>
                    <a:pt x="865" y="2055"/>
                  </a:cubicBezTo>
                  <a:lnTo>
                    <a:pt x="865" y="2055"/>
                  </a:lnTo>
                  <a:cubicBezTo>
                    <a:pt x="847" y="2034"/>
                    <a:pt x="824" y="2001"/>
                    <a:pt x="824" y="2001"/>
                  </a:cubicBezTo>
                  <a:cubicBezTo>
                    <a:pt x="793" y="1969"/>
                    <a:pt x="793" y="1969"/>
                    <a:pt x="761" y="1938"/>
                  </a:cubicBezTo>
                  <a:lnTo>
                    <a:pt x="761" y="1938"/>
                  </a:lnTo>
                  <a:cubicBezTo>
                    <a:pt x="766" y="1942"/>
                    <a:pt x="768" y="1944"/>
                    <a:pt x="769" y="1944"/>
                  </a:cubicBezTo>
                  <a:cubicBezTo>
                    <a:pt x="774" y="1944"/>
                    <a:pt x="755" y="1915"/>
                    <a:pt x="752" y="1915"/>
                  </a:cubicBezTo>
                  <a:lnTo>
                    <a:pt x="752" y="1915"/>
                  </a:lnTo>
                  <a:cubicBezTo>
                    <a:pt x="751" y="1915"/>
                    <a:pt x="753" y="1921"/>
                    <a:pt x="761" y="1937"/>
                  </a:cubicBezTo>
                  <a:cubicBezTo>
                    <a:pt x="729" y="1906"/>
                    <a:pt x="698" y="1874"/>
                    <a:pt x="698" y="1811"/>
                  </a:cubicBezTo>
                  <a:cubicBezTo>
                    <a:pt x="666" y="1811"/>
                    <a:pt x="666" y="1779"/>
                    <a:pt x="666" y="1747"/>
                  </a:cubicBezTo>
                  <a:cubicBezTo>
                    <a:pt x="634" y="1684"/>
                    <a:pt x="634" y="1652"/>
                    <a:pt x="603" y="1589"/>
                  </a:cubicBezTo>
                  <a:cubicBezTo>
                    <a:pt x="603" y="1581"/>
                    <a:pt x="603" y="1571"/>
                    <a:pt x="603" y="1557"/>
                  </a:cubicBezTo>
                  <a:cubicBezTo>
                    <a:pt x="603" y="1557"/>
                    <a:pt x="603" y="1526"/>
                    <a:pt x="603" y="1494"/>
                  </a:cubicBezTo>
                  <a:cubicBezTo>
                    <a:pt x="603" y="1462"/>
                    <a:pt x="603" y="1431"/>
                    <a:pt x="603" y="1399"/>
                  </a:cubicBezTo>
                  <a:cubicBezTo>
                    <a:pt x="634" y="1336"/>
                    <a:pt x="634" y="1272"/>
                    <a:pt x="666" y="1209"/>
                  </a:cubicBezTo>
                  <a:cubicBezTo>
                    <a:pt x="666" y="1177"/>
                    <a:pt x="698" y="1177"/>
                    <a:pt x="666" y="1177"/>
                  </a:cubicBezTo>
                  <a:cubicBezTo>
                    <a:pt x="698" y="1146"/>
                    <a:pt x="698" y="1114"/>
                    <a:pt x="729" y="1114"/>
                  </a:cubicBezTo>
                  <a:cubicBezTo>
                    <a:pt x="761" y="1051"/>
                    <a:pt x="793" y="987"/>
                    <a:pt x="824" y="924"/>
                  </a:cubicBezTo>
                  <a:cubicBezTo>
                    <a:pt x="856" y="924"/>
                    <a:pt x="856" y="892"/>
                    <a:pt x="888" y="861"/>
                  </a:cubicBezTo>
                  <a:cubicBezTo>
                    <a:pt x="888" y="861"/>
                    <a:pt x="919" y="829"/>
                    <a:pt x="951" y="797"/>
                  </a:cubicBezTo>
                  <a:cubicBezTo>
                    <a:pt x="987" y="761"/>
                    <a:pt x="1023" y="725"/>
                    <a:pt x="1059" y="689"/>
                  </a:cubicBezTo>
                  <a:lnTo>
                    <a:pt x="1059" y="689"/>
                  </a:lnTo>
                  <a:cubicBezTo>
                    <a:pt x="1076" y="685"/>
                    <a:pt x="1093" y="679"/>
                    <a:pt x="1109" y="671"/>
                  </a:cubicBezTo>
                  <a:cubicBezTo>
                    <a:pt x="1141" y="639"/>
                    <a:pt x="1204" y="576"/>
                    <a:pt x="1268" y="544"/>
                  </a:cubicBezTo>
                  <a:lnTo>
                    <a:pt x="1299" y="544"/>
                  </a:lnTo>
                  <a:cubicBezTo>
                    <a:pt x="1331" y="512"/>
                    <a:pt x="1363" y="512"/>
                    <a:pt x="1394" y="512"/>
                  </a:cubicBezTo>
                  <a:cubicBezTo>
                    <a:pt x="1426" y="512"/>
                    <a:pt x="1458" y="512"/>
                    <a:pt x="1489" y="481"/>
                  </a:cubicBezTo>
                  <a:close/>
                  <a:moveTo>
                    <a:pt x="1528" y="0"/>
                  </a:moveTo>
                  <a:cubicBezTo>
                    <a:pt x="1280" y="0"/>
                    <a:pt x="1046" y="87"/>
                    <a:pt x="861" y="224"/>
                  </a:cubicBezTo>
                  <a:lnTo>
                    <a:pt x="861" y="224"/>
                  </a:lnTo>
                  <a:cubicBezTo>
                    <a:pt x="836" y="233"/>
                    <a:pt x="813" y="246"/>
                    <a:pt x="793" y="259"/>
                  </a:cubicBezTo>
                  <a:cubicBezTo>
                    <a:pt x="349" y="639"/>
                    <a:pt x="1" y="1177"/>
                    <a:pt x="128" y="1779"/>
                  </a:cubicBezTo>
                  <a:cubicBezTo>
                    <a:pt x="223" y="2223"/>
                    <a:pt x="603" y="2603"/>
                    <a:pt x="1078" y="2698"/>
                  </a:cubicBezTo>
                  <a:cubicBezTo>
                    <a:pt x="1172" y="2720"/>
                    <a:pt x="1267" y="2730"/>
                    <a:pt x="1360" y="2730"/>
                  </a:cubicBezTo>
                  <a:cubicBezTo>
                    <a:pt x="1798" y="2730"/>
                    <a:pt x="2210" y="2499"/>
                    <a:pt x="2471" y="2159"/>
                  </a:cubicBezTo>
                  <a:cubicBezTo>
                    <a:pt x="2661" y="1906"/>
                    <a:pt x="2788" y="1652"/>
                    <a:pt x="2788" y="1336"/>
                  </a:cubicBezTo>
                  <a:cubicBezTo>
                    <a:pt x="2788" y="1051"/>
                    <a:pt x="2693" y="797"/>
                    <a:pt x="2566" y="576"/>
                  </a:cubicBezTo>
                  <a:cubicBezTo>
                    <a:pt x="2376" y="291"/>
                    <a:pt x="2123" y="101"/>
                    <a:pt x="1806" y="37"/>
                  </a:cubicBezTo>
                  <a:cubicBezTo>
                    <a:pt x="1713" y="12"/>
                    <a:pt x="1619" y="0"/>
                    <a:pt x="152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 name="Google Shape;81;p2"/>
            <p:cNvSpPr/>
            <p:nvPr/>
          </p:nvSpPr>
          <p:spPr>
            <a:xfrm>
              <a:off x="9199851" y="1554534"/>
              <a:ext cx="20366" cy="32990"/>
            </a:xfrm>
            <a:custGeom>
              <a:avLst/>
              <a:gdLst/>
              <a:ahLst/>
              <a:cxnLst/>
              <a:rect l="l" t="t" r="r" b="b"/>
              <a:pathLst>
                <a:path w="634" h="1027" extrusionOk="0">
                  <a:moveTo>
                    <a:pt x="520" y="399"/>
                  </a:moveTo>
                  <a:lnTo>
                    <a:pt x="507" y="425"/>
                  </a:lnTo>
                  <a:cubicBezTo>
                    <a:pt x="507" y="411"/>
                    <a:pt x="513" y="403"/>
                    <a:pt x="520" y="399"/>
                  </a:cubicBezTo>
                  <a:close/>
                  <a:moveTo>
                    <a:pt x="309" y="0"/>
                  </a:moveTo>
                  <a:cubicBezTo>
                    <a:pt x="291" y="0"/>
                    <a:pt x="272" y="4"/>
                    <a:pt x="254" y="13"/>
                  </a:cubicBezTo>
                  <a:cubicBezTo>
                    <a:pt x="190" y="45"/>
                    <a:pt x="127" y="77"/>
                    <a:pt x="127" y="140"/>
                  </a:cubicBezTo>
                  <a:cubicBezTo>
                    <a:pt x="95" y="203"/>
                    <a:pt x="64" y="267"/>
                    <a:pt x="32" y="330"/>
                  </a:cubicBezTo>
                  <a:cubicBezTo>
                    <a:pt x="32" y="393"/>
                    <a:pt x="0" y="457"/>
                    <a:pt x="32" y="520"/>
                  </a:cubicBezTo>
                  <a:cubicBezTo>
                    <a:pt x="32" y="615"/>
                    <a:pt x="32" y="678"/>
                    <a:pt x="64" y="742"/>
                  </a:cubicBezTo>
                  <a:cubicBezTo>
                    <a:pt x="64" y="773"/>
                    <a:pt x="95" y="805"/>
                    <a:pt x="127" y="837"/>
                  </a:cubicBezTo>
                  <a:cubicBezTo>
                    <a:pt x="127" y="900"/>
                    <a:pt x="159" y="932"/>
                    <a:pt x="190" y="963"/>
                  </a:cubicBezTo>
                  <a:cubicBezTo>
                    <a:pt x="222" y="995"/>
                    <a:pt x="317" y="1027"/>
                    <a:pt x="380" y="1027"/>
                  </a:cubicBezTo>
                  <a:cubicBezTo>
                    <a:pt x="444" y="1027"/>
                    <a:pt x="507" y="995"/>
                    <a:pt x="539" y="963"/>
                  </a:cubicBezTo>
                  <a:cubicBezTo>
                    <a:pt x="602" y="900"/>
                    <a:pt x="634" y="837"/>
                    <a:pt x="602" y="773"/>
                  </a:cubicBezTo>
                  <a:cubicBezTo>
                    <a:pt x="602" y="773"/>
                    <a:pt x="602" y="742"/>
                    <a:pt x="602" y="710"/>
                  </a:cubicBezTo>
                  <a:cubicBezTo>
                    <a:pt x="602" y="678"/>
                    <a:pt x="570" y="647"/>
                    <a:pt x="539" y="615"/>
                  </a:cubicBezTo>
                  <a:cubicBezTo>
                    <a:pt x="539" y="615"/>
                    <a:pt x="539" y="615"/>
                    <a:pt x="539" y="614"/>
                  </a:cubicBezTo>
                  <a:lnTo>
                    <a:pt x="539" y="614"/>
                  </a:lnTo>
                  <a:cubicBezTo>
                    <a:pt x="548" y="625"/>
                    <a:pt x="559" y="636"/>
                    <a:pt x="570" y="647"/>
                  </a:cubicBezTo>
                  <a:lnTo>
                    <a:pt x="570" y="647"/>
                  </a:lnTo>
                  <a:cubicBezTo>
                    <a:pt x="539" y="615"/>
                    <a:pt x="539" y="615"/>
                    <a:pt x="539" y="583"/>
                  </a:cubicBezTo>
                  <a:cubicBezTo>
                    <a:pt x="539" y="583"/>
                    <a:pt x="539" y="608"/>
                    <a:pt x="539" y="614"/>
                  </a:cubicBezTo>
                  <a:lnTo>
                    <a:pt x="539" y="614"/>
                  </a:lnTo>
                  <a:cubicBezTo>
                    <a:pt x="520" y="593"/>
                    <a:pt x="507" y="572"/>
                    <a:pt x="507" y="552"/>
                  </a:cubicBezTo>
                  <a:lnTo>
                    <a:pt x="507" y="552"/>
                  </a:lnTo>
                  <a:lnTo>
                    <a:pt x="539" y="583"/>
                  </a:lnTo>
                  <a:cubicBezTo>
                    <a:pt x="511" y="555"/>
                    <a:pt x="507" y="527"/>
                    <a:pt x="507" y="499"/>
                  </a:cubicBezTo>
                  <a:lnTo>
                    <a:pt x="507" y="499"/>
                  </a:lnTo>
                  <a:cubicBezTo>
                    <a:pt x="507" y="461"/>
                    <a:pt x="509" y="433"/>
                    <a:pt x="523" y="397"/>
                  </a:cubicBezTo>
                  <a:lnTo>
                    <a:pt x="523" y="397"/>
                  </a:lnTo>
                  <a:cubicBezTo>
                    <a:pt x="531" y="393"/>
                    <a:pt x="539" y="393"/>
                    <a:pt x="539" y="393"/>
                  </a:cubicBezTo>
                  <a:cubicBezTo>
                    <a:pt x="570" y="330"/>
                    <a:pt x="570" y="267"/>
                    <a:pt x="570" y="203"/>
                  </a:cubicBezTo>
                  <a:cubicBezTo>
                    <a:pt x="539" y="140"/>
                    <a:pt x="507" y="77"/>
                    <a:pt x="444" y="45"/>
                  </a:cubicBezTo>
                  <a:cubicBezTo>
                    <a:pt x="399" y="23"/>
                    <a:pt x="354" y="0"/>
                    <a:pt x="309"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82" name="Google Shape;82;p2"/>
          <p:cNvGrpSpPr/>
          <p:nvPr/>
        </p:nvGrpSpPr>
        <p:grpSpPr>
          <a:xfrm>
            <a:off x="8031979" y="980655"/>
            <a:ext cx="795561" cy="629257"/>
            <a:chOff x="8031979" y="980655"/>
            <a:chExt cx="795561" cy="629257"/>
          </a:xfrm>
        </p:grpSpPr>
        <p:sp>
          <p:nvSpPr>
            <p:cNvPr id="83" name="Google Shape;83;p2"/>
            <p:cNvSpPr/>
            <p:nvPr/>
          </p:nvSpPr>
          <p:spPr>
            <a:xfrm>
              <a:off x="8103614" y="1014673"/>
              <a:ext cx="682186" cy="565324"/>
            </a:xfrm>
            <a:custGeom>
              <a:avLst/>
              <a:gdLst/>
              <a:ahLst/>
              <a:cxnLst/>
              <a:rect l="l" t="t" r="r" b="b"/>
              <a:pathLst>
                <a:path w="21237" h="17599" extrusionOk="0">
                  <a:moveTo>
                    <a:pt x="18879" y="552"/>
                  </a:moveTo>
                  <a:cubicBezTo>
                    <a:pt x="19555" y="1220"/>
                    <a:pt x="20043" y="2017"/>
                    <a:pt x="20618" y="2783"/>
                  </a:cubicBezTo>
                  <a:lnTo>
                    <a:pt x="20618" y="2783"/>
                  </a:lnTo>
                  <a:cubicBezTo>
                    <a:pt x="15530" y="6510"/>
                    <a:pt x="10623" y="10538"/>
                    <a:pt x="5624" y="14381"/>
                  </a:cubicBezTo>
                  <a:cubicBezTo>
                    <a:pt x="4480" y="15254"/>
                    <a:pt x="3308" y="16155"/>
                    <a:pt x="2135" y="17004"/>
                  </a:cubicBezTo>
                  <a:lnTo>
                    <a:pt x="2135" y="17004"/>
                  </a:lnTo>
                  <a:cubicBezTo>
                    <a:pt x="1535" y="16254"/>
                    <a:pt x="990" y="15474"/>
                    <a:pt x="607" y="14580"/>
                  </a:cubicBezTo>
                  <a:lnTo>
                    <a:pt x="607" y="14580"/>
                  </a:lnTo>
                  <a:cubicBezTo>
                    <a:pt x="5661" y="10475"/>
                    <a:pt x="10899" y="6585"/>
                    <a:pt x="16075" y="2663"/>
                  </a:cubicBezTo>
                  <a:cubicBezTo>
                    <a:pt x="17009" y="1970"/>
                    <a:pt x="17944" y="1248"/>
                    <a:pt x="18879" y="552"/>
                  </a:cubicBezTo>
                  <a:close/>
                  <a:moveTo>
                    <a:pt x="18886" y="0"/>
                  </a:moveTo>
                  <a:cubicBezTo>
                    <a:pt x="18844" y="0"/>
                    <a:pt x="18803" y="11"/>
                    <a:pt x="18767" y="35"/>
                  </a:cubicBezTo>
                  <a:cubicBezTo>
                    <a:pt x="13636" y="3804"/>
                    <a:pt x="8569" y="7730"/>
                    <a:pt x="3534" y="11657"/>
                  </a:cubicBezTo>
                  <a:cubicBezTo>
                    <a:pt x="2394" y="12544"/>
                    <a:pt x="1254" y="13431"/>
                    <a:pt x="114" y="14349"/>
                  </a:cubicBezTo>
                  <a:cubicBezTo>
                    <a:pt x="0" y="14434"/>
                    <a:pt x="14" y="14551"/>
                    <a:pt x="83" y="14637"/>
                  </a:cubicBezTo>
                  <a:lnTo>
                    <a:pt x="83" y="14637"/>
                  </a:lnTo>
                  <a:cubicBezTo>
                    <a:pt x="527" y="15713"/>
                    <a:pt x="1191" y="16630"/>
                    <a:pt x="1887" y="17516"/>
                  </a:cubicBezTo>
                  <a:cubicBezTo>
                    <a:pt x="1927" y="17576"/>
                    <a:pt x="2006" y="17598"/>
                    <a:pt x="2082" y="17598"/>
                  </a:cubicBezTo>
                  <a:cubicBezTo>
                    <a:pt x="2126" y="17598"/>
                    <a:pt x="2169" y="17591"/>
                    <a:pt x="2204" y="17579"/>
                  </a:cubicBezTo>
                  <a:cubicBezTo>
                    <a:pt x="7524" y="13716"/>
                    <a:pt x="12623" y="9536"/>
                    <a:pt x="17817" y="5545"/>
                  </a:cubicBezTo>
                  <a:cubicBezTo>
                    <a:pt x="18893" y="4690"/>
                    <a:pt x="19970" y="3867"/>
                    <a:pt x="21079" y="3075"/>
                  </a:cubicBezTo>
                  <a:cubicBezTo>
                    <a:pt x="21237" y="2948"/>
                    <a:pt x="21237" y="2822"/>
                    <a:pt x="21142" y="2663"/>
                  </a:cubicBezTo>
                  <a:cubicBezTo>
                    <a:pt x="20445" y="1777"/>
                    <a:pt x="19907" y="827"/>
                    <a:pt x="19083" y="67"/>
                  </a:cubicBezTo>
                  <a:cubicBezTo>
                    <a:pt x="19025" y="27"/>
                    <a:pt x="18954" y="0"/>
                    <a:pt x="1888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4" name="Google Shape;84;p2"/>
            <p:cNvSpPr/>
            <p:nvPr/>
          </p:nvSpPr>
          <p:spPr>
            <a:xfrm>
              <a:off x="8659667" y="1051904"/>
              <a:ext cx="78347" cy="91902"/>
            </a:xfrm>
            <a:custGeom>
              <a:avLst/>
              <a:gdLst/>
              <a:ahLst/>
              <a:cxnLst/>
              <a:rect l="l" t="t" r="r" b="b"/>
              <a:pathLst>
                <a:path w="2439" h="2861" extrusionOk="0">
                  <a:moveTo>
                    <a:pt x="306" y="1"/>
                  </a:moveTo>
                  <a:cubicBezTo>
                    <a:pt x="264" y="1"/>
                    <a:pt x="223" y="15"/>
                    <a:pt x="190" y="48"/>
                  </a:cubicBezTo>
                  <a:cubicBezTo>
                    <a:pt x="63" y="111"/>
                    <a:pt x="0" y="269"/>
                    <a:pt x="95" y="364"/>
                  </a:cubicBezTo>
                  <a:cubicBezTo>
                    <a:pt x="633" y="1219"/>
                    <a:pt x="1330" y="1948"/>
                    <a:pt x="1932" y="2740"/>
                  </a:cubicBezTo>
                  <a:cubicBezTo>
                    <a:pt x="2000" y="2808"/>
                    <a:pt x="2085" y="2860"/>
                    <a:pt x="2175" y="2860"/>
                  </a:cubicBezTo>
                  <a:cubicBezTo>
                    <a:pt x="2209" y="2860"/>
                    <a:pt x="2245" y="2852"/>
                    <a:pt x="2280" y="2835"/>
                  </a:cubicBezTo>
                  <a:cubicBezTo>
                    <a:pt x="2375" y="2771"/>
                    <a:pt x="2439" y="2613"/>
                    <a:pt x="2375" y="2486"/>
                  </a:cubicBezTo>
                  <a:cubicBezTo>
                    <a:pt x="1773" y="1694"/>
                    <a:pt x="1077" y="966"/>
                    <a:pt x="507" y="111"/>
                  </a:cubicBezTo>
                  <a:cubicBezTo>
                    <a:pt x="465" y="49"/>
                    <a:pt x="384" y="1"/>
                    <a:pt x="30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5" name="Google Shape;85;p2"/>
            <p:cNvSpPr/>
            <p:nvPr/>
          </p:nvSpPr>
          <p:spPr>
            <a:xfrm>
              <a:off x="8697894" y="980655"/>
              <a:ext cx="129646" cy="129550"/>
            </a:xfrm>
            <a:custGeom>
              <a:avLst/>
              <a:gdLst/>
              <a:ahLst/>
              <a:cxnLst/>
              <a:rect l="l" t="t" r="r" b="b"/>
              <a:pathLst>
                <a:path w="4036" h="4033" extrusionOk="0">
                  <a:moveTo>
                    <a:pt x="2488" y="1"/>
                  </a:moveTo>
                  <a:cubicBezTo>
                    <a:pt x="2106" y="1"/>
                    <a:pt x="1746" y="114"/>
                    <a:pt x="1407" y="271"/>
                  </a:cubicBezTo>
                  <a:cubicBezTo>
                    <a:pt x="964" y="461"/>
                    <a:pt x="520" y="777"/>
                    <a:pt x="172" y="1126"/>
                  </a:cubicBezTo>
                  <a:cubicBezTo>
                    <a:pt x="0" y="1297"/>
                    <a:pt x="170" y="1545"/>
                    <a:pt x="359" y="1545"/>
                  </a:cubicBezTo>
                  <a:cubicBezTo>
                    <a:pt x="414" y="1545"/>
                    <a:pt x="470" y="1524"/>
                    <a:pt x="520" y="1474"/>
                  </a:cubicBezTo>
                  <a:cubicBezTo>
                    <a:pt x="1027" y="967"/>
                    <a:pt x="1724" y="524"/>
                    <a:pt x="2452" y="492"/>
                  </a:cubicBezTo>
                  <a:cubicBezTo>
                    <a:pt x="2769" y="492"/>
                    <a:pt x="3054" y="587"/>
                    <a:pt x="3244" y="872"/>
                  </a:cubicBezTo>
                  <a:cubicBezTo>
                    <a:pt x="3497" y="1284"/>
                    <a:pt x="3529" y="1822"/>
                    <a:pt x="3370" y="2266"/>
                  </a:cubicBezTo>
                  <a:cubicBezTo>
                    <a:pt x="3180" y="2804"/>
                    <a:pt x="2737" y="3216"/>
                    <a:pt x="2357" y="3596"/>
                  </a:cubicBezTo>
                  <a:cubicBezTo>
                    <a:pt x="2190" y="3787"/>
                    <a:pt x="2347" y="4032"/>
                    <a:pt x="2530" y="4032"/>
                  </a:cubicBezTo>
                  <a:cubicBezTo>
                    <a:pt x="2589" y="4032"/>
                    <a:pt x="2651" y="4006"/>
                    <a:pt x="2705" y="3944"/>
                  </a:cubicBezTo>
                  <a:cubicBezTo>
                    <a:pt x="3117" y="3532"/>
                    <a:pt x="3560" y="3089"/>
                    <a:pt x="3782" y="2551"/>
                  </a:cubicBezTo>
                  <a:cubicBezTo>
                    <a:pt x="4035" y="1981"/>
                    <a:pt x="4004" y="1347"/>
                    <a:pt x="3750" y="809"/>
                  </a:cubicBezTo>
                  <a:cubicBezTo>
                    <a:pt x="3560" y="397"/>
                    <a:pt x="3180" y="80"/>
                    <a:pt x="2737" y="17"/>
                  </a:cubicBezTo>
                  <a:cubicBezTo>
                    <a:pt x="2653" y="6"/>
                    <a:pt x="2570" y="1"/>
                    <a:pt x="2488"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6" name="Google Shape;86;p2"/>
            <p:cNvSpPr/>
            <p:nvPr/>
          </p:nvSpPr>
          <p:spPr>
            <a:xfrm>
              <a:off x="8031979" y="1473231"/>
              <a:ext cx="145322" cy="136681"/>
            </a:xfrm>
            <a:custGeom>
              <a:avLst/>
              <a:gdLst/>
              <a:ahLst/>
              <a:cxnLst/>
              <a:rect l="l" t="t" r="r" b="b"/>
              <a:pathLst>
                <a:path w="4524" h="4255" extrusionOk="0">
                  <a:moveTo>
                    <a:pt x="2502" y="1"/>
                  </a:moveTo>
                  <a:cubicBezTo>
                    <a:pt x="2429" y="1"/>
                    <a:pt x="2358" y="32"/>
                    <a:pt x="2312" y="106"/>
                  </a:cubicBezTo>
                  <a:cubicBezTo>
                    <a:pt x="1552" y="1341"/>
                    <a:pt x="665" y="2544"/>
                    <a:pt x="64" y="3875"/>
                  </a:cubicBezTo>
                  <a:cubicBezTo>
                    <a:pt x="0" y="4033"/>
                    <a:pt x="95" y="4223"/>
                    <a:pt x="285" y="4255"/>
                  </a:cubicBezTo>
                  <a:cubicBezTo>
                    <a:pt x="982" y="4255"/>
                    <a:pt x="1647" y="4096"/>
                    <a:pt x="2312" y="3906"/>
                  </a:cubicBezTo>
                  <a:cubicBezTo>
                    <a:pt x="2977" y="3716"/>
                    <a:pt x="3642" y="3463"/>
                    <a:pt x="4276" y="3146"/>
                  </a:cubicBezTo>
                  <a:cubicBezTo>
                    <a:pt x="4523" y="3036"/>
                    <a:pt x="4364" y="2711"/>
                    <a:pt x="4131" y="2711"/>
                  </a:cubicBezTo>
                  <a:cubicBezTo>
                    <a:pt x="4096" y="2711"/>
                    <a:pt x="4059" y="2718"/>
                    <a:pt x="4022" y="2734"/>
                  </a:cubicBezTo>
                  <a:cubicBezTo>
                    <a:pt x="3420" y="3019"/>
                    <a:pt x="2787" y="3241"/>
                    <a:pt x="2154" y="3431"/>
                  </a:cubicBezTo>
                  <a:cubicBezTo>
                    <a:pt x="1683" y="3555"/>
                    <a:pt x="1192" y="3679"/>
                    <a:pt x="697" y="3727"/>
                  </a:cubicBezTo>
                  <a:lnTo>
                    <a:pt x="697" y="3727"/>
                  </a:lnTo>
                  <a:cubicBezTo>
                    <a:pt x="1281" y="2553"/>
                    <a:pt x="2044" y="1469"/>
                    <a:pt x="2755" y="359"/>
                  </a:cubicBezTo>
                  <a:cubicBezTo>
                    <a:pt x="2867" y="180"/>
                    <a:pt x="2678" y="1"/>
                    <a:pt x="2502"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7" name="Google Shape;87;p2"/>
            <p:cNvSpPr/>
            <p:nvPr/>
          </p:nvSpPr>
          <p:spPr>
            <a:xfrm>
              <a:off x="8043030" y="1547435"/>
              <a:ext cx="59555" cy="54351"/>
            </a:xfrm>
            <a:custGeom>
              <a:avLst/>
              <a:gdLst/>
              <a:ahLst/>
              <a:cxnLst/>
              <a:rect l="l" t="t" r="r" b="b"/>
              <a:pathLst>
                <a:path w="1854" h="1692" extrusionOk="0">
                  <a:moveTo>
                    <a:pt x="949" y="1"/>
                  </a:moveTo>
                  <a:cubicBezTo>
                    <a:pt x="833" y="1"/>
                    <a:pt x="723" y="120"/>
                    <a:pt x="765" y="266"/>
                  </a:cubicBezTo>
                  <a:cubicBezTo>
                    <a:pt x="765" y="298"/>
                    <a:pt x="765" y="298"/>
                    <a:pt x="765" y="329"/>
                  </a:cubicBezTo>
                  <a:cubicBezTo>
                    <a:pt x="733" y="393"/>
                    <a:pt x="733" y="424"/>
                    <a:pt x="796" y="488"/>
                  </a:cubicBezTo>
                  <a:cubicBezTo>
                    <a:pt x="796" y="519"/>
                    <a:pt x="796" y="519"/>
                    <a:pt x="796" y="519"/>
                  </a:cubicBezTo>
                  <a:cubicBezTo>
                    <a:pt x="796" y="519"/>
                    <a:pt x="796" y="551"/>
                    <a:pt x="796" y="551"/>
                  </a:cubicBezTo>
                  <a:cubicBezTo>
                    <a:pt x="763" y="538"/>
                    <a:pt x="730" y="532"/>
                    <a:pt x="699" y="532"/>
                  </a:cubicBezTo>
                  <a:cubicBezTo>
                    <a:pt x="580" y="532"/>
                    <a:pt x="486" y="622"/>
                    <a:pt x="511" y="773"/>
                  </a:cubicBezTo>
                  <a:cubicBezTo>
                    <a:pt x="511" y="773"/>
                    <a:pt x="543" y="804"/>
                    <a:pt x="543" y="804"/>
                  </a:cubicBezTo>
                  <a:cubicBezTo>
                    <a:pt x="511" y="868"/>
                    <a:pt x="511" y="931"/>
                    <a:pt x="511" y="963"/>
                  </a:cubicBezTo>
                  <a:cubicBezTo>
                    <a:pt x="416" y="1026"/>
                    <a:pt x="321" y="1121"/>
                    <a:pt x="258" y="1216"/>
                  </a:cubicBezTo>
                  <a:cubicBezTo>
                    <a:pt x="258" y="1216"/>
                    <a:pt x="258" y="1248"/>
                    <a:pt x="258" y="1248"/>
                  </a:cubicBezTo>
                  <a:cubicBezTo>
                    <a:pt x="226" y="1248"/>
                    <a:pt x="195" y="1279"/>
                    <a:pt x="163" y="1311"/>
                  </a:cubicBezTo>
                  <a:cubicBezTo>
                    <a:pt x="163" y="1311"/>
                    <a:pt x="131" y="1311"/>
                    <a:pt x="131" y="1343"/>
                  </a:cubicBezTo>
                  <a:cubicBezTo>
                    <a:pt x="0" y="1474"/>
                    <a:pt x="129" y="1691"/>
                    <a:pt x="267" y="1691"/>
                  </a:cubicBezTo>
                  <a:cubicBezTo>
                    <a:pt x="296" y="1691"/>
                    <a:pt x="325" y="1681"/>
                    <a:pt x="353" y="1660"/>
                  </a:cubicBezTo>
                  <a:cubicBezTo>
                    <a:pt x="385" y="1628"/>
                    <a:pt x="385" y="1628"/>
                    <a:pt x="416" y="1628"/>
                  </a:cubicBezTo>
                  <a:cubicBezTo>
                    <a:pt x="448" y="1565"/>
                    <a:pt x="511" y="1533"/>
                    <a:pt x="575" y="1501"/>
                  </a:cubicBezTo>
                  <a:lnTo>
                    <a:pt x="606" y="1501"/>
                  </a:lnTo>
                  <a:cubicBezTo>
                    <a:pt x="606" y="1470"/>
                    <a:pt x="638" y="1470"/>
                    <a:pt x="638" y="1470"/>
                  </a:cubicBezTo>
                  <a:cubicBezTo>
                    <a:pt x="655" y="1470"/>
                    <a:pt x="663" y="1460"/>
                    <a:pt x="666" y="1452"/>
                  </a:cubicBezTo>
                  <a:lnTo>
                    <a:pt x="666" y="1452"/>
                  </a:lnTo>
                  <a:cubicBezTo>
                    <a:pt x="643" y="1574"/>
                    <a:pt x="707" y="1691"/>
                    <a:pt x="860" y="1691"/>
                  </a:cubicBezTo>
                  <a:cubicBezTo>
                    <a:pt x="986" y="1691"/>
                    <a:pt x="1050" y="1565"/>
                    <a:pt x="1050" y="1470"/>
                  </a:cubicBezTo>
                  <a:lnTo>
                    <a:pt x="1081" y="1470"/>
                  </a:lnTo>
                  <a:cubicBezTo>
                    <a:pt x="1176" y="1470"/>
                    <a:pt x="1271" y="1438"/>
                    <a:pt x="1271" y="1343"/>
                  </a:cubicBezTo>
                  <a:cubicBezTo>
                    <a:pt x="1303" y="1343"/>
                    <a:pt x="1303" y="1374"/>
                    <a:pt x="1335" y="1374"/>
                  </a:cubicBezTo>
                  <a:cubicBezTo>
                    <a:pt x="1358" y="1421"/>
                    <a:pt x="1398" y="1450"/>
                    <a:pt x="1443" y="1450"/>
                  </a:cubicBezTo>
                  <a:cubicBezTo>
                    <a:pt x="1459" y="1450"/>
                    <a:pt x="1476" y="1446"/>
                    <a:pt x="1493" y="1438"/>
                  </a:cubicBezTo>
                  <a:cubicBezTo>
                    <a:pt x="1526" y="1451"/>
                    <a:pt x="1562" y="1457"/>
                    <a:pt x="1597" y="1457"/>
                  </a:cubicBezTo>
                  <a:cubicBezTo>
                    <a:pt x="1730" y="1457"/>
                    <a:pt x="1853" y="1367"/>
                    <a:pt x="1778" y="1216"/>
                  </a:cubicBezTo>
                  <a:cubicBezTo>
                    <a:pt x="1778" y="1184"/>
                    <a:pt x="1778" y="1184"/>
                    <a:pt x="1778" y="1153"/>
                  </a:cubicBezTo>
                  <a:cubicBezTo>
                    <a:pt x="1715" y="994"/>
                    <a:pt x="1620" y="868"/>
                    <a:pt x="1525" y="741"/>
                  </a:cubicBezTo>
                  <a:cubicBezTo>
                    <a:pt x="1398" y="519"/>
                    <a:pt x="1271" y="298"/>
                    <a:pt x="1113" y="108"/>
                  </a:cubicBezTo>
                  <a:cubicBezTo>
                    <a:pt x="1070" y="32"/>
                    <a:pt x="1009" y="1"/>
                    <a:pt x="949"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8" name="Google Shape;88;p2"/>
            <p:cNvSpPr/>
            <p:nvPr/>
          </p:nvSpPr>
          <p:spPr>
            <a:xfrm>
              <a:off x="8164648" y="1190290"/>
              <a:ext cx="383768" cy="291994"/>
            </a:xfrm>
            <a:custGeom>
              <a:avLst/>
              <a:gdLst/>
              <a:ahLst/>
              <a:cxnLst/>
              <a:rect l="l" t="t" r="r" b="b"/>
              <a:pathLst>
                <a:path w="11947" h="9090" extrusionOk="0">
                  <a:moveTo>
                    <a:pt x="11621" y="0"/>
                  </a:moveTo>
                  <a:cubicBezTo>
                    <a:pt x="11578" y="0"/>
                    <a:pt x="11532" y="14"/>
                    <a:pt x="11483" y="47"/>
                  </a:cubicBezTo>
                  <a:cubicBezTo>
                    <a:pt x="7714" y="2865"/>
                    <a:pt x="3977" y="5747"/>
                    <a:pt x="209" y="8597"/>
                  </a:cubicBezTo>
                  <a:cubicBezTo>
                    <a:pt x="1" y="8779"/>
                    <a:pt x="134" y="9089"/>
                    <a:pt x="329" y="9089"/>
                  </a:cubicBezTo>
                  <a:cubicBezTo>
                    <a:pt x="372" y="9089"/>
                    <a:pt x="417" y="9075"/>
                    <a:pt x="462" y="9041"/>
                  </a:cubicBezTo>
                  <a:cubicBezTo>
                    <a:pt x="4231" y="6190"/>
                    <a:pt x="7968" y="3309"/>
                    <a:pt x="11736" y="490"/>
                  </a:cubicBezTo>
                  <a:cubicBezTo>
                    <a:pt x="11947" y="332"/>
                    <a:pt x="11830" y="0"/>
                    <a:pt x="11621"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9" name="Google Shape;89;p2"/>
            <p:cNvSpPr/>
            <p:nvPr/>
          </p:nvSpPr>
          <p:spPr>
            <a:xfrm>
              <a:off x="8185014" y="1219715"/>
              <a:ext cx="383671" cy="291062"/>
            </a:xfrm>
            <a:custGeom>
              <a:avLst/>
              <a:gdLst/>
              <a:ahLst/>
              <a:cxnLst/>
              <a:rect l="l" t="t" r="r" b="b"/>
              <a:pathLst>
                <a:path w="11944" h="9061" extrusionOk="0">
                  <a:moveTo>
                    <a:pt x="11645" y="0"/>
                  </a:moveTo>
                  <a:cubicBezTo>
                    <a:pt x="11604" y="0"/>
                    <a:pt x="11560" y="15"/>
                    <a:pt x="11514" y="49"/>
                  </a:cubicBezTo>
                  <a:cubicBezTo>
                    <a:pt x="7714" y="2868"/>
                    <a:pt x="3977" y="5718"/>
                    <a:pt x="208" y="8600"/>
                  </a:cubicBezTo>
                  <a:cubicBezTo>
                    <a:pt x="1" y="8755"/>
                    <a:pt x="133" y="9060"/>
                    <a:pt x="328" y="9060"/>
                  </a:cubicBezTo>
                  <a:cubicBezTo>
                    <a:pt x="370" y="9060"/>
                    <a:pt x="416" y="9046"/>
                    <a:pt x="462" y="9011"/>
                  </a:cubicBezTo>
                  <a:cubicBezTo>
                    <a:pt x="4230" y="6161"/>
                    <a:pt x="7967" y="3279"/>
                    <a:pt x="11736" y="461"/>
                  </a:cubicBezTo>
                  <a:cubicBezTo>
                    <a:pt x="11944" y="305"/>
                    <a:pt x="11832" y="0"/>
                    <a:pt x="11645"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0" name="Google Shape;90;p2"/>
          <p:cNvGrpSpPr/>
          <p:nvPr/>
        </p:nvGrpSpPr>
        <p:grpSpPr>
          <a:xfrm>
            <a:off x="7872045" y="3678876"/>
            <a:ext cx="1704016" cy="1671476"/>
            <a:chOff x="7719645" y="3526476"/>
            <a:chExt cx="1704016" cy="1671476"/>
          </a:xfrm>
        </p:grpSpPr>
        <p:sp>
          <p:nvSpPr>
            <p:cNvPr id="91" name="Google Shape;91;p2"/>
            <p:cNvSpPr/>
            <p:nvPr/>
          </p:nvSpPr>
          <p:spPr>
            <a:xfrm>
              <a:off x="7719645" y="4710630"/>
              <a:ext cx="1351008" cy="467736"/>
            </a:xfrm>
            <a:custGeom>
              <a:avLst/>
              <a:gdLst/>
              <a:ahLst/>
              <a:cxnLst/>
              <a:rect l="l" t="t" r="r" b="b"/>
              <a:pathLst>
                <a:path w="42058" h="14561" extrusionOk="0">
                  <a:moveTo>
                    <a:pt x="1" y="0"/>
                  </a:moveTo>
                  <a:lnTo>
                    <a:pt x="1" y="0"/>
                  </a:lnTo>
                  <a:cubicBezTo>
                    <a:pt x="1774" y="3547"/>
                    <a:pt x="9311" y="7379"/>
                    <a:pt x="13017" y="9311"/>
                  </a:cubicBezTo>
                  <a:cubicBezTo>
                    <a:pt x="16532" y="11084"/>
                    <a:pt x="20554" y="12700"/>
                    <a:pt x="24259" y="13808"/>
                  </a:cubicBezTo>
                  <a:cubicBezTo>
                    <a:pt x="26586" y="14396"/>
                    <a:pt x="28970" y="14561"/>
                    <a:pt x="31365" y="14561"/>
                  </a:cubicBezTo>
                  <a:cubicBezTo>
                    <a:pt x="34420" y="14561"/>
                    <a:pt x="37493" y="14293"/>
                    <a:pt x="40489" y="14293"/>
                  </a:cubicBezTo>
                  <a:cubicBezTo>
                    <a:pt x="40961" y="14293"/>
                    <a:pt x="41431" y="14299"/>
                    <a:pt x="41899" y="14315"/>
                  </a:cubicBezTo>
                  <a:lnTo>
                    <a:pt x="42057" y="14283"/>
                  </a:lnTo>
                  <a:cubicBezTo>
                    <a:pt x="30340" y="2407"/>
                    <a:pt x="15582" y="950"/>
                    <a:pt x="1"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 name="Google Shape;92;p2"/>
            <p:cNvSpPr/>
            <p:nvPr/>
          </p:nvSpPr>
          <p:spPr>
            <a:xfrm>
              <a:off x="7862529" y="4773752"/>
              <a:ext cx="1206007" cy="406446"/>
            </a:xfrm>
            <a:custGeom>
              <a:avLst/>
              <a:gdLst/>
              <a:ahLst/>
              <a:cxnLst/>
              <a:rect l="l" t="t" r="r" b="b"/>
              <a:pathLst>
                <a:path w="37544" h="12653" extrusionOk="0">
                  <a:moveTo>
                    <a:pt x="454" y="0"/>
                  </a:moveTo>
                  <a:cubicBezTo>
                    <a:pt x="175" y="0"/>
                    <a:pt x="1" y="400"/>
                    <a:pt x="303" y="537"/>
                  </a:cubicBezTo>
                  <a:cubicBezTo>
                    <a:pt x="4768" y="2501"/>
                    <a:pt x="9487" y="3672"/>
                    <a:pt x="14174" y="4939"/>
                  </a:cubicBezTo>
                  <a:cubicBezTo>
                    <a:pt x="19115" y="6269"/>
                    <a:pt x="23992" y="7821"/>
                    <a:pt x="28805" y="9563"/>
                  </a:cubicBezTo>
                  <a:cubicBezTo>
                    <a:pt x="31561" y="10576"/>
                    <a:pt x="34316" y="11590"/>
                    <a:pt x="37071" y="12635"/>
                  </a:cubicBezTo>
                  <a:cubicBezTo>
                    <a:pt x="37105" y="12647"/>
                    <a:pt x="37138" y="12653"/>
                    <a:pt x="37168" y="12653"/>
                  </a:cubicBezTo>
                  <a:cubicBezTo>
                    <a:pt x="37446" y="12653"/>
                    <a:pt x="37543" y="12176"/>
                    <a:pt x="37229" y="12033"/>
                  </a:cubicBezTo>
                  <a:cubicBezTo>
                    <a:pt x="32416" y="10260"/>
                    <a:pt x="27602" y="8454"/>
                    <a:pt x="22725" y="6839"/>
                  </a:cubicBezTo>
                  <a:cubicBezTo>
                    <a:pt x="17975" y="5287"/>
                    <a:pt x="13129" y="4116"/>
                    <a:pt x="8347" y="2722"/>
                  </a:cubicBezTo>
                  <a:cubicBezTo>
                    <a:pt x="5719" y="1962"/>
                    <a:pt x="3122" y="1139"/>
                    <a:pt x="588" y="30"/>
                  </a:cubicBezTo>
                  <a:cubicBezTo>
                    <a:pt x="542" y="9"/>
                    <a:pt x="497" y="0"/>
                    <a:pt x="45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 name="Google Shape;93;p2"/>
            <p:cNvSpPr/>
            <p:nvPr/>
          </p:nvSpPr>
          <p:spPr>
            <a:xfrm>
              <a:off x="8364712" y="4859006"/>
              <a:ext cx="219686" cy="188945"/>
            </a:xfrm>
            <a:custGeom>
              <a:avLst/>
              <a:gdLst/>
              <a:ahLst/>
              <a:cxnLst/>
              <a:rect l="l" t="t" r="r" b="b"/>
              <a:pathLst>
                <a:path w="6839" h="5882" extrusionOk="0">
                  <a:moveTo>
                    <a:pt x="3301" y="0"/>
                  </a:moveTo>
                  <a:cubicBezTo>
                    <a:pt x="3086" y="0"/>
                    <a:pt x="2872" y="224"/>
                    <a:pt x="3007" y="448"/>
                  </a:cubicBezTo>
                  <a:cubicBezTo>
                    <a:pt x="3944" y="1737"/>
                    <a:pt x="5125" y="2809"/>
                    <a:pt x="6024" y="4116"/>
                  </a:cubicBezTo>
                  <a:lnTo>
                    <a:pt x="6024" y="4116"/>
                  </a:lnTo>
                  <a:cubicBezTo>
                    <a:pt x="4120" y="4513"/>
                    <a:pt x="2148" y="4613"/>
                    <a:pt x="315" y="5294"/>
                  </a:cubicBezTo>
                  <a:cubicBezTo>
                    <a:pt x="1" y="5408"/>
                    <a:pt x="73" y="5882"/>
                    <a:pt x="368" y="5882"/>
                  </a:cubicBezTo>
                  <a:cubicBezTo>
                    <a:pt x="400" y="5882"/>
                    <a:pt x="435" y="5876"/>
                    <a:pt x="473" y="5864"/>
                  </a:cubicBezTo>
                  <a:cubicBezTo>
                    <a:pt x="2437" y="5135"/>
                    <a:pt x="4558" y="5072"/>
                    <a:pt x="6585" y="4597"/>
                  </a:cubicBezTo>
                  <a:cubicBezTo>
                    <a:pt x="6744" y="4534"/>
                    <a:pt x="6839" y="4312"/>
                    <a:pt x="6744" y="4154"/>
                  </a:cubicBezTo>
                  <a:cubicBezTo>
                    <a:pt x="5857" y="2697"/>
                    <a:pt x="4527" y="1525"/>
                    <a:pt x="3545" y="132"/>
                  </a:cubicBezTo>
                  <a:cubicBezTo>
                    <a:pt x="3480" y="39"/>
                    <a:pt x="3391" y="0"/>
                    <a:pt x="3301"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 name="Google Shape;94;p2"/>
            <p:cNvSpPr/>
            <p:nvPr/>
          </p:nvSpPr>
          <p:spPr>
            <a:xfrm>
              <a:off x="8190283" y="4814580"/>
              <a:ext cx="139797" cy="153610"/>
            </a:xfrm>
            <a:custGeom>
              <a:avLst/>
              <a:gdLst/>
              <a:ahLst/>
              <a:cxnLst/>
              <a:rect l="l" t="t" r="r" b="b"/>
              <a:pathLst>
                <a:path w="4352" h="4782" extrusionOk="0">
                  <a:moveTo>
                    <a:pt x="2550" y="1"/>
                  </a:moveTo>
                  <a:cubicBezTo>
                    <a:pt x="2359" y="1"/>
                    <a:pt x="2152" y="219"/>
                    <a:pt x="2261" y="438"/>
                  </a:cubicBezTo>
                  <a:cubicBezTo>
                    <a:pt x="2783" y="1365"/>
                    <a:pt x="3464" y="2267"/>
                    <a:pt x="3721" y="3311"/>
                  </a:cubicBezTo>
                  <a:lnTo>
                    <a:pt x="3721" y="3311"/>
                  </a:lnTo>
                  <a:cubicBezTo>
                    <a:pt x="2628" y="3681"/>
                    <a:pt x="1508" y="3969"/>
                    <a:pt x="361" y="4175"/>
                  </a:cubicBezTo>
                  <a:cubicBezTo>
                    <a:pt x="1" y="4265"/>
                    <a:pt x="124" y="4781"/>
                    <a:pt x="461" y="4781"/>
                  </a:cubicBezTo>
                  <a:cubicBezTo>
                    <a:pt x="480" y="4781"/>
                    <a:pt x="499" y="4780"/>
                    <a:pt x="519" y="4777"/>
                  </a:cubicBezTo>
                  <a:cubicBezTo>
                    <a:pt x="1754" y="4523"/>
                    <a:pt x="2958" y="4207"/>
                    <a:pt x="4130" y="3795"/>
                  </a:cubicBezTo>
                  <a:cubicBezTo>
                    <a:pt x="4288" y="3731"/>
                    <a:pt x="4351" y="3605"/>
                    <a:pt x="4351" y="3446"/>
                  </a:cubicBezTo>
                  <a:cubicBezTo>
                    <a:pt x="4130" y="2243"/>
                    <a:pt x="3369" y="1198"/>
                    <a:pt x="2768" y="153"/>
                  </a:cubicBezTo>
                  <a:cubicBezTo>
                    <a:pt x="2719" y="45"/>
                    <a:pt x="2636" y="1"/>
                    <a:pt x="255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 name="Google Shape;95;p2"/>
            <p:cNvSpPr/>
            <p:nvPr/>
          </p:nvSpPr>
          <p:spPr>
            <a:xfrm>
              <a:off x="8018841" y="4789074"/>
              <a:ext cx="89461" cy="109345"/>
            </a:xfrm>
            <a:custGeom>
              <a:avLst/>
              <a:gdLst/>
              <a:ahLst/>
              <a:cxnLst/>
              <a:rect l="l" t="t" r="r" b="b"/>
              <a:pathLst>
                <a:path w="2785" h="3404" extrusionOk="0">
                  <a:moveTo>
                    <a:pt x="1764" y="1"/>
                  </a:moveTo>
                  <a:cubicBezTo>
                    <a:pt x="1585" y="1"/>
                    <a:pt x="1410" y="149"/>
                    <a:pt x="1486" y="377"/>
                  </a:cubicBezTo>
                  <a:cubicBezTo>
                    <a:pt x="1681" y="991"/>
                    <a:pt x="1951" y="1581"/>
                    <a:pt x="2142" y="2212"/>
                  </a:cubicBezTo>
                  <a:lnTo>
                    <a:pt x="2142" y="2212"/>
                  </a:lnTo>
                  <a:cubicBezTo>
                    <a:pt x="1558" y="2469"/>
                    <a:pt x="911" y="2617"/>
                    <a:pt x="314" y="2815"/>
                  </a:cubicBezTo>
                  <a:cubicBezTo>
                    <a:pt x="0" y="2929"/>
                    <a:pt x="98" y="3404"/>
                    <a:pt x="375" y="3404"/>
                  </a:cubicBezTo>
                  <a:cubicBezTo>
                    <a:pt x="405" y="3404"/>
                    <a:pt x="438" y="3398"/>
                    <a:pt x="473" y="3385"/>
                  </a:cubicBezTo>
                  <a:cubicBezTo>
                    <a:pt x="1201" y="3132"/>
                    <a:pt x="1961" y="2974"/>
                    <a:pt x="2626" y="2625"/>
                  </a:cubicBezTo>
                  <a:cubicBezTo>
                    <a:pt x="2753" y="2562"/>
                    <a:pt x="2784" y="2404"/>
                    <a:pt x="2784" y="2309"/>
                  </a:cubicBezTo>
                  <a:cubicBezTo>
                    <a:pt x="2594" y="1580"/>
                    <a:pt x="2278" y="915"/>
                    <a:pt x="2056" y="218"/>
                  </a:cubicBezTo>
                  <a:cubicBezTo>
                    <a:pt x="2005" y="66"/>
                    <a:pt x="1884" y="1"/>
                    <a:pt x="1764"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 name="Google Shape;96;p2"/>
            <p:cNvSpPr/>
            <p:nvPr/>
          </p:nvSpPr>
          <p:spPr>
            <a:xfrm>
              <a:off x="8375826" y="4868290"/>
              <a:ext cx="33600" cy="25473"/>
            </a:xfrm>
            <a:custGeom>
              <a:avLst/>
              <a:gdLst/>
              <a:ahLst/>
              <a:cxnLst/>
              <a:rect l="l" t="t" r="r" b="b"/>
              <a:pathLst>
                <a:path w="1046" h="793" extrusionOk="0">
                  <a:moveTo>
                    <a:pt x="539" y="1"/>
                  </a:moveTo>
                  <a:cubicBezTo>
                    <a:pt x="0" y="1"/>
                    <a:pt x="0" y="793"/>
                    <a:pt x="539" y="793"/>
                  </a:cubicBezTo>
                  <a:cubicBezTo>
                    <a:pt x="1045" y="793"/>
                    <a:pt x="1045" y="1"/>
                    <a:pt x="539"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 name="Google Shape;97;p2"/>
            <p:cNvSpPr/>
            <p:nvPr/>
          </p:nvSpPr>
          <p:spPr>
            <a:xfrm>
              <a:off x="8342257" y="4831670"/>
              <a:ext cx="33600" cy="26501"/>
            </a:xfrm>
            <a:custGeom>
              <a:avLst/>
              <a:gdLst/>
              <a:ahLst/>
              <a:cxnLst/>
              <a:rect l="l" t="t" r="r" b="b"/>
              <a:pathLst>
                <a:path w="1046" h="825" extrusionOk="0">
                  <a:moveTo>
                    <a:pt x="539" y="1"/>
                  </a:moveTo>
                  <a:cubicBezTo>
                    <a:pt x="0" y="1"/>
                    <a:pt x="0" y="824"/>
                    <a:pt x="539" y="824"/>
                  </a:cubicBezTo>
                  <a:cubicBezTo>
                    <a:pt x="1045" y="824"/>
                    <a:pt x="1045" y="1"/>
                    <a:pt x="539"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 name="Google Shape;98;p2"/>
            <p:cNvSpPr/>
            <p:nvPr/>
          </p:nvSpPr>
          <p:spPr>
            <a:xfrm>
              <a:off x="8133714" y="4903914"/>
              <a:ext cx="33600" cy="26469"/>
            </a:xfrm>
            <a:custGeom>
              <a:avLst/>
              <a:gdLst/>
              <a:ahLst/>
              <a:cxnLst/>
              <a:rect l="l" t="t" r="r" b="b"/>
              <a:pathLst>
                <a:path w="1046" h="824" extrusionOk="0">
                  <a:moveTo>
                    <a:pt x="507" y="0"/>
                  </a:moveTo>
                  <a:cubicBezTo>
                    <a:pt x="0" y="0"/>
                    <a:pt x="0" y="824"/>
                    <a:pt x="507" y="824"/>
                  </a:cubicBezTo>
                  <a:cubicBezTo>
                    <a:pt x="1045" y="824"/>
                    <a:pt x="1045" y="0"/>
                    <a:pt x="50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 name="Google Shape;99;p2"/>
            <p:cNvSpPr/>
            <p:nvPr/>
          </p:nvSpPr>
          <p:spPr>
            <a:xfrm>
              <a:off x="8097093" y="4925276"/>
              <a:ext cx="33600" cy="25473"/>
            </a:xfrm>
            <a:custGeom>
              <a:avLst/>
              <a:gdLst/>
              <a:ahLst/>
              <a:cxnLst/>
              <a:rect l="l" t="t" r="r" b="b"/>
              <a:pathLst>
                <a:path w="1046" h="793" extrusionOk="0">
                  <a:moveTo>
                    <a:pt x="538" y="0"/>
                  </a:moveTo>
                  <a:cubicBezTo>
                    <a:pt x="0" y="0"/>
                    <a:pt x="0" y="792"/>
                    <a:pt x="538" y="792"/>
                  </a:cubicBezTo>
                  <a:cubicBezTo>
                    <a:pt x="1045" y="792"/>
                    <a:pt x="1045" y="0"/>
                    <a:pt x="53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 name="Google Shape;100;p2"/>
            <p:cNvSpPr/>
            <p:nvPr/>
          </p:nvSpPr>
          <p:spPr>
            <a:xfrm>
              <a:off x="7808177" y="4752326"/>
              <a:ext cx="33600" cy="25473"/>
            </a:xfrm>
            <a:custGeom>
              <a:avLst/>
              <a:gdLst/>
              <a:ahLst/>
              <a:cxnLst/>
              <a:rect l="l" t="t" r="r" b="b"/>
              <a:pathLst>
                <a:path w="1046" h="793" extrusionOk="0">
                  <a:moveTo>
                    <a:pt x="538" y="1"/>
                  </a:moveTo>
                  <a:cubicBezTo>
                    <a:pt x="0" y="1"/>
                    <a:pt x="0" y="792"/>
                    <a:pt x="538" y="792"/>
                  </a:cubicBezTo>
                  <a:cubicBezTo>
                    <a:pt x="1045" y="792"/>
                    <a:pt x="1045" y="1"/>
                    <a:pt x="538"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 name="Google Shape;101;p2"/>
            <p:cNvSpPr/>
            <p:nvPr/>
          </p:nvSpPr>
          <p:spPr>
            <a:xfrm>
              <a:off x="8569112" y="3526476"/>
              <a:ext cx="830142" cy="1226887"/>
            </a:xfrm>
            <a:custGeom>
              <a:avLst/>
              <a:gdLst/>
              <a:ahLst/>
              <a:cxnLst/>
              <a:rect l="l" t="t" r="r" b="b"/>
              <a:pathLst>
                <a:path w="25843" h="38194" extrusionOk="0">
                  <a:moveTo>
                    <a:pt x="0" y="1"/>
                  </a:moveTo>
                  <a:lnTo>
                    <a:pt x="0" y="1"/>
                  </a:lnTo>
                  <a:cubicBezTo>
                    <a:pt x="159" y="8013"/>
                    <a:pt x="3991" y="18305"/>
                    <a:pt x="9153" y="24386"/>
                  </a:cubicBezTo>
                  <a:cubicBezTo>
                    <a:pt x="11718" y="27458"/>
                    <a:pt x="14600" y="30023"/>
                    <a:pt x="17798" y="32430"/>
                  </a:cubicBezTo>
                  <a:cubicBezTo>
                    <a:pt x="20047" y="34171"/>
                    <a:pt x="22454" y="37085"/>
                    <a:pt x="25367" y="37718"/>
                  </a:cubicBezTo>
                  <a:lnTo>
                    <a:pt x="25367" y="38193"/>
                  </a:lnTo>
                  <a:cubicBezTo>
                    <a:pt x="25842" y="29389"/>
                    <a:pt x="25367" y="20712"/>
                    <a:pt x="19889" y="13302"/>
                  </a:cubicBezTo>
                  <a:cubicBezTo>
                    <a:pt x="15233" y="7221"/>
                    <a:pt x="7221" y="2249"/>
                    <a:pt x="0"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 name="Google Shape;102;p2"/>
            <p:cNvSpPr/>
            <p:nvPr/>
          </p:nvSpPr>
          <p:spPr>
            <a:xfrm>
              <a:off x="8673866" y="3656189"/>
              <a:ext cx="701009" cy="1059689"/>
            </a:xfrm>
            <a:custGeom>
              <a:avLst/>
              <a:gdLst/>
              <a:ahLst/>
              <a:cxnLst/>
              <a:rect l="l" t="t" r="r" b="b"/>
              <a:pathLst>
                <a:path w="21823" h="32989" extrusionOk="0">
                  <a:moveTo>
                    <a:pt x="436" y="0"/>
                  </a:moveTo>
                  <a:cubicBezTo>
                    <a:pt x="202" y="0"/>
                    <a:pt x="1" y="294"/>
                    <a:pt x="223" y="491"/>
                  </a:cubicBezTo>
                  <a:cubicBezTo>
                    <a:pt x="3738" y="3785"/>
                    <a:pt x="6145" y="8092"/>
                    <a:pt x="8837" y="12051"/>
                  </a:cubicBezTo>
                  <a:cubicBezTo>
                    <a:pt x="10230" y="14077"/>
                    <a:pt x="11687" y="16104"/>
                    <a:pt x="13081" y="18163"/>
                  </a:cubicBezTo>
                  <a:cubicBezTo>
                    <a:pt x="14506" y="20284"/>
                    <a:pt x="15868" y="22470"/>
                    <a:pt x="17134" y="24718"/>
                  </a:cubicBezTo>
                  <a:cubicBezTo>
                    <a:pt x="18654" y="27347"/>
                    <a:pt x="19985" y="30038"/>
                    <a:pt x="21156" y="32794"/>
                  </a:cubicBezTo>
                  <a:cubicBezTo>
                    <a:pt x="21218" y="32930"/>
                    <a:pt x="21344" y="32989"/>
                    <a:pt x="21463" y="32989"/>
                  </a:cubicBezTo>
                  <a:cubicBezTo>
                    <a:pt x="21649" y="32989"/>
                    <a:pt x="21823" y="32847"/>
                    <a:pt x="21726" y="32635"/>
                  </a:cubicBezTo>
                  <a:cubicBezTo>
                    <a:pt x="19700" y="27758"/>
                    <a:pt x="17071" y="23166"/>
                    <a:pt x="14157" y="18733"/>
                  </a:cubicBezTo>
                  <a:cubicBezTo>
                    <a:pt x="12764" y="16579"/>
                    <a:pt x="11276" y="14489"/>
                    <a:pt x="9787" y="12399"/>
                  </a:cubicBezTo>
                  <a:cubicBezTo>
                    <a:pt x="8394" y="10372"/>
                    <a:pt x="7095" y="8282"/>
                    <a:pt x="5702" y="6255"/>
                  </a:cubicBezTo>
                  <a:cubicBezTo>
                    <a:pt x="4182" y="4070"/>
                    <a:pt x="2598" y="1885"/>
                    <a:pt x="635" y="80"/>
                  </a:cubicBezTo>
                  <a:cubicBezTo>
                    <a:pt x="572" y="24"/>
                    <a:pt x="503" y="0"/>
                    <a:pt x="4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 name="Google Shape;103;p2"/>
            <p:cNvSpPr/>
            <p:nvPr/>
          </p:nvSpPr>
          <p:spPr>
            <a:xfrm>
              <a:off x="9077205" y="4339319"/>
              <a:ext cx="236100" cy="205102"/>
            </a:xfrm>
            <a:custGeom>
              <a:avLst/>
              <a:gdLst/>
              <a:ahLst/>
              <a:cxnLst/>
              <a:rect l="l" t="t" r="r" b="b"/>
              <a:pathLst>
                <a:path w="7350" h="6385" extrusionOk="0">
                  <a:moveTo>
                    <a:pt x="7060" y="0"/>
                  </a:moveTo>
                  <a:cubicBezTo>
                    <a:pt x="6914" y="0"/>
                    <a:pt x="6764" y="95"/>
                    <a:pt x="6764" y="285"/>
                  </a:cubicBezTo>
                  <a:cubicBezTo>
                    <a:pt x="6672" y="2146"/>
                    <a:pt x="6463" y="3978"/>
                    <a:pt x="6164" y="5780"/>
                  </a:cubicBezTo>
                  <a:lnTo>
                    <a:pt x="6164" y="5780"/>
                  </a:lnTo>
                  <a:cubicBezTo>
                    <a:pt x="6100" y="5783"/>
                    <a:pt x="6036" y="5784"/>
                    <a:pt x="5971" y="5784"/>
                  </a:cubicBezTo>
                  <a:cubicBezTo>
                    <a:pt x="5107" y="5784"/>
                    <a:pt x="4250" y="5564"/>
                    <a:pt x="3438" y="5321"/>
                  </a:cubicBezTo>
                  <a:cubicBezTo>
                    <a:pt x="2488" y="5004"/>
                    <a:pt x="1538" y="4624"/>
                    <a:pt x="620" y="4212"/>
                  </a:cubicBezTo>
                  <a:cubicBezTo>
                    <a:pt x="574" y="4191"/>
                    <a:pt x="528" y="4182"/>
                    <a:pt x="484" y="4182"/>
                  </a:cubicBezTo>
                  <a:cubicBezTo>
                    <a:pt x="199" y="4182"/>
                    <a:pt x="1" y="4581"/>
                    <a:pt x="303" y="4719"/>
                  </a:cubicBezTo>
                  <a:cubicBezTo>
                    <a:pt x="1285" y="5162"/>
                    <a:pt x="2267" y="5574"/>
                    <a:pt x="3280" y="5891"/>
                  </a:cubicBezTo>
                  <a:cubicBezTo>
                    <a:pt x="4158" y="6137"/>
                    <a:pt x="5083" y="6384"/>
                    <a:pt x="5994" y="6384"/>
                  </a:cubicBezTo>
                  <a:cubicBezTo>
                    <a:pt x="6135" y="6384"/>
                    <a:pt x="6275" y="6378"/>
                    <a:pt x="6415" y="6366"/>
                  </a:cubicBezTo>
                  <a:cubicBezTo>
                    <a:pt x="6510" y="6366"/>
                    <a:pt x="6669" y="6302"/>
                    <a:pt x="6700" y="6144"/>
                  </a:cubicBezTo>
                  <a:cubicBezTo>
                    <a:pt x="7017" y="4212"/>
                    <a:pt x="7270" y="2249"/>
                    <a:pt x="7334" y="285"/>
                  </a:cubicBezTo>
                  <a:cubicBezTo>
                    <a:pt x="7349" y="95"/>
                    <a:pt x="7207" y="0"/>
                    <a:pt x="7060"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 name="Google Shape;104;p2"/>
            <p:cNvSpPr/>
            <p:nvPr/>
          </p:nvSpPr>
          <p:spPr>
            <a:xfrm>
              <a:off x="8920797" y="4083972"/>
              <a:ext cx="268897" cy="248532"/>
            </a:xfrm>
            <a:custGeom>
              <a:avLst/>
              <a:gdLst/>
              <a:ahLst/>
              <a:cxnLst/>
              <a:rect l="l" t="t" r="r" b="b"/>
              <a:pathLst>
                <a:path w="8371" h="7737" extrusionOk="0">
                  <a:moveTo>
                    <a:pt x="7682" y="0"/>
                  </a:moveTo>
                  <a:cubicBezTo>
                    <a:pt x="7531" y="0"/>
                    <a:pt x="7373" y="95"/>
                    <a:pt x="7357" y="285"/>
                  </a:cubicBezTo>
                  <a:cubicBezTo>
                    <a:pt x="7203" y="2565"/>
                    <a:pt x="7768" y="4934"/>
                    <a:pt x="7187" y="7160"/>
                  </a:cubicBezTo>
                  <a:lnTo>
                    <a:pt x="7187" y="7160"/>
                  </a:lnTo>
                  <a:cubicBezTo>
                    <a:pt x="6090" y="7155"/>
                    <a:pt x="4970" y="6915"/>
                    <a:pt x="3905" y="6619"/>
                  </a:cubicBezTo>
                  <a:cubicBezTo>
                    <a:pt x="2765" y="6302"/>
                    <a:pt x="1625" y="5891"/>
                    <a:pt x="580" y="5257"/>
                  </a:cubicBezTo>
                  <a:cubicBezTo>
                    <a:pt x="531" y="5228"/>
                    <a:pt x="483" y="5215"/>
                    <a:pt x="437" y="5215"/>
                  </a:cubicBezTo>
                  <a:cubicBezTo>
                    <a:pt x="182" y="5215"/>
                    <a:pt x="0" y="5603"/>
                    <a:pt x="295" y="5764"/>
                  </a:cubicBezTo>
                  <a:cubicBezTo>
                    <a:pt x="1340" y="6429"/>
                    <a:pt x="2575" y="6841"/>
                    <a:pt x="3747" y="7189"/>
                  </a:cubicBezTo>
                  <a:cubicBezTo>
                    <a:pt x="4836" y="7476"/>
                    <a:pt x="5951" y="7736"/>
                    <a:pt x="7069" y="7736"/>
                  </a:cubicBezTo>
                  <a:cubicBezTo>
                    <a:pt x="7186" y="7736"/>
                    <a:pt x="7303" y="7734"/>
                    <a:pt x="7421" y="7727"/>
                  </a:cubicBezTo>
                  <a:cubicBezTo>
                    <a:pt x="7547" y="7727"/>
                    <a:pt x="7674" y="7664"/>
                    <a:pt x="7706" y="7537"/>
                  </a:cubicBezTo>
                  <a:cubicBezTo>
                    <a:pt x="8371" y="5162"/>
                    <a:pt x="7801" y="2692"/>
                    <a:pt x="7959" y="285"/>
                  </a:cubicBezTo>
                  <a:cubicBezTo>
                    <a:pt x="7975" y="95"/>
                    <a:pt x="7832" y="0"/>
                    <a:pt x="7682"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 name="Google Shape;105;p2"/>
            <p:cNvSpPr/>
            <p:nvPr/>
          </p:nvSpPr>
          <p:spPr>
            <a:xfrm>
              <a:off x="8794874" y="3924256"/>
              <a:ext cx="252386" cy="207768"/>
            </a:xfrm>
            <a:custGeom>
              <a:avLst/>
              <a:gdLst/>
              <a:ahLst/>
              <a:cxnLst/>
              <a:rect l="l" t="t" r="r" b="b"/>
              <a:pathLst>
                <a:path w="7857" h="6468" extrusionOk="0">
                  <a:moveTo>
                    <a:pt x="7398" y="0"/>
                  </a:moveTo>
                  <a:cubicBezTo>
                    <a:pt x="7247" y="0"/>
                    <a:pt x="7097" y="95"/>
                    <a:pt x="7097" y="285"/>
                  </a:cubicBezTo>
                  <a:cubicBezTo>
                    <a:pt x="7129" y="1045"/>
                    <a:pt x="7160" y="1805"/>
                    <a:pt x="7192" y="2565"/>
                  </a:cubicBezTo>
                  <a:cubicBezTo>
                    <a:pt x="7192" y="3484"/>
                    <a:pt x="7255" y="4466"/>
                    <a:pt x="7034" y="5352"/>
                  </a:cubicBezTo>
                  <a:cubicBezTo>
                    <a:pt x="7002" y="5479"/>
                    <a:pt x="6970" y="5606"/>
                    <a:pt x="6939" y="5701"/>
                  </a:cubicBezTo>
                  <a:cubicBezTo>
                    <a:pt x="6875" y="5796"/>
                    <a:pt x="6907" y="5796"/>
                    <a:pt x="6780" y="5827"/>
                  </a:cubicBezTo>
                  <a:cubicBezTo>
                    <a:pt x="6658" y="5868"/>
                    <a:pt x="6524" y="5880"/>
                    <a:pt x="6389" y="5880"/>
                  </a:cubicBezTo>
                  <a:cubicBezTo>
                    <a:pt x="6208" y="5880"/>
                    <a:pt x="6025" y="5859"/>
                    <a:pt x="5862" y="5859"/>
                  </a:cubicBezTo>
                  <a:cubicBezTo>
                    <a:pt x="4880" y="5796"/>
                    <a:pt x="3930" y="5574"/>
                    <a:pt x="2980" y="5352"/>
                  </a:cubicBezTo>
                  <a:cubicBezTo>
                    <a:pt x="2157" y="5162"/>
                    <a:pt x="1333" y="4941"/>
                    <a:pt x="510" y="4751"/>
                  </a:cubicBezTo>
                  <a:cubicBezTo>
                    <a:pt x="481" y="4743"/>
                    <a:pt x="453" y="4740"/>
                    <a:pt x="427" y="4740"/>
                  </a:cubicBezTo>
                  <a:cubicBezTo>
                    <a:pt x="109" y="4740"/>
                    <a:pt x="0" y="5233"/>
                    <a:pt x="351" y="5321"/>
                  </a:cubicBezTo>
                  <a:cubicBezTo>
                    <a:pt x="2125" y="5764"/>
                    <a:pt x="3930" y="6271"/>
                    <a:pt x="5767" y="6429"/>
                  </a:cubicBezTo>
                  <a:cubicBezTo>
                    <a:pt x="5948" y="6448"/>
                    <a:pt x="6150" y="6467"/>
                    <a:pt x="6351" y="6467"/>
                  </a:cubicBezTo>
                  <a:cubicBezTo>
                    <a:pt x="6816" y="6467"/>
                    <a:pt x="7278" y="6365"/>
                    <a:pt x="7477" y="5922"/>
                  </a:cubicBezTo>
                  <a:cubicBezTo>
                    <a:pt x="7857" y="5099"/>
                    <a:pt x="7794" y="4054"/>
                    <a:pt x="7794" y="3199"/>
                  </a:cubicBezTo>
                  <a:cubicBezTo>
                    <a:pt x="7794" y="2249"/>
                    <a:pt x="7699" y="1267"/>
                    <a:pt x="7699" y="285"/>
                  </a:cubicBezTo>
                  <a:cubicBezTo>
                    <a:pt x="7699" y="95"/>
                    <a:pt x="7548" y="0"/>
                    <a:pt x="739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 name="Google Shape;106;p2"/>
            <p:cNvSpPr/>
            <p:nvPr/>
          </p:nvSpPr>
          <p:spPr>
            <a:xfrm>
              <a:off x="8667152" y="3746230"/>
              <a:ext cx="239730" cy="174265"/>
            </a:xfrm>
            <a:custGeom>
              <a:avLst/>
              <a:gdLst/>
              <a:ahLst/>
              <a:cxnLst/>
              <a:rect l="l" t="t" r="r" b="b"/>
              <a:pathLst>
                <a:path w="7463" h="5425" extrusionOk="0">
                  <a:moveTo>
                    <a:pt x="6972" y="0"/>
                  </a:moveTo>
                  <a:cubicBezTo>
                    <a:pt x="6821" y="0"/>
                    <a:pt x="6671" y="95"/>
                    <a:pt x="6671" y="285"/>
                  </a:cubicBezTo>
                  <a:cubicBezTo>
                    <a:pt x="6671" y="982"/>
                    <a:pt x="6766" y="1679"/>
                    <a:pt x="6798" y="2344"/>
                  </a:cubicBezTo>
                  <a:cubicBezTo>
                    <a:pt x="6798" y="2787"/>
                    <a:pt x="6829" y="3199"/>
                    <a:pt x="6798" y="3642"/>
                  </a:cubicBezTo>
                  <a:cubicBezTo>
                    <a:pt x="6798" y="3959"/>
                    <a:pt x="6766" y="4307"/>
                    <a:pt x="6639" y="4592"/>
                  </a:cubicBezTo>
                  <a:cubicBezTo>
                    <a:pt x="6544" y="4782"/>
                    <a:pt x="6481" y="4814"/>
                    <a:pt x="6259" y="4814"/>
                  </a:cubicBezTo>
                  <a:cubicBezTo>
                    <a:pt x="6201" y="4820"/>
                    <a:pt x="6142" y="4822"/>
                    <a:pt x="6082" y="4822"/>
                  </a:cubicBezTo>
                  <a:cubicBezTo>
                    <a:pt x="5816" y="4822"/>
                    <a:pt x="5536" y="4771"/>
                    <a:pt x="5277" y="4719"/>
                  </a:cubicBezTo>
                  <a:cubicBezTo>
                    <a:pt x="4422" y="4529"/>
                    <a:pt x="3599" y="4276"/>
                    <a:pt x="2776" y="3959"/>
                  </a:cubicBezTo>
                  <a:cubicBezTo>
                    <a:pt x="2047" y="3705"/>
                    <a:pt x="1319" y="3420"/>
                    <a:pt x="622" y="3072"/>
                  </a:cubicBezTo>
                  <a:cubicBezTo>
                    <a:pt x="578" y="3052"/>
                    <a:pt x="535" y="3043"/>
                    <a:pt x="493" y="3043"/>
                  </a:cubicBezTo>
                  <a:cubicBezTo>
                    <a:pt x="205" y="3043"/>
                    <a:pt x="1" y="3472"/>
                    <a:pt x="305" y="3610"/>
                  </a:cubicBezTo>
                  <a:cubicBezTo>
                    <a:pt x="1826" y="4307"/>
                    <a:pt x="3441" y="4941"/>
                    <a:pt x="5087" y="5289"/>
                  </a:cubicBezTo>
                  <a:cubicBezTo>
                    <a:pt x="5371" y="5339"/>
                    <a:pt x="5760" y="5424"/>
                    <a:pt x="6130" y="5424"/>
                  </a:cubicBezTo>
                  <a:cubicBezTo>
                    <a:pt x="6462" y="5424"/>
                    <a:pt x="6778" y="5355"/>
                    <a:pt x="6988" y="5131"/>
                  </a:cubicBezTo>
                  <a:cubicBezTo>
                    <a:pt x="7463" y="4624"/>
                    <a:pt x="7399" y="3610"/>
                    <a:pt x="7399" y="2945"/>
                  </a:cubicBezTo>
                  <a:cubicBezTo>
                    <a:pt x="7399" y="2059"/>
                    <a:pt x="7273" y="1172"/>
                    <a:pt x="7273" y="285"/>
                  </a:cubicBezTo>
                  <a:cubicBezTo>
                    <a:pt x="7273" y="95"/>
                    <a:pt x="7122" y="0"/>
                    <a:pt x="6972"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 name="Google Shape;107;p2"/>
            <p:cNvSpPr/>
            <p:nvPr/>
          </p:nvSpPr>
          <p:spPr>
            <a:xfrm>
              <a:off x="8786811" y="3998525"/>
              <a:ext cx="33600" cy="25441"/>
            </a:xfrm>
            <a:custGeom>
              <a:avLst/>
              <a:gdLst/>
              <a:ahLst/>
              <a:cxnLst/>
              <a:rect l="l" t="t" r="r" b="b"/>
              <a:pathLst>
                <a:path w="1046" h="792" extrusionOk="0">
                  <a:moveTo>
                    <a:pt x="507" y="0"/>
                  </a:moveTo>
                  <a:cubicBezTo>
                    <a:pt x="1" y="0"/>
                    <a:pt x="1" y="792"/>
                    <a:pt x="507" y="792"/>
                  </a:cubicBezTo>
                  <a:cubicBezTo>
                    <a:pt x="1046" y="792"/>
                    <a:pt x="1046" y="0"/>
                    <a:pt x="50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 name="Google Shape;108;p2"/>
            <p:cNvSpPr/>
            <p:nvPr/>
          </p:nvSpPr>
          <p:spPr>
            <a:xfrm>
              <a:off x="8750190" y="3948670"/>
              <a:ext cx="33600" cy="26469"/>
            </a:xfrm>
            <a:custGeom>
              <a:avLst/>
              <a:gdLst/>
              <a:ahLst/>
              <a:cxnLst/>
              <a:rect l="l" t="t" r="r" b="b"/>
              <a:pathLst>
                <a:path w="1046" h="824" extrusionOk="0">
                  <a:moveTo>
                    <a:pt x="539" y="0"/>
                  </a:moveTo>
                  <a:cubicBezTo>
                    <a:pt x="1" y="0"/>
                    <a:pt x="1" y="824"/>
                    <a:pt x="539" y="824"/>
                  </a:cubicBezTo>
                  <a:cubicBezTo>
                    <a:pt x="1046" y="824"/>
                    <a:pt x="1046" y="0"/>
                    <a:pt x="539"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 name="Google Shape;109;p2"/>
            <p:cNvSpPr/>
            <p:nvPr/>
          </p:nvSpPr>
          <p:spPr>
            <a:xfrm>
              <a:off x="8732908" y="4002572"/>
              <a:ext cx="32572" cy="26501"/>
            </a:xfrm>
            <a:custGeom>
              <a:avLst/>
              <a:gdLst/>
              <a:ahLst/>
              <a:cxnLst/>
              <a:rect l="l" t="t" r="r" b="b"/>
              <a:pathLst>
                <a:path w="1014" h="825" extrusionOk="0">
                  <a:moveTo>
                    <a:pt x="507" y="1"/>
                  </a:moveTo>
                  <a:cubicBezTo>
                    <a:pt x="0" y="1"/>
                    <a:pt x="0" y="824"/>
                    <a:pt x="507" y="824"/>
                  </a:cubicBezTo>
                  <a:cubicBezTo>
                    <a:pt x="1014" y="824"/>
                    <a:pt x="1014" y="1"/>
                    <a:pt x="50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0" name="Google Shape;110;p2"/>
            <p:cNvSpPr/>
            <p:nvPr/>
          </p:nvSpPr>
          <p:spPr>
            <a:xfrm>
              <a:off x="9070652" y="4382042"/>
              <a:ext cx="32572" cy="26469"/>
            </a:xfrm>
            <a:custGeom>
              <a:avLst/>
              <a:gdLst/>
              <a:ahLst/>
              <a:cxnLst/>
              <a:rect l="l" t="t" r="r" b="b"/>
              <a:pathLst>
                <a:path w="1014" h="824" extrusionOk="0">
                  <a:moveTo>
                    <a:pt x="507" y="0"/>
                  </a:moveTo>
                  <a:cubicBezTo>
                    <a:pt x="0" y="0"/>
                    <a:pt x="0" y="824"/>
                    <a:pt x="507" y="824"/>
                  </a:cubicBezTo>
                  <a:cubicBezTo>
                    <a:pt x="1014" y="824"/>
                    <a:pt x="1014" y="0"/>
                    <a:pt x="50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1" name="Google Shape;111;p2"/>
            <p:cNvSpPr/>
            <p:nvPr/>
          </p:nvSpPr>
          <p:spPr>
            <a:xfrm>
              <a:off x="9015721" y="4366784"/>
              <a:ext cx="33600" cy="25441"/>
            </a:xfrm>
            <a:custGeom>
              <a:avLst/>
              <a:gdLst/>
              <a:ahLst/>
              <a:cxnLst/>
              <a:rect l="l" t="t" r="r" b="b"/>
              <a:pathLst>
                <a:path w="1046" h="792" extrusionOk="0">
                  <a:moveTo>
                    <a:pt x="539" y="0"/>
                  </a:moveTo>
                  <a:cubicBezTo>
                    <a:pt x="0" y="0"/>
                    <a:pt x="0" y="792"/>
                    <a:pt x="539" y="792"/>
                  </a:cubicBezTo>
                  <a:cubicBezTo>
                    <a:pt x="1045" y="792"/>
                    <a:pt x="1045" y="0"/>
                    <a:pt x="539"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2" name="Google Shape;112;p2"/>
            <p:cNvSpPr/>
            <p:nvPr/>
          </p:nvSpPr>
          <p:spPr>
            <a:xfrm>
              <a:off x="9248678" y="4209092"/>
              <a:ext cx="32572" cy="26469"/>
            </a:xfrm>
            <a:custGeom>
              <a:avLst/>
              <a:gdLst/>
              <a:ahLst/>
              <a:cxnLst/>
              <a:rect l="l" t="t" r="r" b="b"/>
              <a:pathLst>
                <a:path w="1014" h="824" extrusionOk="0">
                  <a:moveTo>
                    <a:pt x="507" y="1"/>
                  </a:moveTo>
                  <a:cubicBezTo>
                    <a:pt x="0" y="1"/>
                    <a:pt x="0" y="824"/>
                    <a:pt x="507" y="824"/>
                  </a:cubicBezTo>
                  <a:cubicBezTo>
                    <a:pt x="1014" y="824"/>
                    <a:pt x="1014" y="1"/>
                    <a:pt x="50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3" name="Google Shape;113;p2"/>
            <p:cNvSpPr/>
            <p:nvPr/>
          </p:nvSpPr>
          <p:spPr>
            <a:xfrm>
              <a:off x="9238495" y="4150081"/>
              <a:ext cx="32604" cy="25473"/>
            </a:xfrm>
            <a:custGeom>
              <a:avLst/>
              <a:gdLst/>
              <a:ahLst/>
              <a:cxnLst/>
              <a:rect l="l" t="t" r="r" b="b"/>
              <a:pathLst>
                <a:path w="1015" h="793" extrusionOk="0">
                  <a:moveTo>
                    <a:pt x="507" y="1"/>
                  </a:moveTo>
                  <a:cubicBezTo>
                    <a:pt x="1" y="1"/>
                    <a:pt x="1" y="792"/>
                    <a:pt x="507" y="792"/>
                  </a:cubicBezTo>
                  <a:cubicBezTo>
                    <a:pt x="1014" y="792"/>
                    <a:pt x="1014" y="1"/>
                    <a:pt x="50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4" name="Google Shape;114;p2"/>
            <p:cNvSpPr/>
            <p:nvPr/>
          </p:nvSpPr>
          <p:spPr>
            <a:xfrm>
              <a:off x="8339206" y="4202025"/>
              <a:ext cx="1084456" cy="970453"/>
            </a:xfrm>
            <a:custGeom>
              <a:avLst/>
              <a:gdLst/>
              <a:ahLst/>
              <a:cxnLst/>
              <a:rect l="l" t="t" r="r" b="b"/>
              <a:pathLst>
                <a:path w="33760" h="30211" extrusionOk="0">
                  <a:moveTo>
                    <a:pt x="7338" y="1"/>
                  </a:moveTo>
                  <a:cubicBezTo>
                    <a:pt x="6633" y="1"/>
                    <a:pt x="5985" y="348"/>
                    <a:pt x="5447" y="1202"/>
                  </a:cubicBezTo>
                  <a:cubicBezTo>
                    <a:pt x="4497" y="2976"/>
                    <a:pt x="9374" y="8518"/>
                    <a:pt x="10419" y="10228"/>
                  </a:cubicBezTo>
                  <a:cubicBezTo>
                    <a:pt x="7062" y="10513"/>
                    <a:pt x="0" y="11020"/>
                    <a:pt x="4719" y="15802"/>
                  </a:cubicBezTo>
                  <a:cubicBezTo>
                    <a:pt x="7062" y="18177"/>
                    <a:pt x="12193" y="18842"/>
                    <a:pt x="15106" y="20299"/>
                  </a:cubicBezTo>
                  <a:cubicBezTo>
                    <a:pt x="11559" y="22167"/>
                    <a:pt x="6176" y="24891"/>
                    <a:pt x="12605" y="27709"/>
                  </a:cubicBezTo>
                  <a:cubicBezTo>
                    <a:pt x="16848" y="29831"/>
                    <a:pt x="28344" y="29831"/>
                    <a:pt x="32968" y="30211"/>
                  </a:cubicBezTo>
                  <a:cubicBezTo>
                    <a:pt x="33221" y="25334"/>
                    <a:pt x="33759" y="14725"/>
                    <a:pt x="32556" y="9880"/>
                  </a:cubicBezTo>
                  <a:cubicBezTo>
                    <a:pt x="31689" y="6833"/>
                    <a:pt x="30694" y="5650"/>
                    <a:pt x="29732" y="5650"/>
                  </a:cubicBezTo>
                  <a:cubicBezTo>
                    <a:pt x="28165" y="5650"/>
                    <a:pt x="26687" y="8792"/>
                    <a:pt x="26001" y="12128"/>
                  </a:cubicBezTo>
                  <a:cubicBezTo>
                    <a:pt x="24089" y="6228"/>
                    <a:pt x="21950" y="355"/>
                    <a:pt x="19472" y="355"/>
                  </a:cubicBezTo>
                  <a:cubicBezTo>
                    <a:pt x="18133" y="355"/>
                    <a:pt x="16694" y="2072"/>
                    <a:pt x="15138" y="6428"/>
                  </a:cubicBezTo>
                  <a:cubicBezTo>
                    <a:pt x="13896" y="5566"/>
                    <a:pt x="10161" y="1"/>
                    <a:pt x="7338"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5" name="Google Shape;115;p2"/>
            <p:cNvSpPr/>
            <p:nvPr/>
          </p:nvSpPr>
          <p:spPr>
            <a:xfrm>
              <a:off x="8584306" y="4272599"/>
              <a:ext cx="826833" cy="925353"/>
            </a:xfrm>
            <a:custGeom>
              <a:avLst/>
              <a:gdLst/>
              <a:ahLst/>
              <a:cxnLst/>
              <a:rect l="l" t="t" r="r" b="b"/>
              <a:pathLst>
                <a:path w="25740" h="28807" extrusionOk="0">
                  <a:moveTo>
                    <a:pt x="668" y="1"/>
                  </a:moveTo>
                  <a:cubicBezTo>
                    <a:pt x="327" y="1"/>
                    <a:pt x="1" y="491"/>
                    <a:pt x="288" y="874"/>
                  </a:cubicBezTo>
                  <a:cubicBezTo>
                    <a:pt x="6273" y="8379"/>
                    <a:pt x="12607" y="15631"/>
                    <a:pt x="19131" y="22694"/>
                  </a:cubicBezTo>
                  <a:cubicBezTo>
                    <a:pt x="20967" y="24689"/>
                    <a:pt x="22836" y="26684"/>
                    <a:pt x="24704" y="28647"/>
                  </a:cubicBezTo>
                  <a:cubicBezTo>
                    <a:pt x="24809" y="28759"/>
                    <a:pt x="24928" y="28806"/>
                    <a:pt x="25042" y="28806"/>
                  </a:cubicBezTo>
                  <a:cubicBezTo>
                    <a:pt x="25413" y="28806"/>
                    <a:pt x="25740" y="28314"/>
                    <a:pt x="25401" y="27951"/>
                  </a:cubicBezTo>
                  <a:cubicBezTo>
                    <a:pt x="18782" y="20952"/>
                    <a:pt x="12322" y="13826"/>
                    <a:pt x="6146" y="6479"/>
                  </a:cubicBezTo>
                  <a:cubicBezTo>
                    <a:pt x="4405" y="4389"/>
                    <a:pt x="2663" y="2299"/>
                    <a:pt x="984" y="177"/>
                  </a:cubicBezTo>
                  <a:cubicBezTo>
                    <a:pt x="891" y="53"/>
                    <a:pt x="779" y="1"/>
                    <a:pt x="6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6" name="Google Shape;116;p2"/>
            <p:cNvSpPr/>
            <p:nvPr/>
          </p:nvSpPr>
          <p:spPr>
            <a:xfrm>
              <a:off x="8614887" y="4371859"/>
              <a:ext cx="376444" cy="353476"/>
            </a:xfrm>
            <a:custGeom>
              <a:avLst/>
              <a:gdLst/>
              <a:ahLst/>
              <a:cxnLst/>
              <a:rect l="l" t="t" r="r" b="b"/>
              <a:pathLst>
                <a:path w="11719" h="11004" extrusionOk="0">
                  <a:moveTo>
                    <a:pt x="10752" y="1"/>
                  </a:moveTo>
                  <a:cubicBezTo>
                    <a:pt x="10507" y="1"/>
                    <a:pt x="10261" y="159"/>
                    <a:pt x="10261" y="476"/>
                  </a:cubicBezTo>
                  <a:cubicBezTo>
                    <a:pt x="10261" y="3644"/>
                    <a:pt x="10693" y="6813"/>
                    <a:pt x="10459" y="9981"/>
                  </a:cubicBezTo>
                  <a:lnTo>
                    <a:pt x="10459" y="9981"/>
                  </a:lnTo>
                  <a:cubicBezTo>
                    <a:pt x="10045" y="10008"/>
                    <a:pt x="9631" y="10019"/>
                    <a:pt x="9216" y="10019"/>
                  </a:cubicBezTo>
                  <a:cubicBezTo>
                    <a:pt x="6365" y="10019"/>
                    <a:pt x="3511" y="9470"/>
                    <a:pt x="634" y="9470"/>
                  </a:cubicBezTo>
                  <a:cubicBezTo>
                    <a:pt x="1" y="9470"/>
                    <a:pt x="1" y="10451"/>
                    <a:pt x="634" y="10451"/>
                  </a:cubicBezTo>
                  <a:cubicBezTo>
                    <a:pt x="3493" y="10478"/>
                    <a:pt x="6308" y="11003"/>
                    <a:pt x="9152" y="11003"/>
                  </a:cubicBezTo>
                  <a:cubicBezTo>
                    <a:pt x="9742" y="11003"/>
                    <a:pt x="10333" y="10981"/>
                    <a:pt x="10926" y="10926"/>
                  </a:cubicBezTo>
                  <a:cubicBezTo>
                    <a:pt x="11211" y="10895"/>
                    <a:pt x="11401" y="10736"/>
                    <a:pt x="11433" y="10451"/>
                  </a:cubicBezTo>
                  <a:cubicBezTo>
                    <a:pt x="11718" y="7126"/>
                    <a:pt x="11275" y="3801"/>
                    <a:pt x="11243" y="476"/>
                  </a:cubicBezTo>
                  <a:cubicBezTo>
                    <a:pt x="11243" y="159"/>
                    <a:pt x="10998" y="1"/>
                    <a:pt x="1075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7" name="Google Shape;117;p2"/>
            <p:cNvSpPr/>
            <p:nvPr/>
          </p:nvSpPr>
          <p:spPr>
            <a:xfrm>
              <a:off x="8870171" y="4670958"/>
              <a:ext cx="401917" cy="362181"/>
            </a:xfrm>
            <a:custGeom>
              <a:avLst/>
              <a:gdLst/>
              <a:ahLst/>
              <a:cxnLst/>
              <a:rect l="l" t="t" r="r" b="b"/>
              <a:pathLst>
                <a:path w="12512" h="11275" extrusionOk="0">
                  <a:moveTo>
                    <a:pt x="11803" y="0"/>
                  </a:moveTo>
                  <a:cubicBezTo>
                    <a:pt x="11554" y="0"/>
                    <a:pt x="11308" y="159"/>
                    <a:pt x="11308" y="475"/>
                  </a:cubicBezTo>
                  <a:cubicBezTo>
                    <a:pt x="11308" y="3729"/>
                    <a:pt x="11513" y="7042"/>
                    <a:pt x="10940" y="10245"/>
                  </a:cubicBezTo>
                  <a:lnTo>
                    <a:pt x="10940" y="10245"/>
                  </a:lnTo>
                  <a:cubicBezTo>
                    <a:pt x="10308" y="10223"/>
                    <a:pt x="9676" y="10216"/>
                    <a:pt x="9043" y="10216"/>
                  </a:cubicBezTo>
                  <a:cubicBezTo>
                    <a:pt x="7914" y="10216"/>
                    <a:pt x="6783" y="10238"/>
                    <a:pt x="5653" y="10238"/>
                  </a:cubicBezTo>
                  <a:cubicBezTo>
                    <a:pt x="4052" y="10238"/>
                    <a:pt x="2452" y="10193"/>
                    <a:pt x="858" y="9976"/>
                  </a:cubicBezTo>
                  <a:cubicBezTo>
                    <a:pt x="829" y="9971"/>
                    <a:pt x="801" y="9969"/>
                    <a:pt x="774" y="9969"/>
                  </a:cubicBezTo>
                  <a:cubicBezTo>
                    <a:pt x="231" y="9969"/>
                    <a:pt x="1" y="10835"/>
                    <a:pt x="604" y="10926"/>
                  </a:cubicBezTo>
                  <a:cubicBezTo>
                    <a:pt x="2616" y="11195"/>
                    <a:pt x="4648" y="11220"/>
                    <a:pt x="6683" y="11220"/>
                  </a:cubicBezTo>
                  <a:cubicBezTo>
                    <a:pt x="7145" y="11220"/>
                    <a:pt x="7608" y="11219"/>
                    <a:pt x="8071" y="11219"/>
                  </a:cubicBezTo>
                  <a:cubicBezTo>
                    <a:pt x="9162" y="11219"/>
                    <a:pt x="10252" y="11226"/>
                    <a:pt x="11340" y="11274"/>
                  </a:cubicBezTo>
                  <a:cubicBezTo>
                    <a:pt x="11530" y="11274"/>
                    <a:pt x="11783" y="11116"/>
                    <a:pt x="11815" y="10894"/>
                  </a:cubicBezTo>
                  <a:cubicBezTo>
                    <a:pt x="12512" y="7474"/>
                    <a:pt x="12322" y="3959"/>
                    <a:pt x="12322" y="475"/>
                  </a:cubicBezTo>
                  <a:cubicBezTo>
                    <a:pt x="12306" y="159"/>
                    <a:pt x="12053" y="0"/>
                    <a:pt x="11803"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8" name="Google Shape;118;p2"/>
            <p:cNvSpPr/>
            <p:nvPr/>
          </p:nvSpPr>
          <p:spPr>
            <a:xfrm>
              <a:off x="9028924" y="4564116"/>
              <a:ext cx="49886" cy="38708"/>
            </a:xfrm>
            <a:custGeom>
              <a:avLst/>
              <a:gdLst/>
              <a:ahLst/>
              <a:cxnLst/>
              <a:rect l="l" t="t" r="r" b="b"/>
              <a:pathLst>
                <a:path w="1553" h="1205" extrusionOk="0">
                  <a:moveTo>
                    <a:pt x="761" y="1"/>
                  </a:moveTo>
                  <a:cubicBezTo>
                    <a:pt x="1" y="1"/>
                    <a:pt x="1" y="1204"/>
                    <a:pt x="761" y="1204"/>
                  </a:cubicBezTo>
                  <a:cubicBezTo>
                    <a:pt x="1553" y="1204"/>
                    <a:pt x="1553" y="1"/>
                    <a:pt x="76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9" name="Google Shape;119;p2"/>
            <p:cNvSpPr/>
            <p:nvPr/>
          </p:nvSpPr>
          <p:spPr>
            <a:xfrm>
              <a:off x="9028924" y="4466462"/>
              <a:ext cx="49886" cy="38708"/>
            </a:xfrm>
            <a:custGeom>
              <a:avLst/>
              <a:gdLst/>
              <a:ahLst/>
              <a:cxnLst/>
              <a:rect l="l" t="t" r="r" b="b"/>
              <a:pathLst>
                <a:path w="1553" h="1205" extrusionOk="0">
                  <a:moveTo>
                    <a:pt x="761" y="1"/>
                  </a:moveTo>
                  <a:cubicBezTo>
                    <a:pt x="1" y="1"/>
                    <a:pt x="1" y="1204"/>
                    <a:pt x="761" y="1204"/>
                  </a:cubicBezTo>
                  <a:cubicBezTo>
                    <a:pt x="1553" y="1204"/>
                    <a:pt x="1553" y="1"/>
                    <a:pt x="76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0" name="Google Shape;120;p2"/>
            <p:cNvSpPr/>
            <p:nvPr/>
          </p:nvSpPr>
          <p:spPr>
            <a:xfrm>
              <a:off x="8852952" y="4481720"/>
              <a:ext cx="49854" cy="38708"/>
            </a:xfrm>
            <a:custGeom>
              <a:avLst/>
              <a:gdLst/>
              <a:ahLst/>
              <a:cxnLst/>
              <a:rect l="l" t="t" r="r" b="b"/>
              <a:pathLst>
                <a:path w="1552" h="1205" extrusionOk="0">
                  <a:moveTo>
                    <a:pt x="792" y="1"/>
                  </a:moveTo>
                  <a:cubicBezTo>
                    <a:pt x="0" y="1"/>
                    <a:pt x="0" y="1204"/>
                    <a:pt x="792" y="1204"/>
                  </a:cubicBezTo>
                  <a:cubicBezTo>
                    <a:pt x="1552" y="1204"/>
                    <a:pt x="1552" y="1"/>
                    <a:pt x="79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1" name="Google Shape;121;p2"/>
            <p:cNvSpPr/>
            <p:nvPr/>
          </p:nvSpPr>
          <p:spPr>
            <a:xfrm>
              <a:off x="8595549" y="4589558"/>
              <a:ext cx="49886" cy="38708"/>
            </a:xfrm>
            <a:custGeom>
              <a:avLst/>
              <a:gdLst/>
              <a:ahLst/>
              <a:cxnLst/>
              <a:rect l="l" t="t" r="r" b="b"/>
              <a:pathLst>
                <a:path w="1553" h="1205" extrusionOk="0">
                  <a:moveTo>
                    <a:pt x="761" y="1"/>
                  </a:moveTo>
                  <a:cubicBezTo>
                    <a:pt x="1" y="1"/>
                    <a:pt x="1" y="1204"/>
                    <a:pt x="761" y="1204"/>
                  </a:cubicBezTo>
                  <a:cubicBezTo>
                    <a:pt x="1553" y="1204"/>
                    <a:pt x="1553" y="1"/>
                    <a:pt x="76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2" name="Google Shape;122;p2"/>
            <p:cNvSpPr/>
            <p:nvPr/>
          </p:nvSpPr>
          <p:spPr>
            <a:xfrm>
              <a:off x="8518261" y="4621103"/>
              <a:ext cx="49854" cy="38675"/>
            </a:xfrm>
            <a:custGeom>
              <a:avLst/>
              <a:gdLst/>
              <a:ahLst/>
              <a:cxnLst/>
              <a:rect l="l" t="t" r="r" b="b"/>
              <a:pathLst>
                <a:path w="1552" h="1204" extrusionOk="0">
                  <a:moveTo>
                    <a:pt x="760" y="0"/>
                  </a:moveTo>
                  <a:cubicBezTo>
                    <a:pt x="0" y="0"/>
                    <a:pt x="0" y="1204"/>
                    <a:pt x="760" y="1204"/>
                  </a:cubicBezTo>
                  <a:cubicBezTo>
                    <a:pt x="1552" y="1204"/>
                    <a:pt x="1552" y="0"/>
                    <a:pt x="76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3" name="Google Shape;123;p2"/>
            <p:cNvSpPr/>
            <p:nvPr/>
          </p:nvSpPr>
          <p:spPr>
            <a:xfrm>
              <a:off x="8935349" y="4863214"/>
              <a:ext cx="49886" cy="38708"/>
            </a:xfrm>
            <a:custGeom>
              <a:avLst/>
              <a:gdLst/>
              <a:ahLst/>
              <a:cxnLst/>
              <a:rect l="l" t="t" r="r" b="b"/>
              <a:pathLst>
                <a:path w="1553" h="1205" extrusionOk="0">
                  <a:moveTo>
                    <a:pt x="792" y="1"/>
                  </a:moveTo>
                  <a:cubicBezTo>
                    <a:pt x="0" y="1"/>
                    <a:pt x="0" y="1204"/>
                    <a:pt x="792" y="1204"/>
                  </a:cubicBezTo>
                  <a:cubicBezTo>
                    <a:pt x="1552" y="1204"/>
                    <a:pt x="1552" y="1"/>
                    <a:pt x="79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4" name="Google Shape;124;p2"/>
            <p:cNvSpPr/>
            <p:nvPr/>
          </p:nvSpPr>
          <p:spPr>
            <a:xfrm>
              <a:off x="9239523" y="4517345"/>
              <a:ext cx="50882" cy="38675"/>
            </a:xfrm>
            <a:custGeom>
              <a:avLst/>
              <a:gdLst/>
              <a:ahLst/>
              <a:cxnLst/>
              <a:rect l="l" t="t" r="r" b="b"/>
              <a:pathLst>
                <a:path w="1584" h="1204" extrusionOk="0">
                  <a:moveTo>
                    <a:pt x="792" y="0"/>
                  </a:moveTo>
                  <a:cubicBezTo>
                    <a:pt x="0" y="0"/>
                    <a:pt x="0" y="1204"/>
                    <a:pt x="792" y="1204"/>
                  </a:cubicBezTo>
                  <a:cubicBezTo>
                    <a:pt x="1584" y="1204"/>
                    <a:pt x="1584" y="0"/>
                    <a:pt x="792"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5" name="Google Shape;125;p2"/>
            <p:cNvSpPr/>
            <p:nvPr/>
          </p:nvSpPr>
          <p:spPr>
            <a:xfrm>
              <a:off x="9301585" y="4888656"/>
              <a:ext cx="49854" cy="38708"/>
            </a:xfrm>
            <a:custGeom>
              <a:avLst/>
              <a:gdLst/>
              <a:ahLst/>
              <a:cxnLst/>
              <a:rect l="l" t="t" r="r" b="b"/>
              <a:pathLst>
                <a:path w="1552" h="1205" extrusionOk="0">
                  <a:moveTo>
                    <a:pt x="792" y="0"/>
                  </a:moveTo>
                  <a:cubicBezTo>
                    <a:pt x="10" y="0"/>
                    <a:pt x="0" y="1204"/>
                    <a:pt x="762" y="1204"/>
                  </a:cubicBezTo>
                  <a:cubicBezTo>
                    <a:pt x="772" y="1204"/>
                    <a:pt x="782" y="1204"/>
                    <a:pt x="792" y="1204"/>
                  </a:cubicBezTo>
                  <a:cubicBezTo>
                    <a:pt x="1552" y="1204"/>
                    <a:pt x="1552" y="0"/>
                    <a:pt x="792"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26" name="Google Shape;126;p2"/>
          <p:cNvGrpSpPr/>
          <p:nvPr/>
        </p:nvGrpSpPr>
        <p:grpSpPr>
          <a:xfrm>
            <a:off x="-323647" y="3526476"/>
            <a:ext cx="1705006" cy="1671476"/>
            <a:chOff x="-323647" y="3526476"/>
            <a:chExt cx="1705006" cy="1671476"/>
          </a:xfrm>
        </p:grpSpPr>
        <p:sp>
          <p:nvSpPr>
            <p:cNvPr id="127" name="Google Shape;127;p2"/>
            <p:cNvSpPr/>
            <p:nvPr/>
          </p:nvSpPr>
          <p:spPr>
            <a:xfrm>
              <a:off x="29355" y="4710630"/>
              <a:ext cx="1352004" cy="467736"/>
            </a:xfrm>
            <a:custGeom>
              <a:avLst/>
              <a:gdLst/>
              <a:ahLst/>
              <a:cxnLst/>
              <a:rect l="l" t="t" r="r" b="b"/>
              <a:pathLst>
                <a:path w="42089" h="14561" extrusionOk="0">
                  <a:moveTo>
                    <a:pt x="42089" y="0"/>
                  </a:moveTo>
                  <a:lnTo>
                    <a:pt x="42089" y="0"/>
                  </a:lnTo>
                  <a:cubicBezTo>
                    <a:pt x="26508" y="950"/>
                    <a:pt x="11718" y="2407"/>
                    <a:pt x="1" y="14283"/>
                  </a:cubicBezTo>
                  <a:lnTo>
                    <a:pt x="159" y="14315"/>
                  </a:lnTo>
                  <a:cubicBezTo>
                    <a:pt x="629" y="14299"/>
                    <a:pt x="1102" y="14293"/>
                    <a:pt x="1575" y="14293"/>
                  </a:cubicBezTo>
                  <a:cubicBezTo>
                    <a:pt x="4583" y="14293"/>
                    <a:pt x="7653" y="14561"/>
                    <a:pt x="10709" y="14561"/>
                  </a:cubicBezTo>
                  <a:cubicBezTo>
                    <a:pt x="13104" y="14561"/>
                    <a:pt x="15491" y="14396"/>
                    <a:pt x="17830" y="13808"/>
                  </a:cubicBezTo>
                  <a:cubicBezTo>
                    <a:pt x="21504" y="12700"/>
                    <a:pt x="25526" y="11084"/>
                    <a:pt x="29073" y="9311"/>
                  </a:cubicBezTo>
                  <a:cubicBezTo>
                    <a:pt x="32747" y="7379"/>
                    <a:pt x="40315" y="3547"/>
                    <a:pt x="42089"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8" name="Google Shape;128;p2"/>
            <p:cNvSpPr/>
            <p:nvPr/>
          </p:nvSpPr>
          <p:spPr>
            <a:xfrm>
              <a:off x="32728" y="4773752"/>
              <a:ext cx="1205750" cy="405739"/>
            </a:xfrm>
            <a:custGeom>
              <a:avLst/>
              <a:gdLst/>
              <a:ahLst/>
              <a:cxnLst/>
              <a:rect l="l" t="t" r="r" b="b"/>
              <a:pathLst>
                <a:path w="37536" h="12631" extrusionOk="0">
                  <a:moveTo>
                    <a:pt x="37052" y="0"/>
                  </a:moveTo>
                  <a:cubicBezTo>
                    <a:pt x="37009" y="0"/>
                    <a:pt x="36963" y="9"/>
                    <a:pt x="36917" y="30"/>
                  </a:cubicBezTo>
                  <a:cubicBezTo>
                    <a:pt x="32420" y="1994"/>
                    <a:pt x="27638" y="3166"/>
                    <a:pt x="22919" y="4432"/>
                  </a:cubicBezTo>
                  <a:cubicBezTo>
                    <a:pt x="18010" y="5763"/>
                    <a:pt x="13165" y="7346"/>
                    <a:pt x="8383" y="9056"/>
                  </a:cubicBezTo>
                  <a:cubicBezTo>
                    <a:pt x="5691" y="10038"/>
                    <a:pt x="2999" y="11051"/>
                    <a:pt x="307" y="12033"/>
                  </a:cubicBezTo>
                  <a:cubicBezTo>
                    <a:pt x="1" y="12172"/>
                    <a:pt x="62" y="12631"/>
                    <a:pt x="340" y="12631"/>
                  </a:cubicBezTo>
                  <a:cubicBezTo>
                    <a:pt x="378" y="12631"/>
                    <a:pt x="420" y="12622"/>
                    <a:pt x="466" y="12603"/>
                  </a:cubicBezTo>
                  <a:cubicBezTo>
                    <a:pt x="5311" y="10830"/>
                    <a:pt x="10156" y="8993"/>
                    <a:pt x="15065" y="7378"/>
                  </a:cubicBezTo>
                  <a:cubicBezTo>
                    <a:pt x="19816" y="5826"/>
                    <a:pt x="24693" y="4654"/>
                    <a:pt x="29506" y="3261"/>
                  </a:cubicBezTo>
                  <a:cubicBezTo>
                    <a:pt x="32135" y="2501"/>
                    <a:pt x="34732" y="1646"/>
                    <a:pt x="37234" y="537"/>
                  </a:cubicBezTo>
                  <a:cubicBezTo>
                    <a:pt x="37536" y="400"/>
                    <a:pt x="37337" y="0"/>
                    <a:pt x="37052"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9" name="Google Shape;129;p2"/>
            <p:cNvSpPr/>
            <p:nvPr/>
          </p:nvSpPr>
          <p:spPr>
            <a:xfrm>
              <a:off x="276576" y="4933371"/>
              <a:ext cx="171020" cy="197007"/>
            </a:xfrm>
            <a:custGeom>
              <a:avLst/>
              <a:gdLst/>
              <a:ahLst/>
              <a:cxnLst/>
              <a:rect l="l" t="t" r="r" b="b"/>
              <a:pathLst>
                <a:path w="5324" h="6133" extrusionOk="0">
                  <a:moveTo>
                    <a:pt x="4916" y="1"/>
                  </a:moveTo>
                  <a:cubicBezTo>
                    <a:pt x="4849" y="1"/>
                    <a:pt x="4779" y="29"/>
                    <a:pt x="4719" y="97"/>
                  </a:cubicBezTo>
                  <a:cubicBezTo>
                    <a:pt x="3199" y="1554"/>
                    <a:pt x="1299" y="2662"/>
                    <a:pt x="95" y="4404"/>
                  </a:cubicBezTo>
                  <a:cubicBezTo>
                    <a:pt x="0" y="4499"/>
                    <a:pt x="32" y="4689"/>
                    <a:pt x="127" y="4752"/>
                  </a:cubicBezTo>
                  <a:cubicBezTo>
                    <a:pt x="1077" y="5576"/>
                    <a:pt x="2407" y="5702"/>
                    <a:pt x="3547" y="6114"/>
                  </a:cubicBezTo>
                  <a:cubicBezTo>
                    <a:pt x="3582" y="6126"/>
                    <a:pt x="3614" y="6132"/>
                    <a:pt x="3645" y="6132"/>
                  </a:cubicBezTo>
                  <a:cubicBezTo>
                    <a:pt x="3922" y="6132"/>
                    <a:pt x="4019" y="5658"/>
                    <a:pt x="3706" y="5544"/>
                  </a:cubicBezTo>
                  <a:cubicBezTo>
                    <a:pt x="2769" y="5193"/>
                    <a:pt x="1590" y="5085"/>
                    <a:pt x="741" y="4496"/>
                  </a:cubicBezTo>
                  <a:lnTo>
                    <a:pt x="741" y="4496"/>
                  </a:lnTo>
                  <a:cubicBezTo>
                    <a:pt x="1297" y="3760"/>
                    <a:pt x="2026" y="3148"/>
                    <a:pt x="2756" y="2535"/>
                  </a:cubicBezTo>
                  <a:cubicBezTo>
                    <a:pt x="3547" y="1870"/>
                    <a:pt x="4371" y="1237"/>
                    <a:pt x="5131" y="509"/>
                  </a:cubicBezTo>
                  <a:cubicBezTo>
                    <a:pt x="5324" y="291"/>
                    <a:pt x="5131" y="1"/>
                    <a:pt x="491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0" name="Google Shape;130;p2"/>
            <p:cNvSpPr/>
            <p:nvPr/>
          </p:nvSpPr>
          <p:spPr>
            <a:xfrm>
              <a:off x="515637" y="4858974"/>
              <a:ext cx="220682" cy="188977"/>
            </a:xfrm>
            <a:custGeom>
              <a:avLst/>
              <a:gdLst/>
              <a:ahLst/>
              <a:cxnLst/>
              <a:rect l="l" t="t" r="r" b="b"/>
              <a:pathLst>
                <a:path w="6870" h="5883" extrusionOk="0">
                  <a:moveTo>
                    <a:pt x="3571" y="1"/>
                  </a:moveTo>
                  <a:cubicBezTo>
                    <a:pt x="3482" y="1"/>
                    <a:pt x="3391" y="39"/>
                    <a:pt x="3326" y="133"/>
                  </a:cubicBezTo>
                  <a:cubicBezTo>
                    <a:pt x="2312" y="1526"/>
                    <a:pt x="1014" y="2698"/>
                    <a:pt x="96" y="4155"/>
                  </a:cubicBezTo>
                  <a:cubicBezTo>
                    <a:pt x="1" y="4313"/>
                    <a:pt x="96" y="4535"/>
                    <a:pt x="286" y="4598"/>
                  </a:cubicBezTo>
                  <a:cubicBezTo>
                    <a:pt x="2312" y="5073"/>
                    <a:pt x="4434" y="5136"/>
                    <a:pt x="6398" y="5865"/>
                  </a:cubicBezTo>
                  <a:cubicBezTo>
                    <a:pt x="6432" y="5877"/>
                    <a:pt x="6465" y="5883"/>
                    <a:pt x="6495" y="5883"/>
                  </a:cubicBezTo>
                  <a:cubicBezTo>
                    <a:pt x="6772" y="5883"/>
                    <a:pt x="6870" y="5409"/>
                    <a:pt x="6556" y="5295"/>
                  </a:cubicBezTo>
                  <a:cubicBezTo>
                    <a:pt x="4725" y="4616"/>
                    <a:pt x="2757" y="4515"/>
                    <a:pt x="856" y="4093"/>
                  </a:cubicBezTo>
                  <a:lnTo>
                    <a:pt x="856" y="4093"/>
                  </a:lnTo>
                  <a:cubicBezTo>
                    <a:pt x="1733" y="2797"/>
                    <a:pt x="2930" y="1728"/>
                    <a:pt x="3832" y="418"/>
                  </a:cubicBezTo>
                  <a:cubicBezTo>
                    <a:pt x="3989" y="217"/>
                    <a:pt x="3784" y="1"/>
                    <a:pt x="3571"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1" name="Google Shape;131;p2"/>
            <p:cNvSpPr/>
            <p:nvPr/>
          </p:nvSpPr>
          <p:spPr>
            <a:xfrm>
              <a:off x="769956" y="4814580"/>
              <a:ext cx="139508" cy="152775"/>
            </a:xfrm>
            <a:custGeom>
              <a:avLst/>
              <a:gdLst/>
              <a:ahLst/>
              <a:cxnLst/>
              <a:rect l="l" t="t" r="r" b="b"/>
              <a:pathLst>
                <a:path w="4343" h="4756" extrusionOk="0">
                  <a:moveTo>
                    <a:pt x="1822" y="1"/>
                  </a:moveTo>
                  <a:cubicBezTo>
                    <a:pt x="1732" y="1"/>
                    <a:pt x="1643" y="45"/>
                    <a:pt x="1584" y="153"/>
                  </a:cubicBezTo>
                  <a:cubicBezTo>
                    <a:pt x="1014" y="1198"/>
                    <a:pt x="222" y="2243"/>
                    <a:pt x="32" y="3446"/>
                  </a:cubicBezTo>
                  <a:cubicBezTo>
                    <a:pt x="1" y="3605"/>
                    <a:pt x="64" y="3731"/>
                    <a:pt x="222" y="3795"/>
                  </a:cubicBezTo>
                  <a:cubicBezTo>
                    <a:pt x="1394" y="4207"/>
                    <a:pt x="2629" y="4523"/>
                    <a:pt x="3833" y="4745"/>
                  </a:cubicBezTo>
                  <a:cubicBezTo>
                    <a:pt x="3862" y="4752"/>
                    <a:pt x="3890" y="4756"/>
                    <a:pt x="3916" y="4756"/>
                  </a:cubicBezTo>
                  <a:cubicBezTo>
                    <a:pt x="4234" y="4756"/>
                    <a:pt x="4342" y="4263"/>
                    <a:pt x="3991" y="4175"/>
                  </a:cubicBezTo>
                  <a:cubicBezTo>
                    <a:pt x="2881" y="3970"/>
                    <a:pt x="1744" y="3685"/>
                    <a:pt x="655" y="3319"/>
                  </a:cubicBezTo>
                  <a:lnTo>
                    <a:pt x="655" y="3319"/>
                  </a:lnTo>
                  <a:cubicBezTo>
                    <a:pt x="905" y="2285"/>
                    <a:pt x="1593" y="1375"/>
                    <a:pt x="2091" y="438"/>
                  </a:cubicBezTo>
                  <a:cubicBezTo>
                    <a:pt x="2222" y="219"/>
                    <a:pt x="2021" y="1"/>
                    <a:pt x="1822"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 name="Google Shape;132;p2"/>
            <p:cNvSpPr/>
            <p:nvPr/>
          </p:nvSpPr>
          <p:spPr>
            <a:xfrm>
              <a:off x="991735" y="4789074"/>
              <a:ext cx="90393" cy="109345"/>
            </a:xfrm>
            <a:custGeom>
              <a:avLst/>
              <a:gdLst/>
              <a:ahLst/>
              <a:cxnLst/>
              <a:rect l="l" t="t" r="r" b="b"/>
              <a:pathLst>
                <a:path w="2814" h="3404" extrusionOk="0">
                  <a:moveTo>
                    <a:pt x="1053" y="1"/>
                  </a:moveTo>
                  <a:cubicBezTo>
                    <a:pt x="933" y="1"/>
                    <a:pt x="811" y="66"/>
                    <a:pt x="761" y="218"/>
                  </a:cubicBezTo>
                  <a:cubicBezTo>
                    <a:pt x="507" y="915"/>
                    <a:pt x="191" y="1580"/>
                    <a:pt x="32" y="2309"/>
                  </a:cubicBezTo>
                  <a:cubicBezTo>
                    <a:pt x="1" y="2435"/>
                    <a:pt x="32" y="2562"/>
                    <a:pt x="159" y="2625"/>
                  </a:cubicBezTo>
                  <a:cubicBezTo>
                    <a:pt x="856" y="2974"/>
                    <a:pt x="1584" y="3164"/>
                    <a:pt x="2312" y="3385"/>
                  </a:cubicBezTo>
                  <a:cubicBezTo>
                    <a:pt x="2350" y="3398"/>
                    <a:pt x="2386" y="3404"/>
                    <a:pt x="2418" y="3404"/>
                  </a:cubicBezTo>
                  <a:cubicBezTo>
                    <a:pt x="2719" y="3404"/>
                    <a:pt x="2813" y="2929"/>
                    <a:pt x="2471" y="2815"/>
                  </a:cubicBezTo>
                  <a:cubicBezTo>
                    <a:pt x="1872" y="2616"/>
                    <a:pt x="1247" y="2467"/>
                    <a:pt x="666" y="2208"/>
                  </a:cubicBezTo>
                  <a:lnTo>
                    <a:pt x="666" y="2208"/>
                  </a:lnTo>
                  <a:cubicBezTo>
                    <a:pt x="836" y="1579"/>
                    <a:pt x="1108" y="990"/>
                    <a:pt x="1331" y="377"/>
                  </a:cubicBezTo>
                  <a:cubicBezTo>
                    <a:pt x="1407" y="149"/>
                    <a:pt x="1232" y="1"/>
                    <a:pt x="1053"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 name="Google Shape;133;p2"/>
            <p:cNvSpPr/>
            <p:nvPr/>
          </p:nvSpPr>
          <p:spPr>
            <a:xfrm>
              <a:off x="691640" y="4868290"/>
              <a:ext cx="32572" cy="25473"/>
            </a:xfrm>
            <a:custGeom>
              <a:avLst/>
              <a:gdLst/>
              <a:ahLst/>
              <a:cxnLst/>
              <a:rect l="l" t="t" r="r" b="b"/>
              <a:pathLst>
                <a:path w="1014" h="793" extrusionOk="0">
                  <a:moveTo>
                    <a:pt x="507" y="1"/>
                  </a:moveTo>
                  <a:cubicBezTo>
                    <a:pt x="0" y="1"/>
                    <a:pt x="0" y="793"/>
                    <a:pt x="507" y="793"/>
                  </a:cubicBezTo>
                  <a:cubicBezTo>
                    <a:pt x="1014" y="793"/>
                    <a:pt x="1014" y="1"/>
                    <a:pt x="50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 name="Google Shape;134;p2"/>
            <p:cNvSpPr/>
            <p:nvPr/>
          </p:nvSpPr>
          <p:spPr>
            <a:xfrm>
              <a:off x="725209" y="4831670"/>
              <a:ext cx="32572" cy="26501"/>
            </a:xfrm>
            <a:custGeom>
              <a:avLst/>
              <a:gdLst/>
              <a:ahLst/>
              <a:cxnLst/>
              <a:rect l="l" t="t" r="r" b="b"/>
              <a:pathLst>
                <a:path w="1014" h="825" extrusionOk="0">
                  <a:moveTo>
                    <a:pt x="507" y="1"/>
                  </a:moveTo>
                  <a:cubicBezTo>
                    <a:pt x="0" y="1"/>
                    <a:pt x="0" y="824"/>
                    <a:pt x="507" y="824"/>
                  </a:cubicBezTo>
                  <a:cubicBezTo>
                    <a:pt x="1014" y="824"/>
                    <a:pt x="1014" y="1"/>
                    <a:pt x="50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 name="Google Shape;135;p2"/>
            <p:cNvSpPr/>
            <p:nvPr/>
          </p:nvSpPr>
          <p:spPr>
            <a:xfrm>
              <a:off x="933753" y="4903914"/>
              <a:ext cx="33600" cy="26469"/>
            </a:xfrm>
            <a:custGeom>
              <a:avLst/>
              <a:gdLst/>
              <a:ahLst/>
              <a:cxnLst/>
              <a:rect l="l" t="t" r="r" b="b"/>
              <a:pathLst>
                <a:path w="1046" h="824" extrusionOk="0">
                  <a:moveTo>
                    <a:pt x="507" y="0"/>
                  </a:moveTo>
                  <a:cubicBezTo>
                    <a:pt x="1" y="0"/>
                    <a:pt x="1" y="824"/>
                    <a:pt x="507" y="824"/>
                  </a:cubicBezTo>
                  <a:cubicBezTo>
                    <a:pt x="1046" y="824"/>
                    <a:pt x="1046" y="0"/>
                    <a:pt x="50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 name="Google Shape;136;p2"/>
            <p:cNvSpPr/>
            <p:nvPr/>
          </p:nvSpPr>
          <p:spPr>
            <a:xfrm>
              <a:off x="969345" y="4925276"/>
              <a:ext cx="33632" cy="25473"/>
            </a:xfrm>
            <a:custGeom>
              <a:avLst/>
              <a:gdLst/>
              <a:ahLst/>
              <a:cxnLst/>
              <a:rect l="l" t="t" r="r" b="b"/>
              <a:pathLst>
                <a:path w="1047" h="793" extrusionOk="0">
                  <a:moveTo>
                    <a:pt x="539" y="0"/>
                  </a:moveTo>
                  <a:cubicBezTo>
                    <a:pt x="1" y="0"/>
                    <a:pt x="1" y="792"/>
                    <a:pt x="539" y="792"/>
                  </a:cubicBezTo>
                  <a:cubicBezTo>
                    <a:pt x="1046" y="792"/>
                    <a:pt x="1046" y="0"/>
                    <a:pt x="539"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7" name="Google Shape;137;p2"/>
            <p:cNvSpPr/>
            <p:nvPr/>
          </p:nvSpPr>
          <p:spPr>
            <a:xfrm>
              <a:off x="-298205" y="3526476"/>
              <a:ext cx="830142" cy="1226887"/>
            </a:xfrm>
            <a:custGeom>
              <a:avLst/>
              <a:gdLst/>
              <a:ahLst/>
              <a:cxnLst/>
              <a:rect l="l" t="t" r="r" b="b"/>
              <a:pathLst>
                <a:path w="25843" h="38194" extrusionOk="0">
                  <a:moveTo>
                    <a:pt x="25842" y="1"/>
                  </a:moveTo>
                  <a:lnTo>
                    <a:pt x="25842" y="1"/>
                  </a:lnTo>
                  <a:cubicBezTo>
                    <a:pt x="18622" y="2249"/>
                    <a:pt x="10578" y="7221"/>
                    <a:pt x="5922" y="13302"/>
                  </a:cubicBezTo>
                  <a:cubicBezTo>
                    <a:pt x="475" y="20712"/>
                    <a:pt x="0" y="29389"/>
                    <a:pt x="475" y="38193"/>
                  </a:cubicBezTo>
                  <a:lnTo>
                    <a:pt x="475" y="37718"/>
                  </a:lnTo>
                  <a:cubicBezTo>
                    <a:pt x="3357" y="37085"/>
                    <a:pt x="5764" y="34171"/>
                    <a:pt x="8013" y="32430"/>
                  </a:cubicBezTo>
                  <a:cubicBezTo>
                    <a:pt x="11243" y="30023"/>
                    <a:pt x="14125" y="27458"/>
                    <a:pt x="16690" y="24386"/>
                  </a:cubicBezTo>
                  <a:cubicBezTo>
                    <a:pt x="21820" y="18305"/>
                    <a:pt x="25684" y="8013"/>
                    <a:pt x="2584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8" name="Google Shape;138;p2"/>
            <p:cNvSpPr/>
            <p:nvPr/>
          </p:nvSpPr>
          <p:spPr>
            <a:xfrm>
              <a:off x="-274852" y="3655771"/>
              <a:ext cx="701941" cy="1060107"/>
            </a:xfrm>
            <a:custGeom>
              <a:avLst/>
              <a:gdLst/>
              <a:ahLst/>
              <a:cxnLst/>
              <a:rect l="l" t="t" r="r" b="b"/>
              <a:pathLst>
                <a:path w="21852" h="33002" extrusionOk="0">
                  <a:moveTo>
                    <a:pt x="21425" y="0"/>
                  </a:moveTo>
                  <a:cubicBezTo>
                    <a:pt x="21357" y="0"/>
                    <a:pt x="21285" y="28"/>
                    <a:pt x="21220" y="93"/>
                  </a:cubicBezTo>
                  <a:cubicBezTo>
                    <a:pt x="17673" y="3355"/>
                    <a:pt x="15266" y="7662"/>
                    <a:pt x="12606" y="11620"/>
                  </a:cubicBezTo>
                  <a:cubicBezTo>
                    <a:pt x="11181" y="13710"/>
                    <a:pt x="9661" y="15737"/>
                    <a:pt x="8267" y="17859"/>
                  </a:cubicBezTo>
                  <a:cubicBezTo>
                    <a:pt x="6811" y="20044"/>
                    <a:pt x="5385" y="22293"/>
                    <a:pt x="4087" y="24573"/>
                  </a:cubicBezTo>
                  <a:cubicBezTo>
                    <a:pt x="2599" y="27170"/>
                    <a:pt x="1268" y="29893"/>
                    <a:pt x="97" y="32648"/>
                  </a:cubicBezTo>
                  <a:cubicBezTo>
                    <a:pt x="0" y="32860"/>
                    <a:pt x="185" y="33002"/>
                    <a:pt x="373" y="33002"/>
                  </a:cubicBezTo>
                  <a:cubicBezTo>
                    <a:pt x="495" y="33002"/>
                    <a:pt x="617" y="32943"/>
                    <a:pt x="667" y="32807"/>
                  </a:cubicBezTo>
                  <a:cubicBezTo>
                    <a:pt x="2725" y="27930"/>
                    <a:pt x="5354" y="23306"/>
                    <a:pt x="8299" y="18904"/>
                  </a:cubicBezTo>
                  <a:cubicBezTo>
                    <a:pt x="9661" y="16782"/>
                    <a:pt x="11118" y="14755"/>
                    <a:pt x="12574" y="12697"/>
                  </a:cubicBezTo>
                  <a:cubicBezTo>
                    <a:pt x="13936" y="10733"/>
                    <a:pt x="15203" y="8675"/>
                    <a:pt x="16565" y="6680"/>
                  </a:cubicBezTo>
                  <a:cubicBezTo>
                    <a:pt x="18085" y="4495"/>
                    <a:pt x="19668" y="2310"/>
                    <a:pt x="21632" y="504"/>
                  </a:cubicBezTo>
                  <a:cubicBezTo>
                    <a:pt x="21852" y="309"/>
                    <a:pt x="21657" y="0"/>
                    <a:pt x="21425"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9" name="Google Shape;139;p2"/>
            <p:cNvSpPr/>
            <p:nvPr/>
          </p:nvSpPr>
          <p:spPr>
            <a:xfrm>
              <a:off x="-212757" y="4339319"/>
              <a:ext cx="235586" cy="205134"/>
            </a:xfrm>
            <a:custGeom>
              <a:avLst/>
              <a:gdLst/>
              <a:ahLst/>
              <a:cxnLst/>
              <a:rect l="l" t="t" r="r" b="b"/>
              <a:pathLst>
                <a:path w="7334" h="6386" extrusionOk="0">
                  <a:moveTo>
                    <a:pt x="289" y="0"/>
                  </a:moveTo>
                  <a:cubicBezTo>
                    <a:pt x="143" y="0"/>
                    <a:pt x="0" y="95"/>
                    <a:pt x="0" y="285"/>
                  </a:cubicBezTo>
                  <a:cubicBezTo>
                    <a:pt x="95" y="2249"/>
                    <a:pt x="317" y="4212"/>
                    <a:pt x="666" y="6144"/>
                  </a:cubicBezTo>
                  <a:cubicBezTo>
                    <a:pt x="697" y="6302"/>
                    <a:pt x="824" y="6366"/>
                    <a:pt x="951" y="6366"/>
                  </a:cubicBezTo>
                  <a:cubicBezTo>
                    <a:pt x="1102" y="6379"/>
                    <a:pt x="1254" y="6386"/>
                    <a:pt x="1407" y="6386"/>
                  </a:cubicBezTo>
                  <a:cubicBezTo>
                    <a:pt x="2306" y="6386"/>
                    <a:pt x="3215" y="6161"/>
                    <a:pt x="4054" y="5891"/>
                  </a:cubicBezTo>
                  <a:cubicBezTo>
                    <a:pt x="5068" y="5574"/>
                    <a:pt x="6081" y="5162"/>
                    <a:pt x="7031" y="4719"/>
                  </a:cubicBezTo>
                  <a:cubicBezTo>
                    <a:pt x="7333" y="4581"/>
                    <a:pt x="7159" y="4182"/>
                    <a:pt x="6880" y="4182"/>
                  </a:cubicBezTo>
                  <a:cubicBezTo>
                    <a:pt x="6837" y="4182"/>
                    <a:pt x="6792" y="4191"/>
                    <a:pt x="6746" y="4212"/>
                  </a:cubicBezTo>
                  <a:cubicBezTo>
                    <a:pt x="5828" y="4624"/>
                    <a:pt x="4878" y="5004"/>
                    <a:pt x="3896" y="5321"/>
                  </a:cubicBezTo>
                  <a:cubicBezTo>
                    <a:pt x="3084" y="5564"/>
                    <a:pt x="2227" y="5784"/>
                    <a:pt x="1382" y="5784"/>
                  </a:cubicBezTo>
                  <a:cubicBezTo>
                    <a:pt x="1322" y="5784"/>
                    <a:pt x="1262" y="5783"/>
                    <a:pt x="1201" y="5781"/>
                  </a:cubicBezTo>
                  <a:lnTo>
                    <a:pt x="1201" y="5781"/>
                  </a:lnTo>
                  <a:cubicBezTo>
                    <a:pt x="903" y="3978"/>
                    <a:pt x="694" y="2146"/>
                    <a:pt x="602" y="285"/>
                  </a:cubicBezTo>
                  <a:cubicBezTo>
                    <a:pt x="586" y="95"/>
                    <a:pt x="436" y="0"/>
                    <a:pt x="289"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0" name="Google Shape;140;p2"/>
            <p:cNvSpPr/>
            <p:nvPr/>
          </p:nvSpPr>
          <p:spPr>
            <a:xfrm>
              <a:off x="-89661" y="4083972"/>
              <a:ext cx="269058" cy="248532"/>
            </a:xfrm>
            <a:custGeom>
              <a:avLst/>
              <a:gdLst/>
              <a:ahLst/>
              <a:cxnLst/>
              <a:rect l="l" t="t" r="r" b="b"/>
              <a:pathLst>
                <a:path w="8376" h="7737" extrusionOk="0">
                  <a:moveTo>
                    <a:pt x="705" y="0"/>
                  </a:moveTo>
                  <a:cubicBezTo>
                    <a:pt x="563" y="0"/>
                    <a:pt x="428" y="95"/>
                    <a:pt x="444" y="285"/>
                  </a:cubicBezTo>
                  <a:cubicBezTo>
                    <a:pt x="602" y="2692"/>
                    <a:pt x="0" y="5162"/>
                    <a:pt x="697" y="7506"/>
                  </a:cubicBezTo>
                  <a:cubicBezTo>
                    <a:pt x="729" y="7664"/>
                    <a:pt x="824" y="7727"/>
                    <a:pt x="982" y="7727"/>
                  </a:cubicBezTo>
                  <a:cubicBezTo>
                    <a:pt x="1097" y="7734"/>
                    <a:pt x="1211" y="7736"/>
                    <a:pt x="1327" y="7736"/>
                  </a:cubicBezTo>
                  <a:cubicBezTo>
                    <a:pt x="2425" y="7736"/>
                    <a:pt x="3564" y="7476"/>
                    <a:pt x="4624" y="7189"/>
                  </a:cubicBezTo>
                  <a:cubicBezTo>
                    <a:pt x="5828" y="6841"/>
                    <a:pt x="7031" y="6429"/>
                    <a:pt x="8108" y="5764"/>
                  </a:cubicBezTo>
                  <a:cubicBezTo>
                    <a:pt x="8376" y="5603"/>
                    <a:pt x="8213" y="5215"/>
                    <a:pt x="7945" y="5215"/>
                  </a:cubicBezTo>
                  <a:cubicBezTo>
                    <a:pt x="7896" y="5215"/>
                    <a:pt x="7844" y="5228"/>
                    <a:pt x="7791" y="5257"/>
                  </a:cubicBezTo>
                  <a:cubicBezTo>
                    <a:pt x="6778" y="5891"/>
                    <a:pt x="5606" y="6302"/>
                    <a:pt x="4466" y="6619"/>
                  </a:cubicBezTo>
                  <a:cubicBezTo>
                    <a:pt x="3445" y="6903"/>
                    <a:pt x="2398" y="7136"/>
                    <a:pt x="1326" y="7136"/>
                  </a:cubicBezTo>
                  <a:cubicBezTo>
                    <a:pt x="1277" y="7136"/>
                    <a:pt x="1229" y="7135"/>
                    <a:pt x="1180" y="7134"/>
                  </a:cubicBezTo>
                  <a:lnTo>
                    <a:pt x="1180" y="7134"/>
                  </a:lnTo>
                  <a:cubicBezTo>
                    <a:pt x="637" y="4916"/>
                    <a:pt x="1167" y="2556"/>
                    <a:pt x="1014" y="285"/>
                  </a:cubicBezTo>
                  <a:cubicBezTo>
                    <a:pt x="998" y="95"/>
                    <a:pt x="848" y="0"/>
                    <a:pt x="705"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1" name="Google Shape;141;p2"/>
            <p:cNvSpPr/>
            <p:nvPr/>
          </p:nvSpPr>
          <p:spPr>
            <a:xfrm>
              <a:off x="53769" y="3924256"/>
              <a:ext cx="251487" cy="207543"/>
            </a:xfrm>
            <a:custGeom>
              <a:avLst/>
              <a:gdLst/>
              <a:ahLst/>
              <a:cxnLst/>
              <a:rect l="l" t="t" r="r" b="b"/>
              <a:pathLst>
                <a:path w="7829" h="6461" extrusionOk="0">
                  <a:moveTo>
                    <a:pt x="428" y="0"/>
                  </a:moveTo>
                  <a:cubicBezTo>
                    <a:pt x="278" y="0"/>
                    <a:pt x="127" y="95"/>
                    <a:pt x="127" y="285"/>
                  </a:cubicBezTo>
                  <a:cubicBezTo>
                    <a:pt x="127" y="1109"/>
                    <a:pt x="64" y="1932"/>
                    <a:pt x="64" y="2755"/>
                  </a:cubicBezTo>
                  <a:cubicBezTo>
                    <a:pt x="32" y="3706"/>
                    <a:pt x="1" y="4751"/>
                    <a:pt x="286" y="5669"/>
                  </a:cubicBezTo>
                  <a:cubicBezTo>
                    <a:pt x="381" y="5986"/>
                    <a:pt x="507" y="6239"/>
                    <a:pt x="792" y="6366"/>
                  </a:cubicBezTo>
                  <a:cubicBezTo>
                    <a:pt x="1109" y="6461"/>
                    <a:pt x="1458" y="6461"/>
                    <a:pt x="1774" y="6461"/>
                  </a:cubicBezTo>
                  <a:cubicBezTo>
                    <a:pt x="2788" y="6397"/>
                    <a:pt x="3801" y="6207"/>
                    <a:pt x="4783" y="5986"/>
                  </a:cubicBezTo>
                  <a:cubicBezTo>
                    <a:pt x="5701" y="5764"/>
                    <a:pt x="6588" y="5542"/>
                    <a:pt x="7506" y="5321"/>
                  </a:cubicBezTo>
                  <a:cubicBezTo>
                    <a:pt x="7828" y="5233"/>
                    <a:pt x="7745" y="4740"/>
                    <a:pt x="7431" y="4740"/>
                  </a:cubicBezTo>
                  <a:cubicBezTo>
                    <a:pt x="7405" y="4740"/>
                    <a:pt x="7377" y="4743"/>
                    <a:pt x="7348" y="4751"/>
                  </a:cubicBezTo>
                  <a:cubicBezTo>
                    <a:pt x="5670" y="5162"/>
                    <a:pt x="4023" y="5637"/>
                    <a:pt x="2313" y="5827"/>
                  </a:cubicBezTo>
                  <a:cubicBezTo>
                    <a:pt x="2066" y="5850"/>
                    <a:pt x="1804" y="5872"/>
                    <a:pt x="1537" y="5872"/>
                  </a:cubicBezTo>
                  <a:cubicBezTo>
                    <a:pt x="1427" y="5872"/>
                    <a:pt x="1316" y="5868"/>
                    <a:pt x="1204" y="5859"/>
                  </a:cubicBezTo>
                  <a:cubicBezTo>
                    <a:pt x="1141" y="5827"/>
                    <a:pt x="1014" y="5796"/>
                    <a:pt x="983" y="5796"/>
                  </a:cubicBezTo>
                  <a:cubicBezTo>
                    <a:pt x="951" y="5764"/>
                    <a:pt x="888" y="5701"/>
                    <a:pt x="856" y="5606"/>
                  </a:cubicBezTo>
                  <a:cubicBezTo>
                    <a:pt x="571" y="4782"/>
                    <a:pt x="634" y="3801"/>
                    <a:pt x="666" y="2977"/>
                  </a:cubicBezTo>
                  <a:cubicBezTo>
                    <a:pt x="666" y="2059"/>
                    <a:pt x="729" y="1172"/>
                    <a:pt x="729" y="285"/>
                  </a:cubicBezTo>
                  <a:cubicBezTo>
                    <a:pt x="729" y="95"/>
                    <a:pt x="579" y="0"/>
                    <a:pt x="42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 name="Google Shape;142;p2"/>
            <p:cNvSpPr/>
            <p:nvPr/>
          </p:nvSpPr>
          <p:spPr>
            <a:xfrm>
              <a:off x="193152" y="3746230"/>
              <a:ext cx="239698" cy="174200"/>
            </a:xfrm>
            <a:custGeom>
              <a:avLst/>
              <a:gdLst/>
              <a:ahLst/>
              <a:cxnLst/>
              <a:rect l="l" t="t" r="r" b="b"/>
              <a:pathLst>
                <a:path w="7462" h="5423" extrusionOk="0">
                  <a:moveTo>
                    <a:pt x="523" y="0"/>
                  </a:moveTo>
                  <a:cubicBezTo>
                    <a:pt x="373" y="0"/>
                    <a:pt x="222" y="95"/>
                    <a:pt x="222" y="285"/>
                  </a:cubicBezTo>
                  <a:cubicBezTo>
                    <a:pt x="222" y="1077"/>
                    <a:pt x="95" y="1837"/>
                    <a:pt x="64" y="2629"/>
                  </a:cubicBezTo>
                  <a:cubicBezTo>
                    <a:pt x="64" y="3357"/>
                    <a:pt x="0" y="4276"/>
                    <a:pt x="349" y="4941"/>
                  </a:cubicBezTo>
                  <a:cubicBezTo>
                    <a:pt x="569" y="5320"/>
                    <a:pt x="965" y="5422"/>
                    <a:pt x="1370" y="5422"/>
                  </a:cubicBezTo>
                  <a:cubicBezTo>
                    <a:pt x="1608" y="5422"/>
                    <a:pt x="1848" y="5387"/>
                    <a:pt x="2059" y="5352"/>
                  </a:cubicBezTo>
                  <a:cubicBezTo>
                    <a:pt x="2977" y="5194"/>
                    <a:pt x="3864" y="4877"/>
                    <a:pt x="4751" y="4561"/>
                  </a:cubicBezTo>
                  <a:cubicBezTo>
                    <a:pt x="5574" y="4276"/>
                    <a:pt x="6366" y="3959"/>
                    <a:pt x="7158" y="3579"/>
                  </a:cubicBezTo>
                  <a:cubicBezTo>
                    <a:pt x="7462" y="3468"/>
                    <a:pt x="7283" y="3043"/>
                    <a:pt x="7000" y="3043"/>
                  </a:cubicBezTo>
                  <a:cubicBezTo>
                    <a:pt x="6960" y="3043"/>
                    <a:pt x="6917" y="3052"/>
                    <a:pt x="6873" y="3072"/>
                  </a:cubicBezTo>
                  <a:cubicBezTo>
                    <a:pt x="5479" y="3705"/>
                    <a:pt x="3991" y="4276"/>
                    <a:pt x="2502" y="4656"/>
                  </a:cubicBezTo>
                  <a:cubicBezTo>
                    <a:pt x="2154" y="4719"/>
                    <a:pt x="1806" y="4782"/>
                    <a:pt x="1457" y="4814"/>
                  </a:cubicBezTo>
                  <a:cubicBezTo>
                    <a:pt x="1267" y="4814"/>
                    <a:pt x="1014" y="4814"/>
                    <a:pt x="919" y="4719"/>
                  </a:cubicBezTo>
                  <a:cubicBezTo>
                    <a:pt x="729" y="4497"/>
                    <a:pt x="729" y="4149"/>
                    <a:pt x="697" y="3895"/>
                  </a:cubicBezTo>
                  <a:cubicBezTo>
                    <a:pt x="665" y="3484"/>
                    <a:pt x="665" y="3072"/>
                    <a:pt x="665" y="2692"/>
                  </a:cubicBezTo>
                  <a:cubicBezTo>
                    <a:pt x="697" y="1869"/>
                    <a:pt x="792" y="1077"/>
                    <a:pt x="824" y="285"/>
                  </a:cubicBezTo>
                  <a:cubicBezTo>
                    <a:pt x="824" y="95"/>
                    <a:pt x="673" y="0"/>
                    <a:pt x="52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 name="Google Shape;143;p2"/>
            <p:cNvSpPr/>
            <p:nvPr/>
          </p:nvSpPr>
          <p:spPr>
            <a:xfrm>
              <a:off x="74135" y="3837781"/>
              <a:ext cx="33600" cy="26469"/>
            </a:xfrm>
            <a:custGeom>
              <a:avLst/>
              <a:gdLst/>
              <a:ahLst/>
              <a:cxnLst/>
              <a:rect l="l" t="t" r="r" b="b"/>
              <a:pathLst>
                <a:path w="1046" h="824" extrusionOk="0">
                  <a:moveTo>
                    <a:pt x="539" y="0"/>
                  </a:moveTo>
                  <a:cubicBezTo>
                    <a:pt x="0" y="0"/>
                    <a:pt x="0" y="824"/>
                    <a:pt x="539" y="824"/>
                  </a:cubicBezTo>
                  <a:cubicBezTo>
                    <a:pt x="1045" y="824"/>
                    <a:pt x="1045" y="0"/>
                    <a:pt x="539"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 name="Google Shape;144;p2"/>
            <p:cNvSpPr/>
            <p:nvPr/>
          </p:nvSpPr>
          <p:spPr>
            <a:xfrm>
              <a:off x="110756" y="3799104"/>
              <a:ext cx="32572" cy="26501"/>
            </a:xfrm>
            <a:custGeom>
              <a:avLst/>
              <a:gdLst/>
              <a:ahLst/>
              <a:cxnLst/>
              <a:rect l="l" t="t" r="r" b="b"/>
              <a:pathLst>
                <a:path w="1014" h="825" extrusionOk="0">
                  <a:moveTo>
                    <a:pt x="507" y="1"/>
                  </a:moveTo>
                  <a:cubicBezTo>
                    <a:pt x="0" y="1"/>
                    <a:pt x="0" y="824"/>
                    <a:pt x="507" y="824"/>
                  </a:cubicBezTo>
                  <a:cubicBezTo>
                    <a:pt x="1014" y="824"/>
                    <a:pt x="1014" y="1"/>
                    <a:pt x="50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5" name="Google Shape;145;p2"/>
            <p:cNvSpPr/>
            <p:nvPr/>
          </p:nvSpPr>
          <p:spPr>
            <a:xfrm>
              <a:off x="120907" y="3854067"/>
              <a:ext cx="33632" cy="25441"/>
            </a:xfrm>
            <a:custGeom>
              <a:avLst/>
              <a:gdLst/>
              <a:ahLst/>
              <a:cxnLst/>
              <a:rect l="l" t="t" r="r" b="b"/>
              <a:pathLst>
                <a:path w="1047" h="792" extrusionOk="0">
                  <a:moveTo>
                    <a:pt x="508" y="0"/>
                  </a:moveTo>
                  <a:cubicBezTo>
                    <a:pt x="1" y="0"/>
                    <a:pt x="1" y="792"/>
                    <a:pt x="508" y="792"/>
                  </a:cubicBezTo>
                  <a:cubicBezTo>
                    <a:pt x="1046" y="792"/>
                    <a:pt x="1046" y="0"/>
                    <a:pt x="50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6" name="Google Shape;146;p2"/>
            <p:cNvSpPr/>
            <p:nvPr/>
          </p:nvSpPr>
          <p:spPr>
            <a:xfrm>
              <a:off x="280623" y="3998525"/>
              <a:ext cx="33632" cy="25441"/>
            </a:xfrm>
            <a:custGeom>
              <a:avLst/>
              <a:gdLst/>
              <a:ahLst/>
              <a:cxnLst/>
              <a:rect l="l" t="t" r="r" b="b"/>
              <a:pathLst>
                <a:path w="1047" h="792" extrusionOk="0">
                  <a:moveTo>
                    <a:pt x="508" y="0"/>
                  </a:moveTo>
                  <a:cubicBezTo>
                    <a:pt x="1" y="0"/>
                    <a:pt x="1" y="792"/>
                    <a:pt x="508" y="792"/>
                  </a:cubicBezTo>
                  <a:cubicBezTo>
                    <a:pt x="1046" y="792"/>
                    <a:pt x="1046" y="0"/>
                    <a:pt x="50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7" name="Google Shape;147;p2"/>
            <p:cNvSpPr/>
            <p:nvPr/>
          </p:nvSpPr>
          <p:spPr>
            <a:xfrm>
              <a:off x="317276" y="3948670"/>
              <a:ext cx="32572" cy="26469"/>
            </a:xfrm>
            <a:custGeom>
              <a:avLst/>
              <a:gdLst/>
              <a:ahLst/>
              <a:cxnLst/>
              <a:rect l="l" t="t" r="r" b="b"/>
              <a:pathLst>
                <a:path w="1014" h="824" extrusionOk="0">
                  <a:moveTo>
                    <a:pt x="507" y="0"/>
                  </a:moveTo>
                  <a:cubicBezTo>
                    <a:pt x="0" y="0"/>
                    <a:pt x="0" y="824"/>
                    <a:pt x="507" y="824"/>
                  </a:cubicBezTo>
                  <a:cubicBezTo>
                    <a:pt x="1013" y="824"/>
                    <a:pt x="1013" y="0"/>
                    <a:pt x="50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8" name="Google Shape;148;p2"/>
            <p:cNvSpPr/>
            <p:nvPr/>
          </p:nvSpPr>
          <p:spPr>
            <a:xfrm>
              <a:off x="334558" y="4002572"/>
              <a:ext cx="33600" cy="26501"/>
            </a:xfrm>
            <a:custGeom>
              <a:avLst/>
              <a:gdLst/>
              <a:ahLst/>
              <a:cxnLst/>
              <a:rect l="l" t="t" r="r" b="b"/>
              <a:pathLst>
                <a:path w="1046" h="825" extrusionOk="0">
                  <a:moveTo>
                    <a:pt x="539" y="1"/>
                  </a:moveTo>
                  <a:cubicBezTo>
                    <a:pt x="0" y="1"/>
                    <a:pt x="0" y="824"/>
                    <a:pt x="539" y="824"/>
                  </a:cubicBezTo>
                  <a:cubicBezTo>
                    <a:pt x="1046" y="824"/>
                    <a:pt x="1046" y="1"/>
                    <a:pt x="539"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9" name="Google Shape;149;p2"/>
            <p:cNvSpPr/>
            <p:nvPr/>
          </p:nvSpPr>
          <p:spPr>
            <a:xfrm>
              <a:off x="-3185" y="4382042"/>
              <a:ext cx="33600" cy="26469"/>
            </a:xfrm>
            <a:custGeom>
              <a:avLst/>
              <a:gdLst/>
              <a:ahLst/>
              <a:cxnLst/>
              <a:rect l="l" t="t" r="r" b="b"/>
              <a:pathLst>
                <a:path w="1046" h="824" extrusionOk="0">
                  <a:moveTo>
                    <a:pt x="507" y="0"/>
                  </a:moveTo>
                  <a:cubicBezTo>
                    <a:pt x="0" y="0"/>
                    <a:pt x="0" y="824"/>
                    <a:pt x="507" y="824"/>
                  </a:cubicBezTo>
                  <a:cubicBezTo>
                    <a:pt x="1045" y="824"/>
                    <a:pt x="1045" y="0"/>
                    <a:pt x="50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0" name="Google Shape;150;p2"/>
            <p:cNvSpPr/>
            <p:nvPr/>
          </p:nvSpPr>
          <p:spPr>
            <a:xfrm>
              <a:off x="50717" y="4366784"/>
              <a:ext cx="33600" cy="25441"/>
            </a:xfrm>
            <a:custGeom>
              <a:avLst/>
              <a:gdLst/>
              <a:ahLst/>
              <a:cxnLst/>
              <a:rect l="l" t="t" r="r" b="b"/>
              <a:pathLst>
                <a:path w="1046" h="792" extrusionOk="0">
                  <a:moveTo>
                    <a:pt x="539" y="0"/>
                  </a:moveTo>
                  <a:cubicBezTo>
                    <a:pt x="1" y="0"/>
                    <a:pt x="1" y="792"/>
                    <a:pt x="539" y="792"/>
                  </a:cubicBezTo>
                  <a:cubicBezTo>
                    <a:pt x="1046" y="792"/>
                    <a:pt x="1046" y="0"/>
                    <a:pt x="539"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1" name="Google Shape;151;p2"/>
            <p:cNvSpPr/>
            <p:nvPr/>
          </p:nvSpPr>
          <p:spPr>
            <a:xfrm>
              <a:off x="-181212" y="4209092"/>
              <a:ext cx="33600" cy="26469"/>
            </a:xfrm>
            <a:custGeom>
              <a:avLst/>
              <a:gdLst/>
              <a:ahLst/>
              <a:cxnLst/>
              <a:rect l="l" t="t" r="r" b="b"/>
              <a:pathLst>
                <a:path w="1046" h="824" extrusionOk="0">
                  <a:moveTo>
                    <a:pt x="539" y="1"/>
                  </a:moveTo>
                  <a:cubicBezTo>
                    <a:pt x="0" y="1"/>
                    <a:pt x="0" y="824"/>
                    <a:pt x="539" y="824"/>
                  </a:cubicBezTo>
                  <a:cubicBezTo>
                    <a:pt x="1045" y="824"/>
                    <a:pt x="1045" y="1"/>
                    <a:pt x="539"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2" name="Google Shape;152;p2"/>
            <p:cNvSpPr/>
            <p:nvPr/>
          </p:nvSpPr>
          <p:spPr>
            <a:xfrm>
              <a:off x="-171061" y="4150081"/>
              <a:ext cx="33600" cy="25473"/>
            </a:xfrm>
            <a:custGeom>
              <a:avLst/>
              <a:gdLst/>
              <a:ahLst/>
              <a:cxnLst/>
              <a:rect l="l" t="t" r="r" b="b"/>
              <a:pathLst>
                <a:path w="1046" h="793" extrusionOk="0">
                  <a:moveTo>
                    <a:pt x="539" y="1"/>
                  </a:moveTo>
                  <a:cubicBezTo>
                    <a:pt x="1" y="1"/>
                    <a:pt x="1" y="792"/>
                    <a:pt x="539" y="792"/>
                  </a:cubicBezTo>
                  <a:cubicBezTo>
                    <a:pt x="1046" y="792"/>
                    <a:pt x="1046" y="1"/>
                    <a:pt x="539"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3" name="Google Shape;153;p2"/>
            <p:cNvSpPr/>
            <p:nvPr/>
          </p:nvSpPr>
          <p:spPr>
            <a:xfrm>
              <a:off x="443424" y="3698398"/>
              <a:ext cx="32572" cy="26501"/>
            </a:xfrm>
            <a:custGeom>
              <a:avLst/>
              <a:gdLst/>
              <a:ahLst/>
              <a:cxnLst/>
              <a:rect l="l" t="t" r="r" b="b"/>
              <a:pathLst>
                <a:path w="1014" h="825" extrusionOk="0">
                  <a:moveTo>
                    <a:pt x="507" y="1"/>
                  </a:moveTo>
                  <a:cubicBezTo>
                    <a:pt x="0" y="1"/>
                    <a:pt x="0" y="824"/>
                    <a:pt x="507" y="824"/>
                  </a:cubicBezTo>
                  <a:cubicBezTo>
                    <a:pt x="1013" y="824"/>
                    <a:pt x="1013" y="1"/>
                    <a:pt x="50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4" name="Google Shape;154;p2"/>
            <p:cNvSpPr/>
            <p:nvPr/>
          </p:nvSpPr>
          <p:spPr>
            <a:xfrm>
              <a:off x="-323647" y="4202025"/>
              <a:ext cx="1084456" cy="970453"/>
            </a:xfrm>
            <a:custGeom>
              <a:avLst/>
              <a:gdLst/>
              <a:ahLst/>
              <a:cxnLst/>
              <a:rect l="l" t="t" r="r" b="b"/>
              <a:pathLst>
                <a:path w="33760" h="30211" extrusionOk="0">
                  <a:moveTo>
                    <a:pt x="26434" y="1"/>
                  </a:moveTo>
                  <a:cubicBezTo>
                    <a:pt x="23619" y="1"/>
                    <a:pt x="19864" y="5566"/>
                    <a:pt x="18622" y="6428"/>
                  </a:cubicBezTo>
                  <a:cubicBezTo>
                    <a:pt x="17066" y="2072"/>
                    <a:pt x="15627" y="355"/>
                    <a:pt x="14288" y="355"/>
                  </a:cubicBezTo>
                  <a:cubicBezTo>
                    <a:pt x="11810" y="355"/>
                    <a:pt x="9671" y="6228"/>
                    <a:pt x="7759" y="12128"/>
                  </a:cubicBezTo>
                  <a:cubicBezTo>
                    <a:pt x="7092" y="8792"/>
                    <a:pt x="5610" y="5650"/>
                    <a:pt x="4036" y="5650"/>
                  </a:cubicBezTo>
                  <a:cubicBezTo>
                    <a:pt x="3071" y="5650"/>
                    <a:pt x="2071" y="6833"/>
                    <a:pt x="1204" y="9880"/>
                  </a:cubicBezTo>
                  <a:cubicBezTo>
                    <a:pt x="1" y="14725"/>
                    <a:pt x="539" y="25334"/>
                    <a:pt x="792" y="30211"/>
                  </a:cubicBezTo>
                  <a:cubicBezTo>
                    <a:pt x="5448" y="29831"/>
                    <a:pt x="16943" y="29831"/>
                    <a:pt x="21155" y="27709"/>
                  </a:cubicBezTo>
                  <a:cubicBezTo>
                    <a:pt x="27584" y="24891"/>
                    <a:pt x="22201" y="22167"/>
                    <a:pt x="18654" y="20299"/>
                  </a:cubicBezTo>
                  <a:cubicBezTo>
                    <a:pt x="21599" y="18842"/>
                    <a:pt x="26729" y="18177"/>
                    <a:pt x="29073" y="15802"/>
                  </a:cubicBezTo>
                  <a:cubicBezTo>
                    <a:pt x="33760" y="11020"/>
                    <a:pt x="26729" y="10513"/>
                    <a:pt x="23372" y="10228"/>
                  </a:cubicBezTo>
                  <a:cubicBezTo>
                    <a:pt x="24417" y="8518"/>
                    <a:pt x="29294" y="2976"/>
                    <a:pt x="28313" y="1202"/>
                  </a:cubicBezTo>
                  <a:cubicBezTo>
                    <a:pt x="27781" y="348"/>
                    <a:pt x="27137" y="1"/>
                    <a:pt x="26434"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5" name="Google Shape;155;p2"/>
            <p:cNvSpPr/>
            <p:nvPr/>
          </p:nvSpPr>
          <p:spPr>
            <a:xfrm>
              <a:off x="-310123" y="4272599"/>
              <a:ext cx="826833" cy="925353"/>
            </a:xfrm>
            <a:custGeom>
              <a:avLst/>
              <a:gdLst/>
              <a:ahLst/>
              <a:cxnLst/>
              <a:rect l="l" t="t" r="r" b="b"/>
              <a:pathLst>
                <a:path w="25740" h="28807" extrusionOk="0">
                  <a:moveTo>
                    <a:pt x="25059" y="1"/>
                  </a:moveTo>
                  <a:cubicBezTo>
                    <a:pt x="24944" y="1"/>
                    <a:pt x="24826" y="53"/>
                    <a:pt x="24725" y="177"/>
                  </a:cubicBezTo>
                  <a:cubicBezTo>
                    <a:pt x="18739" y="7683"/>
                    <a:pt x="12406" y="14935"/>
                    <a:pt x="5882" y="21997"/>
                  </a:cubicBezTo>
                  <a:cubicBezTo>
                    <a:pt x="4045" y="23992"/>
                    <a:pt x="2208" y="25987"/>
                    <a:pt x="340" y="27951"/>
                  </a:cubicBezTo>
                  <a:cubicBezTo>
                    <a:pt x="1" y="28314"/>
                    <a:pt x="328" y="28806"/>
                    <a:pt x="699" y="28806"/>
                  </a:cubicBezTo>
                  <a:cubicBezTo>
                    <a:pt x="813" y="28806"/>
                    <a:pt x="932" y="28759"/>
                    <a:pt x="1036" y="28647"/>
                  </a:cubicBezTo>
                  <a:cubicBezTo>
                    <a:pt x="7655" y="21680"/>
                    <a:pt x="14116" y="14555"/>
                    <a:pt x="20291" y="7176"/>
                  </a:cubicBezTo>
                  <a:cubicBezTo>
                    <a:pt x="22033" y="5086"/>
                    <a:pt x="23743" y="2996"/>
                    <a:pt x="25453" y="874"/>
                  </a:cubicBezTo>
                  <a:cubicBezTo>
                    <a:pt x="25740" y="491"/>
                    <a:pt x="25414" y="1"/>
                    <a:pt x="25059"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6" name="Google Shape;156;p2"/>
            <p:cNvSpPr/>
            <p:nvPr/>
          </p:nvSpPr>
          <p:spPr>
            <a:xfrm>
              <a:off x="108700" y="4371859"/>
              <a:ext cx="376444" cy="353476"/>
            </a:xfrm>
            <a:custGeom>
              <a:avLst/>
              <a:gdLst/>
              <a:ahLst/>
              <a:cxnLst/>
              <a:rect l="l" t="t" r="r" b="b"/>
              <a:pathLst>
                <a:path w="11719" h="11004" extrusionOk="0">
                  <a:moveTo>
                    <a:pt x="967" y="1"/>
                  </a:moveTo>
                  <a:cubicBezTo>
                    <a:pt x="721" y="1"/>
                    <a:pt x="476" y="159"/>
                    <a:pt x="476" y="476"/>
                  </a:cubicBezTo>
                  <a:cubicBezTo>
                    <a:pt x="476" y="3801"/>
                    <a:pt x="1" y="7126"/>
                    <a:pt x="318" y="10451"/>
                  </a:cubicBezTo>
                  <a:cubicBezTo>
                    <a:pt x="349" y="10736"/>
                    <a:pt x="508" y="10895"/>
                    <a:pt x="824" y="10926"/>
                  </a:cubicBezTo>
                  <a:cubicBezTo>
                    <a:pt x="1412" y="10981"/>
                    <a:pt x="1999" y="11003"/>
                    <a:pt x="2587" y="11003"/>
                  </a:cubicBezTo>
                  <a:cubicBezTo>
                    <a:pt x="5420" y="11003"/>
                    <a:pt x="8252" y="10478"/>
                    <a:pt x="11085" y="10451"/>
                  </a:cubicBezTo>
                  <a:cubicBezTo>
                    <a:pt x="11718" y="10451"/>
                    <a:pt x="11718" y="9470"/>
                    <a:pt x="11085" y="9470"/>
                  </a:cubicBezTo>
                  <a:cubicBezTo>
                    <a:pt x="8235" y="9470"/>
                    <a:pt x="5385" y="10019"/>
                    <a:pt x="2534" y="10019"/>
                  </a:cubicBezTo>
                  <a:cubicBezTo>
                    <a:pt x="2109" y="10019"/>
                    <a:pt x="1685" y="10007"/>
                    <a:pt x="1260" y="9979"/>
                  </a:cubicBezTo>
                  <a:lnTo>
                    <a:pt x="1260" y="9979"/>
                  </a:lnTo>
                  <a:cubicBezTo>
                    <a:pt x="1027" y="6811"/>
                    <a:pt x="1458" y="3643"/>
                    <a:pt x="1458" y="476"/>
                  </a:cubicBezTo>
                  <a:cubicBezTo>
                    <a:pt x="1458" y="159"/>
                    <a:pt x="1212" y="1"/>
                    <a:pt x="96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7" name="Google Shape;157;p2"/>
            <p:cNvSpPr/>
            <p:nvPr/>
          </p:nvSpPr>
          <p:spPr>
            <a:xfrm>
              <a:off x="-171061" y="4670958"/>
              <a:ext cx="401917" cy="362181"/>
            </a:xfrm>
            <a:custGeom>
              <a:avLst/>
              <a:gdLst/>
              <a:ahLst/>
              <a:cxnLst/>
              <a:rect l="l" t="t" r="r" b="b"/>
              <a:pathLst>
                <a:path w="12512" h="11275" extrusionOk="0">
                  <a:moveTo>
                    <a:pt x="686" y="0"/>
                  </a:moveTo>
                  <a:cubicBezTo>
                    <a:pt x="436" y="0"/>
                    <a:pt x="191" y="159"/>
                    <a:pt x="191" y="475"/>
                  </a:cubicBezTo>
                  <a:cubicBezTo>
                    <a:pt x="191" y="3959"/>
                    <a:pt x="1" y="7474"/>
                    <a:pt x="698" y="10894"/>
                  </a:cubicBezTo>
                  <a:cubicBezTo>
                    <a:pt x="729" y="11084"/>
                    <a:pt x="983" y="11274"/>
                    <a:pt x="1173" y="11274"/>
                  </a:cubicBezTo>
                  <a:cubicBezTo>
                    <a:pt x="2260" y="11226"/>
                    <a:pt x="3351" y="11219"/>
                    <a:pt x="4442" y="11219"/>
                  </a:cubicBezTo>
                  <a:cubicBezTo>
                    <a:pt x="4905" y="11219"/>
                    <a:pt x="5367" y="11220"/>
                    <a:pt x="5830" y="11220"/>
                  </a:cubicBezTo>
                  <a:cubicBezTo>
                    <a:pt x="7865" y="11220"/>
                    <a:pt x="9897" y="11195"/>
                    <a:pt x="11908" y="10926"/>
                  </a:cubicBezTo>
                  <a:cubicBezTo>
                    <a:pt x="12512" y="10835"/>
                    <a:pt x="12282" y="9969"/>
                    <a:pt x="11739" y="9969"/>
                  </a:cubicBezTo>
                  <a:cubicBezTo>
                    <a:pt x="11712" y="9969"/>
                    <a:pt x="11684" y="9971"/>
                    <a:pt x="11655" y="9976"/>
                  </a:cubicBezTo>
                  <a:cubicBezTo>
                    <a:pt x="10061" y="10193"/>
                    <a:pt x="8461" y="10238"/>
                    <a:pt x="6859" y="10238"/>
                  </a:cubicBezTo>
                  <a:cubicBezTo>
                    <a:pt x="5729" y="10238"/>
                    <a:pt x="4599" y="10216"/>
                    <a:pt x="3470" y="10216"/>
                  </a:cubicBezTo>
                  <a:cubicBezTo>
                    <a:pt x="2837" y="10216"/>
                    <a:pt x="2204" y="10223"/>
                    <a:pt x="1573" y="10245"/>
                  </a:cubicBezTo>
                  <a:lnTo>
                    <a:pt x="1573" y="10245"/>
                  </a:lnTo>
                  <a:cubicBezTo>
                    <a:pt x="1000" y="7042"/>
                    <a:pt x="1204" y="3729"/>
                    <a:pt x="1204" y="475"/>
                  </a:cubicBezTo>
                  <a:cubicBezTo>
                    <a:pt x="1188" y="159"/>
                    <a:pt x="935" y="0"/>
                    <a:pt x="686"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8" name="Google Shape;158;p2"/>
            <p:cNvSpPr/>
            <p:nvPr/>
          </p:nvSpPr>
          <p:spPr>
            <a:xfrm>
              <a:off x="22256" y="4564116"/>
              <a:ext cx="49854" cy="38708"/>
            </a:xfrm>
            <a:custGeom>
              <a:avLst/>
              <a:gdLst/>
              <a:ahLst/>
              <a:cxnLst/>
              <a:rect l="l" t="t" r="r" b="b"/>
              <a:pathLst>
                <a:path w="1552" h="1205" extrusionOk="0">
                  <a:moveTo>
                    <a:pt x="760" y="1"/>
                  </a:moveTo>
                  <a:cubicBezTo>
                    <a:pt x="0" y="1"/>
                    <a:pt x="0" y="1204"/>
                    <a:pt x="760" y="1204"/>
                  </a:cubicBezTo>
                  <a:cubicBezTo>
                    <a:pt x="1552" y="1204"/>
                    <a:pt x="1552" y="1"/>
                    <a:pt x="760"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9" name="Google Shape;159;p2"/>
            <p:cNvSpPr/>
            <p:nvPr/>
          </p:nvSpPr>
          <p:spPr>
            <a:xfrm>
              <a:off x="22256" y="4466462"/>
              <a:ext cx="49854" cy="38708"/>
            </a:xfrm>
            <a:custGeom>
              <a:avLst/>
              <a:gdLst/>
              <a:ahLst/>
              <a:cxnLst/>
              <a:rect l="l" t="t" r="r" b="b"/>
              <a:pathLst>
                <a:path w="1552" h="1205" extrusionOk="0">
                  <a:moveTo>
                    <a:pt x="760" y="1"/>
                  </a:moveTo>
                  <a:cubicBezTo>
                    <a:pt x="0" y="1"/>
                    <a:pt x="0" y="1204"/>
                    <a:pt x="760" y="1204"/>
                  </a:cubicBezTo>
                  <a:cubicBezTo>
                    <a:pt x="1552" y="1204"/>
                    <a:pt x="1552" y="1"/>
                    <a:pt x="760"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0" name="Google Shape;160;p2"/>
            <p:cNvSpPr/>
            <p:nvPr/>
          </p:nvSpPr>
          <p:spPr>
            <a:xfrm>
              <a:off x="197231" y="4481720"/>
              <a:ext cx="49854" cy="38708"/>
            </a:xfrm>
            <a:custGeom>
              <a:avLst/>
              <a:gdLst/>
              <a:ahLst/>
              <a:cxnLst/>
              <a:rect l="l" t="t" r="r" b="b"/>
              <a:pathLst>
                <a:path w="1552" h="1205" extrusionOk="0">
                  <a:moveTo>
                    <a:pt x="792" y="1"/>
                  </a:moveTo>
                  <a:cubicBezTo>
                    <a:pt x="0" y="1"/>
                    <a:pt x="0" y="1204"/>
                    <a:pt x="792" y="1204"/>
                  </a:cubicBezTo>
                  <a:cubicBezTo>
                    <a:pt x="1552" y="1204"/>
                    <a:pt x="1552" y="1"/>
                    <a:pt x="79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1" name="Google Shape;161;p2"/>
            <p:cNvSpPr/>
            <p:nvPr/>
          </p:nvSpPr>
          <p:spPr>
            <a:xfrm>
              <a:off x="455631" y="4589558"/>
              <a:ext cx="49854" cy="38708"/>
            </a:xfrm>
            <a:custGeom>
              <a:avLst/>
              <a:gdLst/>
              <a:ahLst/>
              <a:cxnLst/>
              <a:rect l="l" t="t" r="r" b="b"/>
              <a:pathLst>
                <a:path w="1552" h="1205" extrusionOk="0">
                  <a:moveTo>
                    <a:pt x="760" y="1"/>
                  </a:moveTo>
                  <a:cubicBezTo>
                    <a:pt x="0" y="1"/>
                    <a:pt x="0" y="1204"/>
                    <a:pt x="760" y="1204"/>
                  </a:cubicBezTo>
                  <a:cubicBezTo>
                    <a:pt x="1552" y="1204"/>
                    <a:pt x="1552" y="1"/>
                    <a:pt x="760"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2" name="Google Shape;162;p2"/>
            <p:cNvSpPr/>
            <p:nvPr/>
          </p:nvSpPr>
          <p:spPr>
            <a:xfrm>
              <a:off x="532919" y="4621103"/>
              <a:ext cx="49886" cy="38675"/>
            </a:xfrm>
            <a:custGeom>
              <a:avLst/>
              <a:gdLst/>
              <a:ahLst/>
              <a:cxnLst/>
              <a:rect l="l" t="t" r="r" b="b"/>
              <a:pathLst>
                <a:path w="1553" h="1204" extrusionOk="0">
                  <a:moveTo>
                    <a:pt x="761" y="0"/>
                  </a:moveTo>
                  <a:cubicBezTo>
                    <a:pt x="1" y="0"/>
                    <a:pt x="1" y="1204"/>
                    <a:pt x="761" y="1204"/>
                  </a:cubicBezTo>
                  <a:cubicBezTo>
                    <a:pt x="1553" y="1204"/>
                    <a:pt x="1553" y="0"/>
                    <a:pt x="761"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3" name="Google Shape;163;p2"/>
            <p:cNvSpPr/>
            <p:nvPr/>
          </p:nvSpPr>
          <p:spPr>
            <a:xfrm>
              <a:off x="114803" y="4863214"/>
              <a:ext cx="49886" cy="38708"/>
            </a:xfrm>
            <a:custGeom>
              <a:avLst/>
              <a:gdLst/>
              <a:ahLst/>
              <a:cxnLst/>
              <a:rect l="l" t="t" r="r" b="b"/>
              <a:pathLst>
                <a:path w="1553" h="1205" extrusionOk="0">
                  <a:moveTo>
                    <a:pt x="793" y="1"/>
                  </a:moveTo>
                  <a:cubicBezTo>
                    <a:pt x="1" y="1"/>
                    <a:pt x="1" y="1204"/>
                    <a:pt x="793" y="1204"/>
                  </a:cubicBezTo>
                  <a:cubicBezTo>
                    <a:pt x="1553" y="1204"/>
                    <a:pt x="1553" y="1"/>
                    <a:pt x="793"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4" name="Google Shape;164;p2"/>
            <p:cNvSpPr/>
            <p:nvPr/>
          </p:nvSpPr>
          <p:spPr>
            <a:xfrm>
              <a:off x="326431" y="4966972"/>
              <a:ext cx="49854" cy="38708"/>
            </a:xfrm>
            <a:custGeom>
              <a:avLst/>
              <a:gdLst/>
              <a:ahLst/>
              <a:cxnLst/>
              <a:rect l="l" t="t" r="r" b="b"/>
              <a:pathLst>
                <a:path w="1552" h="1205" extrusionOk="0">
                  <a:moveTo>
                    <a:pt x="792" y="1"/>
                  </a:moveTo>
                  <a:cubicBezTo>
                    <a:pt x="0" y="1"/>
                    <a:pt x="0" y="1204"/>
                    <a:pt x="792" y="1204"/>
                  </a:cubicBezTo>
                  <a:cubicBezTo>
                    <a:pt x="1552" y="1204"/>
                    <a:pt x="1552" y="1"/>
                    <a:pt x="79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5" name="Google Shape;165;p2"/>
            <p:cNvSpPr/>
            <p:nvPr/>
          </p:nvSpPr>
          <p:spPr>
            <a:xfrm>
              <a:off x="-189372" y="4517345"/>
              <a:ext cx="49886" cy="38675"/>
            </a:xfrm>
            <a:custGeom>
              <a:avLst/>
              <a:gdLst/>
              <a:ahLst/>
              <a:cxnLst/>
              <a:rect l="l" t="t" r="r" b="b"/>
              <a:pathLst>
                <a:path w="1553" h="1204" extrusionOk="0">
                  <a:moveTo>
                    <a:pt x="793" y="0"/>
                  </a:moveTo>
                  <a:cubicBezTo>
                    <a:pt x="1" y="0"/>
                    <a:pt x="1" y="1204"/>
                    <a:pt x="793" y="1204"/>
                  </a:cubicBezTo>
                  <a:cubicBezTo>
                    <a:pt x="1553" y="1204"/>
                    <a:pt x="1553" y="0"/>
                    <a:pt x="793"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6" name="Google Shape;166;p2"/>
            <p:cNvSpPr/>
            <p:nvPr/>
          </p:nvSpPr>
          <p:spPr>
            <a:xfrm>
              <a:off x="-251402" y="4888656"/>
              <a:ext cx="49854" cy="38675"/>
            </a:xfrm>
            <a:custGeom>
              <a:avLst/>
              <a:gdLst/>
              <a:ahLst/>
              <a:cxnLst/>
              <a:rect l="l" t="t" r="r" b="b"/>
              <a:pathLst>
                <a:path w="1552" h="1204" extrusionOk="0">
                  <a:moveTo>
                    <a:pt x="792" y="0"/>
                  </a:moveTo>
                  <a:cubicBezTo>
                    <a:pt x="0" y="0"/>
                    <a:pt x="0" y="1204"/>
                    <a:pt x="792" y="1204"/>
                  </a:cubicBezTo>
                  <a:cubicBezTo>
                    <a:pt x="1552" y="1204"/>
                    <a:pt x="1552" y="0"/>
                    <a:pt x="792"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167" name="Google Shape;167;p2"/>
          <p:cNvSpPr/>
          <p:nvPr/>
        </p:nvSpPr>
        <p:spPr>
          <a:xfrm>
            <a:off x="2037678" y="4093452"/>
            <a:ext cx="3960929" cy="1157277"/>
          </a:xfrm>
          <a:custGeom>
            <a:avLst/>
            <a:gdLst/>
            <a:ahLst/>
            <a:cxnLst/>
            <a:rect l="l" t="t" r="r" b="b"/>
            <a:pathLst>
              <a:path w="123307" h="36027" extrusionOk="0">
                <a:moveTo>
                  <a:pt x="24819" y="0"/>
                </a:moveTo>
                <a:cubicBezTo>
                  <a:pt x="24230" y="0"/>
                  <a:pt x="23617" y="156"/>
                  <a:pt x="22979" y="494"/>
                </a:cubicBezTo>
                <a:cubicBezTo>
                  <a:pt x="13763" y="5403"/>
                  <a:pt x="24689" y="19970"/>
                  <a:pt x="24055" y="26399"/>
                </a:cubicBezTo>
                <a:cubicBezTo>
                  <a:pt x="23880" y="28374"/>
                  <a:pt x="23209" y="29160"/>
                  <a:pt x="22228" y="29160"/>
                </a:cubicBezTo>
                <a:cubicBezTo>
                  <a:pt x="18430" y="29160"/>
                  <a:pt x="9993" y="17360"/>
                  <a:pt x="7778" y="17183"/>
                </a:cubicBezTo>
                <a:cubicBezTo>
                  <a:pt x="7629" y="17174"/>
                  <a:pt x="7486" y="17169"/>
                  <a:pt x="7350" y="17169"/>
                </a:cubicBezTo>
                <a:cubicBezTo>
                  <a:pt x="0" y="17169"/>
                  <a:pt x="10542" y="31207"/>
                  <a:pt x="14460" y="36026"/>
                </a:cubicBezTo>
                <a:lnTo>
                  <a:pt x="117923" y="36026"/>
                </a:lnTo>
                <a:cubicBezTo>
                  <a:pt x="120678" y="31339"/>
                  <a:pt x="123306" y="25386"/>
                  <a:pt x="120614" y="23422"/>
                </a:cubicBezTo>
                <a:cubicBezTo>
                  <a:pt x="119592" y="22663"/>
                  <a:pt x="118709" y="22349"/>
                  <a:pt x="117927" y="22349"/>
                </a:cubicBezTo>
                <a:cubicBezTo>
                  <a:pt x="114150" y="22349"/>
                  <a:pt x="112724" y="29679"/>
                  <a:pt x="109326" y="29679"/>
                </a:cubicBezTo>
                <a:cubicBezTo>
                  <a:pt x="108260" y="29679"/>
                  <a:pt x="107000" y="28958"/>
                  <a:pt x="105413" y="27064"/>
                </a:cubicBezTo>
                <a:cubicBezTo>
                  <a:pt x="101865" y="22934"/>
                  <a:pt x="94677" y="2569"/>
                  <a:pt x="86780" y="2569"/>
                </a:cubicBezTo>
                <a:cubicBezTo>
                  <a:pt x="85655" y="2569"/>
                  <a:pt x="84516" y="2982"/>
                  <a:pt x="83372" y="3914"/>
                </a:cubicBezTo>
                <a:cubicBezTo>
                  <a:pt x="75454" y="10343"/>
                  <a:pt x="90845" y="24055"/>
                  <a:pt x="84638" y="29819"/>
                </a:cubicBezTo>
                <a:cubicBezTo>
                  <a:pt x="83903" y="30530"/>
                  <a:pt x="83200" y="30837"/>
                  <a:pt x="82524" y="30837"/>
                </a:cubicBezTo>
                <a:cubicBezTo>
                  <a:pt x="78228" y="30837"/>
                  <a:pt x="74981" y="18451"/>
                  <a:pt x="70866" y="18451"/>
                </a:cubicBezTo>
                <a:cubicBezTo>
                  <a:pt x="70749" y="18451"/>
                  <a:pt x="70632" y="18461"/>
                  <a:pt x="70514" y="18482"/>
                </a:cubicBezTo>
                <a:cubicBezTo>
                  <a:pt x="65175" y="19274"/>
                  <a:pt x="64782" y="30907"/>
                  <a:pt x="59644" y="30907"/>
                </a:cubicBezTo>
                <a:cubicBezTo>
                  <a:pt x="59235" y="30907"/>
                  <a:pt x="58795" y="30833"/>
                  <a:pt x="58321" y="30674"/>
                </a:cubicBezTo>
                <a:cubicBezTo>
                  <a:pt x="50816" y="28331"/>
                  <a:pt x="61963" y="11641"/>
                  <a:pt x="53159" y="9709"/>
                </a:cubicBezTo>
                <a:cubicBezTo>
                  <a:pt x="52511" y="9553"/>
                  <a:pt x="51904" y="9479"/>
                  <a:pt x="51335" y="9479"/>
                </a:cubicBezTo>
                <a:cubicBezTo>
                  <a:pt x="43263" y="9479"/>
                  <a:pt x="42768" y="24281"/>
                  <a:pt x="37768" y="27476"/>
                </a:cubicBezTo>
                <a:cubicBezTo>
                  <a:pt x="36691" y="26399"/>
                  <a:pt x="36470" y="25101"/>
                  <a:pt x="36058" y="23390"/>
                </a:cubicBezTo>
                <a:cubicBezTo>
                  <a:pt x="34867" y="19265"/>
                  <a:pt x="31357" y="0"/>
                  <a:pt x="24819"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168" name="Google Shape;168;p2"/>
          <p:cNvGrpSpPr/>
          <p:nvPr/>
        </p:nvGrpSpPr>
        <p:grpSpPr>
          <a:xfrm>
            <a:off x="-389193" y="2750301"/>
            <a:ext cx="913435" cy="635126"/>
            <a:chOff x="-389193" y="2750301"/>
            <a:chExt cx="913435" cy="635126"/>
          </a:xfrm>
        </p:grpSpPr>
        <p:sp>
          <p:nvSpPr>
            <p:cNvPr id="169" name="Google Shape;169;p2"/>
            <p:cNvSpPr/>
            <p:nvPr/>
          </p:nvSpPr>
          <p:spPr>
            <a:xfrm>
              <a:off x="-389193" y="2750301"/>
              <a:ext cx="913435" cy="635126"/>
            </a:xfrm>
            <a:custGeom>
              <a:avLst/>
              <a:gdLst/>
              <a:ahLst/>
              <a:cxnLst/>
              <a:rect l="l" t="t" r="r" b="b"/>
              <a:pathLst>
                <a:path w="28436" h="19772" extrusionOk="0">
                  <a:moveTo>
                    <a:pt x="7593" y="581"/>
                  </a:moveTo>
                  <a:cubicBezTo>
                    <a:pt x="9625" y="1400"/>
                    <a:pt x="11714" y="2047"/>
                    <a:pt x="13773" y="2754"/>
                  </a:cubicBezTo>
                  <a:cubicBezTo>
                    <a:pt x="16877" y="3799"/>
                    <a:pt x="19980" y="4844"/>
                    <a:pt x="23084" y="5953"/>
                  </a:cubicBezTo>
                  <a:cubicBezTo>
                    <a:pt x="24551" y="6461"/>
                    <a:pt x="26019" y="6994"/>
                    <a:pt x="27486" y="7552"/>
                  </a:cubicBezTo>
                  <a:lnTo>
                    <a:pt x="27486" y="7552"/>
                  </a:lnTo>
                  <a:cubicBezTo>
                    <a:pt x="20762" y="10906"/>
                    <a:pt x="13830" y="13872"/>
                    <a:pt x="6837" y="16657"/>
                  </a:cubicBezTo>
                  <a:cubicBezTo>
                    <a:pt x="4773" y="17483"/>
                    <a:pt x="2708" y="18309"/>
                    <a:pt x="643" y="19109"/>
                  </a:cubicBezTo>
                  <a:lnTo>
                    <a:pt x="643" y="19109"/>
                  </a:lnTo>
                  <a:cubicBezTo>
                    <a:pt x="2550" y="12810"/>
                    <a:pt x="4706" y="6491"/>
                    <a:pt x="7593" y="581"/>
                  </a:cubicBezTo>
                  <a:close/>
                  <a:moveTo>
                    <a:pt x="7463" y="1"/>
                  </a:moveTo>
                  <a:cubicBezTo>
                    <a:pt x="7392" y="1"/>
                    <a:pt x="7324" y="35"/>
                    <a:pt x="7284" y="118"/>
                  </a:cubicBezTo>
                  <a:lnTo>
                    <a:pt x="7284" y="118"/>
                  </a:lnTo>
                  <a:cubicBezTo>
                    <a:pt x="7279" y="127"/>
                    <a:pt x="7275" y="137"/>
                    <a:pt x="7271" y="146"/>
                  </a:cubicBezTo>
                  <a:lnTo>
                    <a:pt x="7271" y="146"/>
                  </a:lnTo>
                  <a:cubicBezTo>
                    <a:pt x="4236" y="6284"/>
                    <a:pt x="2022" y="12896"/>
                    <a:pt x="29" y="19444"/>
                  </a:cubicBezTo>
                  <a:cubicBezTo>
                    <a:pt x="1" y="19583"/>
                    <a:pt x="120" y="19771"/>
                    <a:pt x="279" y="19771"/>
                  </a:cubicBezTo>
                  <a:cubicBezTo>
                    <a:pt x="300" y="19771"/>
                    <a:pt x="323" y="19768"/>
                    <a:pt x="345" y="19760"/>
                  </a:cubicBezTo>
                  <a:cubicBezTo>
                    <a:pt x="7851" y="16847"/>
                    <a:pt x="15325" y="13838"/>
                    <a:pt x="22609" y="10450"/>
                  </a:cubicBezTo>
                  <a:cubicBezTo>
                    <a:pt x="24509" y="9563"/>
                    <a:pt x="26377" y="8676"/>
                    <a:pt x="28214" y="7726"/>
                  </a:cubicBezTo>
                  <a:cubicBezTo>
                    <a:pt x="28436" y="7631"/>
                    <a:pt x="28341" y="7346"/>
                    <a:pt x="28151" y="7283"/>
                  </a:cubicBezTo>
                  <a:cubicBezTo>
                    <a:pt x="22355" y="5034"/>
                    <a:pt x="16402" y="3166"/>
                    <a:pt x="10511" y="1107"/>
                  </a:cubicBezTo>
                  <a:cubicBezTo>
                    <a:pt x="9544" y="764"/>
                    <a:pt x="8545" y="421"/>
                    <a:pt x="7607" y="47"/>
                  </a:cubicBezTo>
                  <a:lnTo>
                    <a:pt x="7607" y="47"/>
                  </a:lnTo>
                  <a:cubicBezTo>
                    <a:pt x="7563" y="18"/>
                    <a:pt x="7512" y="1"/>
                    <a:pt x="7463"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0" name="Google Shape;170;p2"/>
            <p:cNvSpPr/>
            <p:nvPr/>
          </p:nvSpPr>
          <p:spPr>
            <a:xfrm>
              <a:off x="-237604" y="2870345"/>
              <a:ext cx="517718" cy="361507"/>
            </a:xfrm>
            <a:custGeom>
              <a:avLst/>
              <a:gdLst/>
              <a:ahLst/>
              <a:cxnLst/>
              <a:rect l="l" t="t" r="r" b="b"/>
              <a:pathLst>
                <a:path w="16117" h="11254" extrusionOk="0">
                  <a:moveTo>
                    <a:pt x="4427" y="582"/>
                  </a:moveTo>
                  <a:cubicBezTo>
                    <a:pt x="5984" y="1210"/>
                    <a:pt x="7597" y="1698"/>
                    <a:pt x="9181" y="2216"/>
                  </a:cubicBezTo>
                  <a:cubicBezTo>
                    <a:pt x="11186" y="2913"/>
                    <a:pt x="13192" y="3584"/>
                    <a:pt x="15197" y="4351"/>
                  </a:cubicBezTo>
                  <a:lnTo>
                    <a:pt x="15197" y="4351"/>
                  </a:lnTo>
                  <a:cubicBezTo>
                    <a:pt x="10447" y="6684"/>
                    <a:pt x="5560" y="8688"/>
                    <a:pt x="642" y="10602"/>
                  </a:cubicBezTo>
                  <a:lnTo>
                    <a:pt x="642" y="10602"/>
                  </a:lnTo>
                  <a:cubicBezTo>
                    <a:pt x="1693" y="7210"/>
                    <a:pt x="2867" y="3801"/>
                    <a:pt x="4427" y="582"/>
                  </a:cubicBezTo>
                  <a:close/>
                  <a:moveTo>
                    <a:pt x="4279" y="1"/>
                  </a:moveTo>
                  <a:cubicBezTo>
                    <a:pt x="4204" y="1"/>
                    <a:pt x="4131" y="37"/>
                    <a:pt x="4082" y="126"/>
                  </a:cubicBezTo>
                  <a:cubicBezTo>
                    <a:pt x="2372" y="3578"/>
                    <a:pt x="1137" y="7251"/>
                    <a:pt x="28" y="10925"/>
                  </a:cubicBezTo>
                  <a:cubicBezTo>
                    <a:pt x="1" y="11089"/>
                    <a:pt x="116" y="11254"/>
                    <a:pt x="271" y="11254"/>
                  </a:cubicBezTo>
                  <a:cubicBezTo>
                    <a:pt x="295" y="11254"/>
                    <a:pt x="320" y="11250"/>
                    <a:pt x="345" y="11241"/>
                  </a:cubicBezTo>
                  <a:cubicBezTo>
                    <a:pt x="5602" y="9183"/>
                    <a:pt x="10859" y="7061"/>
                    <a:pt x="15926" y="4528"/>
                  </a:cubicBezTo>
                  <a:cubicBezTo>
                    <a:pt x="16116" y="4433"/>
                    <a:pt x="16053" y="4148"/>
                    <a:pt x="15863" y="4084"/>
                  </a:cubicBezTo>
                  <a:cubicBezTo>
                    <a:pt x="13709" y="3229"/>
                    <a:pt x="11493" y="2501"/>
                    <a:pt x="9307" y="1741"/>
                  </a:cubicBezTo>
                  <a:cubicBezTo>
                    <a:pt x="7687" y="1211"/>
                    <a:pt x="6036" y="712"/>
                    <a:pt x="4445" y="63"/>
                  </a:cubicBezTo>
                  <a:lnTo>
                    <a:pt x="4445" y="63"/>
                  </a:lnTo>
                  <a:cubicBezTo>
                    <a:pt x="4397" y="24"/>
                    <a:pt x="4338" y="1"/>
                    <a:pt x="4279"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1" name="Google Shape;171;p2"/>
            <p:cNvSpPr/>
            <p:nvPr/>
          </p:nvSpPr>
          <p:spPr>
            <a:xfrm>
              <a:off x="-224498" y="3271724"/>
              <a:ext cx="27497" cy="42562"/>
            </a:xfrm>
            <a:custGeom>
              <a:avLst/>
              <a:gdLst/>
              <a:ahLst/>
              <a:cxnLst/>
              <a:rect l="l" t="t" r="r" b="b"/>
              <a:pathLst>
                <a:path w="856" h="1325" extrusionOk="0">
                  <a:moveTo>
                    <a:pt x="256" y="0"/>
                  </a:moveTo>
                  <a:cubicBezTo>
                    <a:pt x="203" y="0"/>
                    <a:pt x="149" y="22"/>
                    <a:pt x="127" y="45"/>
                  </a:cubicBezTo>
                  <a:cubicBezTo>
                    <a:pt x="64" y="76"/>
                    <a:pt x="0" y="108"/>
                    <a:pt x="0" y="171"/>
                  </a:cubicBezTo>
                  <a:cubicBezTo>
                    <a:pt x="0" y="266"/>
                    <a:pt x="0" y="298"/>
                    <a:pt x="32" y="361"/>
                  </a:cubicBezTo>
                  <a:cubicBezTo>
                    <a:pt x="159" y="647"/>
                    <a:pt x="285" y="932"/>
                    <a:pt x="412" y="1217"/>
                  </a:cubicBezTo>
                  <a:cubicBezTo>
                    <a:pt x="412" y="1248"/>
                    <a:pt x="507" y="1312"/>
                    <a:pt x="539" y="1312"/>
                  </a:cubicBezTo>
                  <a:cubicBezTo>
                    <a:pt x="557" y="1321"/>
                    <a:pt x="576" y="1325"/>
                    <a:pt x="594" y="1325"/>
                  </a:cubicBezTo>
                  <a:cubicBezTo>
                    <a:pt x="639" y="1325"/>
                    <a:pt x="684" y="1302"/>
                    <a:pt x="729" y="1280"/>
                  </a:cubicBezTo>
                  <a:cubicBezTo>
                    <a:pt x="792" y="1248"/>
                    <a:pt x="824" y="1217"/>
                    <a:pt x="855" y="1153"/>
                  </a:cubicBezTo>
                  <a:cubicBezTo>
                    <a:pt x="855" y="1090"/>
                    <a:pt x="855" y="1027"/>
                    <a:pt x="824" y="963"/>
                  </a:cubicBezTo>
                  <a:cubicBezTo>
                    <a:pt x="697" y="678"/>
                    <a:pt x="570" y="393"/>
                    <a:pt x="444" y="140"/>
                  </a:cubicBezTo>
                  <a:cubicBezTo>
                    <a:pt x="412" y="76"/>
                    <a:pt x="349" y="13"/>
                    <a:pt x="317" y="13"/>
                  </a:cubicBezTo>
                  <a:cubicBezTo>
                    <a:pt x="298" y="4"/>
                    <a:pt x="277" y="0"/>
                    <a:pt x="25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2" name="Google Shape;172;p2"/>
            <p:cNvSpPr/>
            <p:nvPr/>
          </p:nvSpPr>
          <p:spPr>
            <a:xfrm>
              <a:off x="-103457" y="3207028"/>
              <a:ext cx="32604" cy="50882"/>
            </a:xfrm>
            <a:custGeom>
              <a:avLst/>
              <a:gdLst/>
              <a:ahLst/>
              <a:cxnLst/>
              <a:rect l="l" t="t" r="r" b="b"/>
              <a:pathLst>
                <a:path w="1015" h="1584" extrusionOk="0">
                  <a:moveTo>
                    <a:pt x="267" y="0"/>
                  </a:moveTo>
                  <a:cubicBezTo>
                    <a:pt x="219" y="0"/>
                    <a:pt x="170" y="11"/>
                    <a:pt x="128" y="32"/>
                  </a:cubicBezTo>
                  <a:cubicBezTo>
                    <a:pt x="33" y="127"/>
                    <a:pt x="1" y="254"/>
                    <a:pt x="64" y="380"/>
                  </a:cubicBezTo>
                  <a:cubicBezTo>
                    <a:pt x="223" y="729"/>
                    <a:pt x="381" y="1109"/>
                    <a:pt x="539" y="1457"/>
                  </a:cubicBezTo>
                  <a:cubicBezTo>
                    <a:pt x="582" y="1542"/>
                    <a:pt x="666" y="1584"/>
                    <a:pt x="755" y="1584"/>
                  </a:cubicBezTo>
                  <a:cubicBezTo>
                    <a:pt x="800" y="1584"/>
                    <a:pt x="845" y="1573"/>
                    <a:pt x="888" y="1552"/>
                  </a:cubicBezTo>
                  <a:cubicBezTo>
                    <a:pt x="1014" y="1457"/>
                    <a:pt x="1014" y="1330"/>
                    <a:pt x="951" y="1204"/>
                  </a:cubicBezTo>
                  <a:cubicBezTo>
                    <a:pt x="793" y="855"/>
                    <a:pt x="634" y="475"/>
                    <a:pt x="476" y="127"/>
                  </a:cubicBezTo>
                  <a:cubicBezTo>
                    <a:pt x="455" y="43"/>
                    <a:pt x="363" y="0"/>
                    <a:pt x="26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3" name="Google Shape;173;p2"/>
            <p:cNvSpPr/>
            <p:nvPr/>
          </p:nvSpPr>
          <p:spPr>
            <a:xfrm>
              <a:off x="45081" y="3159807"/>
              <a:ext cx="28525" cy="42145"/>
            </a:xfrm>
            <a:custGeom>
              <a:avLst/>
              <a:gdLst/>
              <a:ahLst/>
              <a:cxnLst/>
              <a:rect l="l" t="t" r="r" b="b"/>
              <a:pathLst>
                <a:path w="888" h="1312" extrusionOk="0">
                  <a:moveTo>
                    <a:pt x="262" y="0"/>
                  </a:moveTo>
                  <a:cubicBezTo>
                    <a:pt x="217" y="0"/>
                    <a:pt x="172" y="23"/>
                    <a:pt x="127" y="45"/>
                  </a:cubicBezTo>
                  <a:cubicBezTo>
                    <a:pt x="96" y="77"/>
                    <a:pt x="32" y="109"/>
                    <a:pt x="32" y="172"/>
                  </a:cubicBezTo>
                  <a:cubicBezTo>
                    <a:pt x="1" y="235"/>
                    <a:pt x="1" y="299"/>
                    <a:pt x="32" y="362"/>
                  </a:cubicBezTo>
                  <a:cubicBezTo>
                    <a:pt x="159" y="647"/>
                    <a:pt x="286" y="932"/>
                    <a:pt x="412" y="1185"/>
                  </a:cubicBezTo>
                  <a:cubicBezTo>
                    <a:pt x="444" y="1249"/>
                    <a:pt x="507" y="1312"/>
                    <a:pt x="571" y="1312"/>
                  </a:cubicBezTo>
                  <a:cubicBezTo>
                    <a:pt x="602" y="1312"/>
                    <a:pt x="697" y="1312"/>
                    <a:pt x="761" y="1280"/>
                  </a:cubicBezTo>
                  <a:cubicBezTo>
                    <a:pt x="792" y="1249"/>
                    <a:pt x="856" y="1217"/>
                    <a:pt x="856" y="1154"/>
                  </a:cubicBezTo>
                  <a:cubicBezTo>
                    <a:pt x="887" y="1090"/>
                    <a:pt x="856" y="1027"/>
                    <a:pt x="824" y="964"/>
                  </a:cubicBezTo>
                  <a:cubicBezTo>
                    <a:pt x="729" y="679"/>
                    <a:pt x="602" y="394"/>
                    <a:pt x="476" y="109"/>
                  </a:cubicBezTo>
                  <a:cubicBezTo>
                    <a:pt x="444" y="77"/>
                    <a:pt x="381" y="14"/>
                    <a:pt x="317" y="14"/>
                  </a:cubicBezTo>
                  <a:cubicBezTo>
                    <a:pt x="299" y="4"/>
                    <a:pt x="280" y="0"/>
                    <a:pt x="262"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4" name="Google Shape;174;p2"/>
            <p:cNvSpPr/>
            <p:nvPr/>
          </p:nvSpPr>
          <p:spPr>
            <a:xfrm>
              <a:off x="222112" y="3083932"/>
              <a:ext cx="26469" cy="39446"/>
            </a:xfrm>
            <a:custGeom>
              <a:avLst/>
              <a:gdLst/>
              <a:ahLst/>
              <a:cxnLst/>
              <a:rect l="l" t="t" r="r" b="b"/>
              <a:pathLst>
                <a:path w="824" h="1228" extrusionOk="0">
                  <a:moveTo>
                    <a:pt x="317" y="0"/>
                  </a:moveTo>
                  <a:cubicBezTo>
                    <a:pt x="253" y="0"/>
                    <a:pt x="190" y="0"/>
                    <a:pt x="127" y="32"/>
                  </a:cubicBezTo>
                  <a:cubicBezTo>
                    <a:pt x="63" y="64"/>
                    <a:pt x="32" y="127"/>
                    <a:pt x="32" y="190"/>
                  </a:cubicBezTo>
                  <a:cubicBezTo>
                    <a:pt x="0" y="254"/>
                    <a:pt x="0" y="317"/>
                    <a:pt x="32" y="380"/>
                  </a:cubicBezTo>
                  <a:cubicBezTo>
                    <a:pt x="158" y="602"/>
                    <a:pt x="253" y="855"/>
                    <a:pt x="380" y="1109"/>
                  </a:cubicBezTo>
                  <a:cubicBezTo>
                    <a:pt x="380" y="1140"/>
                    <a:pt x="475" y="1204"/>
                    <a:pt x="507" y="1204"/>
                  </a:cubicBezTo>
                  <a:cubicBezTo>
                    <a:pt x="538" y="1220"/>
                    <a:pt x="578" y="1228"/>
                    <a:pt x="614" y="1228"/>
                  </a:cubicBezTo>
                  <a:cubicBezTo>
                    <a:pt x="649" y="1228"/>
                    <a:pt x="681" y="1220"/>
                    <a:pt x="697" y="1204"/>
                  </a:cubicBezTo>
                  <a:cubicBezTo>
                    <a:pt x="760" y="1140"/>
                    <a:pt x="792" y="1109"/>
                    <a:pt x="823" y="1045"/>
                  </a:cubicBezTo>
                  <a:cubicBezTo>
                    <a:pt x="823" y="982"/>
                    <a:pt x="823" y="919"/>
                    <a:pt x="792" y="855"/>
                  </a:cubicBezTo>
                  <a:cubicBezTo>
                    <a:pt x="697" y="602"/>
                    <a:pt x="570" y="380"/>
                    <a:pt x="475" y="127"/>
                  </a:cubicBezTo>
                  <a:cubicBezTo>
                    <a:pt x="443" y="64"/>
                    <a:pt x="380" y="32"/>
                    <a:pt x="31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5" name="Google Shape;175;p2"/>
            <p:cNvSpPr/>
            <p:nvPr/>
          </p:nvSpPr>
          <p:spPr>
            <a:xfrm>
              <a:off x="380800" y="3004845"/>
              <a:ext cx="27497" cy="41213"/>
            </a:xfrm>
            <a:custGeom>
              <a:avLst/>
              <a:gdLst/>
              <a:ahLst/>
              <a:cxnLst/>
              <a:rect l="l" t="t" r="r" b="b"/>
              <a:pathLst>
                <a:path w="856" h="1283" extrusionOk="0">
                  <a:moveTo>
                    <a:pt x="222" y="0"/>
                  </a:moveTo>
                  <a:cubicBezTo>
                    <a:pt x="190" y="0"/>
                    <a:pt x="159" y="8"/>
                    <a:pt x="127" y="24"/>
                  </a:cubicBezTo>
                  <a:cubicBezTo>
                    <a:pt x="95" y="87"/>
                    <a:pt x="32" y="119"/>
                    <a:pt x="32" y="182"/>
                  </a:cubicBezTo>
                  <a:cubicBezTo>
                    <a:pt x="0" y="246"/>
                    <a:pt x="0" y="309"/>
                    <a:pt x="32" y="372"/>
                  </a:cubicBezTo>
                  <a:cubicBezTo>
                    <a:pt x="159" y="626"/>
                    <a:pt x="285" y="911"/>
                    <a:pt x="380" y="1164"/>
                  </a:cubicBezTo>
                  <a:cubicBezTo>
                    <a:pt x="412" y="1196"/>
                    <a:pt x="475" y="1259"/>
                    <a:pt x="539" y="1259"/>
                  </a:cubicBezTo>
                  <a:cubicBezTo>
                    <a:pt x="570" y="1275"/>
                    <a:pt x="602" y="1283"/>
                    <a:pt x="634" y="1283"/>
                  </a:cubicBezTo>
                  <a:cubicBezTo>
                    <a:pt x="665" y="1283"/>
                    <a:pt x="697" y="1275"/>
                    <a:pt x="729" y="1259"/>
                  </a:cubicBezTo>
                  <a:cubicBezTo>
                    <a:pt x="792" y="1196"/>
                    <a:pt x="824" y="1164"/>
                    <a:pt x="855" y="1101"/>
                  </a:cubicBezTo>
                  <a:cubicBezTo>
                    <a:pt x="855" y="1037"/>
                    <a:pt x="855" y="974"/>
                    <a:pt x="824" y="911"/>
                  </a:cubicBezTo>
                  <a:cubicBezTo>
                    <a:pt x="697" y="657"/>
                    <a:pt x="570" y="372"/>
                    <a:pt x="475" y="119"/>
                  </a:cubicBezTo>
                  <a:cubicBezTo>
                    <a:pt x="444" y="87"/>
                    <a:pt x="380" y="24"/>
                    <a:pt x="317" y="24"/>
                  </a:cubicBezTo>
                  <a:cubicBezTo>
                    <a:pt x="285" y="8"/>
                    <a:pt x="254" y="0"/>
                    <a:pt x="222"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6" name="Google Shape;176;p2"/>
            <p:cNvSpPr/>
            <p:nvPr/>
          </p:nvSpPr>
          <p:spPr>
            <a:xfrm>
              <a:off x="-320128" y="3174937"/>
              <a:ext cx="56985" cy="28236"/>
            </a:xfrm>
            <a:custGeom>
              <a:avLst/>
              <a:gdLst/>
              <a:ahLst/>
              <a:cxnLst/>
              <a:rect l="l" t="t" r="r" b="b"/>
              <a:pathLst>
                <a:path w="1774" h="879" extrusionOk="0">
                  <a:moveTo>
                    <a:pt x="270" y="0"/>
                  </a:moveTo>
                  <a:cubicBezTo>
                    <a:pt x="190" y="0"/>
                    <a:pt x="106" y="28"/>
                    <a:pt x="64" y="113"/>
                  </a:cubicBezTo>
                  <a:cubicBezTo>
                    <a:pt x="0" y="239"/>
                    <a:pt x="32" y="398"/>
                    <a:pt x="159" y="461"/>
                  </a:cubicBezTo>
                  <a:cubicBezTo>
                    <a:pt x="570" y="651"/>
                    <a:pt x="1014" y="746"/>
                    <a:pt x="1426" y="873"/>
                  </a:cubicBezTo>
                  <a:cubicBezTo>
                    <a:pt x="1442" y="877"/>
                    <a:pt x="1459" y="879"/>
                    <a:pt x="1477" y="879"/>
                  </a:cubicBezTo>
                  <a:cubicBezTo>
                    <a:pt x="1592" y="879"/>
                    <a:pt x="1715" y="793"/>
                    <a:pt x="1742" y="683"/>
                  </a:cubicBezTo>
                  <a:cubicBezTo>
                    <a:pt x="1774" y="556"/>
                    <a:pt x="1711" y="429"/>
                    <a:pt x="1584" y="398"/>
                  </a:cubicBezTo>
                  <a:cubicBezTo>
                    <a:pt x="1362" y="334"/>
                    <a:pt x="1172" y="271"/>
                    <a:pt x="951" y="239"/>
                  </a:cubicBezTo>
                  <a:cubicBezTo>
                    <a:pt x="856" y="208"/>
                    <a:pt x="760" y="176"/>
                    <a:pt x="665" y="113"/>
                  </a:cubicBezTo>
                  <a:cubicBezTo>
                    <a:pt x="602" y="113"/>
                    <a:pt x="570" y="81"/>
                    <a:pt x="507" y="81"/>
                  </a:cubicBezTo>
                  <a:cubicBezTo>
                    <a:pt x="507" y="81"/>
                    <a:pt x="475" y="49"/>
                    <a:pt x="475" y="49"/>
                  </a:cubicBezTo>
                  <a:cubicBezTo>
                    <a:pt x="444" y="49"/>
                    <a:pt x="412" y="49"/>
                    <a:pt x="380" y="18"/>
                  </a:cubicBezTo>
                  <a:cubicBezTo>
                    <a:pt x="349" y="7"/>
                    <a:pt x="310" y="0"/>
                    <a:pt x="270"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7" name="Google Shape;177;p2"/>
            <p:cNvSpPr/>
            <p:nvPr/>
          </p:nvSpPr>
          <p:spPr>
            <a:xfrm>
              <a:off x="-278432" y="3048693"/>
              <a:ext cx="47863" cy="26662"/>
            </a:xfrm>
            <a:custGeom>
              <a:avLst/>
              <a:gdLst/>
              <a:ahLst/>
              <a:cxnLst/>
              <a:rect l="l" t="t" r="r" b="b"/>
              <a:pathLst>
                <a:path w="1490" h="830" extrusionOk="0">
                  <a:moveTo>
                    <a:pt x="235" y="0"/>
                  </a:moveTo>
                  <a:cubicBezTo>
                    <a:pt x="140" y="0"/>
                    <a:pt x="57" y="80"/>
                    <a:pt x="33" y="179"/>
                  </a:cubicBezTo>
                  <a:cubicBezTo>
                    <a:pt x="1" y="337"/>
                    <a:pt x="64" y="432"/>
                    <a:pt x="191" y="496"/>
                  </a:cubicBezTo>
                  <a:cubicBezTo>
                    <a:pt x="508" y="591"/>
                    <a:pt x="856" y="686"/>
                    <a:pt x="1173" y="812"/>
                  </a:cubicBezTo>
                  <a:cubicBezTo>
                    <a:pt x="1196" y="824"/>
                    <a:pt x="1221" y="829"/>
                    <a:pt x="1246" y="829"/>
                  </a:cubicBezTo>
                  <a:cubicBezTo>
                    <a:pt x="1353" y="829"/>
                    <a:pt x="1458" y="731"/>
                    <a:pt x="1458" y="654"/>
                  </a:cubicBezTo>
                  <a:cubicBezTo>
                    <a:pt x="1489" y="496"/>
                    <a:pt x="1426" y="401"/>
                    <a:pt x="1299" y="337"/>
                  </a:cubicBezTo>
                  <a:cubicBezTo>
                    <a:pt x="983" y="211"/>
                    <a:pt x="634" y="116"/>
                    <a:pt x="318" y="21"/>
                  </a:cubicBezTo>
                  <a:cubicBezTo>
                    <a:pt x="290" y="7"/>
                    <a:pt x="262" y="0"/>
                    <a:pt x="235"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8" name="Google Shape;178;p2"/>
            <p:cNvSpPr/>
            <p:nvPr/>
          </p:nvSpPr>
          <p:spPr>
            <a:xfrm>
              <a:off x="-224498" y="2926240"/>
              <a:ext cx="44779" cy="26244"/>
            </a:xfrm>
            <a:custGeom>
              <a:avLst/>
              <a:gdLst/>
              <a:ahLst/>
              <a:cxnLst/>
              <a:rect l="l" t="t" r="r" b="b"/>
              <a:pathLst>
                <a:path w="1394" h="817" extrusionOk="0">
                  <a:moveTo>
                    <a:pt x="349" y="1"/>
                  </a:moveTo>
                  <a:cubicBezTo>
                    <a:pt x="285" y="1"/>
                    <a:pt x="190" y="1"/>
                    <a:pt x="159" y="32"/>
                  </a:cubicBezTo>
                  <a:cubicBezTo>
                    <a:pt x="95" y="64"/>
                    <a:pt x="64" y="127"/>
                    <a:pt x="32" y="191"/>
                  </a:cubicBezTo>
                  <a:cubicBezTo>
                    <a:pt x="0" y="317"/>
                    <a:pt x="64" y="444"/>
                    <a:pt x="222" y="476"/>
                  </a:cubicBezTo>
                  <a:cubicBezTo>
                    <a:pt x="507" y="602"/>
                    <a:pt x="760" y="697"/>
                    <a:pt x="1045" y="792"/>
                  </a:cubicBezTo>
                  <a:cubicBezTo>
                    <a:pt x="1077" y="808"/>
                    <a:pt x="1117" y="816"/>
                    <a:pt x="1152" y="816"/>
                  </a:cubicBezTo>
                  <a:cubicBezTo>
                    <a:pt x="1188" y="816"/>
                    <a:pt x="1220" y="808"/>
                    <a:pt x="1235" y="792"/>
                  </a:cubicBezTo>
                  <a:cubicBezTo>
                    <a:pt x="1299" y="761"/>
                    <a:pt x="1362" y="697"/>
                    <a:pt x="1362" y="634"/>
                  </a:cubicBezTo>
                  <a:cubicBezTo>
                    <a:pt x="1394" y="507"/>
                    <a:pt x="1330" y="381"/>
                    <a:pt x="1204" y="317"/>
                  </a:cubicBezTo>
                  <a:cubicBezTo>
                    <a:pt x="919" y="222"/>
                    <a:pt x="634" y="127"/>
                    <a:pt x="349"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9" name="Google Shape;179;p2"/>
            <p:cNvSpPr/>
            <p:nvPr/>
          </p:nvSpPr>
          <p:spPr>
            <a:xfrm>
              <a:off x="-3747" y="2819173"/>
              <a:ext cx="27497" cy="48344"/>
            </a:xfrm>
            <a:custGeom>
              <a:avLst/>
              <a:gdLst/>
              <a:ahLst/>
              <a:cxnLst/>
              <a:rect l="l" t="t" r="r" b="b"/>
              <a:pathLst>
                <a:path w="856" h="1505" extrusionOk="0">
                  <a:moveTo>
                    <a:pt x="569" y="0"/>
                  </a:moveTo>
                  <a:cubicBezTo>
                    <a:pt x="467" y="0"/>
                    <a:pt x="375" y="62"/>
                    <a:pt x="349" y="167"/>
                  </a:cubicBezTo>
                  <a:cubicBezTo>
                    <a:pt x="254" y="515"/>
                    <a:pt x="127" y="832"/>
                    <a:pt x="32" y="1180"/>
                  </a:cubicBezTo>
                  <a:cubicBezTo>
                    <a:pt x="1" y="1307"/>
                    <a:pt x="64" y="1465"/>
                    <a:pt x="222" y="1497"/>
                  </a:cubicBezTo>
                  <a:cubicBezTo>
                    <a:pt x="243" y="1502"/>
                    <a:pt x="264" y="1505"/>
                    <a:pt x="285" y="1505"/>
                  </a:cubicBezTo>
                  <a:cubicBezTo>
                    <a:pt x="388" y="1505"/>
                    <a:pt x="481" y="1439"/>
                    <a:pt x="507" y="1307"/>
                  </a:cubicBezTo>
                  <a:cubicBezTo>
                    <a:pt x="602" y="959"/>
                    <a:pt x="729" y="642"/>
                    <a:pt x="824" y="294"/>
                  </a:cubicBezTo>
                  <a:cubicBezTo>
                    <a:pt x="856" y="167"/>
                    <a:pt x="792" y="40"/>
                    <a:pt x="634" y="8"/>
                  </a:cubicBezTo>
                  <a:cubicBezTo>
                    <a:pt x="612" y="3"/>
                    <a:pt x="590" y="0"/>
                    <a:pt x="569"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0" name="Google Shape;180;p2"/>
            <p:cNvSpPr/>
            <p:nvPr/>
          </p:nvSpPr>
          <p:spPr>
            <a:xfrm>
              <a:off x="161045" y="2875389"/>
              <a:ext cx="21394" cy="37326"/>
            </a:xfrm>
            <a:custGeom>
              <a:avLst/>
              <a:gdLst/>
              <a:ahLst/>
              <a:cxnLst/>
              <a:rect l="l" t="t" r="r" b="b"/>
              <a:pathLst>
                <a:path w="666" h="1162" extrusionOk="0">
                  <a:moveTo>
                    <a:pt x="476" y="0"/>
                  </a:moveTo>
                  <a:cubicBezTo>
                    <a:pt x="413" y="0"/>
                    <a:pt x="349" y="0"/>
                    <a:pt x="286" y="32"/>
                  </a:cubicBezTo>
                  <a:cubicBezTo>
                    <a:pt x="223" y="64"/>
                    <a:pt x="191" y="127"/>
                    <a:pt x="159" y="190"/>
                  </a:cubicBezTo>
                  <a:cubicBezTo>
                    <a:pt x="96" y="380"/>
                    <a:pt x="33" y="602"/>
                    <a:pt x="1" y="855"/>
                  </a:cubicBezTo>
                  <a:cubicBezTo>
                    <a:pt x="1" y="919"/>
                    <a:pt x="1" y="982"/>
                    <a:pt x="33" y="1045"/>
                  </a:cubicBezTo>
                  <a:cubicBezTo>
                    <a:pt x="64" y="1077"/>
                    <a:pt x="128" y="1140"/>
                    <a:pt x="159" y="1140"/>
                  </a:cubicBezTo>
                  <a:cubicBezTo>
                    <a:pt x="185" y="1153"/>
                    <a:pt x="217" y="1161"/>
                    <a:pt x="248" y="1161"/>
                  </a:cubicBezTo>
                  <a:cubicBezTo>
                    <a:pt x="290" y="1161"/>
                    <a:pt x="331" y="1146"/>
                    <a:pt x="349" y="1109"/>
                  </a:cubicBezTo>
                  <a:cubicBezTo>
                    <a:pt x="413" y="1077"/>
                    <a:pt x="476" y="1045"/>
                    <a:pt x="476" y="982"/>
                  </a:cubicBezTo>
                  <a:cubicBezTo>
                    <a:pt x="508" y="760"/>
                    <a:pt x="571" y="539"/>
                    <a:pt x="634" y="317"/>
                  </a:cubicBezTo>
                  <a:cubicBezTo>
                    <a:pt x="666" y="254"/>
                    <a:pt x="634" y="159"/>
                    <a:pt x="634" y="127"/>
                  </a:cubicBezTo>
                  <a:cubicBezTo>
                    <a:pt x="603" y="64"/>
                    <a:pt x="539" y="32"/>
                    <a:pt x="47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1" name="Google Shape;181;p2"/>
            <p:cNvSpPr/>
            <p:nvPr/>
          </p:nvSpPr>
          <p:spPr>
            <a:xfrm>
              <a:off x="338076" y="2935138"/>
              <a:ext cx="26469" cy="44297"/>
            </a:xfrm>
            <a:custGeom>
              <a:avLst/>
              <a:gdLst/>
              <a:ahLst/>
              <a:cxnLst/>
              <a:rect l="l" t="t" r="r" b="b"/>
              <a:pathLst>
                <a:path w="824" h="1379" extrusionOk="0">
                  <a:moveTo>
                    <a:pt x="537" y="1"/>
                  </a:moveTo>
                  <a:cubicBezTo>
                    <a:pt x="435" y="1"/>
                    <a:pt x="343" y="62"/>
                    <a:pt x="317" y="167"/>
                  </a:cubicBezTo>
                  <a:cubicBezTo>
                    <a:pt x="222" y="484"/>
                    <a:pt x="127" y="769"/>
                    <a:pt x="0" y="1085"/>
                  </a:cubicBezTo>
                  <a:cubicBezTo>
                    <a:pt x="0" y="1117"/>
                    <a:pt x="0" y="1212"/>
                    <a:pt x="32" y="1275"/>
                  </a:cubicBezTo>
                  <a:cubicBezTo>
                    <a:pt x="64" y="1307"/>
                    <a:pt x="127" y="1370"/>
                    <a:pt x="190" y="1370"/>
                  </a:cubicBezTo>
                  <a:cubicBezTo>
                    <a:pt x="212" y="1376"/>
                    <a:pt x="234" y="1379"/>
                    <a:pt x="255" y="1379"/>
                  </a:cubicBezTo>
                  <a:cubicBezTo>
                    <a:pt x="358" y="1379"/>
                    <a:pt x="449" y="1317"/>
                    <a:pt x="475" y="1212"/>
                  </a:cubicBezTo>
                  <a:cubicBezTo>
                    <a:pt x="602" y="895"/>
                    <a:pt x="697" y="610"/>
                    <a:pt x="792" y="294"/>
                  </a:cubicBezTo>
                  <a:cubicBezTo>
                    <a:pt x="824" y="167"/>
                    <a:pt x="760" y="40"/>
                    <a:pt x="602" y="9"/>
                  </a:cubicBezTo>
                  <a:cubicBezTo>
                    <a:pt x="580" y="3"/>
                    <a:pt x="559" y="1"/>
                    <a:pt x="5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82" name="Google Shape;182;p2"/>
          <p:cNvGrpSpPr/>
          <p:nvPr/>
        </p:nvGrpSpPr>
        <p:grpSpPr>
          <a:xfrm>
            <a:off x="1679151" y="4561454"/>
            <a:ext cx="1022395" cy="812378"/>
            <a:chOff x="1679151" y="4561454"/>
            <a:chExt cx="1022395" cy="812378"/>
          </a:xfrm>
        </p:grpSpPr>
        <p:sp>
          <p:nvSpPr>
            <p:cNvPr id="183" name="Google Shape;183;p2"/>
            <p:cNvSpPr/>
            <p:nvPr/>
          </p:nvSpPr>
          <p:spPr>
            <a:xfrm>
              <a:off x="1679151" y="4561454"/>
              <a:ext cx="1022395" cy="812378"/>
            </a:xfrm>
            <a:custGeom>
              <a:avLst/>
              <a:gdLst/>
              <a:ahLst/>
              <a:cxnLst/>
              <a:rect l="l" t="t" r="r" b="b"/>
              <a:pathLst>
                <a:path w="31828" h="25290" extrusionOk="0">
                  <a:moveTo>
                    <a:pt x="24414" y="483"/>
                  </a:moveTo>
                  <a:cubicBezTo>
                    <a:pt x="25461" y="483"/>
                    <a:pt x="26509" y="613"/>
                    <a:pt x="27521" y="873"/>
                  </a:cubicBezTo>
                  <a:cubicBezTo>
                    <a:pt x="28864" y="1239"/>
                    <a:pt x="30149" y="1841"/>
                    <a:pt x="31289" y="2678"/>
                  </a:cubicBezTo>
                  <a:lnTo>
                    <a:pt x="31289" y="2678"/>
                  </a:lnTo>
                  <a:lnTo>
                    <a:pt x="31289" y="21584"/>
                  </a:lnTo>
                  <a:lnTo>
                    <a:pt x="31289" y="24605"/>
                  </a:lnTo>
                  <a:lnTo>
                    <a:pt x="31289" y="24605"/>
                  </a:lnTo>
                  <a:cubicBezTo>
                    <a:pt x="29059" y="23382"/>
                    <a:pt x="26711" y="22230"/>
                    <a:pt x="24164" y="21901"/>
                  </a:cubicBezTo>
                  <a:cubicBezTo>
                    <a:pt x="23664" y="21828"/>
                    <a:pt x="23169" y="21793"/>
                    <a:pt x="22679" y="21793"/>
                  </a:cubicBezTo>
                  <a:cubicBezTo>
                    <a:pt x="20245" y="21793"/>
                    <a:pt x="17948" y="22663"/>
                    <a:pt x="15943" y="24110"/>
                  </a:cubicBezTo>
                  <a:lnTo>
                    <a:pt x="15943" y="24110"/>
                  </a:lnTo>
                  <a:cubicBezTo>
                    <a:pt x="14031" y="22379"/>
                    <a:pt x="11750" y="21725"/>
                    <a:pt x="9386" y="21725"/>
                  </a:cubicBezTo>
                  <a:cubicBezTo>
                    <a:pt x="6374" y="21725"/>
                    <a:pt x="3227" y="22787"/>
                    <a:pt x="532" y="24037"/>
                  </a:cubicBezTo>
                  <a:lnTo>
                    <a:pt x="532" y="24037"/>
                  </a:lnTo>
                  <a:cubicBezTo>
                    <a:pt x="455" y="19071"/>
                    <a:pt x="669" y="14104"/>
                    <a:pt x="792" y="9138"/>
                  </a:cubicBezTo>
                  <a:cubicBezTo>
                    <a:pt x="824" y="7903"/>
                    <a:pt x="887" y="6636"/>
                    <a:pt x="919" y="5401"/>
                  </a:cubicBezTo>
                  <a:cubicBezTo>
                    <a:pt x="919" y="4894"/>
                    <a:pt x="950" y="4419"/>
                    <a:pt x="982" y="3944"/>
                  </a:cubicBezTo>
                  <a:cubicBezTo>
                    <a:pt x="982" y="3691"/>
                    <a:pt x="1077" y="3596"/>
                    <a:pt x="1267" y="3374"/>
                  </a:cubicBezTo>
                  <a:cubicBezTo>
                    <a:pt x="1426" y="3184"/>
                    <a:pt x="1647" y="2994"/>
                    <a:pt x="1837" y="2804"/>
                  </a:cubicBezTo>
                  <a:cubicBezTo>
                    <a:pt x="3610" y="1352"/>
                    <a:pt x="6049" y="698"/>
                    <a:pt x="8347" y="698"/>
                  </a:cubicBezTo>
                  <a:cubicBezTo>
                    <a:pt x="8554" y="698"/>
                    <a:pt x="8759" y="704"/>
                    <a:pt x="8963" y="714"/>
                  </a:cubicBezTo>
                  <a:cubicBezTo>
                    <a:pt x="11781" y="873"/>
                    <a:pt x="14663" y="2203"/>
                    <a:pt x="15613" y="5053"/>
                  </a:cubicBezTo>
                  <a:cubicBezTo>
                    <a:pt x="15663" y="5165"/>
                    <a:pt x="15767" y="5214"/>
                    <a:pt x="15867" y="5214"/>
                  </a:cubicBezTo>
                  <a:cubicBezTo>
                    <a:pt x="15975" y="5214"/>
                    <a:pt x="16078" y="5157"/>
                    <a:pt x="16103" y="5064"/>
                  </a:cubicBezTo>
                  <a:lnTo>
                    <a:pt x="16103" y="5064"/>
                  </a:lnTo>
                  <a:cubicBezTo>
                    <a:pt x="16110" y="5051"/>
                    <a:pt x="16115" y="5037"/>
                    <a:pt x="16120" y="5021"/>
                  </a:cubicBezTo>
                  <a:cubicBezTo>
                    <a:pt x="16690" y="3058"/>
                    <a:pt x="18527" y="1823"/>
                    <a:pt x="20364" y="1158"/>
                  </a:cubicBezTo>
                  <a:cubicBezTo>
                    <a:pt x="21659" y="708"/>
                    <a:pt x="23037" y="483"/>
                    <a:pt x="24414" y="483"/>
                  </a:cubicBezTo>
                  <a:close/>
                  <a:moveTo>
                    <a:pt x="24420" y="0"/>
                  </a:moveTo>
                  <a:cubicBezTo>
                    <a:pt x="23577" y="0"/>
                    <a:pt x="22737" y="80"/>
                    <a:pt x="21915" y="239"/>
                  </a:cubicBezTo>
                  <a:cubicBezTo>
                    <a:pt x="19551" y="706"/>
                    <a:pt x="16865" y="1953"/>
                    <a:pt x="15838" y="4278"/>
                  </a:cubicBezTo>
                  <a:lnTo>
                    <a:pt x="15838" y="4278"/>
                  </a:lnTo>
                  <a:cubicBezTo>
                    <a:pt x="14555" y="1414"/>
                    <a:pt x="11496" y="213"/>
                    <a:pt x="8390" y="213"/>
                  </a:cubicBezTo>
                  <a:cubicBezTo>
                    <a:pt x="6402" y="213"/>
                    <a:pt x="4393" y="705"/>
                    <a:pt x="2819" y="1569"/>
                  </a:cubicBezTo>
                  <a:cubicBezTo>
                    <a:pt x="2281" y="1854"/>
                    <a:pt x="1806" y="2203"/>
                    <a:pt x="1362" y="2583"/>
                  </a:cubicBezTo>
                  <a:cubicBezTo>
                    <a:pt x="1014" y="2931"/>
                    <a:pt x="507" y="3311"/>
                    <a:pt x="475" y="3818"/>
                  </a:cubicBezTo>
                  <a:cubicBezTo>
                    <a:pt x="444" y="4958"/>
                    <a:pt x="412" y="6130"/>
                    <a:pt x="380" y="7270"/>
                  </a:cubicBezTo>
                  <a:cubicBezTo>
                    <a:pt x="254" y="10342"/>
                    <a:pt x="190" y="13413"/>
                    <a:pt x="127" y="16485"/>
                  </a:cubicBezTo>
                  <a:cubicBezTo>
                    <a:pt x="64" y="19145"/>
                    <a:pt x="0" y="21774"/>
                    <a:pt x="32" y="24434"/>
                  </a:cubicBezTo>
                  <a:cubicBezTo>
                    <a:pt x="32" y="24573"/>
                    <a:pt x="151" y="24661"/>
                    <a:pt x="277" y="24661"/>
                  </a:cubicBezTo>
                  <a:cubicBezTo>
                    <a:pt x="323" y="24661"/>
                    <a:pt x="370" y="24650"/>
                    <a:pt x="412" y="24624"/>
                  </a:cubicBezTo>
                  <a:cubicBezTo>
                    <a:pt x="3080" y="23345"/>
                    <a:pt x="6291" y="22208"/>
                    <a:pt x="9351" y="22208"/>
                  </a:cubicBezTo>
                  <a:cubicBezTo>
                    <a:pt x="11668" y="22208"/>
                    <a:pt x="13898" y="22860"/>
                    <a:pt x="15740" y="24593"/>
                  </a:cubicBezTo>
                  <a:cubicBezTo>
                    <a:pt x="15785" y="24637"/>
                    <a:pt x="15877" y="24682"/>
                    <a:pt x="15961" y="24682"/>
                  </a:cubicBezTo>
                  <a:cubicBezTo>
                    <a:pt x="15996" y="24682"/>
                    <a:pt x="16029" y="24674"/>
                    <a:pt x="16057" y="24656"/>
                  </a:cubicBezTo>
                  <a:cubicBezTo>
                    <a:pt x="18040" y="23169"/>
                    <a:pt x="20324" y="22283"/>
                    <a:pt x="22749" y="22283"/>
                  </a:cubicBezTo>
                  <a:cubicBezTo>
                    <a:pt x="23268" y="22283"/>
                    <a:pt x="23792" y="22324"/>
                    <a:pt x="24322" y="22407"/>
                  </a:cubicBezTo>
                  <a:cubicBezTo>
                    <a:pt x="26856" y="22819"/>
                    <a:pt x="29199" y="23991"/>
                    <a:pt x="31416" y="25258"/>
                  </a:cubicBezTo>
                  <a:cubicBezTo>
                    <a:pt x="31453" y="25280"/>
                    <a:pt x="31494" y="25290"/>
                    <a:pt x="31534" y="25290"/>
                  </a:cubicBezTo>
                  <a:cubicBezTo>
                    <a:pt x="31666" y="25290"/>
                    <a:pt x="31796" y="25181"/>
                    <a:pt x="31796" y="25036"/>
                  </a:cubicBezTo>
                  <a:lnTo>
                    <a:pt x="31796" y="9201"/>
                  </a:lnTo>
                  <a:lnTo>
                    <a:pt x="31796" y="4831"/>
                  </a:lnTo>
                  <a:lnTo>
                    <a:pt x="31796" y="2931"/>
                  </a:lnTo>
                  <a:cubicBezTo>
                    <a:pt x="31796" y="2709"/>
                    <a:pt x="31828" y="2519"/>
                    <a:pt x="31669" y="2329"/>
                  </a:cubicBezTo>
                  <a:cubicBezTo>
                    <a:pt x="31416" y="2044"/>
                    <a:pt x="30973" y="1854"/>
                    <a:pt x="30656" y="1633"/>
                  </a:cubicBezTo>
                  <a:cubicBezTo>
                    <a:pt x="28783" y="536"/>
                    <a:pt x="26598" y="0"/>
                    <a:pt x="24420"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4" name="Google Shape;184;p2"/>
            <p:cNvSpPr/>
            <p:nvPr/>
          </p:nvSpPr>
          <p:spPr>
            <a:xfrm>
              <a:off x="2180691" y="4714071"/>
              <a:ext cx="18342" cy="629119"/>
            </a:xfrm>
            <a:custGeom>
              <a:avLst/>
              <a:gdLst/>
              <a:ahLst/>
              <a:cxnLst/>
              <a:rect l="l" t="t" r="r" b="b"/>
              <a:pathLst>
                <a:path w="571" h="19585" extrusionOk="0">
                  <a:moveTo>
                    <a:pt x="254" y="1"/>
                  </a:moveTo>
                  <a:cubicBezTo>
                    <a:pt x="127" y="1"/>
                    <a:pt x="0" y="80"/>
                    <a:pt x="0" y="239"/>
                  </a:cubicBezTo>
                  <a:cubicBezTo>
                    <a:pt x="0" y="5527"/>
                    <a:pt x="32" y="10848"/>
                    <a:pt x="64" y="16136"/>
                  </a:cubicBezTo>
                  <a:cubicBezTo>
                    <a:pt x="64" y="17213"/>
                    <a:pt x="64" y="18290"/>
                    <a:pt x="64" y="19335"/>
                  </a:cubicBezTo>
                  <a:cubicBezTo>
                    <a:pt x="64" y="19497"/>
                    <a:pt x="196" y="19584"/>
                    <a:pt x="326" y="19584"/>
                  </a:cubicBezTo>
                  <a:cubicBezTo>
                    <a:pt x="450" y="19584"/>
                    <a:pt x="570" y="19505"/>
                    <a:pt x="570" y="19335"/>
                  </a:cubicBezTo>
                  <a:cubicBezTo>
                    <a:pt x="570" y="14046"/>
                    <a:pt x="539" y="8726"/>
                    <a:pt x="507" y="3437"/>
                  </a:cubicBezTo>
                  <a:cubicBezTo>
                    <a:pt x="507" y="2360"/>
                    <a:pt x="507" y="1315"/>
                    <a:pt x="507" y="239"/>
                  </a:cubicBezTo>
                  <a:cubicBezTo>
                    <a:pt x="507" y="80"/>
                    <a:pt x="380" y="1"/>
                    <a:pt x="254"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5" name="Google Shape;185;p2"/>
            <p:cNvSpPr/>
            <p:nvPr/>
          </p:nvSpPr>
          <p:spPr>
            <a:xfrm>
              <a:off x="1737969" y="4705494"/>
              <a:ext cx="388200" cy="52103"/>
            </a:xfrm>
            <a:custGeom>
              <a:avLst/>
              <a:gdLst/>
              <a:ahLst/>
              <a:cxnLst/>
              <a:rect l="l" t="t" r="r" b="b"/>
              <a:pathLst>
                <a:path w="12085" h="1622" extrusionOk="0">
                  <a:moveTo>
                    <a:pt x="6892" y="0"/>
                  </a:moveTo>
                  <a:cubicBezTo>
                    <a:pt x="6366" y="0"/>
                    <a:pt x="5847" y="155"/>
                    <a:pt x="5327" y="442"/>
                  </a:cubicBezTo>
                  <a:cubicBezTo>
                    <a:pt x="4947" y="664"/>
                    <a:pt x="4567" y="949"/>
                    <a:pt x="4123" y="1044"/>
                  </a:cubicBezTo>
                  <a:cubicBezTo>
                    <a:pt x="4018" y="1067"/>
                    <a:pt x="3912" y="1078"/>
                    <a:pt x="3807" y="1078"/>
                  </a:cubicBezTo>
                  <a:cubicBezTo>
                    <a:pt x="3344" y="1078"/>
                    <a:pt x="2889" y="876"/>
                    <a:pt x="2476" y="696"/>
                  </a:cubicBezTo>
                  <a:cubicBezTo>
                    <a:pt x="2183" y="589"/>
                    <a:pt x="1889" y="459"/>
                    <a:pt x="1576" y="459"/>
                  </a:cubicBezTo>
                  <a:cubicBezTo>
                    <a:pt x="1518" y="459"/>
                    <a:pt x="1459" y="464"/>
                    <a:pt x="1400" y="474"/>
                  </a:cubicBezTo>
                  <a:cubicBezTo>
                    <a:pt x="925" y="537"/>
                    <a:pt x="513" y="854"/>
                    <a:pt x="196" y="1202"/>
                  </a:cubicBezTo>
                  <a:cubicBezTo>
                    <a:pt x="0" y="1374"/>
                    <a:pt x="165" y="1622"/>
                    <a:pt x="367" y="1622"/>
                  </a:cubicBezTo>
                  <a:cubicBezTo>
                    <a:pt x="425" y="1622"/>
                    <a:pt x="487" y="1601"/>
                    <a:pt x="545" y="1551"/>
                  </a:cubicBezTo>
                  <a:cubicBezTo>
                    <a:pt x="872" y="1223"/>
                    <a:pt x="1200" y="956"/>
                    <a:pt x="1607" y="956"/>
                  </a:cubicBezTo>
                  <a:cubicBezTo>
                    <a:pt x="1712" y="956"/>
                    <a:pt x="1821" y="973"/>
                    <a:pt x="1938" y="1012"/>
                  </a:cubicBezTo>
                  <a:cubicBezTo>
                    <a:pt x="2381" y="1171"/>
                    <a:pt x="2793" y="1392"/>
                    <a:pt x="3268" y="1519"/>
                  </a:cubicBezTo>
                  <a:cubicBezTo>
                    <a:pt x="3432" y="1560"/>
                    <a:pt x="3589" y="1578"/>
                    <a:pt x="3741" y="1578"/>
                  </a:cubicBezTo>
                  <a:cubicBezTo>
                    <a:pt x="4413" y="1578"/>
                    <a:pt x="4986" y="1221"/>
                    <a:pt x="5580" y="886"/>
                  </a:cubicBezTo>
                  <a:cubicBezTo>
                    <a:pt x="5993" y="638"/>
                    <a:pt x="6430" y="462"/>
                    <a:pt x="6912" y="462"/>
                  </a:cubicBezTo>
                  <a:cubicBezTo>
                    <a:pt x="6984" y="462"/>
                    <a:pt x="7057" y="466"/>
                    <a:pt x="7132" y="474"/>
                  </a:cubicBezTo>
                  <a:cubicBezTo>
                    <a:pt x="7765" y="537"/>
                    <a:pt x="8304" y="917"/>
                    <a:pt x="8874" y="1171"/>
                  </a:cubicBezTo>
                  <a:cubicBezTo>
                    <a:pt x="9258" y="1335"/>
                    <a:pt x="9641" y="1500"/>
                    <a:pt x="10067" y="1500"/>
                  </a:cubicBezTo>
                  <a:cubicBezTo>
                    <a:pt x="10132" y="1500"/>
                    <a:pt x="10199" y="1496"/>
                    <a:pt x="10267" y="1487"/>
                  </a:cubicBezTo>
                  <a:cubicBezTo>
                    <a:pt x="10837" y="1392"/>
                    <a:pt x="11249" y="949"/>
                    <a:pt x="11787" y="791"/>
                  </a:cubicBezTo>
                  <a:cubicBezTo>
                    <a:pt x="12084" y="731"/>
                    <a:pt x="11991" y="310"/>
                    <a:pt x="11717" y="310"/>
                  </a:cubicBezTo>
                  <a:cubicBezTo>
                    <a:pt x="11699" y="310"/>
                    <a:pt x="11680" y="312"/>
                    <a:pt x="11660" y="315"/>
                  </a:cubicBezTo>
                  <a:cubicBezTo>
                    <a:pt x="11122" y="474"/>
                    <a:pt x="10615" y="981"/>
                    <a:pt x="10014" y="1012"/>
                  </a:cubicBezTo>
                  <a:cubicBezTo>
                    <a:pt x="9380" y="1012"/>
                    <a:pt x="8684" y="537"/>
                    <a:pt x="8113" y="284"/>
                  </a:cubicBezTo>
                  <a:cubicBezTo>
                    <a:pt x="7701" y="91"/>
                    <a:pt x="7295" y="0"/>
                    <a:pt x="6892"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6" name="Google Shape;186;p2"/>
            <p:cNvSpPr/>
            <p:nvPr/>
          </p:nvSpPr>
          <p:spPr>
            <a:xfrm>
              <a:off x="1737969" y="4791969"/>
              <a:ext cx="388200" cy="52103"/>
            </a:xfrm>
            <a:custGeom>
              <a:avLst/>
              <a:gdLst/>
              <a:ahLst/>
              <a:cxnLst/>
              <a:rect l="l" t="t" r="r" b="b"/>
              <a:pathLst>
                <a:path w="12085" h="1622" extrusionOk="0">
                  <a:moveTo>
                    <a:pt x="6892" y="0"/>
                  </a:moveTo>
                  <a:cubicBezTo>
                    <a:pt x="6366" y="0"/>
                    <a:pt x="5847" y="155"/>
                    <a:pt x="5327" y="442"/>
                  </a:cubicBezTo>
                  <a:cubicBezTo>
                    <a:pt x="4947" y="664"/>
                    <a:pt x="4567" y="949"/>
                    <a:pt x="4123" y="1044"/>
                  </a:cubicBezTo>
                  <a:cubicBezTo>
                    <a:pt x="4008" y="1069"/>
                    <a:pt x="3893" y="1081"/>
                    <a:pt x="3778" y="1081"/>
                  </a:cubicBezTo>
                  <a:cubicBezTo>
                    <a:pt x="3325" y="1081"/>
                    <a:pt x="2881" y="904"/>
                    <a:pt x="2476" y="727"/>
                  </a:cubicBezTo>
                  <a:cubicBezTo>
                    <a:pt x="2182" y="593"/>
                    <a:pt x="1888" y="459"/>
                    <a:pt x="1574" y="459"/>
                  </a:cubicBezTo>
                  <a:cubicBezTo>
                    <a:pt x="1517" y="459"/>
                    <a:pt x="1458" y="464"/>
                    <a:pt x="1400" y="474"/>
                  </a:cubicBezTo>
                  <a:cubicBezTo>
                    <a:pt x="925" y="537"/>
                    <a:pt x="513" y="885"/>
                    <a:pt x="196" y="1202"/>
                  </a:cubicBezTo>
                  <a:cubicBezTo>
                    <a:pt x="0" y="1374"/>
                    <a:pt x="165" y="1621"/>
                    <a:pt x="367" y="1621"/>
                  </a:cubicBezTo>
                  <a:cubicBezTo>
                    <a:pt x="425" y="1621"/>
                    <a:pt x="487" y="1600"/>
                    <a:pt x="545" y="1550"/>
                  </a:cubicBezTo>
                  <a:cubicBezTo>
                    <a:pt x="863" y="1232"/>
                    <a:pt x="1181" y="971"/>
                    <a:pt x="1572" y="971"/>
                  </a:cubicBezTo>
                  <a:cubicBezTo>
                    <a:pt x="1687" y="971"/>
                    <a:pt x="1809" y="993"/>
                    <a:pt x="1938" y="1044"/>
                  </a:cubicBezTo>
                  <a:cubicBezTo>
                    <a:pt x="2381" y="1170"/>
                    <a:pt x="2793" y="1424"/>
                    <a:pt x="3268" y="1519"/>
                  </a:cubicBezTo>
                  <a:cubicBezTo>
                    <a:pt x="3432" y="1560"/>
                    <a:pt x="3589" y="1578"/>
                    <a:pt x="3741" y="1578"/>
                  </a:cubicBezTo>
                  <a:cubicBezTo>
                    <a:pt x="4413" y="1578"/>
                    <a:pt x="4986" y="1221"/>
                    <a:pt x="5580" y="885"/>
                  </a:cubicBezTo>
                  <a:cubicBezTo>
                    <a:pt x="5993" y="638"/>
                    <a:pt x="6430" y="461"/>
                    <a:pt x="6912" y="461"/>
                  </a:cubicBezTo>
                  <a:cubicBezTo>
                    <a:pt x="6984" y="461"/>
                    <a:pt x="7057" y="465"/>
                    <a:pt x="7132" y="474"/>
                  </a:cubicBezTo>
                  <a:cubicBezTo>
                    <a:pt x="7765" y="537"/>
                    <a:pt x="8304" y="917"/>
                    <a:pt x="8874" y="1170"/>
                  </a:cubicBezTo>
                  <a:cubicBezTo>
                    <a:pt x="9258" y="1335"/>
                    <a:pt x="9641" y="1500"/>
                    <a:pt x="10067" y="1500"/>
                  </a:cubicBezTo>
                  <a:cubicBezTo>
                    <a:pt x="10132" y="1500"/>
                    <a:pt x="10199" y="1496"/>
                    <a:pt x="10267" y="1487"/>
                  </a:cubicBezTo>
                  <a:cubicBezTo>
                    <a:pt x="10837" y="1392"/>
                    <a:pt x="11249" y="949"/>
                    <a:pt x="11787" y="822"/>
                  </a:cubicBezTo>
                  <a:cubicBezTo>
                    <a:pt x="12084" y="733"/>
                    <a:pt x="11991" y="310"/>
                    <a:pt x="11717" y="310"/>
                  </a:cubicBezTo>
                  <a:cubicBezTo>
                    <a:pt x="11699" y="310"/>
                    <a:pt x="11680" y="311"/>
                    <a:pt x="11660" y="315"/>
                  </a:cubicBezTo>
                  <a:cubicBezTo>
                    <a:pt x="11122" y="474"/>
                    <a:pt x="10615" y="1012"/>
                    <a:pt x="10014" y="1012"/>
                  </a:cubicBezTo>
                  <a:cubicBezTo>
                    <a:pt x="9380" y="1012"/>
                    <a:pt x="8684" y="537"/>
                    <a:pt x="8113" y="284"/>
                  </a:cubicBezTo>
                  <a:cubicBezTo>
                    <a:pt x="7701" y="91"/>
                    <a:pt x="7295" y="0"/>
                    <a:pt x="6892"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7" name="Google Shape;187;p2"/>
            <p:cNvSpPr/>
            <p:nvPr/>
          </p:nvSpPr>
          <p:spPr>
            <a:xfrm>
              <a:off x="1737969" y="4878509"/>
              <a:ext cx="387911" cy="52038"/>
            </a:xfrm>
            <a:custGeom>
              <a:avLst/>
              <a:gdLst/>
              <a:ahLst/>
              <a:cxnLst/>
              <a:rect l="l" t="t" r="r" b="b"/>
              <a:pathLst>
                <a:path w="12076" h="1620" extrusionOk="0">
                  <a:moveTo>
                    <a:pt x="6909" y="1"/>
                  </a:moveTo>
                  <a:cubicBezTo>
                    <a:pt x="6377" y="1"/>
                    <a:pt x="5852" y="164"/>
                    <a:pt x="5327" y="472"/>
                  </a:cubicBezTo>
                  <a:cubicBezTo>
                    <a:pt x="4947" y="693"/>
                    <a:pt x="4567" y="947"/>
                    <a:pt x="4123" y="1073"/>
                  </a:cubicBezTo>
                  <a:cubicBezTo>
                    <a:pt x="4018" y="1097"/>
                    <a:pt x="3912" y="1107"/>
                    <a:pt x="3807" y="1107"/>
                  </a:cubicBezTo>
                  <a:cubicBezTo>
                    <a:pt x="3344" y="1107"/>
                    <a:pt x="2889" y="906"/>
                    <a:pt x="2476" y="725"/>
                  </a:cubicBezTo>
                  <a:cubicBezTo>
                    <a:pt x="2164" y="583"/>
                    <a:pt x="1852" y="467"/>
                    <a:pt x="1518" y="467"/>
                  </a:cubicBezTo>
                  <a:cubicBezTo>
                    <a:pt x="1479" y="467"/>
                    <a:pt x="1439" y="468"/>
                    <a:pt x="1400" y="472"/>
                  </a:cubicBezTo>
                  <a:cubicBezTo>
                    <a:pt x="925" y="535"/>
                    <a:pt x="513" y="883"/>
                    <a:pt x="196" y="1200"/>
                  </a:cubicBezTo>
                  <a:cubicBezTo>
                    <a:pt x="0" y="1372"/>
                    <a:pt x="165" y="1619"/>
                    <a:pt x="367" y="1619"/>
                  </a:cubicBezTo>
                  <a:cubicBezTo>
                    <a:pt x="425" y="1619"/>
                    <a:pt x="487" y="1598"/>
                    <a:pt x="545" y="1548"/>
                  </a:cubicBezTo>
                  <a:cubicBezTo>
                    <a:pt x="867" y="1226"/>
                    <a:pt x="1189" y="981"/>
                    <a:pt x="1587" y="981"/>
                  </a:cubicBezTo>
                  <a:cubicBezTo>
                    <a:pt x="1698" y="981"/>
                    <a:pt x="1814" y="1000"/>
                    <a:pt x="1938" y="1042"/>
                  </a:cubicBezTo>
                  <a:cubicBezTo>
                    <a:pt x="2381" y="1168"/>
                    <a:pt x="2793" y="1422"/>
                    <a:pt x="3268" y="1517"/>
                  </a:cubicBezTo>
                  <a:cubicBezTo>
                    <a:pt x="3432" y="1558"/>
                    <a:pt x="3589" y="1576"/>
                    <a:pt x="3741" y="1576"/>
                  </a:cubicBezTo>
                  <a:cubicBezTo>
                    <a:pt x="4413" y="1576"/>
                    <a:pt x="4986" y="1219"/>
                    <a:pt x="5580" y="883"/>
                  </a:cubicBezTo>
                  <a:cubicBezTo>
                    <a:pt x="6020" y="648"/>
                    <a:pt x="6488" y="468"/>
                    <a:pt x="7007" y="468"/>
                  </a:cubicBezTo>
                  <a:cubicBezTo>
                    <a:pt x="7048" y="468"/>
                    <a:pt x="7090" y="469"/>
                    <a:pt x="7132" y="472"/>
                  </a:cubicBezTo>
                  <a:cubicBezTo>
                    <a:pt x="7765" y="567"/>
                    <a:pt x="8304" y="915"/>
                    <a:pt x="8874" y="1168"/>
                  </a:cubicBezTo>
                  <a:cubicBezTo>
                    <a:pt x="9258" y="1333"/>
                    <a:pt x="9641" y="1497"/>
                    <a:pt x="10067" y="1497"/>
                  </a:cubicBezTo>
                  <a:cubicBezTo>
                    <a:pt x="10132" y="1497"/>
                    <a:pt x="10199" y="1493"/>
                    <a:pt x="10267" y="1485"/>
                  </a:cubicBezTo>
                  <a:cubicBezTo>
                    <a:pt x="10837" y="1390"/>
                    <a:pt x="11249" y="947"/>
                    <a:pt x="11787" y="820"/>
                  </a:cubicBezTo>
                  <a:cubicBezTo>
                    <a:pt x="12075" y="733"/>
                    <a:pt x="11996" y="332"/>
                    <a:pt x="11741" y="332"/>
                  </a:cubicBezTo>
                  <a:cubicBezTo>
                    <a:pt x="11716" y="332"/>
                    <a:pt x="11689" y="336"/>
                    <a:pt x="11660" y="345"/>
                  </a:cubicBezTo>
                  <a:cubicBezTo>
                    <a:pt x="11122" y="472"/>
                    <a:pt x="10615" y="1010"/>
                    <a:pt x="10014" y="1010"/>
                  </a:cubicBezTo>
                  <a:cubicBezTo>
                    <a:pt x="9380" y="1010"/>
                    <a:pt x="8684" y="535"/>
                    <a:pt x="8113" y="282"/>
                  </a:cubicBezTo>
                  <a:cubicBezTo>
                    <a:pt x="7707" y="92"/>
                    <a:pt x="7306" y="1"/>
                    <a:pt x="6909"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8" name="Google Shape;188;p2"/>
            <p:cNvSpPr/>
            <p:nvPr/>
          </p:nvSpPr>
          <p:spPr>
            <a:xfrm>
              <a:off x="1737969" y="4964888"/>
              <a:ext cx="388200" cy="52135"/>
            </a:xfrm>
            <a:custGeom>
              <a:avLst/>
              <a:gdLst/>
              <a:ahLst/>
              <a:cxnLst/>
              <a:rect l="l" t="t" r="r" b="b"/>
              <a:pathLst>
                <a:path w="12085" h="1623" extrusionOk="0">
                  <a:moveTo>
                    <a:pt x="6892" y="1"/>
                  </a:moveTo>
                  <a:cubicBezTo>
                    <a:pt x="6366" y="1"/>
                    <a:pt x="5847" y="156"/>
                    <a:pt x="5327" y="443"/>
                  </a:cubicBezTo>
                  <a:cubicBezTo>
                    <a:pt x="4947" y="664"/>
                    <a:pt x="4567" y="949"/>
                    <a:pt x="4123" y="1044"/>
                  </a:cubicBezTo>
                  <a:cubicBezTo>
                    <a:pt x="4008" y="1070"/>
                    <a:pt x="3893" y="1081"/>
                    <a:pt x="3778" y="1081"/>
                  </a:cubicBezTo>
                  <a:cubicBezTo>
                    <a:pt x="3325" y="1081"/>
                    <a:pt x="2881" y="905"/>
                    <a:pt x="2476" y="728"/>
                  </a:cubicBezTo>
                  <a:cubicBezTo>
                    <a:pt x="2182" y="594"/>
                    <a:pt x="1888" y="460"/>
                    <a:pt x="1574" y="460"/>
                  </a:cubicBezTo>
                  <a:cubicBezTo>
                    <a:pt x="1517" y="460"/>
                    <a:pt x="1458" y="465"/>
                    <a:pt x="1400" y="474"/>
                  </a:cubicBezTo>
                  <a:cubicBezTo>
                    <a:pt x="925" y="538"/>
                    <a:pt x="513" y="886"/>
                    <a:pt x="196" y="1203"/>
                  </a:cubicBezTo>
                  <a:cubicBezTo>
                    <a:pt x="0" y="1374"/>
                    <a:pt x="165" y="1622"/>
                    <a:pt x="367" y="1622"/>
                  </a:cubicBezTo>
                  <a:cubicBezTo>
                    <a:pt x="425" y="1622"/>
                    <a:pt x="487" y="1601"/>
                    <a:pt x="545" y="1551"/>
                  </a:cubicBezTo>
                  <a:cubicBezTo>
                    <a:pt x="867" y="1229"/>
                    <a:pt x="1189" y="984"/>
                    <a:pt x="1587" y="984"/>
                  </a:cubicBezTo>
                  <a:cubicBezTo>
                    <a:pt x="1698" y="984"/>
                    <a:pt x="1814" y="1003"/>
                    <a:pt x="1938" y="1044"/>
                  </a:cubicBezTo>
                  <a:cubicBezTo>
                    <a:pt x="2381" y="1171"/>
                    <a:pt x="2793" y="1424"/>
                    <a:pt x="3268" y="1519"/>
                  </a:cubicBezTo>
                  <a:cubicBezTo>
                    <a:pt x="3432" y="1560"/>
                    <a:pt x="3589" y="1579"/>
                    <a:pt x="3741" y="1579"/>
                  </a:cubicBezTo>
                  <a:cubicBezTo>
                    <a:pt x="4413" y="1579"/>
                    <a:pt x="4986" y="1222"/>
                    <a:pt x="5580" y="886"/>
                  </a:cubicBezTo>
                  <a:cubicBezTo>
                    <a:pt x="5993" y="638"/>
                    <a:pt x="6430" y="462"/>
                    <a:pt x="6912" y="462"/>
                  </a:cubicBezTo>
                  <a:cubicBezTo>
                    <a:pt x="6984" y="462"/>
                    <a:pt x="7057" y="466"/>
                    <a:pt x="7132" y="474"/>
                  </a:cubicBezTo>
                  <a:cubicBezTo>
                    <a:pt x="7765" y="538"/>
                    <a:pt x="8304" y="918"/>
                    <a:pt x="8874" y="1171"/>
                  </a:cubicBezTo>
                  <a:cubicBezTo>
                    <a:pt x="9258" y="1336"/>
                    <a:pt x="9641" y="1500"/>
                    <a:pt x="10067" y="1500"/>
                  </a:cubicBezTo>
                  <a:cubicBezTo>
                    <a:pt x="10132" y="1500"/>
                    <a:pt x="10199" y="1496"/>
                    <a:pt x="10267" y="1488"/>
                  </a:cubicBezTo>
                  <a:cubicBezTo>
                    <a:pt x="10837" y="1393"/>
                    <a:pt x="11249" y="949"/>
                    <a:pt x="11787" y="823"/>
                  </a:cubicBezTo>
                  <a:cubicBezTo>
                    <a:pt x="12084" y="734"/>
                    <a:pt x="11991" y="310"/>
                    <a:pt x="11717" y="310"/>
                  </a:cubicBezTo>
                  <a:cubicBezTo>
                    <a:pt x="11699" y="310"/>
                    <a:pt x="11680" y="312"/>
                    <a:pt x="11660" y="316"/>
                  </a:cubicBezTo>
                  <a:cubicBezTo>
                    <a:pt x="11122" y="474"/>
                    <a:pt x="10615" y="1013"/>
                    <a:pt x="10014" y="1013"/>
                  </a:cubicBezTo>
                  <a:cubicBezTo>
                    <a:pt x="9380" y="1013"/>
                    <a:pt x="8684" y="538"/>
                    <a:pt x="8113" y="284"/>
                  </a:cubicBezTo>
                  <a:cubicBezTo>
                    <a:pt x="7701" y="92"/>
                    <a:pt x="7295" y="1"/>
                    <a:pt x="6892"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9" name="Google Shape;189;p2"/>
            <p:cNvSpPr/>
            <p:nvPr/>
          </p:nvSpPr>
          <p:spPr>
            <a:xfrm>
              <a:off x="1737969" y="5051460"/>
              <a:ext cx="387911" cy="52006"/>
            </a:xfrm>
            <a:custGeom>
              <a:avLst/>
              <a:gdLst/>
              <a:ahLst/>
              <a:cxnLst/>
              <a:rect l="l" t="t" r="r" b="b"/>
              <a:pathLst>
                <a:path w="12076" h="1619" extrusionOk="0">
                  <a:moveTo>
                    <a:pt x="6909" y="0"/>
                  </a:moveTo>
                  <a:cubicBezTo>
                    <a:pt x="6377" y="0"/>
                    <a:pt x="5852" y="163"/>
                    <a:pt x="5327" y="471"/>
                  </a:cubicBezTo>
                  <a:cubicBezTo>
                    <a:pt x="4947" y="693"/>
                    <a:pt x="4567" y="946"/>
                    <a:pt x="4123" y="1073"/>
                  </a:cubicBezTo>
                  <a:cubicBezTo>
                    <a:pt x="4018" y="1096"/>
                    <a:pt x="3912" y="1107"/>
                    <a:pt x="3807" y="1107"/>
                  </a:cubicBezTo>
                  <a:cubicBezTo>
                    <a:pt x="3344" y="1107"/>
                    <a:pt x="2889" y="905"/>
                    <a:pt x="2476" y="725"/>
                  </a:cubicBezTo>
                  <a:cubicBezTo>
                    <a:pt x="2164" y="583"/>
                    <a:pt x="1852" y="466"/>
                    <a:pt x="1518" y="466"/>
                  </a:cubicBezTo>
                  <a:cubicBezTo>
                    <a:pt x="1479" y="466"/>
                    <a:pt x="1439" y="468"/>
                    <a:pt x="1400" y="471"/>
                  </a:cubicBezTo>
                  <a:cubicBezTo>
                    <a:pt x="925" y="535"/>
                    <a:pt x="513" y="883"/>
                    <a:pt x="196" y="1200"/>
                  </a:cubicBezTo>
                  <a:cubicBezTo>
                    <a:pt x="0" y="1371"/>
                    <a:pt x="165" y="1619"/>
                    <a:pt x="367" y="1619"/>
                  </a:cubicBezTo>
                  <a:cubicBezTo>
                    <a:pt x="425" y="1619"/>
                    <a:pt x="487" y="1598"/>
                    <a:pt x="545" y="1548"/>
                  </a:cubicBezTo>
                  <a:cubicBezTo>
                    <a:pt x="867" y="1226"/>
                    <a:pt x="1189" y="981"/>
                    <a:pt x="1587" y="981"/>
                  </a:cubicBezTo>
                  <a:cubicBezTo>
                    <a:pt x="1698" y="981"/>
                    <a:pt x="1814" y="1000"/>
                    <a:pt x="1938" y="1041"/>
                  </a:cubicBezTo>
                  <a:cubicBezTo>
                    <a:pt x="2381" y="1168"/>
                    <a:pt x="2793" y="1421"/>
                    <a:pt x="3268" y="1516"/>
                  </a:cubicBezTo>
                  <a:cubicBezTo>
                    <a:pt x="3432" y="1557"/>
                    <a:pt x="3589" y="1575"/>
                    <a:pt x="3741" y="1575"/>
                  </a:cubicBezTo>
                  <a:cubicBezTo>
                    <a:pt x="4413" y="1575"/>
                    <a:pt x="4986" y="1219"/>
                    <a:pt x="5580" y="883"/>
                  </a:cubicBezTo>
                  <a:cubicBezTo>
                    <a:pt x="5999" y="659"/>
                    <a:pt x="6443" y="460"/>
                    <a:pt x="6934" y="460"/>
                  </a:cubicBezTo>
                  <a:cubicBezTo>
                    <a:pt x="6999" y="460"/>
                    <a:pt x="7065" y="464"/>
                    <a:pt x="7132" y="471"/>
                  </a:cubicBezTo>
                  <a:cubicBezTo>
                    <a:pt x="7765" y="566"/>
                    <a:pt x="8304" y="915"/>
                    <a:pt x="8874" y="1168"/>
                  </a:cubicBezTo>
                  <a:cubicBezTo>
                    <a:pt x="9258" y="1333"/>
                    <a:pt x="9641" y="1497"/>
                    <a:pt x="10067" y="1497"/>
                  </a:cubicBezTo>
                  <a:cubicBezTo>
                    <a:pt x="10132" y="1497"/>
                    <a:pt x="10199" y="1493"/>
                    <a:pt x="10267" y="1485"/>
                  </a:cubicBezTo>
                  <a:cubicBezTo>
                    <a:pt x="10837" y="1390"/>
                    <a:pt x="11249" y="946"/>
                    <a:pt x="11787" y="820"/>
                  </a:cubicBezTo>
                  <a:cubicBezTo>
                    <a:pt x="12075" y="733"/>
                    <a:pt x="11996" y="332"/>
                    <a:pt x="11741" y="332"/>
                  </a:cubicBezTo>
                  <a:cubicBezTo>
                    <a:pt x="11716" y="332"/>
                    <a:pt x="11689" y="336"/>
                    <a:pt x="11660" y="345"/>
                  </a:cubicBezTo>
                  <a:cubicBezTo>
                    <a:pt x="11122" y="471"/>
                    <a:pt x="10615" y="1010"/>
                    <a:pt x="10014" y="1010"/>
                  </a:cubicBezTo>
                  <a:cubicBezTo>
                    <a:pt x="9380" y="1010"/>
                    <a:pt x="8684" y="535"/>
                    <a:pt x="8113" y="281"/>
                  </a:cubicBezTo>
                  <a:cubicBezTo>
                    <a:pt x="7707" y="92"/>
                    <a:pt x="7306" y="0"/>
                    <a:pt x="6909"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0" name="Google Shape;190;p2"/>
            <p:cNvSpPr/>
            <p:nvPr/>
          </p:nvSpPr>
          <p:spPr>
            <a:xfrm>
              <a:off x="1737969" y="5137839"/>
              <a:ext cx="388200" cy="52103"/>
            </a:xfrm>
            <a:custGeom>
              <a:avLst/>
              <a:gdLst/>
              <a:ahLst/>
              <a:cxnLst/>
              <a:rect l="l" t="t" r="r" b="b"/>
              <a:pathLst>
                <a:path w="12085" h="1622" extrusionOk="0">
                  <a:moveTo>
                    <a:pt x="6892" y="1"/>
                  </a:moveTo>
                  <a:cubicBezTo>
                    <a:pt x="6366" y="1"/>
                    <a:pt x="5847" y="156"/>
                    <a:pt x="5327" y="442"/>
                  </a:cubicBezTo>
                  <a:cubicBezTo>
                    <a:pt x="4947" y="664"/>
                    <a:pt x="4567" y="949"/>
                    <a:pt x="4123" y="1044"/>
                  </a:cubicBezTo>
                  <a:cubicBezTo>
                    <a:pt x="4017" y="1068"/>
                    <a:pt x="3910" y="1078"/>
                    <a:pt x="3804" y="1078"/>
                  </a:cubicBezTo>
                  <a:cubicBezTo>
                    <a:pt x="3342" y="1078"/>
                    <a:pt x="2888" y="882"/>
                    <a:pt x="2476" y="727"/>
                  </a:cubicBezTo>
                  <a:cubicBezTo>
                    <a:pt x="2182" y="594"/>
                    <a:pt x="1888" y="460"/>
                    <a:pt x="1574" y="460"/>
                  </a:cubicBezTo>
                  <a:cubicBezTo>
                    <a:pt x="1517" y="460"/>
                    <a:pt x="1458" y="464"/>
                    <a:pt x="1400" y="474"/>
                  </a:cubicBezTo>
                  <a:cubicBezTo>
                    <a:pt x="925" y="537"/>
                    <a:pt x="513" y="886"/>
                    <a:pt x="196" y="1202"/>
                  </a:cubicBezTo>
                  <a:cubicBezTo>
                    <a:pt x="0" y="1374"/>
                    <a:pt x="165" y="1622"/>
                    <a:pt x="367" y="1622"/>
                  </a:cubicBezTo>
                  <a:cubicBezTo>
                    <a:pt x="425" y="1622"/>
                    <a:pt x="487" y="1601"/>
                    <a:pt x="545" y="1551"/>
                  </a:cubicBezTo>
                  <a:cubicBezTo>
                    <a:pt x="867" y="1229"/>
                    <a:pt x="1189" y="984"/>
                    <a:pt x="1587" y="984"/>
                  </a:cubicBezTo>
                  <a:cubicBezTo>
                    <a:pt x="1698" y="984"/>
                    <a:pt x="1814" y="1003"/>
                    <a:pt x="1938" y="1044"/>
                  </a:cubicBezTo>
                  <a:cubicBezTo>
                    <a:pt x="2381" y="1171"/>
                    <a:pt x="2793" y="1424"/>
                    <a:pt x="3268" y="1519"/>
                  </a:cubicBezTo>
                  <a:cubicBezTo>
                    <a:pt x="3432" y="1560"/>
                    <a:pt x="3589" y="1578"/>
                    <a:pt x="3741" y="1578"/>
                  </a:cubicBezTo>
                  <a:cubicBezTo>
                    <a:pt x="4413" y="1578"/>
                    <a:pt x="4986" y="1222"/>
                    <a:pt x="5580" y="886"/>
                  </a:cubicBezTo>
                  <a:cubicBezTo>
                    <a:pt x="5993" y="638"/>
                    <a:pt x="6430" y="462"/>
                    <a:pt x="6912" y="462"/>
                  </a:cubicBezTo>
                  <a:cubicBezTo>
                    <a:pt x="6984" y="462"/>
                    <a:pt x="7057" y="466"/>
                    <a:pt x="7132" y="474"/>
                  </a:cubicBezTo>
                  <a:cubicBezTo>
                    <a:pt x="7765" y="537"/>
                    <a:pt x="8304" y="917"/>
                    <a:pt x="8874" y="1171"/>
                  </a:cubicBezTo>
                  <a:cubicBezTo>
                    <a:pt x="9258" y="1335"/>
                    <a:pt x="9641" y="1500"/>
                    <a:pt x="10067" y="1500"/>
                  </a:cubicBezTo>
                  <a:cubicBezTo>
                    <a:pt x="10132" y="1500"/>
                    <a:pt x="10199" y="1496"/>
                    <a:pt x="10267" y="1488"/>
                  </a:cubicBezTo>
                  <a:cubicBezTo>
                    <a:pt x="10837" y="1393"/>
                    <a:pt x="11249" y="949"/>
                    <a:pt x="11787" y="822"/>
                  </a:cubicBezTo>
                  <a:cubicBezTo>
                    <a:pt x="12084" y="733"/>
                    <a:pt x="11991" y="310"/>
                    <a:pt x="11717" y="310"/>
                  </a:cubicBezTo>
                  <a:cubicBezTo>
                    <a:pt x="11699" y="310"/>
                    <a:pt x="11680" y="312"/>
                    <a:pt x="11660" y="316"/>
                  </a:cubicBezTo>
                  <a:cubicBezTo>
                    <a:pt x="11122" y="474"/>
                    <a:pt x="10615" y="1012"/>
                    <a:pt x="10014" y="1012"/>
                  </a:cubicBezTo>
                  <a:cubicBezTo>
                    <a:pt x="9380" y="1012"/>
                    <a:pt x="8684" y="537"/>
                    <a:pt x="8113" y="284"/>
                  </a:cubicBezTo>
                  <a:cubicBezTo>
                    <a:pt x="7701" y="92"/>
                    <a:pt x="7295" y="1"/>
                    <a:pt x="6892"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1" name="Google Shape;191;p2"/>
            <p:cNvSpPr/>
            <p:nvPr/>
          </p:nvSpPr>
          <p:spPr>
            <a:xfrm>
              <a:off x="2233148" y="4705494"/>
              <a:ext cx="388425" cy="52103"/>
            </a:xfrm>
            <a:custGeom>
              <a:avLst/>
              <a:gdLst/>
              <a:ahLst/>
              <a:cxnLst/>
              <a:rect l="l" t="t" r="r" b="b"/>
              <a:pathLst>
                <a:path w="12092" h="1622" extrusionOk="0">
                  <a:moveTo>
                    <a:pt x="6877" y="0"/>
                  </a:moveTo>
                  <a:cubicBezTo>
                    <a:pt x="6349" y="0"/>
                    <a:pt x="5836" y="155"/>
                    <a:pt x="5334" y="442"/>
                  </a:cubicBezTo>
                  <a:cubicBezTo>
                    <a:pt x="4923" y="664"/>
                    <a:pt x="4543" y="949"/>
                    <a:pt x="4099" y="1044"/>
                  </a:cubicBezTo>
                  <a:cubicBezTo>
                    <a:pt x="3994" y="1067"/>
                    <a:pt x="3889" y="1078"/>
                    <a:pt x="3786" y="1078"/>
                  </a:cubicBezTo>
                  <a:cubicBezTo>
                    <a:pt x="3331" y="1078"/>
                    <a:pt x="2897" y="876"/>
                    <a:pt x="2484" y="696"/>
                  </a:cubicBezTo>
                  <a:cubicBezTo>
                    <a:pt x="2191" y="589"/>
                    <a:pt x="1897" y="459"/>
                    <a:pt x="1565" y="459"/>
                  </a:cubicBezTo>
                  <a:cubicBezTo>
                    <a:pt x="1503" y="459"/>
                    <a:pt x="1440" y="464"/>
                    <a:pt x="1376" y="474"/>
                  </a:cubicBezTo>
                  <a:cubicBezTo>
                    <a:pt x="901" y="537"/>
                    <a:pt x="521" y="854"/>
                    <a:pt x="172" y="1202"/>
                  </a:cubicBezTo>
                  <a:cubicBezTo>
                    <a:pt x="1" y="1374"/>
                    <a:pt x="171" y="1622"/>
                    <a:pt x="359" y="1622"/>
                  </a:cubicBezTo>
                  <a:cubicBezTo>
                    <a:pt x="414" y="1622"/>
                    <a:pt x="471" y="1601"/>
                    <a:pt x="521" y="1551"/>
                  </a:cubicBezTo>
                  <a:cubicBezTo>
                    <a:pt x="848" y="1223"/>
                    <a:pt x="1176" y="956"/>
                    <a:pt x="1599" y="956"/>
                  </a:cubicBezTo>
                  <a:cubicBezTo>
                    <a:pt x="1708" y="956"/>
                    <a:pt x="1823" y="973"/>
                    <a:pt x="1946" y="1012"/>
                  </a:cubicBezTo>
                  <a:cubicBezTo>
                    <a:pt x="2389" y="1171"/>
                    <a:pt x="2801" y="1392"/>
                    <a:pt x="3244" y="1519"/>
                  </a:cubicBezTo>
                  <a:cubicBezTo>
                    <a:pt x="3414" y="1560"/>
                    <a:pt x="3575" y="1578"/>
                    <a:pt x="3729" y="1578"/>
                  </a:cubicBezTo>
                  <a:cubicBezTo>
                    <a:pt x="4411" y="1578"/>
                    <a:pt x="4968" y="1221"/>
                    <a:pt x="5588" y="886"/>
                  </a:cubicBezTo>
                  <a:cubicBezTo>
                    <a:pt x="6001" y="638"/>
                    <a:pt x="6438" y="462"/>
                    <a:pt x="6899" y="462"/>
                  </a:cubicBezTo>
                  <a:cubicBezTo>
                    <a:pt x="6968" y="462"/>
                    <a:pt x="7038" y="466"/>
                    <a:pt x="7108" y="474"/>
                  </a:cubicBezTo>
                  <a:cubicBezTo>
                    <a:pt x="7741" y="537"/>
                    <a:pt x="8311" y="917"/>
                    <a:pt x="8881" y="1171"/>
                  </a:cubicBezTo>
                  <a:cubicBezTo>
                    <a:pt x="9238" y="1335"/>
                    <a:pt x="9642" y="1500"/>
                    <a:pt x="10052" y="1500"/>
                  </a:cubicBezTo>
                  <a:cubicBezTo>
                    <a:pt x="10116" y="1500"/>
                    <a:pt x="10180" y="1496"/>
                    <a:pt x="10243" y="1487"/>
                  </a:cubicBezTo>
                  <a:cubicBezTo>
                    <a:pt x="10813" y="1392"/>
                    <a:pt x="11257" y="949"/>
                    <a:pt x="11795" y="791"/>
                  </a:cubicBezTo>
                  <a:cubicBezTo>
                    <a:pt x="12092" y="731"/>
                    <a:pt x="11971" y="310"/>
                    <a:pt x="11720" y="310"/>
                  </a:cubicBezTo>
                  <a:cubicBezTo>
                    <a:pt x="11703" y="310"/>
                    <a:pt x="11686" y="312"/>
                    <a:pt x="11668" y="315"/>
                  </a:cubicBezTo>
                  <a:cubicBezTo>
                    <a:pt x="11098" y="474"/>
                    <a:pt x="10592" y="981"/>
                    <a:pt x="10021" y="1012"/>
                  </a:cubicBezTo>
                  <a:cubicBezTo>
                    <a:pt x="9356" y="1012"/>
                    <a:pt x="8691" y="537"/>
                    <a:pt x="8121" y="284"/>
                  </a:cubicBezTo>
                  <a:cubicBezTo>
                    <a:pt x="7695" y="91"/>
                    <a:pt x="7281" y="0"/>
                    <a:pt x="687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2" name="Google Shape;192;p2"/>
            <p:cNvSpPr/>
            <p:nvPr/>
          </p:nvSpPr>
          <p:spPr>
            <a:xfrm>
              <a:off x="2233148" y="4791969"/>
              <a:ext cx="388425" cy="52103"/>
            </a:xfrm>
            <a:custGeom>
              <a:avLst/>
              <a:gdLst/>
              <a:ahLst/>
              <a:cxnLst/>
              <a:rect l="l" t="t" r="r" b="b"/>
              <a:pathLst>
                <a:path w="12092" h="1622" extrusionOk="0">
                  <a:moveTo>
                    <a:pt x="6877" y="0"/>
                  </a:moveTo>
                  <a:cubicBezTo>
                    <a:pt x="6349" y="0"/>
                    <a:pt x="5836" y="155"/>
                    <a:pt x="5334" y="442"/>
                  </a:cubicBezTo>
                  <a:cubicBezTo>
                    <a:pt x="4923" y="664"/>
                    <a:pt x="4543" y="949"/>
                    <a:pt x="4099" y="1044"/>
                  </a:cubicBezTo>
                  <a:cubicBezTo>
                    <a:pt x="3984" y="1069"/>
                    <a:pt x="3870" y="1081"/>
                    <a:pt x="3757" y="1081"/>
                  </a:cubicBezTo>
                  <a:cubicBezTo>
                    <a:pt x="3313" y="1081"/>
                    <a:pt x="2888" y="904"/>
                    <a:pt x="2484" y="727"/>
                  </a:cubicBezTo>
                  <a:cubicBezTo>
                    <a:pt x="2190" y="593"/>
                    <a:pt x="1895" y="459"/>
                    <a:pt x="1563" y="459"/>
                  </a:cubicBezTo>
                  <a:cubicBezTo>
                    <a:pt x="1502" y="459"/>
                    <a:pt x="1440" y="464"/>
                    <a:pt x="1376" y="474"/>
                  </a:cubicBezTo>
                  <a:cubicBezTo>
                    <a:pt x="901" y="537"/>
                    <a:pt x="521" y="885"/>
                    <a:pt x="172" y="1202"/>
                  </a:cubicBezTo>
                  <a:cubicBezTo>
                    <a:pt x="1" y="1374"/>
                    <a:pt x="171" y="1621"/>
                    <a:pt x="359" y="1621"/>
                  </a:cubicBezTo>
                  <a:cubicBezTo>
                    <a:pt x="414" y="1621"/>
                    <a:pt x="471" y="1600"/>
                    <a:pt x="521" y="1550"/>
                  </a:cubicBezTo>
                  <a:cubicBezTo>
                    <a:pt x="839" y="1232"/>
                    <a:pt x="1157" y="971"/>
                    <a:pt x="1563" y="971"/>
                  </a:cubicBezTo>
                  <a:cubicBezTo>
                    <a:pt x="1682" y="971"/>
                    <a:pt x="1809" y="993"/>
                    <a:pt x="1946" y="1044"/>
                  </a:cubicBezTo>
                  <a:cubicBezTo>
                    <a:pt x="2389" y="1170"/>
                    <a:pt x="2801" y="1424"/>
                    <a:pt x="3244" y="1519"/>
                  </a:cubicBezTo>
                  <a:cubicBezTo>
                    <a:pt x="3414" y="1560"/>
                    <a:pt x="3575" y="1578"/>
                    <a:pt x="3729" y="1578"/>
                  </a:cubicBezTo>
                  <a:cubicBezTo>
                    <a:pt x="4411" y="1578"/>
                    <a:pt x="4968" y="1221"/>
                    <a:pt x="5588" y="885"/>
                  </a:cubicBezTo>
                  <a:cubicBezTo>
                    <a:pt x="6001" y="638"/>
                    <a:pt x="6438" y="461"/>
                    <a:pt x="6899" y="461"/>
                  </a:cubicBezTo>
                  <a:cubicBezTo>
                    <a:pt x="6968" y="461"/>
                    <a:pt x="7038" y="465"/>
                    <a:pt x="7108" y="474"/>
                  </a:cubicBezTo>
                  <a:cubicBezTo>
                    <a:pt x="7741" y="537"/>
                    <a:pt x="8311" y="917"/>
                    <a:pt x="8881" y="1170"/>
                  </a:cubicBezTo>
                  <a:cubicBezTo>
                    <a:pt x="9238" y="1335"/>
                    <a:pt x="9642" y="1500"/>
                    <a:pt x="10052" y="1500"/>
                  </a:cubicBezTo>
                  <a:cubicBezTo>
                    <a:pt x="10116" y="1500"/>
                    <a:pt x="10180" y="1496"/>
                    <a:pt x="10243" y="1487"/>
                  </a:cubicBezTo>
                  <a:cubicBezTo>
                    <a:pt x="10813" y="1392"/>
                    <a:pt x="11257" y="949"/>
                    <a:pt x="11795" y="822"/>
                  </a:cubicBezTo>
                  <a:cubicBezTo>
                    <a:pt x="12092" y="733"/>
                    <a:pt x="11971" y="310"/>
                    <a:pt x="11720" y="310"/>
                  </a:cubicBezTo>
                  <a:cubicBezTo>
                    <a:pt x="11703" y="310"/>
                    <a:pt x="11686" y="311"/>
                    <a:pt x="11668" y="315"/>
                  </a:cubicBezTo>
                  <a:cubicBezTo>
                    <a:pt x="11098" y="474"/>
                    <a:pt x="10592" y="1012"/>
                    <a:pt x="10021" y="1012"/>
                  </a:cubicBezTo>
                  <a:cubicBezTo>
                    <a:pt x="9356" y="1012"/>
                    <a:pt x="8691" y="537"/>
                    <a:pt x="8121" y="284"/>
                  </a:cubicBezTo>
                  <a:cubicBezTo>
                    <a:pt x="7695" y="91"/>
                    <a:pt x="7281" y="0"/>
                    <a:pt x="687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3" name="Google Shape;193;p2"/>
            <p:cNvSpPr/>
            <p:nvPr/>
          </p:nvSpPr>
          <p:spPr>
            <a:xfrm>
              <a:off x="2233148" y="4878509"/>
              <a:ext cx="388168" cy="52038"/>
            </a:xfrm>
            <a:custGeom>
              <a:avLst/>
              <a:gdLst/>
              <a:ahLst/>
              <a:cxnLst/>
              <a:rect l="l" t="t" r="r" b="b"/>
              <a:pathLst>
                <a:path w="12084" h="1620" extrusionOk="0">
                  <a:moveTo>
                    <a:pt x="6893" y="1"/>
                  </a:moveTo>
                  <a:cubicBezTo>
                    <a:pt x="6359" y="1"/>
                    <a:pt x="5842" y="164"/>
                    <a:pt x="5334" y="472"/>
                  </a:cubicBezTo>
                  <a:cubicBezTo>
                    <a:pt x="4923" y="693"/>
                    <a:pt x="4543" y="947"/>
                    <a:pt x="4099" y="1073"/>
                  </a:cubicBezTo>
                  <a:cubicBezTo>
                    <a:pt x="3994" y="1097"/>
                    <a:pt x="3889" y="1107"/>
                    <a:pt x="3786" y="1107"/>
                  </a:cubicBezTo>
                  <a:cubicBezTo>
                    <a:pt x="3331" y="1107"/>
                    <a:pt x="2897" y="906"/>
                    <a:pt x="2484" y="725"/>
                  </a:cubicBezTo>
                  <a:cubicBezTo>
                    <a:pt x="2172" y="583"/>
                    <a:pt x="1860" y="467"/>
                    <a:pt x="1503" y="467"/>
                  </a:cubicBezTo>
                  <a:cubicBezTo>
                    <a:pt x="1461" y="467"/>
                    <a:pt x="1419" y="468"/>
                    <a:pt x="1376" y="472"/>
                  </a:cubicBezTo>
                  <a:cubicBezTo>
                    <a:pt x="901" y="535"/>
                    <a:pt x="521" y="883"/>
                    <a:pt x="172" y="1200"/>
                  </a:cubicBezTo>
                  <a:cubicBezTo>
                    <a:pt x="1" y="1372"/>
                    <a:pt x="171" y="1619"/>
                    <a:pt x="359" y="1619"/>
                  </a:cubicBezTo>
                  <a:cubicBezTo>
                    <a:pt x="414" y="1619"/>
                    <a:pt x="471" y="1598"/>
                    <a:pt x="521" y="1548"/>
                  </a:cubicBezTo>
                  <a:cubicBezTo>
                    <a:pt x="843" y="1226"/>
                    <a:pt x="1165" y="981"/>
                    <a:pt x="1579" y="981"/>
                  </a:cubicBezTo>
                  <a:cubicBezTo>
                    <a:pt x="1693" y="981"/>
                    <a:pt x="1815" y="1000"/>
                    <a:pt x="1946" y="1042"/>
                  </a:cubicBezTo>
                  <a:cubicBezTo>
                    <a:pt x="2389" y="1168"/>
                    <a:pt x="2801" y="1422"/>
                    <a:pt x="3244" y="1517"/>
                  </a:cubicBezTo>
                  <a:cubicBezTo>
                    <a:pt x="3414" y="1558"/>
                    <a:pt x="3575" y="1576"/>
                    <a:pt x="3729" y="1576"/>
                  </a:cubicBezTo>
                  <a:cubicBezTo>
                    <a:pt x="4411" y="1576"/>
                    <a:pt x="4968" y="1219"/>
                    <a:pt x="5588" y="883"/>
                  </a:cubicBezTo>
                  <a:cubicBezTo>
                    <a:pt x="6028" y="648"/>
                    <a:pt x="6495" y="468"/>
                    <a:pt x="6990" y="468"/>
                  </a:cubicBezTo>
                  <a:cubicBezTo>
                    <a:pt x="7029" y="468"/>
                    <a:pt x="7068" y="469"/>
                    <a:pt x="7108" y="472"/>
                  </a:cubicBezTo>
                  <a:cubicBezTo>
                    <a:pt x="7741" y="567"/>
                    <a:pt x="8311" y="915"/>
                    <a:pt x="8881" y="1168"/>
                  </a:cubicBezTo>
                  <a:cubicBezTo>
                    <a:pt x="9238" y="1333"/>
                    <a:pt x="9642" y="1497"/>
                    <a:pt x="10052" y="1497"/>
                  </a:cubicBezTo>
                  <a:cubicBezTo>
                    <a:pt x="10116" y="1497"/>
                    <a:pt x="10180" y="1493"/>
                    <a:pt x="10243" y="1485"/>
                  </a:cubicBezTo>
                  <a:cubicBezTo>
                    <a:pt x="10813" y="1390"/>
                    <a:pt x="11257" y="947"/>
                    <a:pt x="11795" y="820"/>
                  </a:cubicBezTo>
                  <a:cubicBezTo>
                    <a:pt x="12083" y="733"/>
                    <a:pt x="11978" y="332"/>
                    <a:pt x="11742" y="332"/>
                  </a:cubicBezTo>
                  <a:cubicBezTo>
                    <a:pt x="11719" y="332"/>
                    <a:pt x="11694" y="336"/>
                    <a:pt x="11668" y="345"/>
                  </a:cubicBezTo>
                  <a:cubicBezTo>
                    <a:pt x="11098" y="472"/>
                    <a:pt x="10592" y="1010"/>
                    <a:pt x="10021" y="1010"/>
                  </a:cubicBezTo>
                  <a:cubicBezTo>
                    <a:pt x="9356" y="1010"/>
                    <a:pt x="8691" y="535"/>
                    <a:pt x="8121" y="282"/>
                  </a:cubicBezTo>
                  <a:cubicBezTo>
                    <a:pt x="7701" y="92"/>
                    <a:pt x="7293" y="1"/>
                    <a:pt x="6893"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4" name="Google Shape;194;p2"/>
            <p:cNvSpPr/>
            <p:nvPr/>
          </p:nvSpPr>
          <p:spPr>
            <a:xfrm>
              <a:off x="2233148" y="4964888"/>
              <a:ext cx="388425" cy="52135"/>
            </a:xfrm>
            <a:custGeom>
              <a:avLst/>
              <a:gdLst/>
              <a:ahLst/>
              <a:cxnLst/>
              <a:rect l="l" t="t" r="r" b="b"/>
              <a:pathLst>
                <a:path w="12092" h="1623" extrusionOk="0">
                  <a:moveTo>
                    <a:pt x="6877" y="1"/>
                  </a:moveTo>
                  <a:cubicBezTo>
                    <a:pt x="6349" y="1"/>
                    <a:pt x="5836" y="156"/>
                    <a:pt x="5334" y="443"/>
                  </a:cubicBezTo>
                  <a:cubicBezTo>
                    <a:pt x="4923" y="664"/>
                    <a:pt x="4543" y="949"/>
                    <a:pt x="4099" y="1044"/>
                  </a:cubicBezTo>
                  <a:cubicBezTo>
                    <a:pt x="3984" y="1070"/>
                    <a:pt x="3870" y="1081"/>
                    <a:pt x="3757" y="1081"/>
                  </a:cubicBezTo>
                  <a:cubicBezTo>
                    <a:pt x="3313" y="1081"/>
                    <a:pt x="2888" y="905"/>
                    <a:pt x="2484" y="728"/>
                  </a:cubicBezTo>
                  <a:cubicBezTo>
                    <a:pt x="2190" y="594"/>
                    <a:pt x="1895" y="460"/>
                    <a:pt x="1563" y="460"/>
                  </a:cubicBezTo>
                  <a:cubicBezTo>
                    <a:pt x="1502" y="460"/>
                    <a:pt x="1440" y="465"/>
                    <a:pt x="1376" y="474"/>
                  </a:cubicBezTo>
                  <a:cubicBezTo>
                    <a:pt x="901" y="538"/>
                    <a:pt x="521" y="886"/>
                    <a:pt x="172" y="1203"/>
                  </a:cubicBezTo>
                  <a:cubicBezTo>
                    <a:pt x="1" y="1374"/>
                    <a:pt x="171" y="1622"/>
                    <a:pt x="359" y="1622"/>
                  </a:cubicBezTo>
                  <a:cubicBezTo>
                    <a:pt x="414" y="1622"/>
                    <a:pt x="471" y="1601"/>
                    <a:pt x="521" y="1551"/>
                  </a:cubicBezTo>
                  <a:cubicBezTo>
                    <a:pt x="843" y="1229"/>
                    <a:pt x="1165" y="984"/>
                    <a:pt x="1579" y="984"/>
                  </a:cubicBezTo>
                  <a:cubicBezTo>
                    <a:pt x="1693" y="984"/>
                    <a:pt x="1815" y="1003"/>
                    <a:pt x="1946" y="1044"/>
                  </a:cubicBezTo>
                  <a:cubicBezTo>
                    <a:pt x="2389" y="1171"/>
                    <a:pt x="2801" y="1424"/>
                    <a:pt x="3244" y="1519"/>
                  </a:cubicBezTo>
                  <a:cubicBezTo>
                    <a:pt x="3414" y="1560"/>
                    <a:pt x="3575" y="1579"/>
                    <a:pt x="3729" y="1579"/>
                  </a:cubicBezTo>
                  <a:cubicBezTo>
                    <a:pt x="4411" y="1579"/>
                    <a:pt x="4968" y="1222"/>
                    <a:pt x="5588" y="886"/>
                  </a:cubicBezTo>
                  <a:cubicBezTo>
                    <a:pt x="6001" y="638"/>
                    <a:pt x="6438" y="462"/>
                    <a:pt x="6899" y="462"/>
                  </a:cubicBezTo>
                  <a:cubicBezTo>
                    <a:pt x="6968" y="462"/>
                    <a:pt x="7038" y="466"/>
                    <a:pt x="7108" y="474"/>
                  </a:cubicBezTo>
                  <a:cubicBezTo>
                    <a:pt x="7741" y="538"/>
                    <a:pt x="8311" y="918"/>
                    <a:pt x="8881" y="1171"/>
                  </a:cubicBezTo>
                  <a:cubicBezTo>
                    <a:pt x="9238" y="1336"/>
                    <a:pt x="9642" y="1500"/>
                    <a:pt x="10052" y="1500"/>
                  </a:cubicBezTo>
                  <a:cubicBezTo>
                    <a:pt x="10116" y="1500"/>
                    <a:pt x="10180" y="1496"/>
                    <a:pt x="10243" y="1488"/>
                  </a:cubicBezTo>
                  <a:cubicBezTo>
                    <a:pt x="10813" y="1393"/>
                    <a:pt x="11257" y="949"/>
                    <a:pt x="11795" y="823"/>
                  </a:cubicBezTo>
                  <a:cubicBezTo>
                    <a:pt x="12092" y="734"/>
                    <a:pt x="11971" y="310"/>
                    <a:pt x="11720" y="310"/>
                  </a:cubicBezTo>
                  <a:cubicBezTo>
                    <a:pt x="11703" y="310"/>
                    <a:pt x="11686" y="312"/>
                    <a:pt x="11668" y="316"/>
                  </a:cubicBezTo>
                  <a:cubicBezTo>
                    <a:pt x="11098" y="474"/>
                    <a:pt x="10592" y="1013"/>
                    <a:pt x="10021" y="1013"/>
                  </a:cubicBezTo>
                  <a:cubicBezTo>
                    <a:pt x="9356" y="1013"/>
                    <a:pt x="8691" y="538"/>
                    <a:pt x="8121" y="284"/>
                  </a:cubicBezTo>
                  <a:cubicBezTo>
                    <a:pt x="7695" y="92"/>
                    <a:pt x="7281" y="1"/>
                    <a:pt x="687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5" name="Google Shape;195;p2"/>
            <p:cNvSpPr/>
            <p:nvPr/>
          </p:nvSpPr>
          <p:spPr>
            <a:xfrm>
              <a:off x="2233148" y="5051460"/>
              <a:ext cx="388168" cy="52006"/>
            </a:xfrm>
            <a:custGeom>
              <a:avLst/>
              <a:gdLst/>
              <a:ahLst/>
              <a:cxnLst/>
              <a:rect l="l" t="t" r="r" b="b"/>
              <a:pathLst>
                <a:path w="12084" h="1619" extrusionOk="0">
                  <a:moveTo>
                    <a:pt x="6893" y="0"/>
                  </a:moveTo>
                  <a:cubicBezTo>
                    <a:pt x="6359" y="0"/>
                    <a:pt x="5842" y="163"/>
                    <a:pt x="5334" y="471"/>
                  </a:cubicBezTo>
                  <a:cubicBezTo>
                    <a:pt x="4923" y="693"/>
                    <a:pt x="4543" y="946"/>
                    <a:pt x="4099" y="1073"/>
                  </a:cubicBezTo>
                  <a:cubicBezTo>
                    <a:pt x="3994" y="1096"/>
                    <a:pt x="3889" y="1107"/>
                    <a:pt x="3786" y="1107"/>
                  </a:cubicBezTo>
                  <a:cubicBezTo>
                    <a:pt x="3331" y="1107"/>
                    <a:pt x="2897" y="905"/>
                    <a:pt x="2484" y="725"/>
                  </a:cubicBezTo>
                  <a:cubicBezTo>
                    <a:pt x="2172" y="583"/>
                    <a:pt x="1860" y="466"/>
                    <a:pt x="1503" y="466"/>
                  </a:cubicBezTo>
                  <a:cubicBezTo>
                    <a:pt x="1461" y="466"/>
                    <a:pt x="1419" y="468"/>
                    <a:pt x="1376" y="471"/>
                  </a:cubicBezTo>
                  <a:cubicBezTo>
                    <a:pt x="901" y="535"/>
                    <a:pt x="521" y="883"/>
                    <a:pt x="172" y="1200"/>
                  </a:cubicBezTo>
                  <a:cubicBezTo>
                    <a:pt x="1" y="1371"/>
                    <a:pt x="171" y="1619"/>
                    <a:pt x="359" y="1619"/>
                  </a:cubicBezTo>
                  <a:cubicBezTo>
                    <a:pt x="414" y="1619"/>
                    <a:pt x="471" y="1598"/>
                    <a:pt x="521" y="1548"/>
                  </a:cubicBezTo>
                  <a:cubicBezTo>
                    <a:pt x="843" y="1226"/>
                    <a:pt x="1165" y="981"/>
                    <a:pt x="1579" y="981"/>
                  </a:cubicBezTo>
                  <a:cubicBezTo>
                    <a:pt x="1693" y="981"/>
                    <a:pt x="1815" y="1000"/>
                    <a:pt x="1946" y="1041"/>
                  </a:cubicBezTo>
                  <a:cubicBezTo>
                    <a:pt x="2389" y="1168"/>
                    <a:pt x="2801" y="1421"/>
                    <a:pt x="3244" y="1516"/>
                  </a:cubicBezTo>
                  <a:cubicBezTo>
                    <a:pt x="3414" y="1557"/>
                    <a:pt x="3575" y="1575"/>
                    <a:pt x="3729" y="1575"/>
                  </a:cubicBezTo>
                  <a:cubicBezTo>
                    <a:pt x="4411" y="1575"/>
                    <a:pt x="4968" y="1219"/>
                    <a:pt x="5588" y="883"/>
                  </a:cubicBezTo>
                  <a:cubicBezTo>
                    <a:pt x="6007" y="659"/>
                    <a:pt x="6451" y="460"/>
                    <a:pt x="6920" y="460"/>
                  </a:cubicBezTo>
                  <a:cubicBezTo>
                    <a:pt x="6982" y="460"/>
                    <a:pt x="7045" y="464"/>
                    <a:pt x="7108" y="471"/>
                  </a:cubicBezTo>
                  <a:cubicBezTo>
                    <a:pt x="7741" y="566"/>
                    <a:pt x="8311" y="915"/>
                    <a:pt x="8881" y="1168"/>
                  </a:cubicBezTo>
                  <a:cubicBezTo>
                    <a:pt x="9238" y="1333"/>
                    <a:pt x="9642" y="1497"/>
                    <a:pt x="10052" y="1497"/>
                  </a:cubicBezTo>
                  <a:cubicBezTo>
                    <a:pt x="10116" y="1497"/>
                    <a:pt x="10180" y="1493"/>
                    <a:pt x="10243" y="1485"/>
                  </a:cubicBezTo>
                  <a:cubicBezTo>
                    <a:pt x="10813" y="1390"/>
                    <a:pt x="11257" y="946"/>
                    <a:pt x="11795" y="820"/>
                  </a:cubicBezTo>
                  <a:cubicBezTo>
                    <a:pt x="12083" y="733"/>
                    <a:pt x="11978" y="332"/>
                    <a:pt x="11742" y="332"/>
                  </a:cubicBezTo>
                  <a:cubicBezTo>
                    <a:pt x="11719" y="332"/>
                    <a:pt x="11694" y="336"/>
                    <a:pt x="11668" y="345"/>
                  </a:cubicBezTo>
                  <a:cubicBezTo>
                    <a:pt x="11098" y="471"/>
                    <a:pt x="10592" y="1010"/>
                    <a:pt x="10021" y="1010"/>
                  </a:cubicBezTo>
                  <a:cubicBezTo>
                    <a:pt x="9356" y="1010"/>
                    <a:pt x="8691" y="535"/>
                    <a:pt x="8121" y="281"/>
                  </a:cubicBezTo>
                  <a:cubicBezTo>
                    <a:pt x="7701" y="92"/>
                    <a:pt x="7293" y="0"/>
                    <a:pt x="689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6" name="Google Shape;196;p2"/>
            <p:cNvSpPr/>
            <p:nvPr/>
          </p:nvSpPr>
          <p:spPr>
            <a:xfrm>
              <a:off x="2233148" y="5137839"/>
              <a:ext cx="388425" cy="52103"/>
            </a:xfrm>
            <a:custGeom>
              <a:avLst/>
              <a:gdLst/>
              <a:ahLst/>
              <a:cxnLst/>
              <a:rect l="l" t="t" r="r" b="b"/>
              <a:pathLst>
                <a:path w="12092" h="1622" extrusionOk="0">
                  <a:moveTo>
                    <a:pt x="6877" y="1"/>
                  </a:moveTo>
                  <a:cubicBezTo>
                    <a:pt x="6349" y="1"/>
                    <a:pt x="5836" y="156"/>
                    <a:pt x="5334" y="442"/>
                  </a:cubicBezTo>
                  <a:cubicBezTo>
                    <a:pt x="4923" y="664"/>
                    <a:pt x="4543" y="949"/>
                    <a:pt x="4099" y="1044"/>
                  </a:cubicBezTo>
                  <a:cubicBezTo>
                    <a:pt x="3993" y="1068"/>
                    <a:pt x="3887" y="1078"/>
                    <a:pt x="3783" y="1078"/>
                  </a:cubicBezTo>
                  <a:cubicBezTo>
                    <a:pt x="3329" y="1078"/>
                    <a:pt x="2896" y="882"/>
                    <a:pt x="2484" y="727"/>
                  </a:cubicBezTo>
                  <a:cubicBezTo>
                    <a:pt x="2190" y="594"/>
                    <a:pt x="1895" y="460"/>
                    <a:pt x="1563" y="460"/>
                  </a:cubicBezTo>
                  <a:cubicBezTo>
                    <a:pt x="1502" y="460"/>
                    <a:pt x="1440" y="464"/>
                    <a:pt x="1376" y="474"/>
                  </a:cubicBezTo>
                  <a:cubicBezTo>
                    <a:pt x="901" y="537"/>
                    <a:pt x="521" y="886"/>
                    <a:pt x="172" y="1202"/>
                  </a:cubicBezTo>
                  <a:cubicBezTo>
                    <a:pt x="1" y="1374"/>
                    <a:pt x="171" y="1622"/>
                    <a:pt x="359" y="1622"/>
                  </a:cubicBezTo>
                  <a:cubicBezTo>
                    <a:pt x="414" y="1622"/>
                    <a:pt x="471" y="1601"/>
                    <a:pt x="521" y="1551"/>
                  </a:cubicBezTo>
                  <a:cubicBezTo>
                    <a:pt x="843" y="1229"/>
                    <a:pt x="1165" y="984"/>
                    <a:pt x="1579" y="984"/>
                  </a:cubicBezTo>
                  <a:cubicBezTo>
                    <a:pt x="1693" y="984"/>
                    <a:pt x="1815" y="1003"/>
                    <a:pt x="1946" y="1044"/>
                  </a:cubicBezTo>
                  <a:cubicBezTo>
                    <a:pt x="2389" y="1171"/>
                    <a:pt x="2801" y="1424"/>
                    <a:pt x="3244" y="1519"/>
                  </a:cubicBezTo>
                  <a:cubicBezTo>
                    <a:pt x="3414" y="1560"/>
                    <a:pt x="3575" y="1578"/>
                    <a:pt x="3729" y="1578"/>
                  </a:cubicBezTo>
                  <a:cubicBezTo>
                    <a:pt x="4411" y="1578"/>
                    <a:pt x="4968" y="1222"/>
                    <a:pt x="5588" y="886"/>
                  </a:cubicBezTo>
                  <a:cubicBezTo>
                    <a:pt x="6001" y="638"/>
                    <a:pt x="6438" y="462"/>
                    <a:pt x="6899" y="462"/>
                  </a:cubicBezTo>
                  <a:cubicBezTo>
                    <a:pt x="6968" y="462"/>
                    <a:pt x="7038" y="466"/>
                    <a:pt x="7108" y="474"/>
                  </a:cubicBezTo>
                  <a:cubicBezTo>
                    <a:pt x="7741" y="537"/>
                    <a:pt x="8311" y="917"/>
                    <a:pt x="8881" y="1171"/>
                  </a:cubicBezTo>
                  <a:cubicBezTo>
                    <a:pt x="9238" y="1335"/>
                    <a:pt x="9642" y="1500"/>
                    <a:pt x="10052" y="1500"/>
                  </a:cubicBezTo>
                  <a:cubicBezTo>
                    <a:pt x="10116" y="1500"/>
                    <a:pt x="10180" y="1496"/>
                    <a:pt x="10243" y="1488"/>
                  </a:cubicBezTo>
                  <a:cubicBezTo>
                    <a:pt x="10813" y="1393"/>
                    <a:pt x="11257" y="949"/>
                    <a:pt x="11795" y="822"/>
                  </a:cubicBezTo>
                  <a:cubicBezTo>
                    <a:pt x="12092" y="733"/>
                    <a:pt x="11971" y="310"/>
                    <a:pt x="11720" y="310"/>
                  </a:cubicBezTo>
                  <a:cubicBezTo>
                    <a:pt x="11703" y="310"/>
                    <a:pt x="11686" y="312"/>
                    <a:pt x="11668" y="316"/>
                  </a:cubicBezTo>
                  <a:cubicBezTo>
                    <a:pt x="11098" y="474"/>
                    <a:pt x="10592" y="1012"/>
                    <a:pt x="10021" y="1012"/>
                  </a:cubicBezTo>
                  <a:cubicBezTo>
                    <a:pt x="9356" y="1012"/>
                    <a:pt x="8691" y="537"/>
                    <a:pt x="8121" y="284"/>
                  </a:cubicBezTo>
                  <a:cubicBezTo>
                    <a:pt x="7695" y="92"/>
                    <a:pt x="7281" y="1"/>
                    <a:pt x="687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97" name="Google Shape;197;p2"/>
          <p:cNvGrpSpPr/>
          <p:nvPr/>
        </p:nvGrpSpPr>
        <p:grpSpPr>
          <a:xfrm>
            <a:off x="5045087" y="4419374"/>
            <a:ext cx="991236" cy="1095602"/>
            <a:chOff x="5045087" y="4419374"/>
            <a:chExt cx="991236" cy="1095602"/>
          </a:xfrm>
        </p:grpSpPr>
        <p:sp>
          <p:nvSpPr>
            <p:cNvPr id="198" name="Google Shape;198;p2"/>
            <p:cNvSpPr/>
            <p:nvPr/>
          </p:nvSpPr>
          <p:spPr>
            <a:xfrm>
              <a:off x="5045087" y="4419374"/>
              <a:ext cx="991236" cy="1095602"/>
            </a:xfrm>
            <a:custGeom>
              <a:avLst/>
              <a:gdLst/>
              <a:ahLst/>
              <a:cxnLst/>
              <a:rect l="l" t="t" r="r" b="b"/>
              <a:pathLst>
                <a:path w="30858" h="34107" extrusionOk="0">
                  <a:moveTo>
                    <a:pt x="21129" y="540"/>
                  </a:moveTo>
                  <a:cubicBezTo>
                    <a:pt x="23692" y="6739"/>
                    <a:pt x="26099" y="13002"/>
                    <a:pt x="28197" y="19388"/>
                  </a:cubicBezTo>
                  <a:cubicBezTo>
                    <a:pt x="28902" y="21473"/>
                    <a:pt x="29577" y="23587"/>
                    <a:pt x="30280" y="25701"/>
                  </a:cubicBezTo>
                  <a:lnTo>
                    <a:pt x="30280" y="25701"/>
                  </a:lnTo>
                  <a:cubicBezTo>
                    <a:pt x="24662" y="28229"/>
                    <a:pt x="18798" y="30113"/>
                    <a:pt x="13027" y="32277"/>
                  </a:cubicBezTo>
                  <a:cubicBezTo>
                    <a:pt x="11948" y="32657"/>
                    <a:pt x="10895" y="33063"/>
                    <a:pt x="9844" y="33521"/>
                  </a:cubicBezTo>
                  <a:lnTo>
                    <a:pt x="9844" y="33521"/>
                  </a:lnTo>
                  <a:cubicBezTo>
                    <a:pt x="8815" y="30951"/>
                    <a:pt x="7927" y="28352"/>
                    <a:pt x="7010" y="25754"/>
                  </a:cubicBezTo>
                  <a:cubicBezTo>
                    <a:pt x="5585" y="21668"/>
                    <a:pt x="4160" y="17583"/>
                    <a:pt x="2767" y="13498"/>
                  </a:cubicBezTo>
                  <a:cubicBezTo>
                    <a:pt x="2034" y="11391"/>
                    <a:pt x="1331" y="9285"/>
                    <a:pt x="600" y="7150"/>
                  </a:cubicBezTo>
                  <a:lnTo>
                    <a:pt x="600" y="7150"/>
                  </a:lnTo>
                  <a:cubicBezTo>
                    <a:pt x="2198" y="6632"/>
                    <a:pt x="3798" y="6060"/>
                    <a:pt x="5427" y="5517"/>
                  </a:cubicBezTo>
                  <a:cubicBezTo>
                    <a:pt x="8562" y="4472"/>
                    <a:pt x="11697" y="3427"/>
                    <a:pt x="14864" y="2445"/>
                  </a:cubicBezTo>
                  <a:cubicBezTo>
                    <a:pt x="16952" y="1800"/>
                    <a:pt x="19041" y="1156"/>
                    <a:pt x="21129" y="540"/>
                  </a:cubicBezTo>
                  <a:close/>
                  <a:moveTo>
                    <a:pt x="21257" y="1"/>
                  </a:moveTo>
                  <a:cubicBezTo>
                    <a:pt x="21239" y="1"/>
                    <a:pt x="21219" y="3"/>
                    <a:pt x="21198" y="7"/>
                  </a:cubicBezTo>
                  <a:cubicBezTo>
                    <a:pt x="14896" y="1844"/>
                    <a:pt x="8625" y="3902"/>
                    <a:pt x="2418" y="6024"/>
                  </a:cubicBezTo>
                  <a:cubicBezTo>
                    <a:pt x="1690" y="6277"/>
                    <a:pt x="961" y="6531"/>
                    <a:pt x="233" y="6752"/>
                  </a:cubicBezTo>
                  <a:cubicBezTo>
                    <a:pt x="210" y="6759"/>
                    <a:pt x="189" y="6768"/>
                    <a:pt x="170" y="6779"/>
                  </a:cubicBezTo>
                  <a:lnTo>
                    <a:pt x="170" y="6779"/>
                  </a:lnTo>
                  <a:cubicBezTo>
                    <a:pt x="71" y="6825"/>
                    <a:pt x="1" y="6928"/>
                    <a:pt x="43" y="7069"/>
                  </a:cubicBezTo>
                  <a:cubicBezTo>
                    <a:pt x="2672" y="14828"/>
                    <a:pt x="5300" y="22587"/>
                    <a:pt x="8087" y="30282"/>
                  </a:cubicBezTo>
                  <a:cubicBezTo>
                    <a:pt x="8530" y="31517"/>
                    <a:pt x="8974" y="32721"/>
                    <a:pt x="9449" y="33924"/>
                  </a:cubicBezTo>
                  <a:cubicBezTo>
                    <a:pt x="9496" y="34042"/>
                    <a:pt x="9595" y="34107"/>
                    <a:pt x="9708" y="34107"/>
                  </a:cubicBezTo>
                  <a:cubicBezTo>
                    <a:pt x="9747" y="34107"/>
                    <a:pt x="9788" y="34099"/>
                    <a:pt x="9829" y="34083"/>
                  </a:cubicBezTo>
                  <a:cubicBezTo>
                    <a:pt x="12141" y="33069"/>
                    <a:pt x="14516" y="32246"/>
                    <a:pt x="16891" y="31391"/>
                  </a:cubicBezTo>
                  <a:cubicBezTo>
                    <a:pt x="19931" y="30314"/>
                    <a:pt x="22940" y="29237"/>
                    <a:pt x="25917" y="28065"/>
                  </a:cubicBezTo>
                  <a:cubicBezTo>
                    <a:pt x="27532" y="27432"/>
                    <a:pt x="29147" y="26767"/>
                    <a:pt x="30699" y="26070"/>
                  </a:cubicBezTo>
                  <a:cubicBezTo>
                    <a:pt x="30794" y="26007"/>
                    <a:pt x="30857" y="25880"/>
                    <a:pt x="30825" y="25785"/>
                  </a:cubicBezTo>
                  <a:cubicBezTo>
                    <a:pt x="28704" y="19230"/>
                    <a:pt x="26550" y="12706"/>
                    <a:pt x="24017" y="6341"/>
                  </a:cubicBezTo>
                  <a:cubicBezTo>
                    <a:pt x="23193" y="4282"/>
                    <a:pt x="22370" y="2224"/>
                    <a:pt x="21515" y="197"/>
                  </a:cubicBezTo>
                  <a:cubicBezTo>
                    <a:pt x="21460" y="87"/>
                    <a:pt x="21381" y="1"/>
                    <a:pt x="2125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9" name="Google Shape;199;p2"/>
            <p:cNvSpPr/>
            <p:nvPr/>
          </p:nvSpPr>
          <p:spPr>
            <a:xfrm>
              <a:off x="5153470" y="4599841"/>
              <a:ext cx="310914" cy="867372"/>
            </a:xfrm>
            <a:custGeom>
              <a:avLst/>
              <a:gdLst/>
              <a:ahLst/>
              <a:cxnLst/>
              <a:rect l="l" t="t" r="r" b="b"/>
              <a:pathLst>
                <a:path w="9679" h="27002" extrusionOk="0">
                  <a:moveTo>
                    <a:pt x="294" y="1"/>
                  </a:moveTo>
                  <a:cubicBezTo>
                    <a:pt x="147" y="1"/>
                    <a:pt x="1" y="122"/>
                    <a:pt x="58" y="311"/>
                  </a:cubicBezTo>
                  <a:cubicBezTo>
                    <a:pt x="2464" y="7405"/>
                    <a:pt x="4903" y="14467"/>
                    <a:pt x="7310" y="21561"/>
                  </a:cubicBezTo>
                  <a:cubicBezTo>
                    <a:pt x="7912" y="23303"/>
                    <a:pt x="8545" y="25076"/>
                    <a:pt x="9147" y="26818"/>
                  </a:cubicBezTo>
                  <a:cubicBezTo>
                    <a:pt x="9185" y="26946"/>
                    <a:pt x="9285" y="27001"/>
                    <a:pt x="9385" y="27001"/>
                  </a:cubicBezTo>
                  <a:cubicBezTo>
                    <a:pt x="9532" y="27001"/>
                    <a:pt x="9678" y="26880"/>
                    <a:pt x="9622" y="26691"/>
                  </a:cubicBezTo>
                  <a:cubicBezTo>
                    <a:pt x="7088" y="19407"/>
                    <a:pt x="4618" y="12123"/>
                    <a:pt x="2116" y="4840"/>
                  </a:cubicBezTo>
                  <a:cubicBezTo>
                    <a:pt x="1609" y="3288"/>
                    <a:pt x="1071" y="1736"/>
                    <a:pt x="533" y="184"/>
                  </a:cubicBezTo>
                  <a:cubicBezTo>
                    <a:pt x="494" y="56"/>
                    <a:pt x="394" y="1"/>
                    <a:pt x="294"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0" name="Google Shape;200;p2"/>
            <p:cNvSpPr/>
            <p:nvPr/>
          </p:nvSpPr>
          <p:spPr>
            <a:xfrm>
              <a:off x="5348587" y="4711083"/>
              <a:ext cx="334716" cy="168450"/>
            </a:xfrm>
            <a:custGeom>
              <a:avLst/>
              <a:gdLst/>
              <a:ahLst/>
              <a:cxnLst/>
              <a:rect l="l" t="t" r="r" b="b"/>
              <a:pathLst>
                <a:path w="10420" h="5244" extrusionOk="0">
                  <a:moveTo>
                    <a:pt x="9066" y="1"/>
                  </a:moveTo>
                  <a:cubicBezTo>
                    <a:pt x="8043" y="1"/>
                    <a:pt x="6526" y="456"/>
                    <a:pt x="4878" y="1155"/>
                  </a:cubicBezTo>
                  <a:cubicBezTo>
                    <a:pt x="2661" y="1947"/>
                    <a:pt x="1964" y="2105"/>
                    <a:pt x="697" y="3340"/>
                  </a:cubicBezTo>
                  <a:cubicBezTo>
                    <a:pt x="1" y="4037"/>
                    <a:pt x="1" y="5145"/>
                    <a:pt x="1141" y="5240"/>
                  </a:cubicBezTo>
                  <a:cubicBezTo>
                    <a:pt x="1188" y="5243"/>
                    <a:pt x="1236" y="5244"/>
                    <a:pt x="1284" y="5244"/>
                  </a:cubicBezTo>
                  <a:cubicBezTo>
                    <a:pt x="2510" y="5244"/>
                    <a:pt x="4194" y="4495"/>
                    <a:pt x="5321" y="4068"/>
                  </a:cubicBezTo>
                  <a:cubicBezTo>
                    <a:pt x="6556" y="3593"/>
                    <a:pt x="7760" y="3023"/>
                    <a:pt x="8931" y="2453"/>
                  </a:cubicBezTo>
                  <a:cubicBezTo>
                    <a:pt x="9596" y="2105"/>
                    <a:pt x="10420" y="1725"/>
                    <a:pt x="10388" y="902"/>
                  </a:cubicBezTo>
                  <a:cubicBezTo>
                    <a:pt x="10347" y="269"/>
                    <a:pt x="9852" y="1"/>
                    <a:pt x="906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1" name="Google Shape;201;p2"/>
            <p:cNvSpPr/>
            <p:nvPr/>
          </p:nvSpPr>
          <p:spPr>
            <a:xfrm>
              <a:off x="5425811" y="4904143"/>
              <a:ext cx="320518" cy="127269"/>
            </a:xfrm>
            <a:custGeom>
              <a:avLst/>
              <a:gdLst/>
              <a:ahLst/>
              <a:cxnLst/>
              <a:rect l="l" t="t" r="r" b="b"/>
              <a:pathLst>
                <a:path w="9978" h="3962" extrusionOk="0">
                  <a:moveTo>
                    <a:pt x="9692" y="1"/>
                  </a:moveTo>
                  <a:cubicBezTo>
                    <a:pt x="9663" y="1"/>
                    <a:pt x="9632" y="7"/>
                    <a:pt x="9599" y="22"/>
                  </a:cubicBezTo>
                  <a:cubicBezTo>
                    <a:pt x="6527" y="1225"/>
                    <a:pt x="3424" y="2429"/>
                    <a:pt x="289" y="3474"/>
                  </a:cubicBezTo>
                  <a:cubicBezTo>
                    <a:pt x="0" y="3560"/>
                    <a:pt x="106" y="3961"/>
                    <a:pt x="342" y="3961"/>
                  </a:cubicBezTo>
                  <a:cubicBezTo>
                    <a:pt x="365" y="3961"/>
                    <a:pt x="390" y="3957"/>
                    <a:pt x="415" y="3949"/>
                  </a:cubicBezTo>
                  <a:cubicBezTo>
                    <a:pt x="3551" y="2904"/>
                    <a:pt x="6654" y="1700"/>
                    <a:pt x="9726" y="497"/>
                  </a:cubicBezTo>
                  <a:cubicBezTo>
                    <a:pt x="9978" y="385"/>
                    <a:pt x="9908" y="1"/>
                    <a:pt x="9692"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2" name="Google Shape;202;p2"/>
            <p:cNvSpPr/>
            <p:nvPr/>
          </p:nvSpPr>
          <p:spPr>
            <a:xfrm>
              <a:off x="5399502" y="4846450"/>
              <a:ext cx="320550" cy="127237"/>
            </a:xfrm>
            <a:custGeom>
              <a:avLst/>
              <a:gdLst/>
              <a:ahLst/>
              <a:cxnLst/>
              <a:rect l="l" t="t" r="r" b="b"/>
              <a:pathLst>
                <a:path w="9979" h="3961" extrusionOk="0">
                  <a:moveTo>
                    <a:pt x="9644" y="0"/>
                  </a:moveTo>
                  <a:cubicBezTo>
                    <a:pt x="9619" y="0"/>
                    <a:pt x="9592" y="4"/>
                    <a:pt x="9563" y="13"/>
                  </a:cubicBezTo>
                  <a:cubicBezTo>
                    <a:pt x="6491" y="1216"/>
                    <a:pt x="3388" y="2420"/>
                    <a:pt x="253" y="3465"/>
                  </a:cubicBezTo>
                  <a:cubicBezTo>
                    <a:pt x="1" y="3577"/>
                    <a:pt x="70" y="3961"/>
                    <a:pt x="287" y="3961"/>
                  </a:cubicBezTo>
                  <a:cubicBezTo>
                    <a:pt x="315" y="3961"/>
                    <a:pt x="346" y="3954"/>
                    <a:pt x="379" y="3940"/>
                  </a:cubicBezTo>
                  <a:cubicBezTo>
                    <a:pt x="3546" y="2895"/>
                    <a:pt x="6618" y="1691"/>
                    <a:pt x="9690" y="488"/>
                  </a:cubicBezTo>
                  <a:cubicBezTo>
                    <a:pt x="9978" y="401"/>
                    <a:pt x="9899" y="0"/>
                    <a:pt x="964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03" name="Google Shape;203;p2"/>
          <p:cNvGrpSpPr/>
          <p:nvPr/>
        </p:nvGrpSpPr>
        <p:grpSpPr>
          <a:xfrm>
            <a:off x="6138015" y="4450083"/>
            <a:ext cx="965451" cy="782343"/>
            <a:chOff x="6138015" y="4450083"/>
            <a:chExt cx="965451" cy="782343"/>
          </a:xfrm>
        </p:grpSpPr>
        <p:sp>
          <p:nvSpPr>
            <p:cNvPr id="204" name="Google Shape;204;p2"/>
            <p:cNvSpPr/>
            <p:nvPr/>
          </p:nvSpPr>
          <p:spPr>
            <a:xfrm>
              <a:off x="6528666" y="4638999"/>
              <a:ext cx="574800" cy="570014"/>
            </a:xfrm>
            <a:custGeom>
              <a:avLst/>
              <a:gdLst/>
              <a:ahLst/>
              <a:cxnLst/>
              <a:rect l="l" t="t" r="r" b="b"/>
              <a:pathLst>
                <a:path w="17894" h="17745" extrusionOk="0">
                  <a:moveTo>
                    <a:pt x="15445" y="0"/>
                  </a:moveTo>
                  <a:cubicBezTo>
                    <a:pt x="13378" y="0"/>
                    <a:pt x="11132" y="4304"/>
                    <a:pt x="9628" y="4982"/>
                  </a:cubicBezTo>
                  <a:cubicBezTo>
                    <a:pt x="9553" y="3906"/>
                    <a:pt x="10052" y="1324"/>
                    <a:pt x="9074" y="1324"/>
                  </a:cubicBezTo>
                  <a:cubicBezTo>
                    <a:pt x="8816" y="1324"/>
                    <a:pt x="8453" y="1505"/>
                    <a:pt x="7950" y="1942"/>
                  </a:cubicBezTo>
                  <a:cubicBezTo>
                    <a:pt x="6176" y="3367"/>
                    <a:pt x="6176" y="6186"/>
                    <a:pt x="4720" y="7801"/>
                  </a:cubicBezTo>
                  <a:cubicBezTo>
                    <a:pt x="4403" y="6977"/>
                    <a:pt x="4561" y="4412"/>
                    <a:pt x="3611" y="4032"/>
                  </a:cubicBezTo>
                  <a:cubicBezTo>
                    <a:pt x="3480" y="3968"/>
                    <a:pt x="3354" y="3939"/>
                    <a:pt x="3233" y="3939"/>
                  </a:cubicBezTo>
                  <a:cubicBezTo>
                    <a:pt x="2095" y="3939"/>
                    <a:pt x="1395" y="6525"/>
                    <a:pt x="1109" y="7326"/>
                  </a:cubicBezTo>
                  <a:cubicBezTo>
                    <a:pt x="1" y="10778"/>
                    <a:pt x="571" y="13976"/>
                    <a:pt x="793" y="17523"/>
                  </a:cubicBezTo>
                  <a:lnTo>
                    <a:pt x="1046" y="17745"/>
                  </a:lnTo>
                  <a:cubicBezTo>
                    <a:pt x="3928" y="16446"/>
                    <a:pt x="6588" y="15180"/>
                    <a:pt x="9723" y="14388"/>
                  </a:cubicBezTo>
                  <a:cubicBezTo>
                    <a:pt x="10832" y="14040"/>
                    <a:pt x="14695" y="13818"/>
                    <a:pt x="14917" y="12298"/>
                  </a:cubicBezTo>
                  <a:cubicBezTo>
                    <a:pt x="15070" y="11032"/>
                    <a:pt x="13574" y="10916"/>
                    <a:pt x="12151" y="10916"/>
                  </a:cubicBezTo>
                  <a:cubicBezTo>
                    <a:pt x="11834" y="10916"/>
                    <a:pt x="11520" y="10922"/>
                    <a:pt x="11228" y="10922"/>
                  </a:cubicBezTo>
                  <a:cubicBezTo>
                    <a:pt x="10672" y="10922"/>
                    <a:pt x="10199" y="10901"/>
                    <a:pt x="9945" y="10778"/>
                  </a:cubicBezTo>
                  <a:cubicBezTo>
                    <a:pt x="10610" y="8846"/>
                    <a:pt x="14537" y="8909"/>
                    <a:pt x="16057" y="8023"/>
                  </a:cubicBezTo>
                  <a:cubicBezTo>
                    <a:pt x="17514" y="7072"/>
                    <a:pt x="16944" y="6091"/>
                    <a:pt x="15424" y="6027"/>
                  </a:cubicBezTo>
                  <a:cubicBezTo>
                    <a:pt x="15353" y="6021"/>
                    <a:pt x="15283" y="6018"/>
                    <a:pt x="15213" y="6018"/>
                  </a:cubicBezTo>
                  <a:cubicBezTo>
                    <a:pt x="14350" y="6018"/>
                    <a:pt x="13491" y="6464"/>
                    <a:pt x="12670" y="6464"/>
                  </a:cubicBezTo>
                  <a:cubicBezTo>
                    <a:pt x="12563" y="6464"/>
                    <a:pt x="12457" y="6456"/>
                    <a:pt x="12352" y="6439"/>
                  </a:cubicBezTo>
                  <a:cubicBezTo>
                    <a:pt x="12922" y="5457"/>
                    <a:pt x="17894" y="802"/>
                    <a:pt x="15899" y="74"/>
                  </a:cubicBezTo>
                  <a:cubicBezTo>
                    <a:pt x="15749" y="24"/>
                    <a:pt x="15597" y="0"/>
                    <a:pt x="1544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5" name="Google Shape;205;p2"/>
            <p:cNvSpPr/>
            <p:nvPr/>
          </p:nvSpPr>
          <p:spPr>
            <a:xfrm>
              <a:off x="6548550" y="4695953"/>
              <a:ext cx="452413" cy="510523"/>
            </a:xfrm>
            <a:custGeom>
              <a:avLst/>
              <a:gdLst/>
              <a:ahLst/>
              <a:cxnLst/>
              <a:rect l="l" t="t" r="r" b="b"/>
              <a:pathLst>
                <a:path w="14084" h="15893" extrusionOk="0">
                  <a:moveTo>
                    <a:pt x="13741" y="1"/>
                  </a:moveTo>
                  <a:cubicBezTo>
                    <a:pt x="13668" y="1"/>
                    <a:pt x="13594" y="32"/>
                    <a:pt x="13538" y="106"/>
                  </a:cubicBezTo>
                  <a:cubicBezTo>
                    <a:pt x="9421" y="5585"/>
                    <a:pt x="3879" y="9796"/>
                    <a:pt x="110" y="15529"/>
                  </a:cubicBezTo>
                  <a:cubicBezTo>
                    <a:pt x="1" y="15726"/>
                    <a:pt x="164" y="15893"/>
                    <a:pt x="338" y="15893"/>
                  </a:cubicBezTo>
                  <a:cubicBezTo>
                    <a:pt x="416" y="15893"/>
                    <a:pt x="495" y="15860"/>
                    <a:pt x="554" y="15782"/>
                  </a:cubicBezTo>
                  <a:cubicBezTo>
                    <a:pt x="4322" y="10050"/>
                    <a:pt x="9864" y="5806"/>
                    <a:pt x="13950" y="359"/>
                  </a:cubicBezTo>
                  <a:cubicBezTo>
                    <a:pt x="14084" y="180"/>
                    <a:pt x="13917" y="1"/>
                    <a:pt x="13741"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6" name="Google Shape;206;p2"/>
            <p:cNvSpPr/>
            <p:nvPr/>
          </p:nvSpPr>
          <p:spPr>
            <a:xfrm>
              <a:off x="6742317" y="4775844"/>
              <a:ext cx="253157" cy="193313"/>
            </a:xfrm>
            <a:custGeom>
              <a:avLst/>
              <a:gdLst/>
              <a:ahLst/>
              <a:cxnLst/>
              <a:rect l="l" t="t" r="r" b="b"/>
              <a:pathLst>
                <a:path w="7881" h="6018" extrusionOk="0">
                  <a:moveTo>
                    <a:pt x="944" y="1"/>
                  </a:moveTo>
                  <a:cubicBezTo>
                    <a:pt x="847" y="1"/>
                    <a:pt x="754" y="56"/>
                    <a:pt x="729" y="184"/>
                  </a:cubicBezTo>
                  <a:cubicBezTo>
                    <a:pt x="380" y="2021"/>
                    <a:pt x="0" y="3921"/>
                    <a:pt x="159" y="5789"/>
                  </a:cubicBezTo>
                  <a:cubicBezTo>
                    <a:pt x="159" y="5927"/>
                    <a:pt x="279" y="6017"/>
                    <a:pt x="414" y="6017"/>
                  </a:cubicBezTo>
                  <a:cubicBezTo>
                    <a:pt x="434" y="6017"/>
                    <a:pt x="455" y="6015"/>
                    <a:pt x="475" y="6011"/>
                  </a:cubicBezTo>
                  <a:cubicBezTo>
                    <a:pt x="2946" y="5504"/>
                    <a:pt x="5226" y="4364"/>
                    <a:pt x="7601" y="3541"/>
                  </a:cubicBezTo>
                  <a:cubicBezTo>
                    <a:pt x="7881" y="3429"/>
                    <a:pt x="7814" y="3045"/>
                    <a:pt x="7576" y="3045"/>
                  </a:cubicBezTo>
                  <a:cubicBezTo>
                    <a:pt x="7545" y="3045"/>
                    <a:pt x="7511" y="3051"/>
                    <a:pt x="7474" y="3066"/>
                  </a:cubicBezTo>
                  <a:cubicBezTo>
                    <a:pt x="5192" y="3857"/>
                    <a:pt x="2998" y="4940"/>
                    <a:pt x="638" y="5474"/>
                  </a:cubicBezTo>
                  <a:lnTo>
                    <a:pt x="638" y="5474"/>
                  </a:lnTo>
                  <a:cubicBezTo>
                    <a:pt x="519" y="3739"/>
                    <a:pt x="875" y="1983"/>
                    <a:pt x="1204" y="311"/>
                  </a:cubicBezTo>
                  <a:cubicBezTo>
                    <a:pt x="1242" y="122"/>
                    <a:pt x="1088" y="1"/>
                    <a:pt x="944"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7" name="Google Shape;207;p2"/>
            <p:cNvSpPr/>
            <p:nvPr/>
          </p:nvSpPr>
          <p:spPr>
            <a:xfrm>
              <a:off x="6618193" y="4881946"/>
              <a:ext cx="267259" cy="221806"/>
            </a:xfrm>
            <a:custGeom>
              <a:avLst/>
              <a:gdLst/>
              <a:ahLst/>
              <a:cxnLst/>
              <a:rect l="l" t="t" r="r" b="b"/>
              <a:pathLst>
                <a:path w="8320" h="6905" extrusionOk="0">
                  <a:moveTo>
                    <a:pt x="242" y="0"/>
                  </a:moveTo>
                  <a:cubicBezTo>
                    <a:pt x="119" y="0"/>
                    <a:pt x="1" y="80"/>
                    <a:pt x="1" y="238"/>
                  </a:cubicBezTo>
                  <a:cubicBezTo>
                    <a:pt x="159" y="2360"/>
                    <a:pt x="412" y="4513"/>
                    <a:pt x="317" y="6667"/>
                  </a:cubicBezTo>
                  <a:cubicBezTo>
                    <a:pt x="317" y="6796"/>
                    <a:pt x="445" y="6905"/>
                    <a:pt x="561" y="6905"/>
                  </a:cubicBezTo>
                  <a:cubicBezTo>
                    <a:pt x="586" y="6905"/>
                    <a:pt x="611" y="6900"/>
                    <a:pt x="634" y="6888"/>
                  </a:cubicBezTo>
                  <a:cubicBezTo>
                    <a:pt x="3073" y="6160"/>
                    <a:pt x="5543" y="5590"/>
                    <a:pt x="8013" y="5115"/>
                  </a:cubicBezTo>
                  <a:cubicBezTo>
                    <a:pt x="8319" y="5084"/>
                    <a:pt x="8211" y="4638"/>
                    <a:pt x="7916" y="4638"/>
                  </a:cubicBezTo>
                  <a:cubicBezTo>
                    <a:pt x="7907" y="4638"/>
                    <a:pt x="7897" y="4639"/>
                    <a:pt x="7886" y="4640"/>
                  </a:cubicBezTo>
                  <a:cubicBezTo>
                    <a:pt x="5526" y="5094"/>
                    <a:pt x="3165" y="5635"/>
                    <a:pt x="832" y="6317"/>
                  </a:cubicBezTo>
                  <a:lnTo>
                    <a:pt x="832" y="6317"/>
                  </a:lnTo>
                  <a:cubicBezTo>
                    <a:pt x="864" y="4280"/>
                    <a:pt x="657" y="2245"/>
                    <a:pt x="507" y="238"/>
                  </a:cubicBezTo>
                  <a:cubicBezTo>
                    <a:pt x="492" y="80"/>
                    <a:pt x="365" y="0"/>
                    <a:pt x="242"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8" name="Google Shape;208;p2"/>
            <p:cNvSpPr/>
            <p:nvPr/>
          </p:nvSpPr>
          <p:spPr>
            <a:xfrm>
              <a:off x="6138015" y="4450083"/>
              <a:ext cx="492406" cy="782343"/>
            </a:xfrm>
            <a:custGeom>
              <a:avLst/>
              <a:gdLst/>
              <a:ahLst/>
              <a:cxnLst/>
              <a:rect l="l" t="t" r="r" b="b"/>
              <a:pathLst>
                <a:path w="15329" h="24355" extrusionOk="0">
                  <a:moveTo>
                    <a:pt x="1" y="1"/>
                  </a:moveTo>
                  <a:lnTo>
                    <a:pt x="1" y="1"/>
                  </a:lnTo>
                  <a:cubicBezTo>
                    <a:pt x="191" y="9977"/>
                    <a:pt x="1933" y="21124"/>
                    <a:pt x="13460" y="24354"/>
                  </a:cubicBezTo>
                  <a:cubicBezTo>
                    <a:pt x="15329" y="15930"/>
                    <a:pt x="9533" y="4213"/>
                    <a:pt x="1"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9" name="Google Shape;209;p2"/>
            <p:cNvSpPr/>
            <p:nvPr/>
          </p:nvSpPr>
          <p:spPr>
            <a:xfrm>
              <a:off x="6205731" y="4548830"/>
              <a:ext cx="359033" cy="681061"/>
            </a:xfrm>
            <a:custGeom>
              <a:avLst/>
              <a:gdLst/>
              <a:ahLst/>
              <a:cxnLst/>
              <a:rect l="l" t="t" r="r" b="b"/>
              <a:pathLst>
                <a:path w="11177" h="21202" extrusionOk="0">
                  <a:moveTo>
                    <a:pt x="350" y="1"/>
                  </a:moveTo>
                  <a:cubicBezTo>
                    <a:pt x="178" y="1"/>
                    <a:pt x="0" y="182"/>
                    <a:pt x="110" y="379"/>
                  </a:cubicBezTo>
                  <a:cubicBezTo>
                    <a:pt x="3847" y="7156"/>
                    <a:pt x="6697" y="14408"/>
                    <a:pt x="10624" y="21090"/>
                  </a:cubicBezTo>
                  <a:cubicBezTo>
                    <a:pt x="10673" y="21168"/>
                    <a:pt x="10748" y="21201"/>
                    <a:pt x="10825" y="21201"/>
                  </a:cubicBezTo>
                  <a:cubicBezTo>
                    <a:pt x="10998" y="21201"/>
                    <a:pt x="11177" y="21034"/>
                    <a:pt x="11067" y="20837"/>
                  </a:cubicBezTo>
                  <a:cubicBezTo>
                    <a:pt x="7140" y="14155"/>
                    <a:pt x="4290" y="6903"/>
                    <a:pt x="553" y="125"/>
                  </a:cubicBezTo>
                  <a:cubicBezTo>
                    <a:pt x="504" y="37"/>
                    <a:pt x="428" y="1"/>
                    <a:pt x="350"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0" name="Google Shape;210;p2"/>
            <p:cNvSpPr/>
            <p:nvPr/>
          </p:nvSpPr>
          <p:spPr>
            <a:xfrm>
              <a:off x="6231429" y="4752747"/>
              <a:ext cx="181813" cy="154927"/>
            </a:xfrm>
            <a:custGeom>
              <a:avLst/>
              <a:gdLst/>
              <a:ahLst/>
              <a:cxnLst/>
              <a:rect l="l" t="t" r="r" b="b"/>
              <a:pathLst>
                <a:path w="5660" h="4823" extrusionOk="0">
                  <a:moveTo>
                    <a:pt x="5414" y="0"/>
                  </a:moveTo>
                  <a:cubicBezTo>
                    <a:pt x="5287" y="0"/>
                    <a:pt x="5153" y="80"/>
                    <a:pt x="5137" y="238"/>
                  </a:cubicBezTo>
                  <a:cubicBezTo>
                    <a:pt x="5078" y="1561"/>
                    <a:pt x="4937" y="2884"/>
                    <a:pt x="4715" y="4207"/>
                  </a:cubicBezTo>
                  <a:lnTo>
                    <a:pt x="4715" y="4207"/>
                  </a:lnTo>
                  <a:cubicBezTo>
                    <a:pt x="3300" y="3572"/>
                    <a:pt x="1859" y="3016"/>
                    <a:pt x="418" y="2486"/>
                  </a:cubicBezTo>
                  <a:cubicBezTo>
                    <a:pt x="390" y="2478"/>
                    <a:pt x="363" y="2474"/>
                    <a:pt x="337" y="2474"/>
                  </a:cubicBezTo>
                  <a:cubicBezTo>
                    <a:pt x="82" y="2474"/>
                    <a:pt x="0" y="2875"/>
                    <a:pt x="260" y="2961"/>
                  </a:cubicBezTo>
                  <a:cubicBezTo>
                    <a:pt x="1780" y="3531"/>
                    <a:pt x="3332" y="4102"/>
                    <a:pt x="4789" y="4798"/>
                  </a:cubicBezTo>
                  <a:cubicBezTo>
                    <a:pt x="4821" y="4815"/>
                    <a:pt x="4858" y="4823"/>
                    <a:pt x="4896" y="4823"/>
                  </a:cubicBezTo>
                  <a:cubicBezTo>
                    <a:pt x="5003" y="4823"/>
                    <a:pt x="5113" y="4757"/>
                    <a:pt x="5137" y="4640"/>
                  </a:cubicBezTo>
                  <a:cubicBezTo>
                    <a:pt x="5390" y="3183"/>
                    <a:pt x="5549" y="1726"/>
                    <a:pt x="5644" y="238"/>
                  </a:cubicBezTo>
                  <a:cubicBezTo>
                    <a:pt x="5659" y="80"/>
                    <a:pt x="5541" y="0"/>
                    <a:pt x="5414"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 name="Google Shape;211;p2"/>
            <p:cNvSpPr/>
            <p:nvPr/>
          </p:nvSpPr>
          <p:spPr>
            <a:xfrm>
              <a:off x="6303899" y="4923385"/>
              <a:ext cx="196815" cy="139347"/>
            </a:xfrm>
            <a:custGeom>
              <a:avLst/>
              <a:gdLst/>
              <a:ahLst/>
              <a:cxnLst/>
              <a:rect l="l" t="t" r="r" b="b"/>
              <a:pathLst>
                <a:path w="6127" h="4338" extrusionOk="0">
                  <a:moveTo>
                    <a:pt x="5893" y="1"/>
                  </a:moveTo>
                  <a:cubicBezTo>
                    <a:pt x="5771" y="1"/>
                    <a:pt x="5636" y="72"/>
                    <a:pt x="5604" y="215"/>
                  </a:cubicBezTo>
                  <a:cubicBezTo>
                    <a:pt x="5456" y="1430"/>
                    <a:pt x="5280" y="2645"/>
                    <a:pt x="4843" y="3783"/>
                  </a:cubicBezTo>
                  <a:lnTo>
                    <a:pt x="4843" y="3783"/>
                  </a:lnTo>
                  <a:cubicBezTo>
                    <a:pt x="3355" y="3210"/>
                    <a:pt x="1867" y="2690"/>
                    <a:pt x="379" y="2083"/>
                  </a:cubicBezTo>
                  <a:cubicBezTo>
                    <a:pt x="346" y="2068"/>
                    <a:pt x="315" y="2062"/>
                    <a:pt x="287" y="2062"/>
                  </a:cubicBezTo>
                  <a:cubicBezTo>
                    <a:pt x="70" y="2062"/>
                    <a:pt x="0" y="2446"/>
                    <a:pt x="252" y="2558"/>
                  </a:cubicBezTo>
                  <a:cubicBezTo>
                    <a:pt x="1804" y="3192"/>
                    <a:pt x="3356" y="3762"/>
                    <a:pt x="4908" y="4332"/>
                  </a:cubicBezTo>
                  <a:cubicBezTo>
                    <a:pt x="4929" y="4336"/>
                    <a:pt x="4948" y="4338"/>
                    <a:pt x="4967" y="4338"/>
                  </a:cubicBezTo>
                  <a:cubicBezTo>
                    <a:pt x="5090" y="4338"/>
                    <a:pt x="5169" y="4252"/>
                    <a:pt x="5224" y="4142"/>
                  </a:cubicBezTo>
                  <a:cubicBezTo>
                    <a:pt x="5731" y="2906"/>
                    <a:pt x="5921" y="1545"/>
                    <a:pt x="6111" y="215"/>
                  </a:cubicBezTo>
                  <a:cubicBezTo>
                    <a:pt x="6127" y="72"/>
                    <a:pt x="6016" y="1"/>
                    <a:pt x="5893"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12" name="Google Shape;212;p2"/>
          <p:cNvGrpSpPr/>
          <p:nvPr/>
        </p:nvGrpSpPr>
        <p:grpSpPr>
          <a:xfrm>
            <a:off x="6570394" y="4049283"/>
            <a:ext cx="686689" cy="705415"/>
            <a:chOff x="6570394" y="4049283"/>
            <a:chExt cx="686689" cy="705415"/>
          </a:xfrm>
        </p:grpSpPr>
        <p:sp>
          <p:nvSpPr>
            <p:cNvPr id="213" name="Google Shape;213;p2"/>
            <p:cNvSpPr/>
            <p:nvPr/>
          </p:nvSpPr>
          <p:spPr>
            <a:xfrm>
              <a:off x="6923396" y="4068429"/>
              <a:ext cx="324341" cy="217823"/>
            </a:xfrm>
            <a:custGeom>
              <a:avLst/>
              <a:gdLst/>
              <a:ahLst/>
              <a:cxnLst/>
              <a:rect l="l" t="t" r="r" b="b"/>
              <a:pathLst>
                <a:path w="10097" h="6781" extrusionOk="0">
                  <a:moveTo>
                    <a:pt x="8599" y="777"/>
                  </a:moveTo>
                  <a:cubicBezTo>
                    <a:pt x="8304" y="930"/>
                    <a:pt x="8007" y="1070"/>
                    <a:pt x="7728" y="1209"/>
                  </a:cubicBezTo>
                  <a:cubicBezTo>
                    <a:pt x="6746" y="1716"/>
                    <a:pt x="5764" y="2223"/>
                    <a:pt x="4814" y="2698"/>
                  </a:cubicBezTo>
                  <a:cubicBezTo>
                    <a:pt x="3991" y="3110"/>
                    <a:pt x="3167" y="3521"/>
                    <a:pt x="2376" y="4028"/>
                  </a:cubicBezTo>
                  <a:cubicBezTo>
                    <a:pt x="1598" y="4537"/>
                    <a:pt x="1161" y="5364"/>
                    <a:pt x="508" y="5990"/>
                  </a:cubicBezTo>
                  <a:lnTo>
                    <a:pt x="508" y="5990"/>
                  </a:lnTo>
                  <a:cubicBezTo>
                    <a:pt x="510" y="5304"/>
                    <a:pt x="520" y="4603"/>
                    <a:pt x="570" y="3901"/>
                  </a:cubicBezTo>
                  <a:cubicBezTo>
                    <a:pt x="602" y="3585"/>
                    <a:pt x="570" y="3078"/>
                    <a:pt x="761" y="2793"/>
                  </a:cubicBezTo>
                  <a:cubicBezTo>
                    <a:pt x="761" y="2761"/>
                    <a:pt x="753" y="2761"/>
                    <a:pt x="757" y="2761"/>
                  </a:cubicBezTo>
                  <a:cubicBezTo>
                    <a:pt x="761" y="2761"/>
                    <a:pt x="776" y="2761"/>
                    <a:pt x="824" y="2730"/>
                  </a:cubicBezTo>
                  <a:cubicBezTo>
                    <a:pt x="919" y="2666"/>
                    <a:pt x="1046" y="2635"/>
                    <a:pt x="1141" y="2603"/>
                  </a:cubicBezTo>
                  <a:cubicBezTo>
                    <a:pt x="2977" y="2001"/>
                    <a:pt x="4909" y="1621"/>
                    <a:pt x="6809" y="1178"/>
                  </a:cubicBezTo>
                  <a:cubicBezTo>
                    <a:pt x="7399" y="1049"/>
                    <a:pt x="8000" y="909"/>
                    <a:pt x="8599" y="777"/>
                  </a:cubicBezTo>
                  <a:close/>
                  <a:moveTo>
                    <a:pt x="9811" y="0"/>
                  </a:moveTo>
                  <a:cubicBezTo>
                    <a:pt x="9793" y="0"/>
                    <a:pt x="9774" y="2"/>
                    <a:pt x="9755" y="6"/>
                  </a:cubicBezTo>
                  <a:cubicBezTo>
                    <a:pt x="7633" y="449"/>
                    <a:pt x="5479" y="924"/>
                    <a:pt x="3389" y="1463"/>
                  </a:cubicBezTo>
                  <a:cubicBezTo>
                    <a:pt x="2566" y="1685"/>
                    <a:pt x="1711" y="1875"/>
                    <a:pt x="887" y="2160"/>
                  </a:cubicBezTo>
                  <a:cubicBezTo>
                    <a:pt x="729" y="2223"/>
                    <a:pt x="507" y="2286"/>
                    <a:pt x="380" y="2413"/>
                  </a:cubicBezTo>
                  <a:cubicBezTo>
                    <a:pt x="190" y="2635"/>
                    <a:pt x="159" y="3046"/>
                    <a:pt x="127" y="3331"/>
                  </a:cubicBezTo>
                  <a:cubicBezTo>
                    <a:pt x="0" y="4376"/>
                    <a:pt x="0" y="5453"/>
                    <a:pt x="0" y="6530"/>
                  </a:cubicBezTo>
                  <a:cubicBezTo>
                    <a:pt x="0" y="6655"/>
                    <a:pt x="139" y="6780"/>
                    <a:pt x="275" y="6780"/>
                  </a:cubicBezTo>
                  <a:cubicBezTo>
                    <a:pt x="311" y="6780"/>
                    <a:pt x="347" y="6771"/>
                    <a:pt x="380" y="6752"/>
                  </a:cubicBezTo>
                  <a:cubicBezTo>
                    <a:pt x="1299" y="6087"/>
                    <a:pt x="1742" y="5010"/>
                    <a:pt x="2692" y="4408"/>
                  </a:cubicBezTo>
                  <a:cubicBezTo>
                    <a:pt x="3484" y="3933"/>
                    <a:pt x="4339" y="3490"/>
                    <a:pt x="5163" y="3078"/>
                  </a:cubicBezTo>
                  <a:cubicBezTo>
                    <a:pt x="6113" y="2571"/>
                    <a:pt x="7094" y="2096"/>
                    <a:pt x="8044" y="1590"/>
                  </a:cubicBezTo>
                  <a:cubicBezTo>
                    <a:pt x="8709" y="1241"/>
                    <a:pt x="9438" y="924"/>
                    <a:pt x="10008" y="449"/>
                  </a:cubicBezTo>
                  <a:cubicBezTo>
                    <a:pt x="10097" y="361"/>
                    <a:pt x="10094" y="252"/>
                    <a:pt x="10045" y="167"/>
                  </a:cubicBezTo>
                  <a:lnTo>
                    <a:pt x="10045" y="167"/>
                  </a:lnTo>
                  <a:cubicBezTo>
                    <a:pt x="10009" y="74"/>
                    <a:pt x="9926" y="0"/>
                    <a:pt x="9811"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 name="Google Shape;214;p2"/>
            <p:cNvSpPr/>
            <p:nvPr/>
          </p:nvSpPr>
          <p:spPr>
            <a:xfrm>
              <a:off x="6962948" y="4077589"/>
              <a:ext cx="275579" cy="261284"/>
            </a:xfrm>
            <a:custGeom>
              <a:avLst/>
              <a:gdLst/>
              <a:ahLst/>
              <a:cxnLst/>
              <a:rect l="l" t="t" r="r" b="b"/>
              <a:pathLst>
                <a:path w="8579" h="8134" extrusionOk="0">
                  <a:moveTo>
                    <a:pt x="8243" y="0"/>
                  </a:moveTo>
                  <a:cubicBezTo>
                    <a:pt x="8165" y="0"/>
                    <a:pt x="8085" y="37"/>
                    <a:pt x="8026" y="125"/>
                  </a:cubicBezTo>
                  <a:cubicBezTo>
                    <a:pt x="6727" y="2247"/>
                    <a:pt x="5366" y="4369"/>
                    <a:pt x="3941" y="6428"/>
                  </a:cubicBezTo>
                  <a:cubicBezTo>
                    <a:pt x="3719" y="6744"/>
                    <a:pt x="3497" y="7061"/>
                    <a:pt x="3276" y="7378"/>
                  </a:cubicBezTo>
                  <a:cubicBezTo>
                    <a:pt x="3244" y="7441"/>
                    <a:pt x="3149" y="7599"/>
                    <a:pt x="3085" y="7631"/>
                  </a:cubicBezTo>
                  <a:cubicBezTo>
                    <a:pt x="2990" y="7663"/>
                    <a:pt x="3085" y="7663"/>
                    <a:pt x="3054" y="7663"/>
                  </a:cubicBezTo>
                  <a:cubicBezTo>
                    <a:pt x="3022" y="7663"/>
                    <a:pt x="2959" y="7599"/>
                    <a:pt x="2927" y="7568"/>
                  </a:cubicBezTo>
                  <a:cubicBezTo>
                    <a:pt x="2547" y="7283"/>
                    <a:pt x="2262" y="6839"/>
                    <a:pt x="1945" y="6491"/>
                  </a:cubicBezTo>
                  <a:cubicBezTo>
                    <a:pt x="1502" y="5921"/>
                    <a:pt x="1027" y="5382"/>
                    <a:pt x="520" y="4907"/>
                  </a:cubicBezTo>
                  <a:cubicBezTo>
                    <a:pt x="477" y="4857"/>
                    <a:pt x="425" y="4836"/>
                    <a:pt x="372" y="4836"/>
                  </a:cubicBezTo>
                  <a:cubicBezTo>
                    <a:pt x="189" y="4836"/>
                    <a:pt x="0" y="5084"/>
                    <a:pt x="172" y="5256"/>
                  </a:cubicBezTo>
                  <a:cubicBezTo>
                    <a:pt x="964" y="6016"/>
                    <a:pt x="1597" y="6903"/>
                    <a:pt x="2325" y="7694"/>
                  </a:cubicBezTo>
                  <a:cubicBezTo>
                    <a:pt x="2552" y="7921"/>
                    <a:pt x="2818" y="8133"/>
                    <a:pt x="3081" y="8133"/>
                  </a:cubicBezTo>
                  <a:cubicBezTo>
                    <a:pt x="3223" y="8133"/>
                    <a:pt x="3364" y="8071"/>
                    <a:pt x="3497" y="7916"/>
                  </a:cubicBezTo>
                  <a:cubicBezTo>
                    <a:pt x="4542" y="6618"/>
                    <a:pt x="5429" y="5161"/>
                    <a:pt x="6316" y="3767"/>
                  </a:cubicBezTo>
                  <a:cubicBezTo>
                    <a:pt x="7044" y="2627"/>
                    <a:pt x="7773" y="1519"/>
                    <a:pt x="8469" y="379"/>
                  </a:cubicBezTo>
                  <a:cubicBezTo>
                    <a:pt x="8579" y="182"/>
                    <a:pt x="8416" y="0"/>
                    <a:pt x="824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 name="Google Shape;215;p2"/>
            <p:cNvSpPr/>
            <p:nvPr/>
          </p:nvSpPr>
          <p:spPr>
            <a:xfrm>
              <a:off x="6866409" y="4049283"/>
              <a:ext cx="390674" cy="110148"/>
            </a:xfrm>
            <a:custGeom>
              <a:avLst/>
              <a:gdLst/>
              <a:ahLst/>
              <a:cxnLst/>
              <a:rect l="l" t="t" r="r" b="b"/>
              <a:pathLst>
                <a:path w="12162" h="3429" extrusionOk="0">
                  <a:moveTo>
                    <a:pt x="501" y="610"/>
                  </a:moveTo>
                  <a:cubicBezTo>
                    <a:pt x="510" y="610"/>
                    <a:pt x="541" y="636"/>
                    <a:pt x="535" y="661"/>
                  </a:cubicBezTo>
                  <a:lnTo>
                    <a:pt x="535" y="661"/>
                  </a:lnTo>
                  <a:cubicBezTo>
                    <a:pt x="498" y="624"/>
                    <a:pt x="494" y="610"/>
                    <a:pt x="501" y="610"/>
                  </a:cubicBezTo>
                  <a:close/>
                  <a:moveTo>
                    <a:pt x="3061" y="0"/>
                  </a:moveTo>
                  <a:cubicBezTo>
                    <a:pt x="2503" y="0"/>
                    <a:pt x="1949" y="16"/>
                    <a:pt x="1394" y="64"/>
                  </a:cubicBezTo>
                  <a:cubicBezTo>
                    <a:pt x="1046" y="64"/>
                    <a:pt x="64" y="64"/>
                    <a:pt x="33" y="602"/>
                  </a:cubicBezTo>
                  <a:cubicBezTo>
                    <a:pt x="1" y="1045"/>
                    <a:pt x="603" y="1615"/>
                    <a:pt x="856" y="1932"/>
                  </a:cubicBezTo>
                  <a:cubicBezTo>
                    <a:pt x="1268" y="2439"/>
                    <a:pt x="1711" y="2914"/>
                    <a:pt x="2154" y="3357"/>
                  </a:cubicBezTo>
                  <a:cubicBezTo>
                    <a:pt x="2212" y="3407"/>
                    <a:pt x="2274" y="3428"/>
                    <a:pt x="2332" y="3428"/>
                  </a:cubicBezTo>
                  <a:cubicBezTo>
                    <a:pt x="2534" y="3428"/>
                    <a:pt x="2699" y="3181"/>
                    <a:pt x="2503" y="3009"/>
                  </a:cubicBezTo>
                  <a:cubicBezTo>
                    <a:pt x="2186" y="2692"/>
                    <a:pt x="1869" y="2344"/>
                    <a:pt x="1553" y="1996"/>
                  </a:cubicBezTo>
                  <a:cubicBezTo>
                    <a:pt x="1363" y="1742"/>
                    <a:pt x="1141" y="1520"/>
                    <a:pt x="951" y="1299"/>
                  </a:cubicBezTo>
                  <a:cubicBezTo>
                    <a:pt x="830" y="1117"/>
                    <a:pt x="708" y="848"/>
                    <a:pt x="559" y="686"/>
                  </a:cubicBezTo>
                  <a:lnTo>
                    <a:pt x="559" y="686"/>
                  </a:lnTo>
                  <a:cubicBezTo>
                    <a:pt x="629" y="666"/>
                    <a:pt x="746" y="626"/>
                    <a:pt x="793" y="602"/>
                  </a:cubicBezTo>
                  <a:cubicBezTo>
                    <a:pt x="1141" y="539"/>
                    <a:pt x="1521" y="539"/>
                    <a:pt x="1869" y="507"/>
                  </a:cubicBezTo>
                  <a:cubicBezTo>
                    <a:pt x="2288" y="495"/>
                    <a:pt x="2706" y="490"/>
                    <a:pt x="3125" y="490"/>
                  </a:cubicBezTo>
                  <a:cubicBezTo>
                    <a:pt x="4985" y="490"/>
                    <a:pt x="6842" y="594"/>
                    <a:pt x="8678" y="697"/>
                  </a:cubicBezTo>
                  <a:cubicBezTo>
                    <a:pt x="9723" y="729"/>
                    <a:pt x="10768" y="792"/>
                    <a:pt x="11814" y="855"/>
                  </a:cubicBezTo>
                  <a:cubicBezTo>
                    <a:pt x="12162" y="855"/>
                    <a:pt x="12130" y="349"/>
                    <a:pt x="11814" y="349"/>
                  </a:cubicBezTo>
                  <a:cubicBezTo>
                    <a:pt x="9470" y="222"/>
                    <a:pt x="7095" y="95"/>
                    <a:pt x="4751" y="32"/>
                  </a:cubicBezTo>
                  <a:cubicBezTo>
                    <a:pt x="4181" y="16"/>
                    <a:pt x="3619" y="0"/>
                    <a:pt x="3061"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 name="Google Shape;216;p2"/>
            <p:cNvSpPr/>
            <p:nvPr/>
          </p:nvSpPr>
          <p:spPr>
            <a:xfrm>
              <a:off x="6570394" y="4299522"/>
              <a:ext cx="348947" cy="455176"/>
            </a:xfrm>
            <a:custGeom>
              <a:avLst/>
              <a:gdLst/>
              <a:ahLst/>
              <a:cxnLst/>
              <a:rect l="l" t="t" r="r" b="b"/>
              <a:pathLst>
                <a:path w="10863" h="14170" extrusionOk="0">
                  <a:moveTo>
                    <a:pt x="2694" y="3415"/>
                  </a:moveTo>
                  <a:cubicBezTo>
                    <a:pt x="2735" y="3415"/>
                    <a:pt x="2777" y="3417"/>
                    <a:pt x="2819" y="3421"/>
                  </a:cubicBezTo>
                  <a:cubicBezTo>
                    <a:pt x="3706" y="3516"/>
                    <a:pt x="4466" y="4245"/>
                    <a:pt x="4972" y="4910"/>
                  </a:cubicBezTo>
                  <a:cubicBezTo>
                    <a:pt x="5337" y="5424"/>
                    <a:pt x="5614" y="5982"/>
                    <a:pt x="5755" y="6583"/>
                  </a:cubicBezTo>
                  <a:lnTo>
                    <a:pt x="5755" y="6583"/>
                  </a:lnTo>
                  <a:cubicBezTo>
                    <a:pt x="5024" y="7080"/>
                    <a:pt x="4151" y="7348"/>
                    <a:pt x="3255" y="7348"/>
                  </a:cubicBezTo>
                  <a:cubicBezTo>
                    <a:pt x="3079" y="7348"/>
                    <a:pt x="2901" y="7338"/>
                    <a:pt x="2724" y="7316"/>
                  </a:cubicBezTo>
                  <a:cubicBezTo>
                    <a:pt x="1679" y="7221"/>
                    <a:pt x="602" y="6556"/>
                    <a:pt x="824" y="5353"/>
                  </a:cubicBezTo>
                  <a:cubicBezTo>
                    <a:pt x="1006" y="4472"/>
                    <a:pt x="1713" y="3415"/>
                    <a:pt x="2694" y="3415"/>
                  </a:cubicBezTo>
                  <a:close/>
                  <a:moveTo>
                    <a:pt x="10546" y="1"/>
                  </a:moveTo>
                  <a:cubicBezTo>
                    <a:pt x="9754" y="33"/>
                    <a:pt x="8994" y="666"/>
                    <a:pt x="8583" y="1299"/>
                  </a:cubicBezTo>
                  <a:cubicBezTo>
                    <a:pt x="8108" y="1996"/>
                    <a:pt x="7886" y="2883"/>
                    <a:pt x="7633" y="3706"/>
                  </a:cubicBezTo>
                  <a:cubicBezTo>
                    <a:pt x="7348" y="4593"/>
                    <a:pt x="7062" y="5480"/>
                    <a:pt x="6334" y="6113"/>
                  </a:cubicBezTo>
                  <a:cubicBezTo>
                    <a:pt x="6277" y="6168"/>
                    <a:pt x="6218" y="6222"/>
                    <a:pt x="6158" y="6274"/>
                  </a:cubicBezTo>
                  <a:lnTo>
                    <a:pt x="6158" y="6274"/>
                  </a:lnTo>
                  <a:cubicBezTo>
                    <a:pt x="6066" y="5952"/>
                    <a:pt x="5936" y="5635"/>
                    <a:pt x="5764" y="5321"/>
                  </a:cubicBezTo>
                  <a:cubicBezTo>
                    <a:pt x="5289" y="4435"/>
                    <a:pt x="4561" y="3611"/>
                    <a:pt x="3674" y="3199"/>
                  </a:cubicBezTo>
                  <a:cubicBezTo>
                    <a:pt x="3340" y="3046"/>
                    <a:pt x="2996" y="2964"/>
                    <a:pt x="2661" y="2964"/>
                  </a:cubicBezTo>
                  <a:cubicBezTo>
                    <a:pt x="2168" y="2964"/>
                    <a:pt x="1694" y="3139"/>
                    <a:pt x="1299" y="3516"/>
                  </a:cubicBezTo>
                  <a:cubicBezTo>
                    <a:pt x="539" y="4245"/>
                    <a:pt x="0" y="5543"/>
                    <a:pt x="507" y="6556"/>
                  </a:cubicBezTo>
                  <a:cubicBezTo>
                    <a:pt x="1014" y="7538"/>
                    <a:pt x="2249" y="7855"/>
                    <a:pt x="3262" y="7855"/>
                  </a:cubicBezTo>
                  <a:cubicBezTo>
                    <a:pt x="4172" y="7855"/>
                    <a:pt x="5067" y="7601"/>
                    <a:pt x="5844" y="7139"/>
                  </a:cubicBezTo>
                  <a:lnTo>
                    <a:pt x="5844" y="7139"/>
                  </a:lnTo>
                  <a:cubicBezTo>
                    <a:pt x="5854" y="7250"/>
                    <a:pt x="5859" y="7362"/>
                    <a:pt x="5859" y="7475"/>
                  </a:cubicBezTo>
                  <a:cubicBezTo>
                    <a:pt x="5859" y="10198"/>
                    <a:pt x="3832" y="12795"/>
                    <a:pt x="1267" y="13650"/>
                  </a:cubicBezTo>
                  <a:cubicBezTo>
                    <a:pt x="979" y="13766"/>
                    <a:pt x="1058" y="14169"/>
                    <a:pt x="1313" y="14169"/>
                  </a:cubicBezTo>
                  <a:cubicBezTo>
                    <a:pt x="1338" y="14169"/>
                    <a:pt x="1365" y="14165"/>
                    <a:pt x="1394" y="14157"/>
                  </a:cubicBezTo>
                  <a:cubicBezTo>
                    <a:pt x="3864" y="13334"/>
                    <a:pt x="5859" y="11022"/>
                    <a:pt x="6271" y="8425"/>
                  </a:cubicBezTo>
                  <a:cubicBezTo>
                    <a:pt x="6349" y="7879"/>
                    <a:pt x="6358" y="7356"/>
                    <a:pt x="6282" y="6848"/>
                  </a:cubicBezTo>
                  <a:lnTo>
                    <a:pt x="6282" y="6848"/>
                  </a:lnTo>
                  <a:cubicBezTo>
                    <a:pt x="6503" y="6684"/>
                    <a:pt x="6711" y="6502"/>
                    <a:pt x="6904" y="6303"/>
                  </a:cubicBezTo>
                  <a:cubicBezTo>
                    <a:pt x="7696" y="5448"/>
                    <a:pt x="7981" y="4308"/>
                    <a:pt x="8298" y="3231"/>
                  </a:cubicBezTo>
                  <a:cubicBezTo>
                    <a:pt x="8488" y="2661"/>
                    <a:pt x="8678" y="2091"/>
                    <a:pt x="8994" y="1584"/>
                  </a:cubicBezTo>
                  <a:cubicBezTo>
                    <a:pt x="9311" y="1109"/>
                    <a:pt x="9913" y="508"/>
                    <a:pt x="10546" y="508"/>
                  </a:cubicBezTo>
                  <a:cubicBezTo>
                    <a:pt x="10831" y="476"/>
                    <a:pt x="10863" y="1"/>
                    <a:pt x="1054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17" name="Google Shape;217;p2"/>
          <p:cNvGrpSpPr/>
          <p:nvPr/>
        </p:nvGrpSpPr>
        <p:grpSpPr>
          <a:xfrm>
            <a:off x="3152033" y="4597111"/>
            <a:ext cx="851712" cy="702652"/>
            <a:chOff x="3152033" y="4597111"/>
            <a:chExt cx="851712" cy="702652"/>
          </a:xfrm>
        </p:grpSpPr>
        <p:sp>
          <p:nvSpPr>
            <p:cNvPr id="218" name="Google Shape;218;p2"/>
            <p:cNvSpPr/>
            <p:nvPr/>
          </p:nvSpPr>
          <p:spPr>
            <a:xfrm>
              <a:off x="3302787" y="4812014"/>
              <a:ext cx="593752" cy="487748"/>
            </a:xfrm>
            <a:custGeom>
              <a:avLst/>
              <a:gdLst/>
              <a:ahLst/>
              <a:cxnLst/>
              <a:rect l="l" t="t" r="r" b="b"/>
              <a:pathLst>
                <a:path w="18484" h="15184" extrusionOk="0">
                  <a:moveTo>
                    <a:pt x="8304" y="1"/>
                  </a:moveTo>
                  <a:cubicBezTo>
                    <a:pt x="5050" y="1"/>
                    <a:pt x="1794" y="1666"/>
                    <a:pt x="570" y="4885"/>
                  </a:cubicBezTo>
                  <a:cubicBezTo>
                    <a:pt x="222" y="5803"/>
                    <a:pt x="95" y="6754"/>
                    <a:pt x="190" y="7672"/>
                  </a:cubicBezTo>
                  <a:cubicBezTo>
                    <a:pt x="0" y="8939"/>
                    <a:pt x="190" y="10237"/>
                    <a:pt x="792" y="11504"/>
                  </a:cubicBezTo>
                  <a:cubicBezTo>
                    <a:pt x="1900" y="13784"/>
                    <a:pt x="4561" y="14892"/>
                    <a:pt x="6936" y="15146"/>
                  </a:cubicBezTo>
                  <a:cubicBezTo>
                    <a:pt x="7199" y="15171"/>
                    <a:pt x="7462" y="15184"/>
                    <a:pt x="7725" y="15184"/>
                  </a:cubicBezTo>
                  <a:cubicBezTo>
                    <a:pt x="13300" y="15184"/>
                    <a:pt x="18484" y="9535"/>
                    <a:pt x="15550" y="4030"/>
                  </a:cubicBezTo>
                  <a:cubicBezTo>
                    <a:pt x="14089" y="1317"/>
                    <a:pt x="11197" y="1"/>
                    <a:pt x="8304"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 name="Google Shape;219;p2"/>
            <p:cNvSpPr/>
            <p:nvPr/>
          </p:nvSpPr>
          <p:spPr>
            <a:xfrm>
              <a:off x="3353638" y="4890138"/>
              <a:ext cx="433397" cy="373681"/>
            </a:xfrm>
            <a:custGeom>
              <a:avLst/>
              <a:gdLst/>
              <a:ahLst/>
              <a:cxnLst/>
              <a:rect l="l" t="t" r="r" b="b"/>
              <a:pathLst>
                <a:path w="13492" h="11633" extrusionOk="0">
                  <a:moveTo>
                    <a:pt x="4980" y="1"/>
                  </a:moveTo>
                  <a:cubicBezTo>
                    <a:pt x="3353" y="1"/>
                    <a:pt x="1820" y="729"/>
                    <a:pt x="1046" y="2326"/>
                  </a:cubicBezTo>
                  <a:cubicBezTo>
                    <a:pt x="1" y="4448"/>
                    <a:pt x="476" y="7203"/>
                    <a:pt x="1584" y="9230"/>
                  </a:cubicBezTo>
                  <a:cubicBezTo>
                    <a:pt x="2186" y="10275"/>
                    <a:pt x="3104" y="11130"/>
                    <a:pt x="4276" y="11447"/>
                  </a:cubicBezTo>
                  <a:cubicBezTo>
                    <a:pt x="4797" y="11577"/>
                    <a:pt x="5351" y="11633"/>
                    <a:pt x="5910" y="11633"/>
                  </a:cubicBezTo>
                  <a:cubicBezTo>
                    <a:pt x="6710" y="11633"/>
                    <a:pt x="7521" y="11520"/>
                    <a:pt x="8266" y="11352"/>
                  </a:cubicBezTo>
                  <a:cubicBezTo>
                    <a:pt x="10673" y="10750"/>
                    <a:pt x="12573" y="9135"/>
                    <a:pt x="12985" y="6602"/>
                  </a:cubicBezTo>
                  <a:cubicBezTo>
                    <a:pt x="13302" y="4575"/>
                    <a:pt x="12763" y="2168"/>
                    <a:pt x="11148" y="806"/>
                  </a:cubicBezTo>
                  <a:cubicBezTo>
                    <a:pt x="10737" y="458"/>
                    <a:pt x="10293" y="205"/>
                    <a:pt x="9818" y="46"/>
                  </a:cubicBezTo>
                  <a:cubicBezTo>
                    <a:pt x="9785" y="32"/>
                    <a:pt x="9754" y="25"/>
                    <a:pt x="9725" y="25"/>
                  </a:cubicBezTo>
                  <a:cubicBezTo>
                    <a:pt x="9503" y="25"/>
                    <a:pt x="9411" y="409"/>
                    <a:pt x="9691" y="521"/>
                  </a:cubicBezTo>
                  <a:cubicBezTo>
                    <a:pt x="13302" y="1915"/>
                    <a:pt x="13492" y="7710"/>
                    <a:pt x="10515" y="9832"/>
                  </a:cubicBezTo>
                  <a:cubicBezTo>
                    <a:pt x="9565" y="10497"/>
                    <a:pt x="8425" y="10877"/>
                    <a:pt x="7253" y="11035"/>
                  </a:cubicBezTo>
                  <a:cubicBezTo>
                    <a:pt x="6817" y="11098"/>
                    <a:pt x="6352" y="11140"/>
                    <a:pt x="5884" y="11140"/>
                  </a:cubicBezTo>
                  <a:cubicBezTo>
                    <a:pt x="5163" y="11140"/>
                    <a:pt x="4435" y="11039"/>
                    <a:pt x="3801" y="10750"/>
                  </a:cubicBezTo>
                  <a:cubicBezTo>
                    <a:pt x="1869" y="9832"/>
                    <a:pt x="1077" y="7235"/>
                    <a:pt x="982" y="5240"/>
                  </a:cubicBezTo>
                  <a:cubicBezTo>
                    <a:pt x="887" y="3466"/>
                    <a:pt x="1584" y="1471"/>
                    <a:pt x="3358" y="743"/>
                  </a:cubicBezTo>
                  <a:cubicBezTo>
                    <a:pt x="3866" y="538"/>
                    <a:pt x="4413" y="443"/>
                    <a:pt x="4967" y="443"/>
                  </a:cubicBezTo>
                  <a:cubicBezTo>
                    <a:pt x="6551" y="443"/>
                    <a:pt x="8191" y="1217"/>
                    <a:pt x="9153" y="2390"/>
                  </a:cubicBezTo>
                  <a:cubicBezTo>
                    <a:pt x="9850" y="3276"/>
                    <a:pt x="10293" y="4417"/>
                    <a:pt x="10008" y="5525"/>
                  </a:cubicBezTo>
                  <a:cubicBezTo>
                    <a:pt x="9818" y="6443"/>
                    <a:pt x="9185" y="7235"/>
                    <a:pt x="8330" y="7615"/>
                  </a:cubicBezTo>
                  <a:cubicBezTo>
                    <a:pt x="7816" y="7845"/>
                    <a:pt x="7164" y="7988"/>
                    <a:pt x="6516" y="7988"/>
                  </a:cubicBezTo>
                  <a:cubicBezTo>
                    <a:pt x="5646" y="7988"/>
                    <a:pt x="4784" y="7730"/>
                    <a:pt x="4276" y="7077"/>
                  </a:cubicBezTo>
                  <a:cubicBezTo>
                    <a:pt x="3477" y="6049"/>
                    <a:pt x="4119" y="3760"/>
                    <a:pt x="5483" y="3760"/>
                  </a:cubicBezTo>
                  <a:cubicBezTo>
                    <a:pt x="5632" y="3760"/>
                    <a:pt x="5789" y="3787"/>
                    <a:pt x="5954" y="3846"/>
                  </a:cubicBezTo>
                  <a:cubicBezTo>
                    <a:pt x="6430" y="4005"/>
                    <a:pt x="6968" y="4417"/>
                    <a:pt x="7095" y="4923"/>
                  </a:cubicBezTo>
                  <a:cubicBezTo>
                    <a:pt x="7316" y="5557"/>
                    <a:pt x="6525" y="5588"/>
                    <a:pt x="6081" y="5588"/>
                  </a:cubicBezTo>
                  <a:cubicBezTo>
                    <a:pt x="5764" y="5588"/>
                    <a:pt x="5764" y="6063"/>
                    <a:pt x="6081" y="6095"/>
                  </a:cubicBezTo>
                  <a:cubicBezTo>
                    <a:pt x="6651" y="6095"/>
                    <a:pt x="7443" y="6000"/>
                    <a:pt x="7601" y="5335"/>
                  </a:cubicBezTo>
                  <a:cubicBezTo>
                    <a:pt x="7728" y="4797"/>
                    <a:pt x="7348" y="4258"/>
                    <a:pt x="7000" y="3910"/>
                  </a:cubicBezTo>
                  <a:cubicBezTo>
                    <a:pt x="6582" y="3548"/>
                    <a:pt x="6018" y="3259"/>
                    <a:pt x="5457" y="3259"/>
                  </a:cubicBezTo>
                  <a:cubicBezTo>
                    <a:pt x="5380" y="3259"/>
                    <a:pt x="5303" y="3265"/>
                    <a:pt x="5226" y="3276"/>
                  </a:cubicBezTo>
                  <a:cubicBezTo>
                    <a:pt x="4434" y="3371"/>
                    <a:pt x="3928" y="4068"/>
                    <a:pt x="3643" y="4765"/>
                  </a:cubicBezTo>
                  <a:cubicBezTo>
                    <a:pt x="3326" y="5620"/>
                    <a:pt x="3294" y="6602"/>
                    <a:pt x="3864" y="7362"/>
                  </a:cubicBezTo>
                  <a:cubicBezTo>
                    <a:pt x="4371" y="8027"/>
                    <a:pt x="5163" y="8343"/>
                    <a:pt x="5954" y="8438"/>
                  </a:cubicBezTo>
                  <a:cubicBezTo>
                    <a:pt x="6160" y="8465"/>
                    <a:pt x="6367" y="8478"/>
                    <a:pt x="6573" y="8478"/>
                  </a:cubicBezTo>
                  <a:cubicBezTo>
                    <a:pt x="8358" y="8478"/>
                    <a:pt x="10057" y="7498"/>
                    <a:pt x="10483" y="5652"/>
                  </a:cubicBezTo>
                  <a:cubicBezTo>
                    <a:pt x="11117" y="3086"/>
                    <a:pt x="8805" y="806"/>
                    <a:pt x="6493" y="205"/>
                  </a:cubicBezTo>
                  <a:cubicBezTo>
                    <a:pt x="5993" y="70"/>
                    <a:pt x="5482" y="1"/>
                    <a:pt x="498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 name="Google Shape;220;p2"/>
            <p:cNvSpPr/>
            <p:nvPr/>
          </p:nvSpPr>
          <p:spPr>
            <a:xfrm>
              <a:off x="3566262" y="4597111"/>
              <a:ext cx="16318" cy="180079"/>
            </a:xfrm>
            <a:custGeom>
              <a:avLst/>
              <a:gdLst/>
              <a:ahLst/>
              <a:cxnLst/>
              <a:rect l="l" t="t" r="r" b="b"/>
              <a:pathLst>
                <a:path w="508" h="5606" extrusionOk="0">
                  <a:moveTo>
                    <a:pt x="254" y="0"/>
                  </a:moveTo>
                  <a:cubicBezTo>
                    <a:pt x="127" y="0"/>
                    <a:pt x="1" y="79"/>
                    <a:pt x="1" y="238"/>
                  </a:cubicBezTo>
                  <a:lnTo>
                    <a:pt x="1" y="5368"/>
                  </a:lnTo>
                  <a:cubicBezTo>
                    <a:pt x="1" y="5526"/>
                    <a:pt x="127" y="5605"/>
                    <a:pt x="254" y="5605"/>
                  </a:cubicBezTo>
                  <a:cubicBezTo>
                    <a:pt x="381" y="5605"/>
                    <a:pt x="507" y="5526"/>
                    <a:pt x="507" y="5368"/>
                  </a:cubicBezTo>
                  <a:lnTo>
                    <a:pt x="507" y="238"/>
                  </a:lnTo>
                  <a:cubicBezTo>
                    <a:pt x="507" y="79"/>
                    <a:pt x="381" y="0"/>
                    <a:pt x="25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 name="Google Shape;221;p2"/>
            <p:cNvSpPr/>
            <p:nvPr/>
          </p:nvSpPr>
          <p:spPr>
            <a:xfrm>
              <a:off x="3366873" y="4738356"/>
              <a:ext cx="58013" cy="55861"/>
            </a:xfrm>
            <a:custGeom>
              <a:avLst/>
              <a:gdLst/>
              <a:ahLst/>
              <a:cxnLst/>
              <a:rect l="l" t="t" r="r" b="b"/>
              <a:pathLst>
                <a:path w="1806" h="1739" extrusionOk="0">
                  <a:moveTo>
                    <a:pt x="256" y="1"/>
                  </a:moveTo>
                  <a:cubicBezTo>
                    <a:pt x="197" y="1"/>
                    <a:pt x="140" y="25"/>
                    <a:pt x="95" y="84"/>
                  </a:cubicBezTo>
                  <a:cubicBezTo>
                    <a:pt x="0" y="179"/>
                    <a:pt x="0" y="338"/>
                    <a:pt x="95" y="433"/>
                  </a:cubicBezTo>
                  <a:lnTo>
                    <a:pt x="1362" y="1668"/>
                  </a:lnTo>
                  <a:cubicBezTo>
                    <a:pt x="1410" y="1715"/>
                    <a:pt x="1473" y="1739"/>
                    <a:pt x="1536" y="1739"/>
                  </a:cubicBezTo>
                  <a:cubicBezTo>
                    <a:pt x="1600" y="1739"/>
                    <a:pt x="1663" y="1715"/>
                    <a:pt x="1711" y="1668"/>
                  </a:cubicBezTo>
                  <a:cubicBezTo>
                    <a:pt x="1806" y="1573"/>
                    <a:pt x="1806" y="1414"/>
                    <a:pt x="1711" y="1319"/>
                  </a:cubicBezTo>
                  <a:lnTo>
                    <a:pt x="444" y="84"/>
                  </a:lnTo>
                  <a:cubicBezTo>
                    <a:pt x="393" y="33"/>
                    <a:pt x="324" y="1"/>
                    <a:pt x="25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 name="Google Shape;222;p2"/>
            <p:cNvSpPr/>
            <p:nvPr/>
          </p:nvSpPr>
          <p:spPr>
            <a:xfrm>
              <a:off x="3736162" y="4746901"/>
              <a:ext cx="66140" cy="64630"/>
            </a:xfrm>
            <a:custGeom>
              <a:avLst/>
              <a:gdLst/>
              <a:ahLst/>
              <a:cxnLst/>
              <a:rect l="l" t="t" r="r" b="b"/>
              <a:pathLst>
                <a:path w="2059" h="2012" extrusionOk="0">
                  <a:moveTo>
                    <a:pt x="1790" y="0"/>
                  </a:moveTo>
                  <a:cubicBezTo>
                    <a:pt x="1726" y="0"/>
                    <a:pt x="1663" y="24"/>
                    <a:pt x="1615" y="72"/>
                  </a:cubicBezTo>
                  <a:lnTo>
                    <a:pt x="95" y="1592"/>
                  </a:lnTo>
                  <a:cubicBezTo>
                    <a:pt x="0" y="1687"/>
                    <a:pt x="0" y="1845"/>
                    <a:pt x="95" y="1940"/>
                  </a:cubicBezTo>
                  <a:cubicBezTo>
                    <a:pt x="143" y="1988"/>
                    <a:pt x="206" y="2011"/>
                    <a:pt x="269" y="2011"/>
                  </a:cubicBezTo>
                  <a:cubicBezTo>
                    <a:pt x="333" y="2011"/>
                    <a:pt x="396" y="1988"/>
                    <a:pt x="444" y="1940"/>
                  </a:cubicBezTo>
                  <a:lnTo>
                    <a:pt x="1964" y="420"/>
                  </a:lnTo>
                  <a:cubicBezTo>
                    <a:pt x="2059" y="325"/>
                    <a:pt x="2059" y="167"/>
                    <a:pt x="1964" y="72"/>
                  </a:cubicBezTo>
                  <a:cubicBezTo>
                    <a:pt x="1916" y="24"/>
                    <a:pt x="1853" y="0"/>
                    <a:pt x="1790"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3" name="Google Shape;223;p2"/>
            <p:cNvSpPr/>
            <p:nvPr/>
          </p:nvSpPr>
          <p:spPr>
            <a:xfrm>
              <a:off x="3152033" y="4930870"/>
              <a:ext cx="126370" cy="42145"/>
            </a:xfrm>
            <a:custGeom>
              <a:avLst/>
              <a:gdLst/>
              <a:ahLst/>
              <a:cxnLst/>
              <a:rect l="l" t="t" r="r" b="b"/>
              <a:pathLst>
                <a:path w="3934" h="1312" extrusionOk="0">
                  <a:moveTo>
                    <a:pt x="313" y="1"/>
                  </a:moveTo>
                  <a:cubicBezTo>
                    <a:pt x="82" y="1"/>
                    <a:pt x="0" y="402"/>
                    <a:pt x="260" y="488"/>
                  </a:cubicBezTo>
                  <a:cubicBezTo>
                    <a:pt x="1368" y="868"/>
                    <a:pt x="2445" y="1122"/>
                    <a:pt x="3585" y="1312"/>
                  </a:cubicBezTo>
                  <a:cubicBezTo>
                    <a:pt x="3711" y="1312"/>
                    <a:pt x="3838" y="1280"/>
                    <a:pt x="3902" y="1122"/>
                  </a:cubicBezTo>
                  <a:cubicBezTo>
                    <a:pt x="3933" y="1027"/>
                    <a:pt x="3838" y="837"/>
                    <a:pt x="3711" y="837"/>
                  </a:cubicBezTo>
                  <a:cubicBezTo>
                    <a:pt x="2603" y="647"/>
                    <a:pt x="1495" y="393"/>
                    <a:pt x="386" y="13"/>
                  </a:cubicBezTo>
                  <a:cubicBezTo>
                    <a:pt x="361" y="5"/>
                    <a:pt x="336" y="1"/>
                    <a:pt x="313"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 name="Google Shape;224;p2"/>
            <p:cNvSpPr/>
            <p:nvPr/>
          </p:nvSpPr>
          <p:spPr>
            <a:xfrm>
              <a:off x="3877183" y="4951364"/>
              <a:ext cx="126563" cy="29970"/>
            </a:xfrm>
            <a:custGeom>
              <a:avLst/>
              <a:gdLst/>
              <a:ahLst/>
              <a:cxnLst/>
              <a:rect l="l" t="t" r="r" b="b"/>
              <a:pathLst>
                <a:path w="3940" h="933" extrusionOk="0">
                  <a:moveTo>
                    <a:pt x="3685" y="1"/>
                  </a:moveTo>
                  <a:cubicBezTo>
                    <a:pt x="3665" y="1"/>
                    <a:pt x="3644" y="3"/>
                    <a:pt x="3623" y="9"/>
                  </a:cubicBezTo>
                  <a:cubicBezTo>
                    <a:pt x="2514" y="167"/>
                    <a:pt x="1406" y="262"/>
                    <a:pt x="297" y="452"/>
                  </a:cubicBezTo>
                  <a:cubicBezTo>
                    <a:pt x="0" y="511"/>
                    <a:pt x="93" y="933"/>
                    <a:pt x="367" y="933"/>
                  </a:cubicBezTo>
                  <a:cubicBezTo>
                    <a:pt x="385" y="933"/>
                    <a:pt x="404" y="931"/>
                    <a:pt x="424" y="927"/>
                  </a:cubicBezTo>
                  <a:cubicBezTo>
                    <a:pt x="1532" y="769"/>
                    <a:pt x="2641" y="642"/>
                    <a:pt x="3749" y="484"/>
                  </a:cubicBezTo>
                  <a:cubicBezTo>
                    <a:pt x="3876" y="484"/>
                    <a:pt x="3939" y="294"/>
                    <a:pt x="3908" y="199"/>
                  </a:cubicBezTo>
                  <a:cubicBezTo>
                    <a:pt x="3881" y="67"/>
                    <a:pt x="3789" y="1"/>
                    <a:pt x="368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 name="Google Shape;225;p2"/>
            <p:cNvSpPr/>
            <p:nvPr/>
          </p:nvSpPr>
          <p:spPr>
            <a:xfrm>
              <a:off x="3886723" y="5121520"/>
              <a:ext cx="62093" cy="18342"/>
            </a:xfrm>
            <a:custGeom>
              <a:avLst/>
              <a:gdLst/>
              <a:ahLst/>
              <a:cxnLst/>
              <a:rect l="l" t="t" r="r" b="b"/>
              <a:pathLst>
                <a:path w="1933" h="571" extrusionOk="0">
                  <a:moveTo>
                    <a:pt x="254" y="0"/>
                  </a:moveTo>
                  <a:cubicBezTo>
                    <a:pt x="127" y="0"/>
                    <a:pt x="0" y="95"/>
                    <a:pt x="0" y="254"/>
                  </a:cubicBezTo>
                  <a:cubicBezTo>
                    <a:pt x="0" y="380"/>
                    <a:pt x="95" y="507"/>
                    <a:pt x="254" y="507"/>
                  </a:cubicBezTo>
                  <a:cubicBezTo>
                    <a:pt x="729" y="507"/>
                    <a:pt x="1204" y="570"/>
                    <a:pt x="1679" y="570"/>
                  </a:cubicBezTo>
                  <a:cubicBezTo>
                    <a:pt x="1805" y="570"/>
                    <a:pt x="1932" y="475"/>
                    <a:pt x="1932" y="349"/>
                  </a:cubicBezTo>
                  <a:cubicBezTo>
                    <a:pt x="1932" y="190"/>
                    <a:pt x="1805" y="95"/>
                    <a:pt x="1679" y="95"/>
                  </a:cubicBezTo>
                  <a:cubicBezTo>
                    <a:pt x="1204" y="95"/>
                    <a:pt x="729" y="0"/>
                    <a:pt x="25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 name="Google Shape;226;p2"/>
            <p:cNvSpPr/>
            <p:nvPr/>
          </p:nvSpPr>
          <p:spPr>
            <a:xfrm>
              <a:off x="3204105" y="5124315"/>
              <a:ext cx="74299" cy="18599"/>
            </a:xfrm>
            <a:custGeom>
              <a:avLst/>
              <a:gdLst/>
              <a:ahLst/>
              <a:cxnLst/>
              <a:rect l="l" t="t" r="r" b="b"/>
              <a:pathLst>
                <a:path w="2313" h="579" extrusionOk="0">
                  <a:moveTo>
                    <a:pt x="2031" y="0"/>
                  </a:moveTo>
                  <a:cubicBezTo>
                    <a:pt x="2008" y="0"/>
                    <a:pt x="1986" y="3"/>
                    <a:pt x="1964" y="8"/>
                  </a:cubicBezTo>
                  <a:cubicBezTo>
                    <a:pt x="1394" y="72"/>
                    <a:pt x="824" y="72"/>
                    <a:pt x="254" y="72"/>
                  </a:cubicBezTo>
                  <a:cubicBezTo>
                    <a:pt x="95" y="72"/>
                    <a:pt x="0" y="198"/>
                    <a:pt x="0" y="325"/>
                  </a:cubicBezTo>
                  <a:cubicBezTo>
                    <a:pt x="0" y="483"/>
                    <a:pt x="95" y="578"/>
                    <a:pt x="254" y="578"/>
                  </a:cubicBezTo>
                  <a:cubicBezTo>
                    <a:pt x="855" y="578"/>
                    <a:pt x="1489" y="578"/>
                    <a:pt x="2090" y="483"/>
                  </a:cubicBezTo>
                  <a:cubicBezTo>
                    <a:pt x="2217" y="452"/>
                    <a:pt x="2312" y="293"/>
                    <a:pt x="2281" y="167"/>
                  </a:cubicBezTo>
                  <a:cubicBezTo>
                    <a:pt x="2254" y="62"/>
                    <a:pt x="2141" y="0"/>
                    <a:pt x="2031"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27" name="Google Shape;227;p2"/>
          <p:cNvGrpSpPr/>
          <p:nvPr/>
        </p:nvGrpSpPr>
        <p:grpSpPr>
          <a:xfrm>
            <a:off x="8137761" y="2825068"/>
            <a:ext cx="1088548" cy="686912"/>
            <a:chOff x="8137761" y="2825068"/>
            <a:chExt cx="1088548" cy="686912"/>
          </a:xfrm>
        </p:grpSpPr>
        <p:sp>
          <p:nvSpPr>
            <p:cNvPr id="228" name="Google Shape;228;p2"/>
            <p:cNvSpPr/>
            <p:nvPr/>
          </p:nvSpPr>
          <p:spPr>
            <a:xfrm>
              <a:off x="8137761" y="2825068"/>
              <a:ext cx="516819" cy="477340"/>
            </a:xfrm>
            <a:custGeom>
              <a:avLst/>
              <a:gdLst/>
              <a:ahLst/>
              <a:cxnLst/>
              <a:rect l="l" t="t" r="r" b="b"/>
              <a:pathLst>
                <a:path w="16089" h="14860" extrusionOk="0">
                  <a:moveTo>
                    <a:pt x="7546" y="507"/>
                  </a:moveTo>
                  <a:cubicBezTo>
                    <a:pt x="7712" y="507"/>
                    <a:pt x="7878" y="513"/>
                    <a:pt x="8045" y="523"/>
                  </a:cubicBezTo>
                  <a:cubicBezTo>
                    <a:pt x="9850" y="713"/>
                    <a:pt x="11718" y="1251"/>
                    <a:pt x="13143" y="2454"/>
                  </a:cubicBezTo>
                  <a:cubicBezTo>
                    <a:pt x="14189" y="3373"/>
                    <a:pt x="14885" y="4608"/>
                    <a:pt x="15202" y="6001"/>
                  </a:cubicBezTo>
                  <a:cubicBezTo>
                    <a:pt x="15804" y="8946"/>
                    <a:pt x="14759" y="12462"/>
                    <a:pt x="11877" y="13792"/>
                  </a:cubicBezTo>
                  <a:cubicBezTo>
                    <a:pt x="10981" y="14189"/>
                    <a:pt x="9983" y="14373"/>
                    <a:pt x="8970" y="14373"/>
                  </a:cubicBezTo>
                  <a:cubicBezTo>
                    <a:pt x="6831" y="14373"/>
                    <a:pt x="4619" y="13552"/>
                    <a:pt x="3136" y="12177"/>
                  </a:cubicBezTo>
                  <a:cubicBezTo>
                    <a:pt x="1173" y="10435"/>
                    <a:pt x="507" y="7648"/>
                    <a:pt x="1268" y="5146"/>
                  </a:cubicBezTo>
                  <a:cubicBezTo>
                    <a:pt x="1648" y="3784"/>
                    <a:pt x="2471" y="2549"/>
                    <a:pt x="3611" y="1726"/>
                  </a:cubicBezTo>
                  <a:cubicBezTo>
                    <a:pt x="4773" y="876"/>
                    <a:pt x="6138" y="507"/>
                    <a:pt x="7546" y="507"/>
                  </a:cubicBezTo>
                  <a:close/>
                  <a:moveTo>
                    <a:pt x="7556" y="0"/>
                  </a:moveTo>
                  <a:cubicBezTo>
                    <a:pt x="4769" y="0"/>
                    <a:pt x="2246" y="1529"/>
                    <a:pt x="1109" y="4133"/>
                  </a:cubicBezTo>
                  <a:cubicBezTo>
                    <a:pt x="1" y="6698"/>
                    <a:pt x="349" y="9770"/>
                    <a:pt x="2154" y="11923"/>
                  </a:cubicBezTo>
                  <a:cubicBezTo>
                    <a:pt x="3755" y="13791"/>
                    <a:pt x="6433" y="14860"/>
                    <a:pt x="8979" y="14860"/>
                  </a:cubicBezTo>
                  <a:cubicBezTo>
                    <a:pt x="9757" y="14860"/>
                    <a:pt x="10524" y="14760"/>
                    <a:pt x="11243" y="14552"/>
                  </a:cubicBezTo>
                  <a:cubicBezTo>
                    <a:pt x="14569" y="13538"/>
                    <a:pt x="16089" y="10150"/>
                    <a:pt x="15804" y="6856"/>
                  </a:cubicBezTo>
                  <a:cubicBezTo>
                    <a:pt x="15677" y="5178"/>
                    <a:pt x="15012" y="3594"/>
                    <a:pt x="13809" y="2423"/>
                  </a:cubicBezTo>
                  <a:cubicBezTo>
                    <a:pt x="12260" y="906"/>
                    <a:pt x="10143" y="272"/>
                    <a:pt x="8057" y="17"/>
                  </a:cubicBezTo>
                  <a:lnTo>
                    <a:pt x="8057" y="17"/>
                  </a:lnTo>
                  <a:cubicBezTo>
                    <a:pt x="8053" y="17"/>
                    <a:pt x="8049" y="16"/>
                    <a:pt x="8045" y="16"/>
                  </a:cubicBezTo>
                  <a:lnTo>
                    <a:pt x="8045" y="16"/>
                  </a:lnTo>
                  <a:cubicBezTo>
                    <a:pt x="8045" y="16"/>
                    <a:pt x="8045" y="16"/>
                    <a:pt x="8045" y="16"/>
                  </a:cubicBezTo>
                  <a:cubicBezTo>
                    <a:pt x="8037" y="15"/>
                    <a:pt x="8030" y="15"/>
                    <a:pt x="8023" y="15"/>
                  </a:cubicBezTo>
                  <a:lnTo>
                    <a:pt x="8023" y="15"/>
                  </a:lnTo>
                  <a:cubicBezTo>
                    <a:pt x="7867" y="5"/>
                    <a:pt x="7711" y="0"/>
                    <a:pt x="755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 name="Google Shape;229;p2"/>
            <p:cNvSpPr/>
            <p:nvPr/>
          </p:nvSpPr>
          <p:spPr>
            <a:xfrm>
              <a:off x="8210006" y="2890342"/>
              <a:ext cx="375416" cy="346634"/>
            </a:xfrm>
            <a:custGeom>
              <a:avLst/>
              <a:gdLst/>
              <a:ahLst/>
              <a:cxnLst/>
              <a:rect l="l" t="t" r="r" b="b"/>
              <a:pathLst>
                <a:path w="11687" h="10791" extrusionOk="0">
                  <a:moveTo>
                    <a:pt x="5462" y="504"/>
                  </a:moveTo>
                  <a:cubicBezTo>
                    <a:pt x="5583" y="504"/>
                    <a:pt x="5705" y="508"/>
                    <a:pt x="5827" y="517"/>
                  </a:cubicBezTo>
                  <a:cubicBezTo>
                    <a:pt x="8171" y="771"/>
                    <a:pt x="10356" y="1911"/>
                    <a:pt x="10894" y="4349"/>
                  </a:cubicBezTo>
                  <a:cubicBezTo>
                    <a:pt x="11338" y="6439"/>
                    <a:pt x="10609" y="8941"/>
                    <a:pt x="8583" y="9860"/>
                  </a:cubicBezTo>
                  <a:cubicBezTo>
                    <a:pt x="7942" y="10160"/>
                    <a:pt x="7223" y="10297"/>
                    <a:pt x="6491" y="10297"/>
                  </a:cubicBezTo>
                  <a:cubicBezTo>
                    <a:pt x="4983" y="10297"/>
                    <a:pt x="3421" y="9711"/>
                    <a:pt x="2375" y="8751"/>
                  </a:cubicBezTo>
                  <a:cubicBezTo>
                    <a:pt x="982" y="7516"/>
                    <a:pt x="507" y="5553"/>
                    <a:pt x="1045" y="3779"/>
                  </a:cubicBezTo>
                  <a:cubicBezTo>
                    <a:pt x="1643" y="1747"/>
                    <a:pt x="3426" y="504"/>
                    <a:pt x="5462" y="504"/>
                  </a:cubicBezTo>
                  <a:close/>
                  <a:moveTo>
                    <a:pt x="5495" y="1"/>
                  </a:moveTo>
                  <a:cubicBezTo>
                    <a:pt x="3471" y="1"/>
                    <a:pt x="1633" y="1095"/>
                    <a:pt x="792" y="2988"/>
                  </a:cubicBezTo>
                  <a:cubicBezTo>
                    <a:pt x="0" y="4856"/>
                    <a:pt x="254" y="7104"/>
                    <a:pt x="1584" y="8656"/>
                  </a:cubicBezTo>
                  <a:cubicBezTo>
                    <a:pt x="2743" y="10009"/>
                    <a:pt x="4675" y="10790"/>
                    <a:pt x="6525" y="10790"/>
                  </a:cubicBezTo>
                  <a:cubicBezTo>
                    <a:pt x="7101" y="10790"/>
                    <a:pt x="7669" y="10714"/>
                    <a:pt x="8203" y="10556"/>
                  </a:cubicBezTo>
                  <a:cubicBezTo>
                    <a:pt x="10578" y="9828"/>
                    <a:pt x="11686" y="7358"/>
                    <a:pt x="11496" y="4983"/>
                  </a:cubicBezTo>
                  <a:cubicBezTo>
                    <a:pt x="11369" y="3748"/>
                    <a:pt x="10894" y="2608"/>
                    <a:pt x="10008" y="1752"/>
                  </a:cubicBezTo>
                  <a:cubicBezTo>
                    <a:pt x="8900" y="645"/>
                    <a:pt x="7349" y="170"/>
                    <a:pt x="5830" y="11"/>
                  </a:cubicBezTo>
                  <a:lnTo>
                    <a:pt x="5830" y="11"/>
                  </a:lnTo>
                  <a:cubicBezTo>
                    <a:pt x="5829" y="11"/>
                    <a:pt x="5828" y="11"/>
                    <a:pt x="5827" y="11"/>
                  </a:cubicBezTo>
                  <a:lnTo>
                    <a:pt x="5827" y="11"/>
                  </a:lnTo>
                  <a:cubicBezTo>
                    <a:pt x="5827" y="11"/>
                    <a:pt x="5827" y="11"/>
                    <a:pt x="5827" y="11"/>
                  </a:cubicBezTo>
                  <a:cubicBezTo>
                    <a:pt x="5819" y="10"/>
                    <a:pt x="5811" y="9"/>
                    <a:pt x="5803" y="9"/>
                  </a:cubicBezTo>
                  <a:lnTo>
                    <a:pt x="5803" y="9"/>
                  </a:lnTo>
                  <a:cubicBezTo>
                    <a:pt x="5700" y="4"/>
                    <a:pt x="5597" y="1"/>
                    <a:pt x="549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 name="Google Shape;230;p2"/>
            <p:cNvSpPr/>
            <p:nvPr/>
          </p:nvSpPr>
          <p:spPr>
            <a:xfrm>
              <a:off x="8708494" y="3035474"/>
              <a:ext cx="517815" cy="476505"/>
            </a:xfrm>
            <a:custGeom>
              <a:avLst/>
              <a:gdLst/>
              <a:ahLst/>
              <a:cxnLst/>
              <a:rect l="l" t="t" r="r" b="b"/>
              <a:pathLst>
                <a:path w="16120" h="14834" extrusionOk="0">
                  <a:moveTo>
                    <a:pt x="7577" y="481"/>
                  </a:moveTo>
                  <a:cubicBezTo>
                    <a:pt x="7743" y="481"/>
                    <a:pt x="7909" y="486"/>
                    <a:pt x="8076" y="496"/>
                  </a:cubicBezTo>
                  <a:cubicBezTo>
                    <a:pt x="9881" y="686"/>
                    <a:pt x="11749" y="1225"/>
                    <a:pt x="13143" y="2428"/>
                  </a:cubicBezTo>
                  <a:cubicBezTo>
                    <a:pt x="14220" y="3347"/>
                    <a:pt x="14916" y="4582"/>
                    <a:pt x="15233" y="5975"/>
                  </a:cubicBezTo>
                  <a:cubicBezTo>
                    <a:pt x="15835" y="8920"/>
                    <a:pt x="14790" y="12467"/>
                    <a:pt x="11908" y="13766"/>
                  </a:cubicBezTo>
                  <a:cubicBezTo>
                    <a:pt x="11009" y="14164"/>
                    <a:pt x="10009" y="14348"/>
                    <a:pt x="8991" y="14348"/>
                  </a:cubicBezTo>
                  <a:cubicBezTo>
                    <a:pt x="6852" y="14348"/>
                    <a:pt x="4638" y="13534"/>
                    <a:pt x="3135" y="12182"/>
                  </a:cubicBezTo>
                  <a:cubicBezTo>
                    <a:pt x="1204" y="10409"/>
                    <a:pt x="539" y="7622"/>
                    <a:pt x="1267" y="5152"/>
                  </a:cubicBezTo>
                  <a:cubicBezTo>
                    <a:pt x="1679" y="3790"/>
                    <a:pt x="2502" y="2523"/>
                    <a:pt x="3642" y="1700"/>
                  </a:cubicBezTo>
                  <a:cubicBezTo>
                    <a:pt x="4804" y="850"/>
                    <a:pt x="6169" y="481"/>
                    <a:pt x="7577" y="481"/>
                  </a:cubicBezTo>
                  <a:close/>
                  <a:moveTo>
                    <a:pt x="7515" y="0"/>
                  </a:moveTo>
                  <a:cubicBezTo>
                    <a:pt x="4757" y="0"/>
                    <a:pt x="2268" y="1525"/>
                    <a:pt x="1140" y="4107"/>
                  </a:cubicBezTo>
                  <a:cubicBezTo>
                    <a:pt x="0" y="6672"/>
                    <a:pt x="348" y="9744"/>
                    <a:pt x="2185" y="11897"/>
                  </a:cubicBezTo>
                  <a:cubicBezTo>
                    <a:pt x="3786" y="13765"/>
                    <a:pt x="6464" y="14833"/>
                    <a:pt x="9010" y="14833"/>
                  </a:cubicBezTo>
                  <a:cubicBezTo>
                    <a:pt x="9788" y="14833"/>
                    <a:pt x="10555" y="14733"/>
                    <a:pt x="11274" y="14526"/>
                  </a:cubicBezTo>
                  <a:cubicBezTo>
                    <a:pt x="14600" y="13544"/>
                    <a:pt x="16120" y="10124"/>
                    <a:pt x="15835" y="6830"/>
                  </a:cubicBezTo>
                  <a:cubicBezTo>
                    <a:pt x="15708" y="5152"/>
                    <a:pt x="15043" y="3568"/>
                    <a:pt x="13840" y="2396"/>
                  </a:cubicBezTo>
                  <a:cubicBezTo>
                    <a:pt x="12302" y="891"/>
                    <a:pt x="10205" y="255"/>
                    <a:pt x="8134" y="28"/>
                  </a:cubicBezTo>
                  <a:lnTo>
                    <a:pt x="8134" y="28"/>
                  </a:lnTo>
                  <a:cubicBezTo>
                    <a:pt x="8116" y="24"/>
                    <a:pt x="8097" y="21"/>
                    <a:pt x="8076" y="21"/>
                  </a:cubicBezTo>
                  <a:cubicBezTo>
                    <a:pt x="8057" y="18"/>
                    <a:pt x="8040" y="16"/>
                    <a:pt x="8023" y="16"/>
                  </a:cubicBezTo>
                  <a:cubicBezTo>
                    <a:pt x="8018" y="16"/>
                    <a:pt x="8012" y="16"/>
                    <a:pt x="8006" y="16"/>
                  </a:cubicBezTo>
                  <a:lnTo>
                    <a:pt x="8006" y="16"/>
                  </a:lnTo>
                  <a:cubicBezTo>
                    <a:pt x="7842" y="6"/>
                    <a:pt x="7678" y="0"/>
                    <a:pt x="7515"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 name="Google Shape;231;p2"/>
            <p:cNvSpPr/>
            <p:nvPr/>
          </p:nvSpPr>
          <p:spPr>
            <a:xfrm>
              <a:off x="8781735" y="3099913"/>
              <a:ext cx="375416" cy="346602"/>
            </a:xfrm>
            <a:custGeom>
              <a:avLst/>
              <a:gdLst/>
              <a:ahLst/>
              <a:cxnLst/>
              <a:rect l="l" t="t" r="r" b="b"/>
              <a:pathLst>
                <a:path w="11687" h="10790" extrusionOk="0">
                  <a:moveTo>
                    <a:pt x="5462" y="504"/>
                  </a:moveTo>
                  <a:cubicBezTo>
                    <a:pt x="5583" y="504"/>
                    <a:pt x="5705" y="508"/>
                    <a:pt x="5827" y="517"/>
                  </a:cubicBezTo>
                  <a:cubicBezTo>
                    <a:pt x="8139" y="771"/>
                    <a:pt x="10356" y="1911"/>
                    <a:pt x="10894" y="4349"/>
                  </a:cubicBezTo>
                  <a:cubicBezTo>
                    <a:pt x="11338" y="6439"/>
                    <a:pt x="10609" y="8941"/>
                    <a:pt x="8583" y="9859"/>
                  </a:cubicBezTo>
                  <a:cubicBezTo>
                    <a:pt x="7942" y="10159"/>
                    <a:pt x="7223" y="10297"/>
                    <a:pt x="6491" y="10297"/>
                  </a:cubicBezTo>
                  <a:cubicBezTo>
                    <a:pt x="4983" y="10297"/>
                    <a:pt x="3421" y="9711"/>
                    <a:pt x="2375" y="8751"/>
                  </a:cubicBezTo>
                  <a:cubicBezTo>
                    <a:pt x="982" y="7516"/>
                    <a:pt x="507" y="5553"/>
                    <a:pt x="1045" y="3779"/>
                  </a:cubicBezTo>
                  <a:cubicBezTo>
                    <a:pt x="1643" y="1746"/>
                    <a:pt x="3426" y="504"/>
                    <a:pt x="5462" y="504"/>
                  </a:cubicBezTo>
                  <a:close/>
                  <a:moveTo>
                    <a:pt x="5495" y="1"/>
                  </a:moveTo>
                  <a:cubicBezTo>
                    <a:pt x="3471" y="1"/>
                    <a:pt x="1633" y="1095"/>
                    <a:pt x="792" y="2987"/>
                  </a:cubicBezTo>
                  <a:cubicBezTo>
                    <a:pt x="0" y="4856"/>
                    <a:pt x="254" y="7104"/>
                    <a:pt x="1584" y="8656"/>
                  </a:cubicBezTo>
                  <a:cubicBezTo>
                    <a:pt x="2719" y="10008"/>
                    <a:pt x="4664" y="10790"/>
                    <a:pt x="6507" y="10790"/>
                  </a:cubicBezTo>
                  <a:cubicBezTo>
                    <a:pt x="7081" y="10790"/>
                    <a:pt x="7645" y="10714"/>
                    <a:pt x="8171" y="10556"/>
                  </a:cubicBezTo>
                  <a:cubicBezTo>
                    <a:pt x="10578" y="9828"/>
                    <a:pt x="11686" y="7358"/>
                    <a:pt x="11465" y="4982"/>
                  </a:cubicBezTo>
                  <a:cubicBezTo>
                    <a:pt x="11370" y="3747"/>
                    <a:pt x="10894" y="2607"/>
                    <a:pt x="10008" y="1752"/>
                  </a:cubicBezTo>
                  <a:cubicBezTo>
                    <a:pt x="8903" y="647"/>
                    <a:pt x="7358" y="203"/>
                    <a:pt x="5842" y="12"/>
                  </a:cubicBezTo>
                  <a:lnTo>
                    <a:pt x="5842" y="12"/>
                  </a:lnTo>
                  <a:cubicBezTo>
                    <a:pt x="5837" y="12"/>
                    <a:pt x="5832" y="11"/>
                    <a:pt x="5827" y="10"/>
                  </a:cubicBezTo>
                  <a:lnTo>
                    <a:pt x="5827" y="10"/>
                  </a:lnTo>
                  <a:cubicBezTo>
                    <a:pt x="5827" y="10"/>
                    <a:pt x="5827" y="10"/>
                    <a:pt x="5827" y="10"/>
                  </a:cubicBezTo>
                  <a:cubicBezTo>
                    <a:pt x="5819" y="10"/>
                    <a:pt x="5811" y="9"/>
                    <a:pt x="5803" y="9"/>
                  </a:cubicBezTo>
                  <a:lnTo>
                    <a:pt x="5803" y="9"/>
                  </a:lnTo>
                  <a:cubicBezTo>
                    <a:pt x="5700" y="3"/>
                    <a:pt x="5597" y="1"/>
                    <a:pt x="549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 name="Google Shape;232;p2"/>
            <p:cNvSpPr/>
            <p:nvPr/>
          </p:nvSpPr>
          <p:spPr>
            <a:xfrm>
              <a:off x="8629311" y="3084976"/>
              <a:ext cx="143041" cy="66108"/>
            </a:xfrm>
            <a:custGeom>
              <a:avLst/>
              <a:gdLst/>
              <a:ahLst/>
              <a:cxnLst/>
              <a:rect l="l" t="t" r="r" b="b"/>
              <a:pathLst>
                <a:path w="4453" h="2058" extrusionOk="0">
                  <a:moveTo>
                    <a:pt x="1496" y="0"/>
                  </a:moveTo>
                  <a:cubicBezTo>
                    <a:pt x="1049" y="0"/>
                    <a:pt x="609" y="108"/>
                    <a:pt x="217" y="349"/>
                  </a:cubicBezTo>
                  <a:cubicBezTo>
                    <a:pt x="1" y="484"/>
                    <a:pt x="153" y="826"/>
                    <a:pt x="359" y="826"/>
                  </a:cubicBezTo>
                  <a:cubicBezTo>
                    <a:pt x="395" y="826"/>
                    <a:pt x="433" y="816"/>
                    <a:pt x="470" y="792"/>
                  </a:cubicBezTo>
                  <a:cubicBezTo>
                    <a:pt x="790" y="593"/>
                    <a:pt x="1148" y="505"/>
                    <a:pt x="1512" y="505"/>
                  </a:cubicBezTo>
                  <a:cubicBezTo>
                    <a:pt x="2479" y="505"/>
                    <a:pt x="3485" y="1127"/>
                    <a:pt x="3922" y="1932"/>
                  </a:cubicBezTo>
                  <a:cubicBezTo>
                    <a:pt x="3971" y="2021"/>
                    <a:pt x="4044" y="2057"/>
                    <a:pt x="4119" y="2057"/>
                  </a:cubicBezTo>
                  <a:cubicBezTo>
                    <a:pt x="4284" y="2057"/>
                    <a:pt x="4453" y="1876"/>
                    <a:pt x="4365" y="1679"/>
                  </a:cubicBezTo>
                  <a:cubicBezTo>
                    <a:pt x="3819" y="701"/>
                    <a:pt x="2636" y="0"/>
                    <a:pt x="149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3" name="Google Shape;233;p2"/>
            <p:cNvSpPr/>
            <p:nvPr/>
          </p:nvSpPr>
          <p:spPr>
            <a:xfrm>
              <a:off x="8620220" y="3133546"/>
              <a:ext cx="134529" cy="63313"/>
            </a:xfrm>
            <a:custGeom>
              <a:avLst/>
              <a:gdLst/>
              <a:ahLst/>
              <a:cxnLst/>
              <a:rect l="l" t="t" r="r" b="b"/>
              <a:pathLst>
                <a:path w="4188" h="1971" extrusionOk="0">
                  <a:moveTo>
                    <a:pt x="1444" y="1"/>
                  </a:moveTo>
                  <a:cubicBezTo>
                    <a:pt x="1014" y="1"/>
                    <a:pt x="589" y="110"/>
                    <a:pt x="215" y="357"/>
                  </a:cubicBezTo>
                  <a:cubicBezTo>
                    <a:pt x="1" y="517"/>
                    <a:pt x="125" y="836"/>
                    <a:pt x="341" y="836"/>
                  </a:cubicBezTo>
                  <a:cubicBezTo>
                    <a:pt x="381" y="836"/>
                    <a:pt x="424" y="825"/>
                    <a:pt x="468" y="800"/>
                  </a:cubicBezTo>
                  <a:cubicBezTo>
                    <a:pt x="775" y="592"/>
                    <a:pt x="1121" y="501"/>
                    <a:pt x="1472" y="501"/>
                  </a:cubicBezTo>
                  <a:cubicBezTo>
                    <a:pt x="2351" y="501"/>
                    <a:pt x="3259" y="1076"/>
                    <a:pt x="3667" y="1845"/>
                  </a:cubicBezTo>
                  <a:cubicBezTo>
                    <a:pt x="3706" y="1934"/>
                    <a:pt x="3775" y="1970"/>
                    <a:pt x="3848" y="1970"/>
                  </a:cubicBezTo>
                  <a:cubicBezTo>
                    <a:pt x="4010" y="1970"/>
                    <a:pt x="4188" y="1789"/>
                    <a:pt x="4078" y="1592"/>
                  </a:cubicBezTo>
                  <a:cubicBezTo>
                    <a:pt x="3605" y="668"/>
                    <a:pt x="2506" y="1"/>
                    <a:pt x="1444"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 name="Google Shape;234;p2"/>
            <p:cNvSpPr/>
            <p:nvPr/>
          </p:nvSpPr>
          <p:spPr>
            <a:xfrm>
              <a:off x="8277497" y="2953688"/>
              <a:ext cx="135653" cy="67297"/>
            </a:xfrm>
            <a:custGeom>
              <a:avLst/>
              <a:gdLst/>
              <a:ahLst/>
              <a:cxnLst/>
              <a:rect l="l" t="t" r="r" b="b"/>
              <a:pathLst>
                <a:path w="4223" h="2095" extrusionOk="0">
                  <a:moveTo>
                    <a:pt x="3860" y="0"/>
                  </a:moveTo>
                  <a:cubicBezTo>
                    <a:pt x="3818" y="0"/>
                    <a:pt x="3773" y="10"/>
                    <a:pt x="3726" y="34"/>
                  </a:cubicBezTo>
                  <a:cubicBezTo>
                    <a:pt x="2555" y="572"/>
                    <a:pt x="1415" y="1111"/>
                    <a:pt x="243" y="1649"/>
                  </a:cubicBezTo>
                  <a:cubicBezTo>
                    <a:pt x="0" y="1757"/>
                    <a:pt x="125" y="2094"/>
                    <a:pt x="363" y="2094"/>
                  </a:cubicBezTo>
                  <a:cubicBezTo>
                    <a:pt x="404" y="2094"/>
                    <a:pt x="449" y="2084"/>
                    <a:pt x="496" y="2061"/>
                  </a:cubicBezTo>
                  <a:cubicBezTo>
                    <a:pt x="1668" y="1522"/>
                    <a:pt x="2808" y="984"/>
                    <a:pt x="3980" y="446"/>
                  </a:cubicBezTo>
                  <a:cubicBezTo>
                    <a:pt x="4222" y="338"/>
                    <a:pt x="4098" y="0"/>
                    <a:pt x="3860"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5" name="Google Shape;235;p2"/>
            <p:cNvSpPr/>
            <p:nvPr/>
          </p:nvSpPr>
          <p:spPr>
            <a:xfrm>
              <a:off x="8314953" y="3004539"/>
              <a:ext cx="179565" cy="88337"/>
            </a:xfrm>
            <a:custGeom>
              <a:avLst/>
              <a:gdLst/>
              <a:ahLst/>
              <a:cxnLst/>
              <a:rect l="l" t="t" r="r" b="b"/>
              <a:pathLst>
                <a:path w="5590" h="2750" extrusionOk="0">
                  <a:moveTo>
                    <a:pt x="5217" y="1"/>
                  </a:moveTo>
                  <a:cubicBezTo>
                    <a:pt x="5178" y="1"/>
                    <a:pt x="5136" y="11"/>
                    <a:pt x="5094" y="34"/>
                  </a:cubicBezTo>
                  <a:cubicBezTo>
                    <a:pt x="3479" y="763"/>
                    <a:pt x="1864" y="1554"/>
                    <a:pt x="249" y="2283"/>
                  </a:cubicBezTo>
                  <a:cubicBezTo>
                    <a:pt x="1" y="2420"/>
                    <a:pt x="160" y="2750"/>
                    <a:pt x="393" y="2750"/>
                  </a:cubicBezTo>
                  <a:cubicBezTo>
                    <a:pt x="428" y="2750"/>
                    <a:pt x="465" y="2743"/>
                    <a:pt x="502" y="2726"/>
                  </a:cubicBezTo>
                  <a:cubicBezTo>
                    <a:pt x="2117" y="1966"/>
                    <a:pt x="3732" y="1206"/>
                    <a:pt x="5347" y="446"/>
                  </a:cubicBezTo>
                  <a:cubicBezTo>
                    <a:pt x="5590" y="338"/>
                    <a:pt x="5442" y="1"/>
                    <a:pt x="521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6" name="Google Shape;236;p2"/>
            <p:cNvSpPr/>
            <p:nvPr/>
          </p:nvSpPr>
          <p:spPr>
            <a:xfrm>
              <a:off x="8400240" y="3094131"/>
              <a:ext cx="62093" cy="36845"/>
            </a:xfrm>
            <a:custGeom>
              <a:avLst/>
              <a:gdLst/>
              <a:ahLst/>
              <a:cxnLst/>
              <a:rect l="l" t="t" r="r" b="b"/>
              <a:pathLst>
                <a:path w="1933" h="1147" extrusionOk="0">
                  <a:moveTo>
                    <a:pt x="1646" y="0"/>
                  </a:moveTo>
                  <a:cubicBezTo>
                    <a:pt x="1605" y="0"/>
                    <a:pt x="1563" y="11"/>
                    <a:pt x="1521" y="32"/>
                  </a:cubicBezTo>
                  <a:cubicBezTo>
                    <a:pt x="1299" y="127"/>
                    <a:pt x="1077" y="254"/>
                    <a:pt x="855" y="349"/>
                  </a:cubicBezTo>
                  <a:lnTo>
                    <a:pt x="539" y="507"/>
                  </a:lnTo>
                  <a:cubicBezTo>
                    <a:pt x="475" y="539"/>
                    <a:pt x="412" y="570"/>
                    <a:pt x="349" y="570"/>
                  </a:cubicBezTo>
                  <a:lnTo>
                    <a:pt x="285" y="634"/>
                  </a:lnTo>
                  <a:lnTo>
                    <a:pt x="222" y="634"/>
                  </a:lnTo>
                  <a:cubicBezTo>
                    <a:pt x="95" y="697"/>
                    <a:pt x="0" y="824"/>
                    <a:pt x="32" y="951"/>
                  </a:cubicBezTo>
                  <a:cubicBezTo>
                    <a:pt x="60" y="1061"/>
                    <a:pt x="183" y="1147"/>
                    <a:pt x="298" y="1147"/>
                  </a:cubicBezTo>
                  <a:cubicBezTo>
                    <a:pt x="315" y="1147"/>
                    <a:pt x="332" y="1145"/>
                    <a:pt x="349" y="1141"/>
                  </a:cubicBezTo>
                  <a:cubicBezTo>
                    <a:pt x="824" y="919"/>
                    <a:pt x="1299" y="697"/>
                    <a:pt x="1774" y="475"/>
                  </a:cubicBezTo>
                  <a:cubicBezTo>
                    <a:pt x="1901" y="412"/>
                    <a:pt x="1932" y="222"/>
                    <a:pt x="1869" y="127"/>
                  </a:cubicBezTo>
                  <a:cubicBezTo>
                    <a:pt x="1806" y="43"/>
                    <a:pt x="1728" y="0"/>
                    <a:pt x="164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7" name="Google Shape;237;p2"/>
            <p:cNvSpPr/>
            <p:nvPr/>
          </p:nvSpPr>
          <p:spPr>
            <a:xfrm>
              <a:off x="8837790" y="3179835"/>
              <a:ext cx="174586" cy="84932"/>
            </a:xfrm>
            <a:custGeom>
              <a:avLst/>
              <a:gdLst/>
              <a:ahLst/>
              <a:cxnLst/>
              <a:rect l="l" t="t" r="r" b="b"/>
              <a:pathLst>
                <a:path w="5435" h="2644" extrusionOk="0">
                  <a:moveTo>
                    <a:pt x="5046" y="0"/>
                  </a:moveTo>
                  <a:cubicBezTo>
                    <a:pt x="5011" y="0"/>
                    <a:pt x="4975" y="8"/>
                    <a:pt x="4937" y="24"/>
                  </a:cubicBezTo>
                  <a:cubicBezTo>
                    <a:pt x="3354" y="753"/>
                    <a:pt x="1802" y="1449"/>
                    <a:pt x="250" y="2178"/>
                  </a:cubicBezTo>
                  <a:cubicBezTo>
                    <a:pt x="0" y="2289"/>
                    <a:pt x="165" y="2644"/>
                    <a:pt x="401" y="2644"/>
                  </a:cubicBezTo>
                  <a:cubicBezTo>
                    <a:pt x="434" y="2644"/>
                    <a:pt x="469" y="2637"/>
                    <a:pt x="504" y="2621"/>
                  </a:cubicBezTo>
                  <a:cubicBezTo>
                    <a:pt x="2056" y="1893"/>
                    <a:pt x="3607" y="1164"/>
                    <a:pt x="5159" y="436"/>
                  </a:cubicBezTo>
                  <a:cubicBezTo>
                    <a:pt x="5434" y="326"/>
                    <a:pt x="5279" y="0"/>
                    <a:pt x="504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8" name="Google Shape;238;p2"/>
            <p:cNvSpPr/>
            <p:nvPr/>
          </p:nvSpPr>
          <p:spPr>
            <a:xfrm>
              <a:off x="8935349" y="3278260"/>
              <a:ext cx="105812" cy="56985"/>
            </a:xfrm>
            <a:custGeom>
              <a:avLst/>
              <a:gdLst/>
              <a:ahLst/>
              <a:cxnLst/>
              <a:rect l="l" t="t" r="r" b="b"/>
              <a:pathLst>
                <a:path w="3294" h="1774" extrusionOk="0">
                  <a:moveTo>
                    <a:pt x="3015" y="1"/>
                  </a:moveTo>
                  <a:cubicBezTo>
                    <a:pt x="2970" y="1"/>
                    <a:pt x="2924" y="11"/>
                    <a:pt x="2882" y="32"/>
                  </a:cubicBezTo>
                  <a:cubicBezTo>
                    <a:pt x="1964" y="444"/>
                    <a:pt x="1045" y="856"/>
                    <a:pt x="159" y="1299"/>
                  </a:cubicBezTo>
                  <a:cubicBezTo>
                    <a:pt x="32" y="1362"/>
                    <a:pt x="0" y="1521"/>
                    <a:pt x="64" y="1647"/>
                  </a:cubicBezTo>
                  <a:cubicBezTo>
                    <a:pt x="106" y="1732"/>
                    <a:pt x="190" y="1774"/>
                    <a:pt x="279" y="1774"/>
                  </a:cubicBezTo>
                  <a:cubicBezTo>
                    <a:pt x="324" y="1774"/>
                    <a:pt x="370" y="1763"/>
                    <a:pt x="412" y="1742"/>
                  </a:cubicBezTo>
                  <a:cubicBezTo>
                    <a:pt x="1299" y="1299"/>
                    <a:pt x="2217" y="856"/>
                    <a:pt x="3136" y="476"/>
                  </a:cubicBezTo>
                  <a:cubicBezTo>
                    <a:pt x="3262" y="412"/>
                    <a:pt x="3294" y="222"/>
                    <a:pt x="3231" y="127"/>
                  </a:cubicBezTo>
                  <a:cubicBezTo>
                    <a:pt x="3188" y="43"/>
                    <a:pt x="3104" y="1"/>
                    <a:pt x="301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9" name="Google Shape;239;p2"/>
            <p:cNvSpPr/>
            <p:nvPr/>
          </p:nvSpPr>
          <p:spPr>
            <a:xfrm>
              <a:off x="9021824" y="3337270"/>
              <a:ext cx="23417" cy="19370"/>
            </a:xfrm>
            <a:custGeom>
              <a:avLst/>
              <a:gdLst/>
              <a:ahLst/>
              <a:cxnLst/>
              <a:rect l="l" t="t" r="r" b="b"/>
              <a:pathLst>
                <a:path w="729" h="603" extrusionOk="0">
                  <a:moveTo>
                    <a:pt x="475" y="0"/>
                  </a:moveTo>
                  <a:cubicBezTo>
                    <a:pt x="444" y="0"/>
                    <a:pt x="380" y="0"/>
                    <a:pt x="349" y="32"/>
                  </a:cubicBezTo>
                  <a:cubicBezTo>
                    <a:pt x="285" y="64"/>
                    <a:pt x="190" y="95"/>
                    <a:pt x="127" y="127"/>
                  </a:cubicBezTo>
                  <a:cubicBezTo>
                    <a:pt x="95" y="159"/>
                    <a:pt x="64" y="159"/>
                    <a:pt x="32" y="190"/>
                  </a:cubicBezTo>
                  <a:cubicBezTo>
                    <a:pt x="32" y="222"/>
                    <a:pt x="0" y="254"/>
                    <a:pt x="0" y="285"/>
                  </a:cubicBezTo>
                  <a:cubicBezTo>
                    <a:pt x="0" y="317"/>
                    <a:pt x="0" y="349"/>
                    <a:pt x="0" y="380"/>
                  </a:cubicBezTo>
                  <a:cubicBezTo>
                    <a:pt x="0" y="412"/>
                    <a:pt x="0" y="444"/>
                    <a:pt x="32" y="475"/>
                  </a:cubicBezTo>
                  <a:cubicBezTo>
                    <a:pt x="32" y="475"/>
                    <a:pt x="64" y="507"/>
                    <a:pt x="64" y="539"/>
                  </a:cubicBezTo>
                  <a:cubicBezTo>
                    <a:pt x="95" y="570"/>
                    <a:pt x="127" y="570"/>
                    <a:pt x="190" y="602"/>
                  </a:cubicBezTo>
                  <a:lnTo>
                    <a:pt x="254" y="602"/>
                  </a:lnTo>
                  <a:cubicBezTo>
                    <a:pt x="285" y="602"/>
                    <a:pt x="317" y="602"/>
                    <a:pt x="380" y="570"/>
                  </a:cubicBezTo>
                  <a:cubicBezTo>
                    <a:pt x="444" y="539"/>
                    <a:pt x="539" y="475"/>
                    <a:pt x="602" y="444"/>
                  </a:cubicBezTo>
                  <a:cubicBezTo>
                    <a:pt x="634" y="444"/>
                    <a:pt x="665" y="412"/>
                    <a:pt x="697" y="380"/>
                  </a:cubicBezTo>
                  <a:cubicBezTo>
                    <a:pt x="697" y="349"/>
                    <a:pt x="729" y="349"/>
                    <a:pt x="729" y="317"/>
                  </a:cubicBezTo>
                  <a:cubicBezTo>
                    <a:pt x="729" y="285"/>
                    <a:pt x="729" y="254"/>
                    <a:pt x="729" y="222"/>
                  </a:cubicBezTo>
                  <a:cubicBezTo>
                    <a:pt x="729" y="190"/>
                    <a:pt x="729" y="127"/>
                    <a:pt x="697" y="127"/>
                  </a:cubicBezTo>
                  <a:cubicBezTo>
                    <a:pt x="697" y="95"/>
                    <a:pt x="665" y="95"/>
                    <a:pt x="665" y="64"/>
                  </a:cubicBezTo>
                  <a:cubicBezTo>
                    <a:pt x="634" y="32"/>
                    <a:pt x="602" y="0"/>
                    <a:pt x="539"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40" name="Google Shape;240;p2"/>
          <p:cNvGrpSpPr/>
          <p:nvPr/>
        </p:nvGrpSpPr>
        <p:grpSpPr>
          <a:xfrm>
            <a:off x="8713120" y="2064360"/>
            <a:ext cx="748197" cy="800075"/>
            <a:chOff x="8713120" y="2064360"/>
            <a:chExt cx="748197" cy="800075"/>
          </a:xfrm>
        </p:grpSpPr>
        <p:sp>
          <p:nvSpPr>
            <p:cNvPr id="241" name="Google Shape;241;p2"/>
            <p:cNvSpPr/>
            <p:nvPr/>
          </p:nvSpPr>
          <p:spPr>
            <a:xfrm>
              <a:off x="8713120" y="2064360"/>
              <a:ext cx="748197" cy="800075"/>
            </a:xfrm>
            <a:custGeom>
              <a:avLst/>
              <a:gdLst/>
              <a:ahLst/>
              <a:cxnLst/>
              <a:rect l="l" t="t" r="r" b="b"/>
              <a:pathLst>
                <a:path w="23292" h="24907" extrusionOk="0">
                  <a:moveTo>
                    <a:pt x="17201" y="537"/>
                  </a:moveTo>
                  <a:cubicBezTo>
                    <a:pt x="18672" y="7181"/>
                    <a:pt x="20855" y="13647"/>
                    <a:pt x="22718" y="20200"/>
                  </a:cubicBezTo>
                  <a:lnTo>
                    <a:pt x="22718" y="20200"/>
                  </a:lnTo>
                  <a:cubicBezTo>
                    <a:pt x="21519" y="20627"/>
                    <a:pt x="20268" y="20899"/>
                    <a:pt x="19016" y="21227"/>
                  </a:cubicBezTo>
                  <a:cubicBezTo>
                    <a:pt x="16577" y="21828"/>
                    <a:pt x="14139" y="22430"/>
                    <a:pt x="11669" y="23032"/>
                  </a:cubicBezTo>
                  <a:cubicBezTo>
                    <a:pt x="9942" y="23456"/>
                    <a:pt x="8186" y="23909"/>
                    <a:pt x="6429" y="24363"/>
                  </a:cubicBezTo>
                  <a:lnTo>
                    <a:pt x="6429" y="24363"/>
                  </a:lnTo>
                  <a:cubicBezTo>
                    <a:pt x="5417" y="21487"/>
                    <a:pt x="4554" y="18523"/>
                    <a:pt x="3720" y="15590"/>
                  </a:cubicBezTo>
                  <a:cubicBezTo>
                    <a:pt x="2699" y="11939"/>
                    <a:pt x="1678" y="8257"/>
                    <a:pt x="598" y="4605"/>
                  </a:cubicBezTo>
                  <a:lnTo>
                    <a:pt x="598" y="4605"/>
                  </a:lnTo>
                  <a:cubicBezTo>
                    <a:pt x="4973" y="3632"/>
                    <a:pt x="9318" y="2394"/>
                    <a:pt x="13664" y="1339"/>
                  </a:cubicBezTo>
                  <a:cubicBezTo>
                    <a:pt x="14843" y="1073"/>
                    <a:pt x="16022" y="781"/>
                    <a:pt x="17201" y="537"/>
                  </a:cubicBezTo>
                  <a:close/>
                  <a:moveTo>
                    <a:pt x="17405" y="0"/>
                  </a:moveTo>
                  <a:cubicBezTo>
                    <a:pt x="17382" y="0"/>
                    <a:pt x="17359" y="3"/>
                    <a:pt x="17337" y="9"/>
                  </a:cubicBezTo>
                  <a:cubicBezTo>
                    <a:pt x="12555" y="990"/>
                    <a:pt x="7868" y="2289"/>
                    <a:pt x="3150" y="3460"/>
                  </a:cubicBezTo>
                  <a:cubicBezTo>
                    <a:pt x="2191" y="3708"/>
                    <a:pt x="1232" y="3955"/>
                    <a:pt x="273" y="4173"/>
                  </a:cubicBezTo>
                  <a:lnTo>
                    <a:pt x="273" y="4173"/>
                  </a:lnTo>
                  <a:cubicBezTo>
                    <a:pt x="241" y="4176"/>
                    <a:pt x="209" y="4183"/>
                    <a:pt x="178" y="4195"/>
                  </a:cubicBezTo>
                  <a:lnTo>
                    <a:pt x="178" y="4195"/>
                  </a:lnTo>
                  <a:cubicBezTo>
                    <a:pt x="111" y="4215"/>
                    <a:pt x="67" y="4255"/>
                    <a:pt x="43" y="4304"/>
                  </a:cubicBezTo>
                  <a:lnTo>
                    <a:pt x="43" y="4304"/>
                  </a:lnTo>
                  <a:cubicBezTo>
                    <a:pt x="13" y="4352"/>
                    <a:pt x="0" y="4409"/>
                    <a:pt x="14" y="4474"/>
                  </a:cubicBezTo>
                  <a:cubicBezTo>
                    <a:pt x="1155" y="8211"/>
                    <a:pt x="2168" y="11979"/>
                    <a:pt x="3245" y="15716"/>
                  </a:cubicBezTo>
                  <a:cubicBezTo>
                    <a:pt x="4100" y="18725"/>
                    <a:pt x="4955" y="21765"/>
                    <a:pt x="6032" y="24710"/>
                  </a:cubicBezTo>
                  <a:cubicBezTo>
                    <a:pt x="6059" y="24820"/>
                    <a:pt x="6158" y="24906"/>
                    <a:pt x="6267" y="24906"/>
                  </a:cubicBezTo>
                  <a:cubicBezTo>
                    <a:pt x="6283" y="24906"/>
                    <a:pt x="6300" y="24904"/>
                    <a:pt x="6317" y="24900"/>
                  </a:cubicBezTo>
                  <a:cubicBezTo>
                    <a:pt x="11320" y="23602"/>
                    <a:pt x="16324" y="22462"/>
                    <a:pt x="21296" y="21132"/>
                  </a:cubicBezTo>
                  <a:cubicBezTo>
                    <a:pt x="21898" y="20973"/>
                    <a:pt x="22500" y="20815"/>
                    <a:pt x="23070" y="20593"/>
                  </a:cubicBezTo>
                  <a:cubicBezTo>
                    <a:pt x="23196" y="20562"/>
                    <a:pt x="23291" y="20435"/>
                    <a:pt x="23260" y="20308"/>
                  </a:cubicBezTo>
                  <a:cubicBezTo>
                    <a:pt x="21391" y="13594"/>
                    <a:pt x="19111" y="6976"/>
                    <a:pt x="17654" y="167"/>
                  </a:cubicBezTo>
                  <a:cubicBezTo>
                    <a:pt x="17628" y="62"/>
                    <a:pt x="17515" y="0"/>
                    <a:pt x="17405"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2" name="Google Shape;242;p2"/>
            <p:cNvSpPr/>
            <p:nvPr/>
          </p:nvSpPr>
          <p:spPr>
            <a:xfrm>
              <a:off x="8795870" y="2143447"/>
              <a:ext cx="453859" cy="213422"/>
            </a:xfrm>
            <a:custGeom>
              <a:avLst/>
              <a:gdLst/>
              <a:ahLst/>
              <a:cxnLst/>
              <a:rect l="l" t="t" r="r" b="b"/>
              <a:pathLst>
                <a:path w="14129" h="6644" extrusionOk="0">
                  <a:moveTo>
                    <a:pt x="13026" y="551"/>
                  </a:moveTo>
                  <a:cubicBezTo>
                    <a:pt x="13147" y="1368"/>
                    <a:pt x="13423" y="2152"/>
                    <a:pt x="13579" y="2970"/>
                  </a:cubicBezTo>
                  <a:lnTo>
                    <a:pt x="13579" y="2970"/>
                  </a:lnTo>
                  <a:cubicBezTo>
                    <a:pt x="9979" y="4077"/>
                    <a:pt x="6290" y="4975"/>
                    <a:pt x="2632" y="5812"/>
                  </a:cubicBezTo>
                  <a:cubicBezTo>
                    <a:pt x="2176" y="5926"/>
                    <a:pt x="1644" y="6066"/>
                    <a:pt x="1172" y="6139"/>
                  </a:cubicBezTo>
                  <a:lnTo>
                    <a:pt x="1172" y="6139"/>
                  </a:lnTo>
                  <a:cubicBezTo>
                    <a:pt x="875" y="5421"/>
                    <a:pt x="864" y="4626"/>
                    <a:pt x="605" y="3898"/>
                  </a:cubicBezTo>
                  <a:lnTo>
                    <a:pt x="605" y="3898"/>
                  </a:lnTo>
                  <a:cubicBezTo>
                    <a:pt x="4764" y="2771"/>
                    <a:pt x="8867" y="1562"/>
                    <a:pt x="13026" y="551"/>
                  </a:cubicBezTo>
                  <a:close/>
                  <a:moveTo>
                    <a:pt x="13243" y="0"/>
                  </a:moveTo>
                  <a:cubicBezTo>
                    <a:pt x="13213" y="0"/>
                    <a:pt x="13181" y="5"/>
                    <a:pt x="13146" y="17"/>
                  </a:cubicBezTo>
                  <a:cubicBezTo>
                    <a:pt x="8808" y="1062"/>
                    <a:pt x="4501" y="2329"/>
                    <a:pt x="194" y="3469"/>
                  </a:cubicBezTo>
                  <a:cubicBezTo>
                    <a:pt x="108" y="3497"/>
                    <a:pt x="60" y="3560"/>
                    <a:pt x="42" y="3631"/>
                  </a:cubicBezTo>
                  <a:lnTo>
                    <a:pt x="42" y="3631"/>
                  </a:lnTo>
                  <a:cubicBezTo>
                    <a:pt x="9" y="3694"/>
                    <a:pt x="1" y="3770"/>
                    <a:pt x="35" y="3849"/>
                  </a:cubicBezTo>
                  <a:cubicBezTo>
                    <a:pt x="447" y="4704"/>
                    <a:pt x="415" y="5685"/>
                    <a:pt x="795" y="6509"/>
                  </a:cubicBezTo>
                  <a:cubicBezTo>
                    <a:pt x="821" y="6587"/>
                    <a:pt x="890" y="6644"/>
                    <a:pt x="967" y="6644"/>
                  </a:cubicBezTo>
                  <a:cubicBezTo>
                    <a:pt x="983" y="6644"/>
                    <a:pt x="1000" y="6641"/>
                    <a:pt x="1017" y="6636"/>
                  </a:cubicBezTo>
                  <a:cubicBezTo>
                    <a:pt x="2316" y="6509"/>
                    <a:pt x="3646" y="6097"/>
                    <a:pt x="4912" y="5780"/>
                  </a:cubicBezTo>
                  <a:cubicBezTo>
                    <a:pt x="7003" y="5274"/>
                    <a:pt x="9061" y="4735"/>
                    <a:pt x="11151" y="4165"/>
                  </a:cubicBezTo>
                  <a:cubicBezTo>
                    <a:pt x="12070" y="3912"/>
                    <a:pt x="13020" y="3659"/>
                    <a:pt x="13938" y="3374"/>
                  </a:cubicBezTo>
                  <a:cubicBezTo>
                    <a:pt x="14065" y="3310"/>
                    <a:pt x="14128" y="3215"/>
                    <a:pt x="14096" y="3057"/>
                  </a:cubicBezTo>
                  <a:cubicBezTo>
                    <a:pt x="13970" y="2107"/>
                    <a:pt x="13558" y="1188"/>
                    <a:pt x="13463" y="238"/>
                  </a:cubicBezTo>
                  <a:cubicBezTo>
                    <a:pt x="13463" y="109"/>
                    <a:pt x="13378" y="0"/>
                    <a:pt x="1324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3" name="Google Shape;243;p2"/>
            <p:cNvSpPr/>
            <p:nvPr/>
          </p:nvSpPr>
          <p:spPr>
            <a:xfrm>
              <a:off x="8839653" y="2303420"/>
              <a:ext cx="544348" cy="478433"/>
            </a:xfrm>
            <a:custGeom>
              <a:avLst/>
              <a:gdLst/>
              <a:ahLst/>
              <a:cxnLst/>
              <a:rect l="l" t="t" r="r" b="b"/>
              <a:pathLst>
                <a:path w="16946" h="14894" extrusionOk="0">
                  <a:moveTo>
                    <a:pt x="13039" y="537"/>
                  </a:moveTo>
                  <a:cubicBezTo>
                    <a:pt x="14242" y="4031"/>
                    <a:pt x="15193" y="7580"/>
                    <a:pt x="16368" y="11073"/>
                  </a:cubicBezTo>
                  <a:lnTo>
                    <a:pt x="16368" y="11073"/>
                  </a:lnTo>
                  <a:cubicBezTo>
                    <a:pt x="15816" y="11312"/>
                    <a:pt x="15241" y="11459"/>
                    <a:pt x="14665" y="11631"/>
                  </a:cubicBezTo>
                  <a:cubicBezTo>
                    <a:pt x="13525" y="12011"/>
                    <a:pt x="12353" y="12328"/>
                    <a:pt x="11213" y="12645"/>
                  </a:cubicBezTo>
                  <a:cubicBezTo>
                    <a:pt x="8709" y="13356"/>
                    <a:pt x="6144" y="14006"/>
                    <a:pt x="3578" y="14361"/>
                  </a:cubicBezTo>
                  <a:lnTo>
                    <a:pt x="3578" y="14361"/>
                  </a:lnTo>
                  <a:cubicBezTo>
                    <a:pt x="2498" y="10841"/>
                    <a:pt x="1697" y="7265"/>
                    <a:pt x="618" y="3744"/>
                  </a:cubicBezTo>
                  <a:lnTo>
                    <a:pt x="618" y="3744"/>
                  </a:lnTo>
                  <a:cubicBezTo>
                    <a:pt x="4769" y="2733"/>
                    <a:pt x="8919" y="1636"/>
                    <a:pt x="13039" y="537"/>
                  </a:cubicBezTo>
                  <a:close/>
                  <a:moveTo>
                    <a:pt x="13192" y="1"/>
                  </a:moveTo>
                  <a:cubicBezTo>
                    <a:pt x="13167" y="1"/>
                    <a:pt x="13141" y="3"/>
                    <a:pt x="13113" y="9"/>
                  </a:cubicBezTo>
                  <a:cubicBezTo>
                    <a:pt x="8838" y="1149"/>
                    <a:pt x="4531" y="2289"/>
                    <a:pt x="224" y="3302"/>
                  </a:cubicBezTo>
                  <a:cubicBezTo>
                    <a:pt x="22" y="3363"/>
                    <a:pt x="0" y="3579"/>
                    <a:pt x="94" y="3710"/>
                  </a:cubicBezTo>
                  <a:lnTo>
                    <a:pt x="94" y="3710"/>
                  </a:lnTo>
                  <a:cubicBezTo>
                    <a:pt x="1220" y="7355"/>
                    <a:pt x="2039" y="11060"/>
                    <a:pt x="3169" y="14703"/>
                  </a:cubicBezTo>
                  <a:cubicBezTo>
                    <a:pt x="3169" y="14798"/>
                    <a:pt x="3296" y="14893"/>
                    <a:pt x="3391" y="14893"/>
                  </a:cubicBezTo>
                  <a:cubicBezTo>
                    <a:pt x="6083" y="14545"/>
                    <a:pt x="8711" y="13848"/>
                    <a:pt x="11340" y="13151"/>
                  </a:cubicBezTo>
                  <a:cubicBezTo>
                    <a:pt x="12512" y="12803"/>
                    <a:pt x="13715" y="12486"/>
                    <a:pt x="14887" y="12106"/>
                  </a:cubicBezTo>
                  <a:cubicBezTo>
                    <a:pt x="15520" y="11885"/>
                    <a:pt x="16185" y="11726"/>
                    <a:pt x="16787" y="11441"/>
                  </a:cubicBezTo>
                  <a:cubicBezTo>
                    <a:pt x="16882" y="11378"/>
                    <a:pt x="16945" y="11251"/>
                    <a:pt x="16914" y="11156"/>
                  </a:cubicBezTo>
                  <a:cubicBezTo>
                    <a:pt x="15710" y="7514"/>
                    <a:pt x="14697" y="3777"/>
                    <a:pt x="13430" y="167"/>
                  </a:cubicBezTo>
                  <a:cubicBezTo>
                    <a:pt x="13404" y="62"/>
                    <a:pt x="13312" y="1"/>
                    <a:pt x="13192"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4" name="Google Shape;244;p2"/>
            <p:cNvSpPr/>
            <p:nvPr/>
          </p:nvSpPr>
          <p:spPr>
            <a:xfrm>
              <a:off x="8858670" y="2380805"/>
              <a:ext cx="437219" cy="115352"/>
            </a:xfrm>
            <a:custGeom>
              <a:avLst/>
              <a:gdLst/>
              <a:ahLst/>
              <a:cxnLst/>
              <a:rect l="l" t="t" r="r" b="b"/>
              <a:pathLst>
                <a:path w="13611" h="3591" extrusionOk="0">
                  <a:moveTo>
                    <a:pt x="13243" y="1"/>
                  </a:moveTo>
                  <a:cubicBezTo>
                    <a:pt x="13225" y="1"/>
                    <a:pt x="13206" y="3"/>
                    <a:pt x="13186" y="7"/>
                  </a:cubicBezTo>
                  <a:cubicBezTo>
                    <a:pt x="8879" y="957"/>
                    <a:pt x="4636" y="2192"/>
                    <a:pt x="297" y="3110"/>
                  </a:cubicBezTo>
                  <a:cubicBezTo>
                    <a:pt x="0" y="3170"/>
                    <a:pt x="93" y="3591"/>
                    <a:pt x="367" y="3591"/>
                  </a:cubicBezTo>
                  <a:cubicBezTo>
                    <a:pt x="385" y="3591"/>
                    <a:pt x="404" y="3589"/>
                    <a:pt x="424" y="3585"/>
                  </a:cubicBezTo>
                  <a:cubicBezTo>
                    <a:pt x="4763" y="2667"/>
                    <a:pt x="9006" y="1463"/>
                    <a:pt x="13313" y="482"/>
                  </a:cubicBezTo>
                  <a:cubicBezTo>
                    <a:pt x="13610" y="422"/>
                    <a:pt x="13517" y="1"/>
                    <a:pt x="13243"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5" name="Google Shape;245;p2"/>
            <p:cNvSpPr/>
            <p:nvPr/>
          </p:nvSpPr>
          <p:spPr>
            <a:xfrm>
              <a:off x="8914597" y="2578169"/>
              <a:ext cx="437219" cy="115352"/>
            </a:xfrm>
            <a:custGeom>
              <a:avLst/>
              <a:gdLst/>
              <a:ahLst/>
              <a:cxnLst/>
              <a:rect l="l" t="t" r="r" b="b"/>
              <a:pathLst>
                <a:path w="13611" h="3591" extrusionOk="0">
                  <a:moveTo>
                    <a:pt x="13244" y="1"/>
                  </a:moveTo>
                  <a:cubicBezTo>
                    <a:pt x="13226" y="1"/>
                    <a:pt x="13207" y="2"/>
                    <a:pt x="13187" y="6"/>
                  </a:cubicBezTo>
                  <a:cubicBezTo>
                    <a:pt x="8880" y="956"/>
                    <a:pt x="4605" y="2191"/>
                    <a:pt x="298" y="3110"/>
                  </a:cubicBezTo>
                  <a:cubicBezTo>
                    <a:pt x="1" y="3169"/>
                    <a:pt x="94" y="3591"/>
                    <a:pt x="368" y="3591"/>
                  </a:cubicBezTo>
                  <a:cubicBezTo>
                    <a:pt x="386" y="3591"/>
                    <a:pt x="405" y="3589"/>
                    <a:pt x="425" y="3585"/>
                  </a:cubicBezTo>
                  <a:cubicBezTo>
                    <a:pt x="4732" y="2667"/>
                    <a:pt x="9007" y="1431"/>
                    <a:pt x="13314" y="481"/>
                  </a:cubicBezTo>
                  <a:cubicBezTo>
                    <a:pt x="13611" y="422"/>
                    <a:pt x="13518" y="1"/>
                    <a:pt x="13244"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6" name="Google Shape;246;p2"/>
            <p:cNvSpPr/>
            <p:nvPr/>
          </p:nvSpPr>
          <p:spPr>
            <a:xfrm>
              <a:off x="8888160" y="2479487"/>
              <a:ext cx="438247" cy="116380"/>
            </a:xfrm>
            <a:custGeom>
              <a:avLst/>
              <a:gdLst/>
              <a:ahLst/>
              <a:cxnLst/>
              <a:rect l="l" t="t" r="r" b="b"/>
              <a:pathLst>
                <a:path w="13643" h="3623" extrusionOk="0">
                  <a:moveTo>
                    <a:pt x="13270" y="1"/>
                  </a:moveTo>
                  <a:cubicBezTo>
                    <a:pt x="13254" y="1"/>
                    <a:pt x="13236" y="2"/>
                    <a:pt x="13219" y="6"/>
                  </a:cubicBezTo>
                  <a:cubicBezTo>
                    <a:pt x="8880" y="988"/>
                    <a:pt x="4636" y="2223"/>
                    <a:pt x="298" y="3110"/>
                  </a:cubicBezTo>
                  <a:cubicBezTo>
                    <a:pt x="1" y="3199"/>
                    <a:pt x="121" y="3622"/>
                    <a:pt x="373" y="3622"/>
                  </a:cubicBezTo>
                  <a:cubicBezTo>
                    <a:pt x="389" y="3622"/>
                    <a:pt x="407" y="3621"/>
                    <a:pt x="424" y="3617"/>
                  </a:cubicBezTo>
                  <a:cubicBezTo>
                    <a:pt x="4763" y="2698"/>
                    <a:pt x="9038" y="1463"/>
                    <a:pt x="13345" y="481"/>
                  </a:cubicBezTo>
                  <a:cubicBezTo>
                    <a:pt x="13642" y="422"/>
                    <a:pt x="13521" y="1"/>
                    <a:pt x="1327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7" name="Google Shape;247;p2"/>
            <p:cNvSpPr/>
            <p:nvPr/>
          </p:nvSpPr>
          <p:spPr>
            <a:xfrm>
              <a:off x="8917231" y="2398216"/>
              <a:ext cx="114581" cy="364076"/>
            </a:xfrm>
            <a:custGeom>
              <a:avLst/>
              <a:gdLst/>
              <a:ahLst/>
              <a:cxnLst/>
              <a:rect l="l" t="t" r="r" b="b"/>
              <a:pathLst>
                <a:path w="3567" h="11334" extrusionOk="0">
                  <a:moveTo>
                    <a:pt x="302" y="1"/>
                  </a:moveTo>
                  <a:cubicBezTo>
                    <a:pt x="152" y="1"/>
                    <a:pt x="0" y="115"/>
                    <a:pt x="58" y="288"/>
                  </a:cubicBezTo>
                  <a:cubicBezTo>
                    <a:pt x="1008" y="3296"/>
                    <a:pt x="1736" y="6368"/>
                    <a:pt x="2559" y="9409"/>
                  </a:cubicBezTo>
                  <a:cubicBezTo>
                    <a:pt x="2718" y="10010"/>
                    <a:pt x="2876" y="10580"/>
                    <a:pt x="3035" y="11150"/>
                  </a:cubicBezTo>
                  <a:cubicBezTo>
                    <a:pt x="3073" y="11278"/>
                    <a:pt x="3173" y="11334"/>
                    <a:pt x="3273" y="11334"/>
                  </a:cubicBezTo>
                  <a:cubicBezTo>
                    <a:pt x="3420" y="11334"/>
                    <a:pt x="3566" y="11213"/>
                    <a:pt x="3510" y="11024"/>
                  </a:cubicBezTo>
                  <a:cubicBezTo>
                    <a:pt x="2686" y="7983"/>
                    <a:pt x="1894" y="4943"/>
                    <a:pt x="1039" y="1903"/>
                  </a:cubicBezTo>
                  <a:cubicBezTo>
                    <a:pt x="881" y="1333"/>
                    <a:pt x="723" y="731"/>
                    <a:pt x="533" y="161"/>
                  </a:cubicBezTo>
                  <a:cubicBezTo>
                    <a:pt x="495" y="49"/>
                    <a:pt x="399" y="1"/>
                    <a:pt x="302"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8" name="Google Shape;248;p2"/>
            <p:cNvSpPr/>
            <p:nvPr/>
          </p:nvSpPr>
          <p:spPr>
            <a:xfrm>
              <a:off x="8999659" y="2375119"/>
              <a:ext cx="115577" cy="364815"/>
            </a:xfrm>
            <a:custGeom>
              <a:avLst/>
              <a:gdLst/>
              <a:ahLst/>
              <a:cxnLst/>
              <a:rect l="l" t="t" r="r" b="b"/>
              <a:pathLst>
                <a:path w="3598" h="11357" extrusionOk="0">
                  <a:moveTo>
                    <a:pt x="293" y="0"/>
                  </a:moveTo>
                  <a:cubicBezTo>
                    <a:pt x="146" y="0"/>
                    <a:pt x="0" y="121"/>
                    <a:pt x="57" y="310"/>
                  </a:cubicBezTo>
                  <a:cubicBezTo>
                    <a:pt x="1007" y="3319"/>
                    <a:pt x="1767" y="6391"/>
                    <a:pt x="2590" y="9431"/>
                  </a:cubicBezTo>
                  <a:cubicBezTo>
                    <a:pt x="2749" y="10001"/>
                    <a:pt x="2907" y="10603"/>
                    <a:pt x="3065" y="11173"/>
                  </a:cubicBezTo>
                  <a:cubicBezTo>
                    <a:pt x="3104" y="11301"/>
                    <a:pt x="3204" y="11356"/>
                    <a:pt x="3304" y="11356"/>
                  </a:cubicBezTo>
                  <a:cubicBezTo>
                    <a:pt x="3451" y="11356"/>
                    <a:pt x="3597" y="11235"/>
                    <a:pt x="3540" y="11046"/>
                  </a:cubicBezTo>
                  <a:cubicBezTo>
                    <a:pt x="2685" y="8006"/>
                    <a:pt x="1894" y="4966"/>
                    <a:pt x="1039" y="1925"/>
                  </a:cubicBezTo>
                  <a:cubicBezTo>
                    <a:pt x="880" y="1324"/>
                    <a:pt x="722" y="754"/>
                    <a:pt x="532" y="184"/>
                  </a:cubicBezTo>
                  <a:cubicBezTo>
                    <a:pt x="494" y="56"/>
                    <a:pt x="393" y="0"/>
                    <a:pt x="29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9" name="Google Shape;249;p2"/>
            <p:cNvSpPr/>
            <p:nvPr/>
          </p:nvSpPr>
          <p:spPr>
            <a:xfrm>
              <a:off x="9090182" y="2350706"/>
              <a:ext cx="114549" cy="364815"/>
            </a:xfrm>
            <a:custGeom>
              <a:avLst/>
              <a:gdLst/>
              <a:ahLst/>
              <a:cxnLst/>
              <a:rect l="l" t="t" r="r" b="b"/>
              <a:pathLst>
                <a:path w="3566" h="11357" extrusionOk="0">
                  <a:moveTo>
                    <a:pt x="294" y="0"/>
                  </a:moveTo>
                  <a:cubicBezTo>
                    <a:pt x="147" y="0"/>
                    <a:pt x="1" y="121"/>
                    <a:pt x="57" y="310"/>
                  </a:cubicBezTo>
                  <a:cubicBezTo>
                    <a:pt x="1007" y="3319"/>
                    <a:pt x="1736" y="6391"/>
                    <a:pt x="2559" y="9431"/>
                  </a:cubicBezTo>
                  <a:cubicBezTo>
                    <a:pt x="2718" y="10001"/>
                    <a:pt x="2876" y="10603"/>
                    <a:pt x="3034" y="11173"/>
                  </a:cubicBezTo>
                  <a:cubicBezTo>
                    <a:pt x="3073" y="11300"/>
                    <a:pt x="3173" y="11356"/>
                    <a:pt x="3273" y="11356"/>
                  </a:cubicBezTo>
                  <a:cubicBezTo>
                    <a:pt x="3420" y="11356"/>
                    <a:pt x="3566" y="11235"/>
                    <a:pt x="3509" y="11046"/>
                  </a:cubicBezTo>
                  <a:cubicBezTo>
                    <a:pt x="2686" y="8006"/>
                    <a:pt x="1894" y="4966"/>
                    <a:pt x="1039" y="1925"/>
                  </a:cubicBezTo>
                  <a:cubicBezTo>
                    <a:pt x="881" y="1324"/>
                    <a:pt x="722" y="754"/>
                    <a:pt x="532" y="184"/>
                  </a:cubicBezTo>
                  <a:cubicBezTo>
                    <a:pt x="494" y="56"/>
                    <a:pt x="394" y="0"/>
                    <a:pt x="29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0" name="Google Shape;250;p2"/>
            <p:cNvSpPr/>
            <p:nvPr/>
          </p:nvSpPr>
          <p:spPr>
            <a:xfrm>
              <a:off x="9090182" y="2350706"/>
              <a:ext cx="114549" cy="364815"/>
            </a:xfrm>
            <a:custGeom>
              <a:avLst/>
              <a:gdLst/>
              <a:ahLst/>
              <a:cxnLst/>
              <a:rect l="l" t="t" r="r" b="b"/>
              <a:pathLst>
                <a:path w="3566" h="11357" extrusionOk="0">
                  <a:moveTo>
                    <a:pt x="294" y="0"/>
                  </a:moveTo>
                  <a:cubicBezTo>
                    <a:pt x="147" y="0"/>
                    <a:pt x="1" y="121"/>
                    <a:pt x="57" y="310"/>
                  </a:cubicBezTo>
                  <a:cubicBezTo>
                    <a:pt x="1197" y="3889"/>
                    <a:pt x="2021" y="7562"/>
                    <a:pt x="3034" y="11173"/>
                  </a:cubicBezTo>
                  <a:cubicBezTo>
                    <a:pt x="3073" y="11300"/>
                    <a:pt x="3173" y="11356"/>
                    <a:pt x="3273" y="11356"/>
                  </a:cubicBezTo>
                  <a:cubicBezTo>
                    <a:pt x="3420" y="11356"/>
                    <a:pt x="3566" y="11235"/>
                    <a:pt x="3509" y="11046"/>
                  </a:cubicBezTo>
                  <a:cubicBezTo>
                    <a:pt x="2528" y="7436"/>
                    <a:pt x="1672" y="3762"/>
                    <a:pt x="532" y="184"/>
                  </a:cubicBezTo>
                  <a:cubicBezTo>
                    <a:pt x="494" y="56"/>
                    <a:pt x="394" y="0"/>
                    <a:pt x="29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1" name="Google Shape;251;p2"/>
            <p:cNvSpPr/>
            <p:nvPr/>
          </p:nvSpPr>
          <p:spPr>
            <a:xfrm>
              <a:off x="9173542" y="2335222"/>
              <a:ext cx="115673" cy="364301"/>
            </a:xfrm>
            <a:custGeom>
              <a:avLst/>
              <a:gdLst/>
              <a:ahLst/>
              <a:cxnLst/>
              <a:rect l="l" t="t" r="r" b="b"/>
              <a:pathLst>
                <a:path w="3601" h="11341" extrusionOk="0">
                  <a:moveTo>
                    <a:pt x="316" y="0"/>
                  </a:moveTo>
                  <a:cubicBezTo>
                    <a:pt x="157" y="0"/>
                    <a:pt x="1" y="123"/>
                    <a:pt x="59" y="317"/>
                  </a:cubicBezTo>
                  <a:cubicBezTo>
                    <a:pt x="1199" y="3896"/>
                    <a:pt x="2054" y="7569"/>
                    <a:pt x="3068" y="11180"/>
                  </a:cubicBezTo>
                  <a:cubicBezTo>
                    <a:pt x="3105" y="11292"/>
                    <a:pt x="3202" y="11340"/>
                    <a:pt x="3299" y="11340"/>
                  </a:cubicBezTo>
                  <a:cubicBezTo>
                    <a:pt x="3449" y="11340"/>
                    <a:pt x="3600" y="11226"/>
                    <a:pt x="3543" y="11053"/>
                  </a:cubicBezTo>
                  <a:cubicBezTo>
                    <a:pt x="2529" y="7411"/>
                    <a:pt x="1706" y="3737"/>
                    <a:pt x="566" y="159"/>
                  </a:cubicBezTo>
                  <a:cubicBezTo>
                    <a:pt x="517" y="49"/>
                    <a:pt x="416" y="0"/>
                    <a:pt x="31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52" name="Google Shape;252;p2"/>
          <p:cNvGrpSpPr/>
          <p:nvPr/>
        </p:nvGrpSpPr>
        <p:grpSpPr>
          <a:xfrm>
            <a:off x="7650677" y="3731003"/>
            <a:ext cx="754654" cy="651830"/>
            <a:chOff x="7650677" y="3731003"/>
            <a:chExt cx="754654" cy="651830"/>
          </a:xfrm>
        </p:grpSpPr>
        <p:sp>
          <p:nvSpPr>
            <p:cNvPr id="253" name="Google Shape;253;p2"/>
            <p:cNvSpPr/>
            <p:nvPr/>
          </p:nvSpPr>
          <p:spPr>
            <a:xfrm>
              <a:off x="7650677" y="3731003"/>
              <a:ext cx="754654" cy="651830"/>
            </a:xfrm>
            <a:custGeom>
              <a:avLst/>
              <a:gdLst/>
              <a:ahLst/>
              <a:cxnLst/>
              <a:rect l="l" t="t" r="r" b="b"/>
              <a:pathLst>
                <a:path w="23493" h="20292" extrusionOk="0">
                  <a:moveTo>
                    <a:pt x="11187" y="486"/>
                  </a:moveTo>
                  <a:cubicBezTo>
                    <a:pt x="12868" y="486"/>
                    <a:pt x="14554" y="866"/>
                    <a:pt x="16051" y="1614"/>
                  </a:cubicBezTo>
                  <a:cubicBezTo>
                    <a:pt x="17507" y="2343"/>
                    <a:pt x="18774" y="3388"/>
                    <a:pt x="19819" y="4591"/>
                  </a:cubicBezTo>
                  <a:cubicBezTo>
                    <a:pt x="21026" y="5949"/>
                    <a:pt x="22117" y="7565"/>
                    <a:pt x="22903" y="9220"/>
                  </a:cubicBezTo>
                  <a:lnTo>
                    <a:pt x="22903" y="9220"/>
                  </a:lnTo>
                  <a:cubicBezTo>
                    <a:pt x="20489" y="10576"/>
                    <a:pt x="18016" y="11843"/>
                    <a:pt x="15544" y="13110"/>
                  </a:cubicBezTo>
                  <a:cubicBezTo>
                    <a:pt x="12409" y="14757"/>
                    <a:pt x="9242" y="16372"/>
                    <a:pt x="6106" y="17955"/>
                  </a:cubicBezTo>
                  <a:cubicBezTo>
                    <a:pt x="4970" y="18553"/>
                    <a:pt x="3806" y="19123"/>
                    <a:pt x="2666" y="19718"/>
                  </a:cubicBezTo>
                  <a:lnTo>
                    <a:pt x="2666" y="19718"/>
                  </a:lnTo>
                  <a:cubicBezTo>
                    <a:pt x="301" y="15497"/>
                    <a:pt x="0" y="9907"/>
                    <a:pt x="2369" y="5636"/>
                  </a:cubicBezTo>
                  <a:cubicBezTo>
                    <a:pt x="3510" y="3546"/>
                    <a:pt x="5315" y="1899"/>
                    <a:pt x="7563" y="1108"/>
                  </a:cubicBezTo>
                  <a:cubicBezTo>
                    <a:pt x="8717" y="692"/>
                    <a:pt x="9951" y="486"/>
                    <a:pt x="11187" y="486"/>
                  </a:cubicBezTo>
                  <a:close/>
                  <a:moveTo>
                    <a:pt x="11241" y="1"/>
                  </a:moveTo>
                  <a:cubicBezTo>
                    <a:pt x="10280" y="1"/>
                    <a:pt x="9319" y="117"/>
                    <a:pt x="8387" y="348"/>
                  </a:cubicBezTo>
                  <a:cubicBezTo>
                    <a:pt x="3256" y="1583"/>
                    <a:pt x="469" y="6586"/>
                    <a:pt x="279" y="11622"/>
                  </a:cubicBezTo>
                  <a:cubicBezTo>
                    <a:pt x="153" y="14599"/>
                    <a:pt x="849" y="17607"/>
                    <a:pt x="2369" y="20172"/>
                  </a:cubicBezTo>
                  <a:cubicBezTo>
                    <a:pt x="2412" y="20240"/>
                    <a:pt x="2475" y="20274"/>
                    <a:pt x="2541" y="20282"/>
                  </a:cubicBezTo>
                  <a:lnTo>
                    <a:pt x="2541" y="20282"/>
                  </a:lnTo>
                  <a:cubicBezTo>
                    <a:pt x="2563" y="20288"/>
                    <a:pt x="2586" y="20291"/>
                    <a:pt x="2609" y="20291"/>
                  </a:cubicBezTo>
                  <a:cubicBezTo>
                    <a:pt x="2644" y="20291"/>
                    <a:pt x="2681" y="20284"/>
                    <a:pt x="2718" y="20267"/>
                  </a:cubicBezTo>
                  <a:cubicBezTo>
                    <a:pt x="8387" y="17354"/>
                    <a:pt x="14087" y="14472"/>
                    <a:pt x="19756" y="11495"/>
                  </a:cubicBezTo>
                  <a:cubicBezTo>
                    <a:pt x="20959" y="10862"/>
                    <a:pt x="22163" y="10228"/>
                    <a:pt x="23334" y="9532"/>
                  </a:cubicBezTo>
                  <a:cubicBezTo>
                    <a:pt x="23461" y="9468"/>
                    <a:pt x="23493" y="9310"/>
                    <a:pt x="23429" y="9215"/>
                  </a:cubicBezTo>
                  <a:cubicBezTo>
                    <a:pt x="22701" y="7600"/>
                    <a:pt x="21656" y="6048"/>
                    <a:pt x="20548" y="4686"/>
                  </a:cubicBezTo>
                  <a:cubicBezTo>
                    <a:pt x="19566" y="3483"/>
                    <a:pt x="18457" y="2438"/>
                    <a:pt x="17159" y="1646"/>
                  </a:cubicBezTo>
                  <a:cubicBezTo>
                    <a:pt x="15384" y="542"/>
                    <a:pt x="13314" y="1"/>
                    <a:pt x="11241"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4" name="Google Shape;254;p2"/>
            <p:cNvSpPr/>
            <p:nvPr/>
          </p:nvSpPr>
          <p:spPr>
            <a:xfrm>
              <a:off x="7781707" y="3836753"/>
              <a:ext cx="447627" cy="389710"/>
            </a:xfrm>
            <a:custGeom>
              <a:avLst/>
              <a:gdLst/>
              <a:ahLst/>
              <a:cxnLst/>
              <a:rect l="l" t="t" r="r" b="b"/>
              <a:pathLst>
                <a:path w="13935" h="12132" extrusionOk="0">
                  <a:moveTo>
                    <a:pt x="6659" y="494"/>
                  </a:moveTo>
                  <a:cubicBezTo>
                    <a:pt x="7609" y="494"/>
                    <a:pt x="8574" y="715"/>
                    <a:pt x="9470" y="1172"/>
                  </a:cubicBezTo>
                  <a:cubicBezTo>
                    <a:pt x="11206" y="2056"/>
                    <a:pt x="12502" y="3759"/>
                    <a:pt x="13360" y="5494"/>
                  </a:cubicBezTo>
                  <a:lnTo>
                    <a:pt x="13360" y="5494"/>
                  </a:lnTo>
                  <a:cubicBezTo>
                    <a:pt x="10158" y="7287"/>
                    <a:pt x="6838" y="8902"/>
                    <a:pt x="3579" y="10578"/>
                  </a:cubicBezTo>
                  <a:cubicBezTo>
                    <a:pt x="2926" y="10891"/>
                    <a:pt x="2272" y="11229"/>
                    <a:pt x="1641" y="11570"/>
                  </a:cubicBezTo>
                  <a:lnTo>
                    <a:pt x="1641" y="11570"/>
                  </a:lnTo>
                  <a:cubicBezTo>
                    <a:pt x="308" y="9121"/>
                    <a:pt x="130" y="5925"/>
                    <a:pt x="1521" y="3453"/>
                  </a:cubicBezTo>
                  <a:cubicBezTo>
                    <a:pt x="2585" y="1542"/>
                    <a:pt x="4587" y="494"/>
                    <a:pt x="6659" y="494"/>
                  </a:cubicBezTo>
                  <a:close/>
                  <a:moveTo>
                    <a:pt x="6664" y="1"/>
                  </a:moveTo>
                  <a:cubicBezTo>
                    <a:pt x="6118" y="1"/>
                    <a:pt x="5571" y="64"/>
                    <a:pt x="5036" y="191"/>
                  </a:cubicBezTo>
                  <a:cubicBezTo>
                    <a:pt x="1932" y="887"/>
                    <a:pt x="222" y="3864"/>
                    <a:pt x="96" y="6841"/>
                  </a:cubicBezTo>
                  <a:cubicBezTo>
                    <a:pt x="1" y="8646"/>
                    <a:pt x="412" y="10451"/>
                    <a:pt x="1331" y="12003"/>
                  </a:cubicBezTo>
                  <a:cubicBezTo>
                    <a:pt x="1375" y="12082"/>
                    <a:pt x="1440" y="12120"/>
                    <a:pt x="1509" y="12127"/>
                  </a:cubicBezTo>
                  <a:lnTo>
                    <a:pt x="1509" y="12127"/>
                  </a:lnTo>
                  <a:cubicBezTo>
                    <a:pt x="1524" y="12130"/>
                    <a:pt x="1540" y="12132"/>
                    <a:pt x="1556" y="12132"/>
                  </a:cubicBezTo>
                  <a:cubicBezTo>
                    <a:pt x="1595" y="12132"/>
                    <a:pt x="1637" y="12122"/>
                    <a:pt x="1679" y="12098"/>
                  </a:cubicBezTo>
                  <a:cubicBezTo>
                    <a:pt x="5004" y="10388"/>
                    <a:pt x="8361" y="8710"/>
                    <a:pt x="11655" y="6968"/>
                  </a:cubicBezTo>
                  <a:cubicBezTo>
                    <a:pt x="12383" y="6588"/>
                    <a:pt x="13112" y="6208"/>
                    <a:pt x="13808" y="5796"/>
                  </a:cubicBezTo>
                  <a:cubicBezTo>
                    <a:pt x="13935" y="5733"/>
                    <a:pt x="13935" y="5574"/>
                    <a:pt x="13903" y="5448"/>
                  </a:cubicBezTo>
                  <a:cubicBezTo>
                    <a:pt x="13080" y="3738"/>
                    <a:pt x="11813" y="1996"/>
                    <a:pt x="10166" y="982"/>
                  </a:cubicBezTo>
                  <a:cubicBezTo>
                    <a:pt x="9113" y="324"/>
                    <a:pt x="7893" y="1"/>
                    <a:pt x="6664"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5" name="Google Shape;255;p2"/>
            <p:cNvSpPr/>
            <p:nvPr/>
          </p:nvSpPr>
          <p:spPr>
            <a:xfrm>
              <a:off x="7780679" y="4265050"/>
              <a:ext cx="41759" cy="68228"/>
            </a:xfrm>
            <a:custGeom>
              <a:avLst/>
              <a:gdLst/>
              <a:ahLst/>
              <a:cxnLst/>
              <a:rect l="l" t="t" r="r" b="b"/>
              <a:pathLst>
                <a:path w="1300" h="2124" extrusionOk="0">
                  <a:moveTo>
                    <a:pt x="260" y="0"/>
                  </a:moveTo>
                  <a:cubicBezTo>
                    <a:pt x="216" y="0"/>
                    <a:pt x="170" y="11"/>
                    <a:pt x="128" y="32"/>
                  </a:cubicBezTo>
                  <a:cubicBezTo>
                    <a:pt x="33" y="127"/>
                    <a:pt x="1" y="254"/>
                    <a:pt x="64" y="380"/>
                  </a:cubicBezTo>
                  <a:cubicBezTo>
                    <a:pt x="349" y="919"/>
                    <a:pt x="476" y="1489"/>
                    <a:pt x="793" y="2027"/>
                  </a:cubicBezTo>
                  <a:cubicBezTo>
                    <a:pt x="834" y="2088"/>
                    <a:pt x="914" y="2123"/>
                    <a:pt x="1000" y="2123"/>
                  </a:cubicBezTo>
                  <a:cubicBezTo>
                    <a:pt x="1047" y="2123"/>
                    <a:pt x="1096" y="2113"/>
                    <a:pt x="1141" y="2090"/>
                  </a:cubicBezTo>
                  <a:cubicBezTo>
                    <a:pt x="1268" y="2027"/>
                    <a:pt x="1299" y="1869"/>
                    <a:pt x="1236" y="1774"/>
                  </a:cubicBezTo>
                  <a:cubicBezTo>
                    <a:pt x="919" y="1235"/>
                    <a:pt x="793" y="665"/>
                    <a:pt x="476" y="127"/>
                  </a:cubicBezTo>
                  <a:cubicBezTo>
                    <a:pt x="434" y="43"/>
                    <a:pt x="349" y="0"/>
                    <a:pt x="260"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6" name="Google Shape;256;p2"/>
            <p:cNvSpPr/>
            <p:nvPr/>
          </p:nvSpPr>
          <p:spPr>
            <a:xfrm>
              <a:off x="7926165" y="4215195"/>
              <a:ext cx="36652" cy="51396"/>
            </a:xfrm>
            <a:custGeom>
              <a:avLst/>
              <a:gdLst/>
              <a:ahLst/>
              <a:cxnLst/>
              <a:rect l="l" t="t" r="r" b="b"/>
              <a:pathLst>
                <a:path w="1141" h="1600" extrusionOk="0">
                  <a:moveTo>
                    <a:pt x="276" y="1"/>
                  </a:moveTo>
                  <a:cubicBezTo>
                    <a:pt x="233" y="1"/>
                    <a:pt x="191" y="11"/>
                    <a:pt x="159" y="32"/>
                  </a:cubicBezTo>
                  <a:cubicBezTo>
                    <a:pt x="32" y="96"/>
                    <a:pt x="1" y="254"/>
                    <a:pt x="64" y="381"/>
                  </a:cubicBezTo>
                  <a:cubicBezTo>
                    <a:pt x="254" y="729"/>
                    <a:pt x="412" y="1141"/>
                    <a:pt x="634" y="1489"/>
                  </a:cubicBezTo>
                  <a:cubicBezTo>
                    <a:pt x="696" y="1551"/>
                    <a:pt x="771" y="1599"/>
                    <a:pt x="851" y="1599"/>
                  </a:cubicBezTo>
                  <a:cubicBezTo>
                    <a:pt x="894" y="1599"/>
                    <a:pt x="938" y="1585"/>
                    <a:pt x="982" y="1552"/>
                  </a:cubicBezTo>
                  <a:cubicBezTo>
                    <a:pt x="1109" y="1489"/>
                    <a:pt x="1141" y="1331"/>
                    <a:pt x="1077" y="1236"/>
                  </a:cubicBezTo>
                  <a:cubicBezTo>
                    <a:pt x="824" y="887"/>
                    <a:pt x="666" y="476"/>
                    <a:pt x="476" y="127"/>
                  </a:cubicBezTo>
                  <a:cubicBezTo>
                    <a:pt x="455" y="43"/>
                    <a:pt x="363" y="1"/>
                    <a:pt x="27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7" name="Google Shape;257;p2"/>
            <p:cNvSpPr/>
            <p:nvPr/>
          </p:nvSpPr>
          <p:spPr>
            <a:xfrm>
              <a:off x="8072647" y="4138067"/>
              <a:ext cx="35656" cy="53966"/>
            </a:xfrm>
            <a:custGeom>
              <a:avLst/>
              <a:gdLst/>
              <a:ahLst/>
              <a:cxnLst/>
              <a:rect l="l" t="t" r="r" b="b"/>
              <a:pathLst>
                <a:path w="1110" h="1680" extrusionOk="0">
                  <a:moveTo>
                    <a:pt x="256" y="1"/>
                  </a:moveTo>
                  <a:cubicBezTo>
                    <a:pt x="220" y="1"/>
                    <a:pt x="186" y="9"/>
                    <a:pt x="159" y="26"/>
                  </a:cubicBezTo>
                  <a:cubicBezTo>
                    <a:pt x="33" y="121"/>
                    <a:pt x="1" y="248"/>
                    <a:pt x="64" y="375"/>
                  </a:cubicBezTo>
                  <a:cubicBezTo>
                    <a:pt x="159" y="565"/>
                    <a:pt x="286" y="755"/>
                    <a:pt x="381" y="945"/>
                  </a:cubicBezTo>
                  <a:cubicBezTo>
                    <a:pt x="413" y="1008"/>
                    <a:pt x="444" y="1040"/>
                    <a:pt x="444" y="1071"/>
                  </a:cubicBezTo>
                  <a:lnTo>
                    <a:pt x="476" y="1166"/>
                  </a:lnTo>
                  <a:cubicBezTo>
                    <a:pt x="476" y="1166"/>
                    <a:pt x="507" y="1213"/>
                    <a:pt x="515" y="1219"/>
                  </a:cubicBezTo>
                  <a:lnTo>
                    <a:pt x="515" y="1219"/>
                  </a:lnTo>
                  <a:cubicBezTo>
                    <a:pt x="544" y="1307"/>
                    <a:pt x="573" y="1395"/>
                    <a:pt x="603" y="1483"/>
                  </a:cubicBezTo>
                  <a:cubicBezTo>
                    <a:pt x="630" y="1593"/>
                    <a:pt x="753" y="1679"/>
                    <a:pt x="868" y="1679"/>
                  </a:cubicBezTo>
                  <a:cubicBezTo>
                    <a:pt x="886" y="1679"/>
                    <a:pt x="903" y="1677"/>
                    <a:pt x="919" y="1673"/>
                  </a:cubicBezTo>
                  <a:cubicBezTo>
                    <a:pt x="1046" y="1610"/>
                    <a:pt x="1109" y="1483"/>
                    <a:pt x="1078" y="1356"/>
                  </a:cubicBezTo>
                  <a:cubicBezTo>
                    <a:pt x="983" y="913"/>
                    <a:pt x="698" y="533"/>
                    <a:pt x="508" y="121"/>
                  </a:cubicBezTo>
                  <a:cubicBezTo>
                    <a:pt x="462" y="53"/>
                    <a:pt x="351" y="1"/>
                    <a:pt x="25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8" name="Google Shape;258;p2"/>
            <p:cNvSpPr/>
            <p:nvPr/>
          </p:nvSpPr>
          <p:spPr>
            <a:xfrm>
              <a:off x="8202875" y="4070095"/>
              <a:ext cx="39703" cy="51557"/>
            </a:xfrm>
            <a:custGeom>
              <a:avLst/>
              <a:gdLst/>
              <a:ahLst/>
              <a:cxnLst/>
              <a:rect l="l" t="t" r="r" b="b"/>
              <a:pathLst>
                <a:path w="1236" h="1605" extrusionOk="0">
                  <a:moveTo>
                    <a:pt x="296" y="0"/>
                  </a:moveTo>
                  <a:cubicBezTo>
                    <a:pt x="225" y="0"/>
                    <a:pt x="146" y="33"/>
                    <a:pt x="96" y="84"/>
                  </a:cubicBezTo>
                  <a:cubicBezTo>
                    <a:pt x="1" y="179"/>
                    <a:pt x="32" y="306"/>
                    <a:pt x="96" y="432"/>
                  </a:cubicBezTo>
                  <a:cubicBezTo>
                    <a:pt x="114" y="432"/>
                    <a:pt x="133" y="454"/>
                    <a:pt x="139" y="466"/>
                  </a:cubicBezTo>
                  <a:lnTo>
                    <a:pt x="139" y="466"/>
                  </a:lnTo>
                  <a:cubicBezTo>
                    <a:pt x="135" y="465"/>
                    <a:pt x="132" y="464"/>
                    <a:pt x="127" y="464"/>
                  </a:cubicBezTo>
                  <a:cubicBezTo>
                    <a:pt x="134" y="470"/>
                    <a:pt x="137" y="473"/>
                    <a:pt x="139" y="473"/>
                  </a:cubicBezTo>
                  <a:cubicBezTo>
                    <a:pt x="141" y="473"/>
                    <a:pt x="141" y="470"/>
                    <a:pt x="139" y="466"/>
                  </a:cubicBezTo>
                  <a:lnTo>
                    <a:pt x="139" y="466"/>
                  </a:lnTo>
                  <a:cubicBezTo>
                    <a:pt x="160" y="472"/>
                    <a:pt x="163" y="500"/>
                    <a:pt x="191" y="527"/>
                  </a:cubicBezTo>
                  <a:cubicBezTo>
                    <a:pt x="222" y="559"/>
                    <a:pt x="254" y="622"/>
                    <a:pt x="286" y="654"/>
                  </a:cubicBezTo>
                  <a:cubicBezTo>
                    <a:pt x="317" y="749"/>
                    <a:pt x="381" y="844"/>
                    <a:pt x="444" y="907"/>
                  </a:cubicBezTo>
                  <a:cubicBezTo>
                    <a:pt x="539" y="1097"/>
                    <a:pt x="666" y="1287"/>
                    <a:pt x="761" y="1477"/>
                  </a:cubicBezTo>
                  <a:cubicBezTo>
                    <a:pt x="803" y="1562"/>
                    <a:pt x="887" y="1604"/>
                    <a:pt x="967" y="1604"/>
                  </a:cubicBezTo>
                  <a:cubicBezTo>
                    <a:pt x="1007" y="1604"/>
                    <a:pt x="1046" y="1593"/>
                    <a:pt x="1077" y="1572"/>
                  </a:cubicBezTo>
                  <a:cubicBezTo>
                    <a:pt x="1204" y="1509"/>
                    <a:pt x="1236" y="1351"/>
                    <a:pt x="1172" y="1224"/>
                  </a:cubicBezTo>
                  <a:cubicBezTo>
                    <a:pt x="982" y="812"/>
                    <a:pt x="729" y="432"/>
                    <a:pt x="444" y="84"/>
                  </a:cubicBezTo>
                  <a:cubicBezTo>
                    <a:pt x="415" y="25"/>
                    <a:pt x="358" y="0"/>
                    <a:pt x="29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9" name="Google Shape;259;p2"/>
            <p:cNvSpPr/>
            <p:nvPr/>
          </p:nvSpPr>
          <p:spPr>
            <a:xfrm>
              <a:off x="8315788" y="3964121"/>
              <a:ext cx="53966" cy="34467"/>
            </a:xfrm>
            <a:custGeom>
              <a:avLst/>
              <a:gdLst/>
              <a:ahLst/>
              <a:cxnLst/>
              <a:rect l="l" t="t" r="r" b="b"/>
              <a:pathLst>
                <a:path w="1680" h="1073" extrusionOk="0">
                  <a:moveTo>
                    <a:pt x="1378" y="1"/>
                  </a:moveTo>
                  <a:cubicBezTo>
                    <a:pt x="1341" y="1"/>
                    <a:pt x="1303" y="8"/>
                    <a:pt x="1268" y="26"/>
                  </a:cubicBezTo>
                  <a:cubicBezTo>
                    <a:pt x="919" y="248"/>
                    <a:pt x="539" y="438"/>
                    <a:pt x="159" y="628"/>
                  </a:cubicBezTo>
                  <a:cubicBezTo>
                    <a:pt x="64" y="691"/>
                    <a:pt x="1" y="849"/>
                    <a:pt x="96" y="976"/>
                  </a:cubicBezTo>
                  <a:cubicBezTo>
                    <a:pt x="137" y="1037"/>
                    <a:pt x="204" y="1072"/>
                    <a:pt x="281" y="1072"/>
                  </a:cubicBezTo>
                  <a:cubicBezTo>
                    <a:pt x="323" y="1072"/>
                    <a:pt x="368" y="1062"/>
                    <a:pt x="413" y="1039"/>
                  </a:cubicBezTo>
                  <a:cubicBezTo>
                    <a:pt x="793" y="881"/>
                    <a:pt x="1173" y="659"/>
                    <a:pt x="1521" y="469"/>
                  </a:cubicBezTo>
                  <a:cubicBezTo>
                    <a:pt x="1648" y="406"/>
                    <a:pt x="1679" y="248"/>
                    <a:pt x="1616" y="121"/>
                  </a:cubicBezTo>
                  <a:cubicBezTo>
                    <a:pt x="1570" y="53"/>
                    <a:pt x="1475" y="1"/>
                    <a:pt x="1378"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0" name="Google Shape;260;p2"/>
            <p:cNvSpPr/>
            <p:nvPr/>
          </p:nvSpPr>
          <p:spPr>
            <a:xfrm>
              <a:off x="8220157" y="3845651"/>
              <a:ext cx="53966" cy="46321"/>
            </a:xfrm>
            <a:custGeom>
              <a:avLst/>
              <a:gdLst/>
              <a:ahLst/>
              <a:cxnLst/>
              <a:rect l="l" t="t" r="r" b="b"/>
              <a:pathLst>
                <a:path w="1680" h="1442" extrusionOk="0">
                  <a:moveTo>
                    <a:pt x="1410" y="1"/>
                  </a:moveTo>
                  <a:cubicBezTo>
                    <a:pt x="1347" y="1"/>
                    <a:pt x="1284" y="25"/>
                    <a:pt x="1236" y="72"/>
                  </a:cubicBezTo>
                  <a:cubicBezTo>
                    <a:pt x="856" y="420"/>
                    <a:pt x="476" y="705"/>
                    <a:pt x="96" y="1022"/>
                  </a:cubicBezTo>
                  <a:cubicBezTo>
                    <a:pt x="1" y="1117"/>
                    <a:pt x="1" y="1276"/>
                    <a:pt x="96" y="1371"/>
                  </a:cubicBezTo>
                  <a:cubicBezTo>
                    <a:pt x="143" y="1418"/>
                    <a:pt x="207" y="1442"/>
                    <a:pt x="270" y="1442"/>
                  </a:cubicBezTo>
                  <a:cubicBezTo>
                    <a:pt x="334" y="1442"/>
                    <a:pt x="397" y="1418"/>
                    <a:pt x="444" y="1371"/>
                  </a:cubicBezTo>
                  <a:cubicBezTo>
                    <a:pt x="824" y="1054"/>
                    <a:pt x="1204" y="769"/>
                    <a:pt x="1584" y="420"/>
                  </a:cubicBezTo>
                  <a:cubicBezTo>
                    <a:pt x="1679" y="325"/>
                    <a:pt x="1679" y="167"/>
                    <a:pt x="1584" y="72"/>
                  </a:cubicBezTo>
                  <a:cubicBezTo>
                    <a:pt x="1537" y="25"/>
                    <a:pt x="1474" y="1"/>
                    <a:pt x="141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1" name="Google Shape;261;p2"/>
            <p:cNvSpPr/>
            <p:nvPr/>
          </p:nvSpPr>
          <p:spPr>
            <a:xfrm>
              <a:off x="8102169" y="3754357"/>
              <a:ext cx="40731" cy="48858"/>
            </a:xfrm>
            <a:custGeom>
              <a:avLst/>
              <a:gdLst/>
              <a:ahLst/>
              <a:cxnLst/>
              <a:rect l="l" t="t" r="r" b="b"/>
              <a:pathLst>
                <a:path w="1268" h="1521" extrusionOk="0">
                  <a:moveTo>
                    <a:pt x="976" y="1"/>
                  </a:moveTo>
                  <a:cubicBezTo>
                    <a:pt x="887" y="1"/>
                    <a:pt x="803" y="43"/>
                    <a:pt x="760" y="127"/>
                  </a:cubicBezTo>
                  <a:cubicBezTo>
                    <a:pt x="507" y="476"/>
                    <a:pt x="317" y="792"/>
                    <a:pt x="64" y="1141"/>
                  </a:cubicBezTo>
                  <a:cubicBezTo>
                    <a:pt x="0" y="1236"/>
                    <a:pt x="32" y="1426"/>
                    <a:pt x="159" y="1489"/>
                  </a:cubicBezTo>
                  <a:cubicBezTo>
                    <a:pt x="201" y="1510"/>
                    <a:pt x="243" y="1521"/>
                    <a:pt x="284" y="1521"/>
                  </a:cubicBezTo>
                  <a:cubicBezTo>
                    <a:pt x="366" y="1521"/>
                    <a:pt x="444" y="1478"/>
                    <a:pt x="507" y="1394"/>
                  </a:cubicBezTo>
                  <a:cubicBezTo>
                    <a:pt x="729" y="1077"/>
                    <a:pt x="950" y="729"/>
                    <a:pt x="1172" y="381"/>
                  </a:cubicBezTo>
                  <a:cubicBezTo>
                    <a:pt x="1267" y="286"/>
                    <a:pt x="1204" y="96"/>
                    <a:pt x="1109" y="32"/>
                  </a:cubicBezTo>
                  <a:cubicBezTo>
                    <a:pt x="1067" y="11"/>
                    <a:pt x="1021" y="1"/>
                    <a:pt x="97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2" name="Google Shape;262;p2"/>
            <p:cNvSpPr/>
            <p:nvPr/>
          </p:nvSpPr>
          <p:spPr>
            <a:xfrm>
              <a:off x="7959734" y="3737814"/>
              <a:ext cx="27497" cy="55508"/>
            </a:xfrm>
            <a:custGeom>
              <a:avLst/>
              <a:gdLst/>
              <a:ahLst/>
              <a:cxnLst/>
              <a:rect l="l" t="t" r="r" b="b"/>
              <a:pathLst>
                <a:path w="856" h="1728" extrusionOk="0">
                  <a:moveTo>
                    <a:pt x="599" y="1"/>
                  </a:moveTo>
                  <a:cubicBezTo>
                    <a:pt x="488" y="1"/>
                    <a:pt x="375" y="62"/>
                    <a:pt x="349" y="167"/>
                  </a:cubicBezTo>
                  <a:cubicBezTo>
                    <a:pt x="254" y="611"/>
                    <a:pt x="127" y="991"/>
                    <a:pt x="32" y="1434"/>
                  </a:cubicBezTo>
                  <a:cubicBezTo>
                    <a:pt x="1" y="1561"/>
                    <a:pt x="64" y="1687"/>
                    <a:pt x="222" y="1719"/>
                  </a:cubicBezTo>
                  <a:cubicBezTo>
                    <a:pt x="244" y="1724"/>
                    <a:pt x="266" y="1727"/>
                    <a:pt x="287" y="1727"/>
                  </a:cubicBezTo>
                  <a:cubicBezTo>
                    <a:pt x="390" y="1727"/>
                    <a:pt x="481" y="1666"/>
                    <a:pt x="507" y="1561"/>
                  </a:cubicBezTo>
                  <a:cubicBezTo>
                    <a:pt x="602" y="1149"/>
                    <a:pt x="761" y="737"/>
                    <a:pt x="856" y="326"/>
                  </a:cubicBezTo>
                  <a:cubicBezTo>
                    <a:pt x="856" y="199"/>
                    <a:pt x="792" y="41"/>
                    <a:pt x="666" y="9"/>
                  </a:cubicBezTo>
                  <a:cubicBezTo>
                    <a:pt x="644" y="3"/>
                    <a:pt x="621" y="1"/>
                    <a:pt x="599"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3" name="Google Shape;263;p2"/>
            <p:cNvSpPr/>
            <p:nvPr/>
          </p:nvSpPr>
          <p:spPr>
            <a:xfrm>
              <a:off x="7804097" y="3797852"/>
              <a:ext cx="42755" cy="42241"/>
            </a:xfrm>
            <a:custGeom>
              <a:avLst/>
              <a:gdLst/>
              <a:ahLst/>
              <a:cxnLst/>
              <a:rect l="l" t="t" r="r" b="b"/>
              <a:pathLst>
                <a:path w="1331" h="1315" extrusionOk="0">
                  <a:moveTo>
                    <a:pt x="258" y="0"/>
                  </a:moveTo>
                  <a:cubicBezTo>
                    <a:pt x="190" y="0"/>
                    <a:pt x="127" y="24"/>
                    <a:pt x="95" y="72"/>
                  </a:cubicBezTo>
                  <a:cubicBezTo>
                    <a:pt x="0" y="167"/>
                    <a:pt x="0" y="325"/>
                    <a:pt x="95" y="420"/>
                  </a:cubicBezTo>
                  <a:cubicBezTo>
                    <a:pt x="349" y="705"/>
                    <a:pt x="634" y="958"/>
                    <a:pt x="887" y="1243"/>
                  </a:cubicBezTo>
                  <a:cubicBezTo>
                    <a:pt x="935" y="1291"/>
                    <a:pt x="998" y="1315"/>
                    <a:pt x="1061" y="1315"/>
                  </a:cubicBezTo>
                  <a:cubicBezTo>
                    <a:pt x="1125" y="1315"/>
                    <a:pt x="1188" y="1291"/>
                    <a:pt x="1235" y="1243"/>
                  </a:cubicBezTo>
                  <a:cubicBezTo>
                    <a:pt x="1330" y="1117"/>
                    <a:pt x="1330" y="990"/>
                    <a:pt x="1235" y="895"/>
                  </a:cubicBezTo>
                  <a:cubicBezTo>
                    <a:pt x="982" y="578"/>
                    <a:pt x="697" y="357"/>
                    <a:pt x="444" y="72"/>
                  </a:cubicBezTo>
                  <a:cubicBezTo>
                    <a:pt x="396" y="24"/>
                    <a:pt x="325" y="0"/>
                    <a:pt x="25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4" name="Google Shape;264;p2"/>
            <p:cNvSpPr/>
            <p:nvPr/>
          </p:nvSpPr>
          <p:spPr>
            <a:xfrm>
              <a:off x="7702363" y="3935178"/>
              <a:ext cx="48858" cy="24959"/>
            </a:xfrm>
            <a:custGeom>
              <a:avLst/>
              <a:gdLst/>
              <a:ahLst/>
              <a:cxnLst/>
              <a:rect l="l" t="t" r="r" b="b"/>
              <a:pathLst>
                <a:path w="1521" h="777" extrusionOk="0">
                  <a:moveTo>
                    <a:pt x="250" y="1"/>
                  </a:moveTo>
                  <a:cubicBezTo>
                    <a:pt x="140" y="1"/>
                    <a:pt x="27" y="62"/>
                    <a:pt x="0" y="167"/>
                  </a:cubicBezTo>
                  <a:cubicBezTo>
                    <a:pt x="0" y="294"/>
                    <a:pt x="64" y="452"/>
                    <a:pt x="190" y="484"/>
                  </a:cubicBezTo>
                  <a:cubicBezTo>
                    <a:pt x="539" y="579"/>
                    <a:pt x="855" y="705"/>
                    <a:pt x="1204" y="769"/>
                  </a:cubicBezTo>
                  <a:cubicBezTo>
                    <a:pt x="1226" y="774"/>
                    <a:pt x="1247" y="777"/>
                    <a:pt x="1269" y="777"/>
                  </a:cubicBezTo>
                  <a:cubicBezTo>
                    <a:pt x="1371" y="777"/>
                    <a:pt x="1463" y="715"/>
                    <a:pt x="1489" y="610"/>
                  </a:cubicBezTo>
                  <a:cubicBezTo>
                    <a:pt x="1521" y="484"/>
                    <a:pt x="1457" y="325"/>
                    <a:pt x="1331" y="294"/>
                  </a:cubicBezTo>
                  <a:cubicBezTo>
                    <a:pt x="982" y="230"/>
                    <a:pt x="665" y="104"/>
                    <a:pt x="317" y="9"/>
                  </a:cubicBezTo>
                  <a:cubicBezTo>
                    <a:pt x="295" y="3"/>
                    <a:pt x="273" y="1"/>
                    <a:pt x="25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5" name="Google Shape;265;p2"/>
            <p:cNvSpPr/>
            <p:nvPr/>
          </p:nvSpPr>
          <p:spPr>
            <a:xfrm>
              <a:off x="7662691" y="4095922"/>
              <a:ext cx="60037" cy="19595"/>
            </a:xfrm>
            <a:custGeom>
              <a:avLst/>
              <a:gdLst/>
              <a:ahLst/>
              <a:cxnLst/>
              <a:rect l="l" t="t" r="r" b="b"/>
              <a:pathLst>
                <a:path w="1869" h="610" extrusionOk="0">
                  <a:moveTo>
                    <a:pt x="1585" y="0"/>
                  </a:moveTo>
                  <a:cubicBezTo>
                    <a:pt x="1564" y="0"/>
                    <a:pt x="1542" y="3"/>
                    <a:pt x="1520" y="8"/>
                  </a:cubicBezTo>
                  <a:lnTo>
                    <a:pt x="1394" y="8"/>
                  </a:lnTo>
                  <a:cubicBezTo>
                    <a:pt x="1330" y="8"/>
                    <a:pt x="1267" y="8"/>
                    <a:pt x="1235" y="40"/>
                  </a:cubicBezTo>
                  <a:cubicBezTo>
                    <a:pt x="1109" y="40"/>
                    <a:pt x="1014" y="40"/>
                    <a:pt x="919" y="72"/>
                  </a:cubicBezTo>
                  <a:cubicBezTo>
                    <a:pt x="697" y="72"/>
                    <a:pt x="475" y="103"/>
                    <a:pt x="254" y="103"/>
                  </a:cubicBezTo>
                  <a:cubicBezTo>
                    <a:pt x="127" y="135"/>
                    <a:pt x="0" y="230"/>
                    <a:pt x="0" y="357"/>
                  </a:cubicBezTo>
                  <a:cubicBezTo>
                    <a:pt x="0" y="483"/>
                    <a:pt x="95" y="610"/>
                    <a:pt x="254" y="610"/>
                  </a:cubicBezTo>
                  <a:cubicBezTo>
                    <a:pt x="729" y="578"/>
                    <a:pt x="1172" y="547"/>
                    <a:pt x="1647" y="483"/>
                  </a:cubicBezTo>
                  <a:cubicBezTo>
                    <a:pt x="1774" y="452"/>
                    <a:pt x="1869" y="293"/>
                    <a:pt x="1837" y="167"/>
                  </a:cubicBezTo>
                  <a:cubicBezTo>
                    <a:pt x="1785" y="62"/>
                    <a:pt x="1689" y="0"/>
                    <a:pt x="1585"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6" name="Google Shape;266;p2"/>
            <p:cNvSpPr/>
            <p:nvPr/>
          </p:nvSpPr>
          <p:spPr>
            <a:xfrm>
              <a:off x="7685081" y="4242628"/>
              <a:ext cx="51910" cy="29199"/>
            </a:xfrm>
            <a:custGeom>
              <a:avLst/>
              <a:gdLst/>
              <a:ahLst/>
              <a:cxnLst/>
              <a:rect l="l" t="t" r="r" b="b"/>
              <a:pathLst>
                <a:path w="1616" h="909" extrusionOk="0">
                  <a:moveTo>
                    <a:pt x="1335" y="0"/>
                  </a:moveTo>
                  <a:cubicBezTo>
                    <a:pt x="1293" y="0"/>
                    <a:pt x="1248" y="11"/>
                    <a:pt x="1203" y="33"/>
                  </a:cubicBezTo>
                  <a:lnTo>
                    <a:pt x="950" y="128"/>
                  </a:lnTo>
                  <a:cubicBezTo>
                    <a:pt x="887" y="160"/>
                    <a:pt x="855" y="160"/>
                    <a:pt x="823" y="192"/>
                  </a:cubicBezTo>
                  <a:cubicBezTo>
                    <a:pt x="792" y="192"/>
                    <a:pt x="792" y="223"/>
                    <a:pt x="760" y="223"/>
                  </a:cubicBezTo>
                  <a:cubicBezTo>
                    <a:pt x="781" y="213"/>
                    <a:pt x="788" y="209"/>
                    <a:pt x="787" y="209"/>
                  </a:cubicBezTo>
                  <a:lnTo>
                    <a:pt x="787" y="209"/>
                  </a:lnTo>
                  <a:cubicBezTo>
                    <a:pt x="785" y="209"/>
                    <a:pt x="750" y="223"/>
                    <a:pt x="728" y="223"/>
                  </a:cubicBezTo>
                  <a:cubicBezTo>
                    <a:pt x="570" y="287"/>
                    <a:pt x="412" y="350"/>
                    <a:pt x="222" y="413"/>
                  </a:cubicBezTo>
                  <a:cubicBezTo>
                    <a:pt x="95" y="477"/>
                    <a:pt x="0" y="603"/>
                    <a:pt x="63" y="730"/>
                  </a:cubicBezTo>
                  <a:cubicBezTo>
                    <a:pt x="88" y="829"/>
                    <a:pt x="190" y="909"/>
                    <a:pt x="294" y="909"/>
                  </a:cubicBezTo>
                  <a:cubicBezTo>
                    <a:pt x="323" y="909"/>
                    <a:pt x="352" y="902"/>
                    <a:pt x="380" y="888"/>
                  </a:cubicBezTo>
                  <a:cubicBezTo>
                    <a:pt x="728" y="762"/>
                    <a:pt x="1108" y="635"/>
                    <a:pt x="1457" y="445"/>
                  </a:cubicBezTo>
                  <a:cubicBezTo>
                    <a:pt x="1552" y="382"/>
                    <a:pt x="1615" y="223"/>
                    <a:pt x="1520" y="97"/>
                  </a:cubicBezTo>
                  <a:cubicBezTo>
                    <a:pt x="1479" y="35"/>
                    <a:pt x="1412" y="0"/>
                    <a:pt x="1335"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67" name="Google Shape;267;p2"/>
          <p:cNvGrpSpPr/>
          <p:nvPr/>
        </p:nvGrpSpPr>
        <p:grpSpPr>
          <a:xfrm>
            <a:off x="708922" y="4047962"/>
            <a:ext cx="577852" cy="551064"/>
            <a:chOff x="708922" y="4047962"/>
            <a:chExt cx="577852" cy="551064"/>
          </a:xfrm>
        </p:grpSpPr>
        <p:sp>
          <p:nvSpPr>
            <p:cNvPr id="268" name="Google Shape;268;p2"/>
            <p:cNvSpPr/>
            <p:nvPr/>
          </p:nvSpPr>
          <p:spPr>
            <a:xfrm>
              <a:off x="708922" y="4170448"/>
              <a:ext cx="577852" cy="428578"/>
            </a:xfrm>
            <a:custGeom>
              <a:avLst/>
              <a:gdLst/>
              <a:ahLst/>
              <a:cxnLst/>
              <a:rect l="l" t="t" r="r" b="b"/>
              <a:pathLst>
                <a:path w="17989" h="13342" extrusionOk="0">
                  <a:moveTo>
                    <a:pt x="5315" y="509"/>
                  </a:moveTo>
                  <a:cubicBezTo>
                    <a:pt x="6774" y="509"/>
                    <a:pt x="8250" y="1232"/>
                    <a:pt x="9216" y="2312"/>
                  </a:cubicBezTo>
                  <a:cubicBezTo>
                    <a:pt x="9266" y="2362"/>
                    <a:pt x="9323" y="2383"/>
                    <a:pt x="9378" y="2383"/>
                  </a:cubicBezTo>
                  <a:cubicBezTo>
                    <a:pt x="9425" y="2383"/>
                    <a:pt x="9472" y="2367"/>
                    <a:pt x="9512" y="2341"/>
                  </a:cubicBezTo>
                  <a:lnTo>
                    <a:pt x="9512" y="2341"/>
                  </a:lnTo>
                  <a:cubicBezTo>
                    <a:pt x="9581" y="2334"/>
                    <a:pt x="9647" y="2296"/>
                    <a:pt x="9691" y="2217"/>
                  </a:cubicBezTo>
                  <a:cubicBezTo>
                    <a:pt x="10331" y="1159"/>
                    <a:pt x="11506" y="674"/>
                    <a:pt x="12697" y="674"/>
                  </a:cubicBezTo>
                  <a:cubicBezTo>
                    <a:pt x="13039" y="674"/>
                    <a:pt x="13382" y="714"/>
                    <a:pt x="13713" y="792"/>
                  </a:cubicBezTo>
                  <a:cubicBezTo>
                    <a:pt x="15265" y="1172"/>
                    <a:pt x="16500" y="2375"/>
                    <a:pt x="16880" y="3895"/>
                  </a:cubicBezTo>
                  <a:cubicBezTo>
                    <a:pt x="17260" y="5447"/>
                    <a:pt x="16849" y="7126"/>
                    <a:pt x="16152" y="8519"/>
                  </a:cubicBezTo>
                  <a:cubicBezTo>
                    <a:pt x="15423" y="9912"/>
                    <a:pt x="14283" y="11053"/>
                    <a:pt x="12858" y="11749"/>
                  </a:cubicBezTo>
                  <a:cubicBezTo>
                    <a:pt x="11481" y="12429"/>
                    <a:pt x="9799" y="12846"/>
                    <a:pt x="8146" y="12846"/>
                  </a:cubicBezTo>
                  <a:cubicBezTo>
                    <a:pt x="6874" y="12846"/>
                    <a:pt x="5618" y="12599"/>
                    <a:pt x="4529" y="12034"/>
                  </a:cubicBezTo>
                  <a:cubicBezTo>
                    <a:pt x="1711" y="10578"/>
                    <a:pt x="729" y="7031"/>
                    <a:pt x="1426" y="4085"/>
                  </a:cubicBezTo>
                  <a:cubicBezTo>
                    <a:pt x="1837" y="2344"/>
                    <a:pt x="2914" y="729"/>
                    <a:pt x="4814" y="539"/>
                  </a:cubicBezTo>
                  <a:cubicBezTo>
                    <a:pt x="4980" y="519"/>
                    <a:pt x="5147" y="509"/>
                    <a:pt x="5315" y="509"/>
                  </a:cubicBezTo>
                  <a:close/>
                  <a:moveTo>
                    <a:pt x="5289" y="0"/>
                  </a:moveTo>
                  <a:cubicBezTo>
                    <a:pt x="3579" y="0"/>
                    <a:pt x="2217" y="950"/>
                    <a:pt x="1457" y="2470"/>
                  </a:cubicBezTo>
                  <a:cubicBezTo>
                    <a:pt x="1" y="5416"/>
                    <a:pt x="634" y="9754"/>
                    <a:pt x="3294" y="11844"/>
                  </a:cubicBezTo>
                  <a:cubicBezTo>
                    <a:pt x="4645" y="12908"/>
                    <a:pt x="6339" y="13342"/>
                    <a:pt x="8057" y="13342"/>
                  </a:cubicBezTo>
                  <a:cubicBezTo>
                    <a:pt x="9561" y="13342"/>
                    <a:pt x="11085" y="13010"/>
                    <a:pt x="12415" y="12478"/>
                  </a:cubicBezTo>
                  <a:cubicBezTo>
                    <a:pt x="15582" y="11243"/>
                    <a:pt x="17989" y="7727"/>
                    <a:pt x="17450" y="4212"/>
                  </a:cubicBezTo>
                  <a:cubicBezTo>
                    <a:pt x="17165" y="2375"/>
                    <a:pt x="15772" y="855"/>
                    <a:pt x="13967" y="348"/>
                  </a:cubicBezTo>
                  <a:cubicBezTo>
                    <a:pt x="13558" y="235"/>
                    <a:pt x="13131" y="177"/>
                    <a:pt x="12704" y="177"/>
                  </a:cubicBezTo>
                  <a:cubicBezTo>
                    <a:pt x="11422" y="177"/>
                    <a:pt x="10145" y="696"/>
                    <a:pt x="9378" y="1769"/>
                  </a:cubicBezTo>
                  <a:lnTo>
                    <a:pt x="9378" y="1769"/>
                  </a:lnTo>
                  <a:cubicBezTo>
                    <a:pt x="8309" y="708"/>
                    <a:pt x="6813" y="30"/>
                    <a:pt x="5289"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9" name="Google Shape;269;p2"/>
            <p:cNvSpPr/>
            <p:nvPr/>
          </p:nvSpPr>
          <p:spPr>
            <a:xfrm>
              <a:off x="1002432" y="4047962"/>
              <a:ext cx="102374" cy="191161"/>
            </a:xfrm>
            <a:custGeom>
              <a:avLst/>
              <a:gdLst/>
              <a:ahLst/>
              <a:cxnLst/>
              <a:rect l="l" t="t" r="r" b="b"/>
              <a:pathLst>
                <a:path w="3187" h="5951" extrusionOk="0">
                  <a:moveTo>
                    <a:pt x="2852" y="0"/>
                  </a:moveTo>
                  <a:cubicBezTo>
                    <a:pt x="2827" y="0"/>
                    <a:pt x="2800" y="4"/>
                    <a:pt x="2771" y="13"/>
                  </a:cubicBezTo>
                  <a:cubicBezTo>
                    <a:pt x="269" y="583"/>
                    <a:pt x="143" y="3655"/>
                    <a:pt x="16" y="5713"/>
                  </a:cubicBezTo>
                  <a:cubicBezTo>
                    <a:pt x="0" y="5872"/>
                    <a:pt x="119" y="5951"/>
                    <a:pt x="246" y="5951"/>
                  </a:cubicBezTo>
                  <a:cubicBezTo>
                    <a:pt x="372" y="5951"/>
                    <a:pt x="507" y="5872"/>
                    <a:pt x="523" y="5713"/>
                  </a:cubicBezTo>
                  <a:cubicBezTo>
                    <a:pt x="618" y="3876"/>
                    <a:pt x="681" y="995"/>
                    <a:pt x="2898" y="488"/>
                  </a:cubicBezTo>
                  <a:cubicBezTo>
                    <a:pt x="3186" y="401"/>
                    <a:pt x="3107" y="0"/>
                    <a:pt x="2852"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0" name="Google Shape;270;p2"/>
            <p:cNvSpPr/>
            <p:nvPr/>
          </p:nvSpPr>
          <p:spPr>
            <a:xfrm>
              <a:off x="925625" y="4064377"/>
              <a:ext cx="103788" cy="94569"/>
            </a:xfrm>
            <a:custGeom>
              <a:avLst/>
              <a:gdLst/>
              <a:ahLst/>
              <a:cxnLst/>
              <a:rect l="l" t="t" r="r" b="b"/>
              <a:pathLst>
                <a:path w="3231" h="2944" extrusionOk="0">
                  <a:moveTo>
                    <a:pt x="919" y="534"/>
                  </a:moveTo>
                  <a:cubicBezTo>
                    <a:pt x="919" y="534"/>
                    <a:pt x="919" y="534"/>
                    <a:pt x="919" y="534"/>
                  </a:cubicBezTo>
                  <a:lnTo>
                    <a:pt x="919" y="534"/>
                  </a:lnTo>
                  <a:cubicBezTo>
                    <a:pt x="909" y="541"/>
                    <a:pt x="905" y="547"/>
                    <a:pt x="919" y="547"/>
                  </a:cubicBezTo>
                  <a:cubicBezTo>
                    <a:pt x="928" y="538"/>
                    <a:pt x="926" y="534"/>
                    <a:pt x="919" y="534"/>
                  </a:cubicBezTo>
                  <a:close/>
                  <a:moveTo>
                    <a:pt x="829" y="596"/>
                  </a:moveTo>
                  <a:cubicBezTo>
                    <a:pt x="828" y="596"/>
                    <a:pt x="827" y="596"/>
                    <a:pt x="826" y="597"/>
                  </a:cubicBezTo>
                  <a:lnTo>
                    <a:pt x="826" y="597"/>
                  </a:lnTo>
                  <a:cubicBezTo>
                    <a:pt x="824" y="600"/>
                    <a:pt x="824" y="605"/>
                    <a:pt x="824" y="610"/>
                  </a:cubicBezTo>
                  <a:cubicBezTo>
                    <a:pt x="834" y="600"/>
                    <a:pt x="834" y="596"/>
                    <a:pt x="829" y="596"/>
                  </a:cubicBezTo>
                  <a:close/>
                  <a:moveTo>
                    <a:pt x="1204" y="515"/>
                  </a:moveTo>
                  <a:cubicBezTo>
                    <a:pt x="1235" y="547"/>
                    <a:pt x="1299" y="547"/>
                    <a:pt x="1330" y="579"/>
                  </a:cubicBezTo>
                  <a:lnTo>
                    <a:pt x="1362" y="579"/>
                  </a:lnTo>
                  <a:lnTo>
                    <a:pt x="1457" y="610"/>
                  </a:lnTo>
                  <a:cubicBezTo>
                    <a:pt x="1489" y="642"/>
                    <a:pt x="1552" y="674"/>
                    <a:pt x="1584" y="705"/>
                  </a:cubicBezTo>
                  <a:cubicBezTo>
                    <a:pt x="1615" y="705"/>
                    <a:pt x="1647" y="737"/>
                    <a:pt x="1679" y="737"/>
                  </a:cubicBezTo>
                  <a:cubicBezTo>
                    <a:pt x="1679" y="737"/>
                    <a:pt x="1719" y="777"/>
                    <a:pt x="1719" y="777"/>
                  </a:cubicBezTo>
                  <a:lnTo>
                    <a:pt x="1719" y="777"/>
                  </a:lnTo>
                  <a:cubicBezTo>
                    <a:pt x="1753" y="811"/>
                    <a:pt x="1808" y="866"/>
                    <a:pt x="1837" y="895"/>
                  </a:cubicBezTo>
                  <a:cubicBezTo>
                    <a:pt x="1932" y="990"/>
                    <a:pt x="2027" y="1085"/>
                    <a:pt x="2122" y="1180"/>
                  </a:cubicBezTo>
                  <a:cubicBezTo>
                    <a:pt x="2185" y="1275"/>
                    <a:pt x="2249" y="1370"/>
                    <a:pt x="2344" y="1497"/>
                  </a:cubicBezTo>
                  <a:cubicBezTo>
                    <a:pt x="2375" y="1560"/>
                    <a:pt x="2407" y="1624"/>
                    <a:pt x="2439" y="1655"/>
                  </a:cubicBezTo>
                  <a:cubicBezTo>
                    <a:pt x="2470" y="1687"/>
                    <a:pt x="2470" y="1750"/>
                    <a:pt x="2502" y="1782"/>
                  </a:cubicBezTo>
                  <a:cubicBezTo>
                    <a:pt x="2502" y="1782"/>
                    <a:pt x="2522" y="1823"/>
                    <a:pt x="2514" y="1823"/>
                  </a:cubicBezTo>
                  <a:cubicBezTo>
                    <a:pt x="2512" y="1823"/>
                    <a:pt x="2508" y="1820"/>
                    <a:pt x="2502" y="1814"/>
                  </a:cubicBezTo>
                  <a:lnTo>
                    <a:pt x="2502" y="1814"/>
                  </a:lnTo>
                  <a:cubicBezTo>
                    <a:pt x="2565" y="1940"/>
                    <a:pt x="2597" y="2067"/>
                    <a:pt x="2629" y="2194"/>
                  </a:cubicBezTo>
                  <a:cubicBezTo>
                    <a:pt x="2629" y="2194"/>
                    <a:pt x="2629" y="2225"/>
                    <a:pt x="2629" y="2225"/>
                  </a:cubicBezTo>
                  <a:cubicBezTo>
                    <a:pt x="2629" y="2257"/>
                    <a:pt x="2629" y="2289"/>
                    <a:pt x="2629" y="2320"/>
                  </a:cubicBezTo>
                  <a:lnTo>
                    <a:pt x="2629" y="2384"/>
                  </a:lnTo>
                  <a:cubicBezTo>
                    <a:pt x="2629" y="2415"/>
                    <a:pt x="2629" y="2415"/>
                    <a:pt x="2629" y="2415"/>
                  </a:cubicBezTo>
                  <a:cubicBezTo>
                    <a:pt x="2629" y="2432"/>
                    <a:pt x="2629" y="2438"/>
                    <a:pt x="2629" y="2438"/>
                  </a:cubicBezTo>
                  <a:lnTo>
                    <a:pt x="2629" y="2438"/>
                  </a:lnTo>
                  <a:cubicBezTo>
                    <a:pt x="2611" y="2447"/>
                    <a:pt x="2597" y="2447"/>
                    <a:pt x="2597" y="2447"/>
                  </a:cubicBezTo>
                  <a:lnTo>
                    <a:pt x="2217" y="2447"/>
                  </a:lnTo>
                  <a:cubicBezTo>
                    <a:pt x="1932" y="2384"/>
                    <a:pt x="1710" y="2289"/>
                    <a:pt x="1489" y="2194"/>
                  </a:cubicBezTo>
                  <a:cubicBezTo>
                    <a:pt x="1235" y="2067"/>
                    <a:pt x="1045" y="1909"/>
                    <a:pt x="855" y="1719"/>
                  </a:cubicBezTo>
                  <a:cubicBezTo>
                    <a:pt x="824" y="1719"/>
                    <a:pt x="792" y="1687"/>
                    <a:pt x="792" y="1655"/>
                  </a:cubicBezTo>
                  <a:cubicBezTo>
                    <a:pt x="760" y="1624"/>
                    <a:pt x="760" y="1624"/>
                    <a:pt x="760" y="1624"/>
                  </a:cubicBezTo>
                  <a:cubicBezTo>
                    <a:pt x="729" y="1560"/>
                    <a:pt x="697" y="1529"/>
                    <a:pt x="665" y="1465"/>
                  </a:cubicBezTo>
                  <a:cubicBezTo>
                    <a:pt x="634" y="1434"/>
                    <a:pt x="634" y="1402"/>
                    <a:pt x="634" y="1402"/>
                  </a:cubicBezTo>
                  <a:cubicBezTo>
                    <a:pt x="626" y="1395"/>
                    <a:pt x="622" y="1393"/>
                    <a:pt x="620" y="1393"/>
                  </a:cubicBezTo>
                  <a:cubicBezTo>
                    <a:pt x="616" y="1393"/>
                    <a:pt x="618" y="1400"/>
                    <a:pt x="617" y="1400"/>
                  </a:cubicBezTo>
                  <a:cubicBezTo>
                    <a:pt x="617" y="1400"/>
                    <a:pt x="614" y="1394"/>
                    <a:pt x="602" y="1370"/>
                  </a:cubicBezTo>
                  <a:cubicBezTo>
                    <a:pt x="602" y="1370"/>
                    <a:pt x="602" y="1370"/>
                    <a:pt x="602" y="1339"/>
                  </a:cubicBezTo>
                  <a:cubicBezTo>
                    <a:pt x="602" y="1339"/>
                    <a:pt x="570" y="1307"/>
                    <a:pt x="570" y="1275"/>
                  </a:cubicBezTo>
                  <a:cubicBezTo>
                    <a:pt x="570" y="1259"/>
                    <a:pt x="570" y="1234"/>
                    <a:pt x="570" y="1218"/>
                  </a:cubicBezTo>
                  <a:cubicBezTo>
                    <a:pt x="570" y="1218"/>
                    <a:pt x="570" y="1149"/>
                    <a:pt x="570" y="1149"/>
                  </a:cubicBezTo>
                  <a:cubicBezTo>
                    <a:pt x="570" y="1117"/>
                    <a:pt x="570" y="1085"/>
                    <a:pt x="570" y="1054"/>
                  </a:cubicBezTo>
                  <a:cubicBezTo>
                    <a:pt x="570" y="1054"/>
                    <a:pt x="570" y="1054"/>
                    <a:pt x="570" y="1022"/>
                  </a:cubicBezTo>
                  <a:cubicBezTo>
                    <a:pt x="570" y="990"/>
                    <a:pt x="570" y="959"/>
                    <a:pt x="602" y="927"/>
                  </a:cubicBezTo>
                  <a:cubicBezTo>
                    <a:pt x="602" y="895"/>
                    <a:pt x="634" y="864"/>
                    <a:pt x="665" y="800"/>
                  </a:cubicBezTo>
                  <a:cubicBezTo>
                    <a:pt x="665" y="769"/>
                    <a:pt x="697" y="737"/>
                    <a:pt x="697" y="705"/>
                  </a:cubicBezTo>
                  <a:cubicBezTo>
                    <a:pt x="724" y="705"/>
                    <a:pt x="728" y="705"/>
                    <a:pt x="728" y="686"/>
                  </a:cubicBezTo>
                  <a:lnTo>
                    <a:pt x="728" y="686"/>
                  </a:lnTo>
                  <a:cubicBezTo>
                    <a:pt x="725" y="691"/>
                    <a:pt x="721" y="696"/>
                    <a:pt x="720" y="696"/>
                  </a:cubicBezTo>
                  <a:cubicBezTo>
                    <a:pt x="718" y="696"/>
                    <a:pt x="720" y="690"/>
                    <a:pt x="729" y="674"/>
                  </a:cubicBezTo>
                  <a:lnTo>
                    <a:pt x="729" y="674"/>
                  </a:lnTo>
                  <a:cubicBezTo>
                    <a:pt x="729" y="678"/>
                    <a:pt x="729" y="682"/>
                    <a:pt x="728" y="686"/>
                  </a:cubicBezTo>
                  <a:lnTo>
                    <a:pt x="728" y="686"/>
                  </a:lnTo>
                  <a:cubicBezTo>
                    <a:pt x="734" y="677"/>
                    <a:pt x="740" y="667"/>
                    <a:pt x="737" y="667"/>
                  </a:cubicBezTo>
                  <a:cubicBezTo>
                    <a:pt x="736" y="667"/>
                    <a:pt x="733" y="669"/>
                    <a:pt x="729" y="674"/>
                  </a:cubicBezTo>
                  <a:cubicBezTo>
                    <a:pt x="760" y="642"/>
                    <a:pt x="760" y="642"/>
                    <a:pt x="792" y="610"/>
                  </a:cubicBezTo>
                  <a:cubicBezTo>
                    <a:pt x="792" y="610"/>
                    <a:pt x="815" y="599"/>
                    <a:pt x="826" y="597"/>
                  </a:cubicBezTo>
                  <a:lnTo>
                    <a:pt x="826" y="597"/>
                  </a:lnTo>
                  <a:cubicBezTo>
                    <a:pt x="833" y="579"/>
                    <a:pt x="855" y="579"/>
                    <a:pt x="855" y="579"/>
                  </a:cubicBezTo>
                  <a:cubicBezTo>
                    <a:pt x="855" y="557"/>
                    <a:pt x="901" y="534"/>
                    <a:pt x="919" y="534"/>
                  </a:cubicBezTo>
                  <a:lnTo>
                    <a:pt x="919" y="534"/>
                  </a:lnTo>
                  <a:cubicBezTo>
                    <a:pt x="931" y="525"/>
                    <a:pt x="950" y="515"/>
                    <a:pt x="950" y="515"/>
                  </a:cubicBezTo>
                  <a:close/>
                  <a:moveTo>
                    <a:pt x="1131" y="1"/>
                  </a:moveTo>
                  <a:cubicBezTo>
                    <a:pt x="901" y="1"/>
                    <a:pt x="693" y="71"/>
                    <a:pt x="507" y="230"/>
                  </a:cubicBezTo>
                  <a:cubicBezTo>
                    <a:pt x="285" y="420"/>
                    <a:pt x="127" y="705"/>
                    <a:pt x="95" y="990"/>
                  </a:cubicBezTo>
                  <a:cubicBezTo>
                    <a:pt x="0" y="1624"/>
                    <a:pt x="507" y="2162"/>
                    <a:pt x="1014" y="2479"/>
                  </a:cubicBezTo>
                  <a:cubicBezTo>
                    <a:pt x="1420" y="2727"/>
                    <a:pt x="1940" y="2944"/>
                    <a:pt x="2434" y="2944"/>
                  </a:cubicBezTo>
                  <a:cubicBezTo>
                    <a:pt x="2633" y="2944"/>
                    <a:pt x="2827" y="2909"/>
                    <a:pt x="3009" y="2827"/>
                  </a:cubicBezTo>
                  <a:cubicBezTo>
                    <a:pt x="3103" y="2780"/>
                    <a:pt x="3145" y="2680"/>
                    <a:pt x="3134" y="2580"/>
                  </a:cubicBezTo>
                  <a:lnTo>
                    <a:pt x="3134" y="2580"/>
                  </a:lnTo>
                  <a:cubicBezTo>
                    <a:pt x="3134" y="2578"/>
                    <a:pt x="3135" y="2576"/>
                    <a:pt x="3135" y="2574"/>
                  </a:cubicBezTo>
                  <a:cubicBezTo>
                    <a:pt x="3230" y="2004"/>
                    <a:pt x="2945" y="1434"/>
                    <a:pt x="2629" y="990"/>
                  </a:cubicBezTo>
                  <a:cubicBezTo>
                    <a:pt x="2312" y="579"/>
                    <a:pt x="1837" y="104"/>
                    <a:pt x="1267" y="9"/>
                  </a:cubicBezTo>
                  <a:cubicBezTo>
                    <a:pt x="1221" y="3"/>
                    <a:pt x="1175" y="1"/>
                    <a:pt x="1131"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1" name="Google Shape;271;p2"/>
            <p:cNvSpPr/>
            <p:nvPr/>
          </p:nvSpPr>
          <p:spPr>
            <a:xfrm>
              <a:off x="956143" y="4091842"/>
              <a:ext cx="68196" cy="62350"/>
            </a:xfrm>
            <a:custGeom>
              <a:avLst/>
              <a:gdLst/>
              <a:ahLst/>
              <a:cxnLst/>
              <a:rect l="l" t="t" r="r" b="b"/>
              <a:pathLst>
                <a:path w="2123" h="1941" extrusionOk="0">
                  <a:moveTo>
                    <a:pt x="269" y="1"/>
                  </a:moveTo>
                  <a:cubicBezTo>
                    <a:pt x="206" y="1"/>
                    <a:pt x="143" y="24"/>
                    <a:pt x="95" y="72"/>
                  </a:cubicBezTo>
                  <a:cubicBezTo>
                    <a:pt x="0" y="167"/>
                    <a:pt x="0" y="357"/>
                    <a:pt x="95" y="452"/>
                  </a:cubicBezTo>
                  <a:cubicBezTo>
                    <a:pt x="602" y="959"/>
                    <a:pt x="1109" y="1497"/>
                    <a:pt x="1742" y="1909"/>
                  </a:cubicBezTo>
                  <a:cubicBezTo>
                    <a:pt x="1774" y="1930"/>
                    <a:pt x="1812" y="1940"/>
                    <a:pt x="1852" y="1940"/>
                  </a:cubicBezTo>
                  <a:cubicBezTo>
                    <a:pt x="1932" y="1940"/>
                    <a:pt x="2017" y="1898"/>
                    <a:pt x="2059" y="1814"/>
                  </a:cubicBezTo>
                  <a:cubicBezTo>
                    <a:pt x="2122" y="1687"/>
                    <a:pt x="2090" y="1560"/>
                    <a:pt x="1995" y="1465"/>
                  </a:cubicBezTo>
                  <a:cubicBezTo>
                    <a:pt x="1425" y="1117"/>
                    <a:pt x="950" y="579"/>
                    <a:pt x="444" y="72"/>
                  </a:cubicBezTo>
                  <a:cubicBezTo>
                    <a:pt x="396" y="24"/>
                    <a:pt x="333" y="1"/>
                    <a:pt x="269"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2" name="Google Shape;272;p2"/>
            <p:cNvSpPr/>
            <p:nvPr/>
          </p:nvSpPr>
          <p:spPr>
            <a:xfrm>
              <a:off x="795398" y="4223129"/>
              <a:ext cx="74299" cy="96111"/>
            </a:xfrm>
            <a:custGeom>
              <a:avLst/>
              <a:gdLst/>
              <a:ahLst/>
              <a:cxnLst/>
              <a:rect l="l" t="t" r="r" b="b"/>
              <a:pathLst>
                <a:path w="2313" h="2992" extrusionOk="0">
                  <a:moveTo>
                    <a:pt x="2015" y="1"/>
                  </a:moveTo>
                  <a:cubicBezTo>
                    <a:pt x="1998" y="1"/>
                    <a:pt x="1981" y="3"/>
                    <a:pt x="1964" y="7"/>
                  </a:cubicBezTo>
                  <a:cubicBezTo>
                    <a:pt x="1394" y="197"/>
                    <a:pt x="919" y="545"/>
                    <a:pt x="571" y="1052"/>
                  </a:cubicBezTo>
                  <a:cubicBezTo>
                    <a:pt x="254" y="1527"/>
                    <a:pt x="96" y="2097"/>
                    <a:pt x="1" y="2667"/>
                  </a:cubicBezTo>
                  <a:cubicBezTo>
                    <a:pt x="1" y="2794"/>
                    <a:pt x="32" y="2952"/>
                    <a:pt x="191" y="2984"/>
                  </a:cubicBezTo>
                  <a:cubicBezTo>
                    <a:pt x="212" y="2989"/>
                    <a:pt x="234" y="2992"/>
                    <a:pt x="256" y="2992"/>
                  </a:cubicBezTo>
                  <a:cubicBezTo>
                    <a:pt x="366" y="2992"/>
                    <a:pt x="481" y="2926"/>
                    <a:pt x="507" y="2794"/>
                  </a:cubicBezTo>
                  <a:cubicBezTo>
                    <a:pt x="571" y="2287"/>
                    <a:pt x="697" y="1780"/>
                    <a:pt x="982" y="1337"/>
                  </a:cubicBezTo>
                  <a:cubicBezTo>
                    <a:pt x="1236" y="957"/>
                    <a:pt x="1647" y="640"/>
                    <a:pt x="2091" y="482"/>
                  </a:cubicBezTo>
                  <a:cubicBezTo>
                    <a:pt x="2217" y="450"/>
                    <a:pt x="2312" y="324"/>
                    <a:pt x="2281" y="197"/>
                  </a:cubicBezTo>
                  <a:cubicBezTo>
                    <a:pt x="2253" y="87"/>
                    <a:pt x="2130" y="1"/>
                    <a:pt x="201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273" name="Google Shape;273;p2"/>
          <p:cNvSpPr/>
          <p:nvPr/>
        </p:nvSpPr>
        <p:spPr>
          <a:xfrm>
            <a:off x="563436" y="2759376"/>
            <a:ext cx="260674" cy="277795"/>
          </a:xfrm>
          <a:custGeom>
            <a:avLst/>
            <a:gdLst/>
            <a:ahLst/>
            <a:cxnLst/>
            <a:rect l="l" t="t" r="r" b="b"/>
            <a:pathLst>
              <a:path w="8115" h="8648" extrusionOk="0">
                <a:moveTo>
                  <a:pt x="3252" y="1584"/>
                </a:moveTo>
                <a:cubicBezTo>
                  <a:pt x="3266" y="1584"/>
                  <a:pt x="3280" y="1584"/>
                  <a:pt x="3295" y="1586"/>
                </a:cubicBezTo>
                <a:cubicBezTo>
                  <a:pt x="4055" y="1713"/>
                  <a:pt x="4688" y="2789"/>
                  <a:pt x="5100" y="3581"/>
                </a:cubicBezTo>
                <a:cubicBezTo>
                  <a:pt x="4340" y="3929"/>
                  <a:pt x="3485" y="4024"/>
                  <a:pt x="2725" y="4309"/>
                </a:cubicBezTo>
                <a:cubicBezTo>
                  <a:pt x="2630" y="4341"/>
                  <a:pt x="2535" y="4404"/>
                  <a:pt x="2471" y="4468"/>
                </a:cubicBezTo>
                <a:cubicBezTo>
                  <a:pt x="2471" y="2980"/>
                  <a:pt x="2623" y="1584"/>
                  <a:pt x="3252" y="1584"/>
                </a:cubicBezTo>
                <a:close/>
                <a:moveTo>
                  <a:pt x="3221" y="1"/>
                </a:moveTo>
                <a:cubicBezTo>
                  <a:pt x="3193" y="1"/>
                  <a:pt x="3164" y="1"/>
                  <a:pt x="3136" y="2"/>
                </a:cubicBezTo>
                <a:cubicBezTo>
                  <a:pt x="1" y="97"/>
                  <a:pt x="919" y="6019"/>
                  <a:pt x="1046" y="7888"/>
                </a:cubicBezTo>
                <a:cubicBezTo>
                  <a:pt x="1094" y="8395"/>
                  <a:pt x="1521" y="8648"/>
                  <a:pt x="1925" y="8648"/>
                </a:cubicBezTo>
                <a:cubicBezTo>
                  <a:pt x="2329" y="8648"/>
                  <a:pt x="2709" y="8395"/>
                  <a:pt x="2661" y="7888"/>
                </a:cubicBezTo>
                <a:cubicBezTo>
                  <a:pt x="2630" y="7635"/>
                  <a:pt x="2566" y="6780"/>
                  <a:pt x="2503" y="5798"/>
                </a:cubicBezTo>
                <a:lnTo>
                  <a:pt x="2503" y="5798"/>
                </a:lnTo>
                <a:cubicBezTo>
                  <a:pt x="2599" y="5874"/>
                  <a:pt x="2718" y="5916"/>
                  <a:pt x="2853" y="5916"/>
                </a:cubicBezTo>
                <a:cubicBezTo>
                  <a:pt x="2941" y="5916"/>
                  <a:pt x="3036" y="5899"/>
                  <a:pt x="3136" y="5861"/>
                </a:cubicBezTo>
                <a:cubicBezTo>
                  <a:pt x="4023" y="5544"/>
                  <a:pt x="4941" y="5386"/>
                  <a:pt x="5796" y="5038"/>
                </a:cubicBezTo>
                <a:cubicBezTo>
                  <a:pt x="6081" y="5639"/>
                  <a:pt x="6303" y="6273"/>
                  <a:pt x="6430" y="6906"/>
                </a:cubicBezTo>
                <a:cubicBezTo>
                  <a:pt x="6519" y="7314"/>
                  <a:pt x="6823" y="7491"/>
                  <a:pt x="7141" y="7491"/>
                </a:cubicBezTo>
                <a:cubicBezTo>
                  <a:pt x="7613" y="7491"/>
                  <a:pt x="8114" y="7100"/>
                  <a:pt x="7982" y="6495"/>
                </a:cubicBezTo>
                <a:cubicBezTo>
                  <a:pt x="7512" y="4395"/>
                  <a:pt x="5863" y="1"/>
                  <a:pt x="3221"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4" name="Google Shape;274;p2"/>
          <p:cNvSpPr/>
          <p:nvPr/>
        </p:nvSpPr>
        <p:spPr>
          <a:xfrm>
            <a:off x="2295628" y="4179382"/>
            <a:ext cx="206933" cy="204171"/>
          </a:xfrm>
          <a:custGeom>
            <a:avLst/>
            <a:gdLst/>
            <a:ahLst/>
            <a:cxnLst/>
            <a:rect l="l" t="t" r="r" b="b"/>
            <a:pathLst>
              <a:path w="6442" h="6356" extrusionOk="0">
                <a:moveTo>
                  <a:pt x="3465" y="1"/>
                </a:moveTo>
                <a:cubicBezTo>
                  <a:pt x="3391" y="1"/>
                  <a:pt x="3313" y="12"/>
                  <a:pt x="3231" y="36"/>
                </a:cubicBezTo>
                <a:cubicBezTo>
                  <a:pt x="1236" y="637"/>
                  <a:pt x="1" y="2506"/>
                  <a:pt x="951" y="4533"/>
                </a:cubicBezTo>
                <a:cubicBezTo>
                  <a:pt x="1507" y="5725"/>
                  <a:pt x="2599" y="6356"/>
                  <a:pt x="3750" y="6356"/>
                </a:cubicBezTo>
                <a:cubicBezTo>
                  <a:pt x="4434" y="6356"/>
                  <a:pt x="5139" y="6133"/>
                  <a:pt x="5765" y="5673"/>
                </a:cubicBezTo>
                <a:cubicBezTo>
                  <a:pt x="6441" y="5178"/>
                  <a:pt x="6027" y="4149"/>
                  <a:pt x="5402" y="4149"/>
                </a:cubicBezTo>
                <a:cubicBezTo>
                  <a:pt x="5266" y="4149"/>
                  <a:pt x="5120" y="4198"/>
                  <a:pt x="4973" y="4311"/>
                </a:cubicBezTo>
                <a:cubicBezTo>
                  <a:pt x="4565" y="4606"/>
                  <a:pt x="4145" y="4770"/>
                  <a:pt x="3749" y="4770"/>
                </a:cubicBezTo>
                <a:cubicBezTo>
                  <a:pt x="3252" y="4770"/>
                  <a:pt x="2792" y="4512"/>
                  <a:pt x="2439" y="3931"/>
                </a:cubicBezTo>
                <a:cubicBezTo>
                  <a:pt x="1806" y="2854"/>
                  <a:pt x="2598" y="1904"/>
                  <a:pt x="3643" y="1587"/>
                </a:cubicBezTo>
                <a:cubicBezTo>
                  <a:pt x="4572" y="1326"/>
                  <a:pt x="4277" y="1"/>
                  <a:pt x="3465"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275" name="Google Shape;275;p2"/>
          <p:cNvGrpSpPr/>
          <p:nvPr/>
        </p:nvGrpSpPr>
        <p:grpSpPr>
          <a:xfrm>
            <a:off x="4131888" y="4413206"/>
            <a:ext cx="802692" cy="399641"/>
            <a:chOff x="4131888" y="4413206"/>
            <a:chExt cx="802692" cy="399641"/>
          </a:xfrm>
        </p:grpSpPr>
        <p:sp>
          <p:nvSpPr>
            <p:cNvPr id="276" name="Google Shape;276;p2"/>
            <p:cNvSpPr/>
            <p:nvPr/>
          </p:nvSpPr>
          <p:spPr>
            <a:xfrm>
              <a:off x="4254984" y="4440254"/>
              <a:ext cx="616495" cy="328677"/>
            </a:xfrm>
            <a:custGeom>
              <a:avLst/>
              <a:gdLst/>
              <a:ahLst/>
              <a:cxnLst/>
              <a:rect l="l" t="t" r="r" b="b"/>
              <a:pathLst>
                <a:path w="19192" h="10232" extrusionOk="0">
                  <a:moveTo>
                    <a:pt x="17684" y="573"/>
                  </a:moveTo>
                  <a:cubicBezTo>
                    <a:pt x="17954" y="1213"/>
                    <a:pt x="18287" y="1820"/>
                    <a:pt x="18576" y="2441"/>
                  </a:cubicBezTo>
                  <a:lnTo>
                    <a:pt x="18576" y="2441"/>
                  </a:lnTo>
                  <a:cubicBezTo>
                    <a:pt x="17084" y="3213"/>
                    <a:pt x="15511" y="3820"/>
                    <a:pt x="13967" y="4456"/>
                  </a:cubicBezTo>
                  <a:cubicBezTo>
                    <a:pt x="11306" y="5564"/>
                    <a:pt x="8646" y="6609"/>
                    <a:pt x="5986" y="7686"/>
                  </a:cubicBezTo>
                  <a:cubicBezTo>
                    <a:pt x="4344" y="8355"/>
                    <a:pt x="2701" y="8995"/>
                    <a:pt x="1059" y="9662"/>
                  </a:cubicBezTo>
                  <a:lnTo>
                    <a:pt x="1059" y="9662"/>
                  </a:lnTo>
                  <a:cubicBezTo>
                    <a:pt x="825" y="9023"/>
                    <a:pt x="704" y="8330"/>
                    <a:pt x="555" y="7670"/>
                  </a:cubicBezTo>
                  <a:lnTo>
                    <a:pt x="555" y="7670"/>
                  </a:lnTo>
                  <a:cubicBezTo>
                    <a:pt x="5248" y="5545"/>
                    <a:pt x="9973" y="3514"/>
                    <a:pt x="14790" y="1669"/>
                  </a:cubicBezTo>
                  <a:cubicBezTo>
                    <a:pt x="15736" y="1284"/>
                    <a:pt x="16709" y="928"/>
                    <a:pt x="17684" y="573"/>
                  </a:cubicBezTo>
                  <a:close/>
                  <a:moveTo>
                    <a:pt x="17859" y="1"/>
                  </a:moveTo>
                  <a:cubicBezTo>
                    <a:pt x="17831" y="1"/>
                    <a:pt x="17801" y="7"/>
                    <a:pt x="17769" y="21"/>
                  </a:cubicBezTo>
                  <a:lnTo>
                    <a:pt x="17769" y="21"/>
                  </a:lnTo>
                  <a:cubicBezTo>
                    <a:pt x="17717" y="26"/>
                    <a:pt x="17668" y="44"/>
                    <a:pt x="17630" y="72"/>
                  </a:cubicBezTo>
                  <a:lnTo>
                    <a:pt x="17630" y="72"/>
                  </a:lnTo>
                  <a:cubicBezTo>
                    <a:pt x="13370" y="1642"/>
                    <a:pt x="9172" y="3335"/>
                    <a:pt x="5036" y="5152"/>
                  </a:cubicBezTo>
                  <a:cubicBezTo>
                    <a:pt x="3389" y="5849"/>
                    <a:pt x="1774" y="6577"/>
                    <a:pt x="127" y="7337"/>
                  </a:cubicBezTo>
                  <a:cubicBezTo>
                    <a:pt x="32" y="7369"/>
                    <a:pt x="0" y="7496"/>
                    <a:pt x="32" y="7622"/>
                  </a:cubicBezTo>
                  <a:cubicBezTo>
                    <a:pt x="222" y="8446"/>
                    <a:pt x="381" y="9333"/>
                    <a:pt x="729" y="10124"/>
                  </a:cubicBezTo>
                  <a:cubicBezTo>
                    <a:pt x="753" y="10196"/>
                    <a:pt x="848" y="10231"/>
                    <a:pt x="934" y="10231"/>
                  </a:cubicBezTo>
                  <a:cubicBezTo>
                    <a:pt x="962" y="10231"/>
                    <a:pt x="990" y="10227"/>
                    <a:pt x="1014" y="10219"/>
                  </a:cubicBezTo>
                  <a:cubicBezTo>
                    <a:pt x="6271" y="8097"/>
                    <a:pt x="11591" y="6071"/>
                    <a:pt x="16817" y="3790"/>
                  </a:cubicBezTo>
                  <a:cubicBezTo>
                    <a:pt x="17545" y="3474"/>
                    <a:pt x="18305" y="3157"/>
                    <a:pt x="19034" y="2777"/>
                  </a:cubicBezTo>
                  <a:cubicBezTo>
                    <a:pt x="19160" y="2714"/>
                    <a:pt x="19192" y="2555"/>
                    <a:pt x="19129" y="2429"/>
                  </a:cubicBezTo>
                  <a:cubicBezTo>
                    <a:pt x="18780" y="1669"/>
                    <a:pt x="18369" y="940"/>
                    <a:pt x="18052" y="180"/>
                  </a:cubicBezTo>
                  <a:cubicBezTo>
                    <a:pt x="18049" y="174"/>
                    <a:pt x="18047" y="169"/>
                    <a:pt x="18044" y="163"/>
                  </a:cubicBezTo>
                  <a:lnTo>
                    <a:pt x="18044" y="163"/>
                  </a:lnTo>
                  <a:cubicBezTo>
                    <a:pt x="18019" y="73"/>
                    <a:pt x="17953" y="1"/>
                    <a:pt x="17859"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 name="Google Shape;277;p2"/>
            <p:cNvSpPr/>
            <p:nvPr/>
          </p:nvSpPr>
          <p:spPr>
            <a:xfrm>
              <a:off x="4131888" y="4674527"/>
              <a:ext cx="163921" cy="138319"/>
            </a:xfrm>
            <a:custGeom>
              <a:avLst/>
              <a:gdLst/>
              <a:ahLst/>
              <a:cxnLst/>
              <a:rect l="l" t="t" r="r" b="b"/>
              <a:pathLst>
                <a:path w="5103" h="4306" extrusionOk="0">
                  <a:moveTo>
                    <a:pt x="4103" y="0"/>
                  </a:moveTo>
                  <a:cubicBezTo>
                    <a:pt x="4078" y="0"/>
                    <a:pt x="4051" y="4"/>
                    <a:pt x="4023" y="13"/>
                  </a:cubicBezTo>
                  <a:cubicBezTo>
                    <a:pt x="3294" y="234"/>
                    <a:pt x="2566" y="456"/>
                    <a:pt x="1869" y="741"/>
                  </a:cubicBezTo>
                  <a:cubicBezTo>
                    <a:pt x="1331" y="963"/>
                    <a:pt x="792" y="1216"/>
                    <a:pt x="222" y="1438"/>
                  </a:cubicBezTo>
                  <a:cubicBezTo>
                    <a:pt x="96" y="1470"/>
                    <a:pt x="1" y="1596"/>
                    <a:pt x="64" y="1723"/>
                  </a:cubicBezTo>
                  <a:cubicBezTo>
                    <a:pt x="349" y="2515"/>
                    <a:pt x="539" y="3338"/>
                    <a:pt x="856" y="4130"/>
                  </a:cubicBezTo>
                  <a:cubicBezTo>
                    <a:pt x="881" y="4207"/>
                    <a:pt x="970" y="4305"/>
                    <a:pt x="1070" y="4305"/>
                  </a:cubicBezTo>
                  <a:cubicBezTo>
                    <a:pt x="1093" y="4305"/>
                    <a:pt x="1117" y="4300"/>
                    <a:pt x="1141" y="4288"/>
                  </a:cubicBezTo>
                  <a:cubicBezTo>
                    <a:pt x="2376" y="3876"/>
                    <a:pt x="3611" y="3433"/>
                    <a:pt x="4814" y="2958"/>
                  </a:cubicBezTo>
                  <a:cubicBezTo>
                    <a:pt x="5102" y="2843"/>
                    <a:pt x="5023" y="2439"/>
                    <a:pt x="4768" y="2439"/>
                  </a:cubicBezTo>
                  <a:cubicBezTo>
                    <a:pt x="4743" y="2439"/>
                    <a:pt x="4716" y="2443"/>
                    <a:pt x="4688" y="2451"/>
                  </a:cubicBezTo>
                  <a:cubicBezTo>
                    <a:pt x="3554" y="2928"/>
                    <a:pt x="2393" y="3349"/>
                    <a:pt x="1230" y="3741"/>
                  </a:cubicBezTo>
                  <a:lnTo>
                    <a:pt x="1230" y="3741"/>
                  </a:lnTo>
                  <a:cubicBezTo>
                    <a:pt x="997" y="3101"/>
                    <a:pt x="829" y="2446"/>
                    <a:pt x="613" y="1807"/>
                  </a:cubicBezTo>
                  <a:lnTo>
                    <a:pt x="613" y="1807"/>
                  </a:lnTo>
                  <a:cubicBezTo>
                    <a:pt x="1086" y="1613"/>
                    <a:pt x="1541" y="1403"/>
                    <a:pt x="1996" y="1216"/>
                  </a:cubicBezTo>
                  <a:cubicBezTo>
                    <a:pt x="2724" y="931"/>
                    <a:pt x="3421" y="709"/>
                    <a:pt x="4149" y="488"/>
                  </a:cubicBezTo>
                  <a:cubicBezTo>
                    <a:pt x="4437" y="401"/>
                    <a:pt x="4358" y="0"/>
                    <a:pt x="410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 name="Google Shape;278;p2"/>
            <p:cNvSpPr/>
            <p:nvPr/>
          </p:nvSpPr>
          <p:spPr>
            <a:xfrm>
              <a:off x="4814667" y="4413206"/>
              <a:ext cx="119913" cy="117022"/>
            </a:xfrm>
            <a:custGeom>
              <a:avLst/>
              <a:gdLst/>
              <a:ahLst/>
              <a:cxnLst/>
              <a:rect l="l" t="t" r="r" b="b"/>
              <a:pathLst>
                <a:path w="3733" h="3643" extrusionOk="0">
                  <a:moveTo>
                    <a:pt x="2279" y="1"/>
                  </a:moveTo>
                  <a:cubicBezTo>
                    <a:pt x="2257" y="1"/>
                    <a:pt x="2235" y="3"/>
                    <a:pt x="2212" y="9"/>
                  </a:cubicBezTo>
                  <a:cubicBezTo>
                    <a:pt x="1547" y="294"/>
                    <a:pt x="882" y="579"/>
                    <a:pt x="249" y="896"/>
                  </a:cubicBezTo>
                  <a:cubicBezTo>
                    <a:pt x="1" y="1033"/>
                    <a:pt x="160" y="1363"/>
                    <a:pt x="394" y="1363"/>
                  </a:cubicBezTo>
                  <a:cubicBezTo>
                    <a:pt x="429" y="1363"/>
                    <a:pt x="465" y="1355"/>
                    <a:pt x="502" y="1339"/>
                  </a:cubicBezTo>
                  <a:cubicBezTo>
                    <a:pt x="1052" y="1050"/>
                    <a:pt x="1627" y="813"/>
                    <a:pt x="2206" y="582"/>
                  </a:cubicBezTo>
                  <a:lnTo>
                    <a:pt x="2206" y="582"/>
                  </a:lnTo>
                  <a:cubicBezTo>
                    <a:pt x="2554" y="1154"/>
                    <a:pt x="2847" y="1746"/>
                    <a:pt x="3153" y="2340"/>
                  </a:cubicBezTo>
                  <a:lnTo>
                    <a:pt x="3153" y="2340"/>
                  </a:lnTo>
                  <a:cubicBezTo>
                    <a:pt x="2574" y="2659"/>
                    <a:pt x="1953" y="2892"/>
                    <a:pt x="1357" y="3176"/>
                  </a:cubicBezTo>
                  <a:cubicBezTo>
                    <a:pt x="1109" y="3313"/>
                    <a:pt x="1269" y="3643"/>
                    <a:pt x="1502" y="3643"/>
                  </a:cubicBezTo>
                  <a:cubicBezTo>
                    <a:pt x="1537" y="3643"/>
                    <a:pt x="1574" y="3636"/>
                    <a:pt x="1611" y="3619"/>
                  </a:cubicBezTo>
                  <a:cubicBezTo>
                    <a:pt x="2276" y="3271"/>
                    <a:pt x="2972" y="3049"/>
                    <a:pt x="3606" y="2637"/>
                  </a:cubicBezTo>
                  <a:cubicBezTo>
                    <a:pt x="3701" y="2574"/>
                    <a:pt x="3732" y="2416"/>
                    <a:pt x="3669" y="2289"/>
                  </a:cubicBezTo>
                  <a:cubicBezTo>
                    <a:pt x="3321" y="1561"/>
                    <a:pt x="2941" y="832"/>
                    <a:pt x="2497" y="136"/>
                  </a:cubicBezTo>
                  <a:cubicBezTo>
                    <a:pt x="2471" y="57"/>
                    <a:pt x="2381" y="1"/>
                    <a:pt x="2279"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 name="Google Shape;279;p2"/>
            <p:cNvSpPr/>
            <p:nvPr/>
          </p:nvSpPr>
          <p:spPr>
            <a:xfrm>
              <a:off x="4297804" y="4493482"/>
              <a:ext cx="506475" cy="221485"/>
            </a:xfrm>
            <a:custGeom>
              <a:avLst/>
              <a:gdLst/>
              <a:ahLst/>
              <a:cxnLst/>
              <a:rect l="l" t="t" r="r" b="b"/>
              <a:pathLst>
                <a:path w="15767" h="6895" extrusionOk="0">
                  <a:moveTo>
                    <a:pt x="15171" y="1"/>
                  </a:moveTo>
                  <a:cubicBezTo>
                    <a:pt x="15112" y="1"/>
                    <a:pt x="15047" y="14"/>
                    <a:pt x="14977" y="43"/>
                  </a:cubicBezTo>
                  <a:cubicBezTo>
                    <a:pt x="10163" y="2007"/>
                    <a:pt x="5318" y="3907"/>
                    <a:pt x="504" y="5902"/>
                  </a:cubicBezTo>
                  <a:cubicBezTo>
                    <a:pt x="0" y="6126"/>
                    <a:pt x="140" y="6895"/>
                    <a:pt x="573" y="6895"/>
                  </a:cubicBezTo>
                  <a:cubicBezTo>
                    <a:pt x="630" y="6895"/>
                    <a:pt x="692" y="6882"/>
                    <a:pt x="758" y="6852"/>
                  </a:cubicBezTo>
                  <a:cubicBezTo>
                    <a:pt x="5571" y="4857"/>
                    <a:pt x="10417" y="2957"/>
                    <a:pt x="15262" y="993"/>
                  </a:cubicBezTo>
                  <a:cubicBezTo>
                    <a:pt x="15766" y="769"/>
                    <a:pt x="15626" y="1"/>
                    <a:pt x="15171"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280" name="Google Shape;280;p2"/>
          <p:cNvSpPr/>
          <p:nvPr/>
        </p:nvSpPr>
        <p:spPr>
          <a:xfrm>
            <a:off x="1166710" y="3805240"/>
            <a:ext cx="45807" cy="35624"/>
          </a:xfrm>
          <a:custGeom>
            <a:avLst/>
            <a:gdLst/>
            <a:ahLst/>
            <a:cxnLst/>
            <a:rect l="l" t="t" r="r" b="b"/>
            <a:pathLst>
              <a:path w="1426" h="1109" extrusionOk="0">
                <a:moveTo>
                  <a:pt x="697" y="0"/>
                </a:moveTo>
                <a:cubicBezTo>
                  <a:pt x="1" y="0"/>
                  <a:pt x="1" y="1108"/>
                  <a:pt x="697" y="1108"/>
                </a:cubicBezTo>
                <a:cubicBezTo>
                  <a:pt x="1426" y="1108"/>
                  <a:pt x="1426" y="0"/>
                  <a:pt x="697"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 name="Google Shape;281;p2"/>
          <p:cNvSpPr/>
          <p:nvPr/>
        </p:nvSpPr>
        <p:spPr>
          <a:xfrm>
            <a:off x="1198255" y="3753329"/>
            <a:ext cx="45807" cy="34628"/>
          </a:xfrm>
          <a:custGeom>
            <a:avLst/>
            <a:gdLst/>
            <a:ahLst/>
            <a:cxnLst/>
            <a:rect l="l" t="t" r="r" b="b"/>
            <a:pathLst>
              <a:path w="1426" h="1078" extrusionOk="0">
                <a:moveTo>
                  <a:pt x="697" y="1"/>
                </a:moveTo>
                <a:cubicBezTo>
                  <a:pt x="0" y="1"/>
                  <a:pt x="0" y="1078"/>
                  <a:pt x="697" y="1078"/>
                </a:cubicBezTo>
                <a:cubicBezTo>
                  <a:pt x="1426" y="1078"/>
                  <a:pt x="1426" y="1"/>
                  <a:pt x="69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 name="Google Shape;282;p2"/>
          <p:cNvSpPr/>
          <p:nvPr/>
        </p:nvSpPr>
        <p:spPr>
          <a:xfrm>
            <a:off x="1222669" y="3812339"/>
            <a:ext cx="45807" cy="35656"/>
          </a:xfrm>
          <a:custGeom>
            <a:avLst/>
            <a:gdLst/>
            <a:ahLst/>
            <a:cxnLst/>
            <a:rect l="l" t="t" r="r" b="b"/>
            <a:pathLst>
              <a:path w="1426" h="1110" extrusionOk="0">
                <a:moveTo>
                  <a:pt x="729" y="1"/>
                </a:moveTo>
                <a:cubicBezTo>
                  <a:pt x="1" y="1"/>
                  <a:pt x="1" y="1109"/>
                  <a:pt x="729" y="1109"/>
                </a:cubicBezTo>
                <a:cubicBezTo>
                  <a:pt x="1426" y="1109"/>
                  <a:pt x="1426" y="1"/>
                  <a:pt x="729"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3" name="Google Shape;283;p2"/>
          <p:cNvSpPr/>
          <p:nvPr/>
        </p:nvSpPr>
        <p:spPr>
          <a:xfrm>
            <a:off x="782163" y="1498993"/>
            <a:ext cx="44811" cy="35656"/>
          </a:xfrm>
          <a:custGeom>
            <a:avLst/>
            <a:gdLst/>
            <a:ahLst/>
            <a:cxnLst/>
            <a:rect l="l" t="t" r="r" b="b"/>
            <a:pathLst>
              <a:path w="1395" h="1110" extrusionOk="0">
                <a:moveTo>
                  <a:pt x="698" y="1"/>
                </a:moveTo>
                <a:cubicBezTo>
                  <a:pt x="1" y="1"/>
                  <a:pt x="1" y="1109"/>
                  <a:pt x="698" y="1109"/>
                </a:cubicBezTo>
                <a:cubicBezTo>
                  <a:pt x="1394" y="1109"/>
                  <a:pt x="1394" y="1"/>
                  <a:pt x="69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4" name="Google Shape;284;p2"/>
          <p:cNvSpPr/>
          <p:nvPr/>
        </p:nvSpPr>
        <p:spPr>
          <a:xfrm>
            <a:off x="813708" y="1446087"/>
            <a:ext cx="44811" cy="35656"/>
          </a:xfrm>
          <a:custGeom>
            <a:avLst/>
            <a:gdLst/>
            <a:ahLst/>
            <a:cxnLst/>
            <a:rect l="l" t="t" r="r" b="b"/>
            <a:pathLst>
              <a:path w="1395" h="1110" extrusionOk="0">
                <a:moveTo>
                  <a:pt x="697" y="1"/>
                </a:moveTo>
                <a:cubicBezTo>
                  <a:pt x="1" y="1"/>
                  <a:pt x="1" y="1109"/>
                  <a:pt x="697" y="1109"/>
                </a:cubicBezTo>
                <a:cubicBezTo>
                  <a:pt x="1394" y="1109"/>
                  <a:pt x="1394" y="1"/>
                  <a:pt x="69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5" name="Google Shape;285;p2"/>
          <p:cNvSpPr/>
          <p:nvPr/>
        </p:nvSpPr>
        <p:spPr>
          <a:xfrm>
            <a:off x="838122" y="1506125"/>
            <a:ext cx="45807" cy="35624"/>
          </a:xfrm>
          <a:custGeom>
            <a:avLst/>
            <a:gdLst/>
            <a:ahLst/>
            <a:cxnLst/>
            <a:rect l="l" t="t" r="r" b="b"/>
            <a:pathLst>
              <a:path w="1426" h="1109" extrusionOk="0">
                <a:moveTo>
                  <a:pt x="697" y="0"/>
                </a:moveTo>
                <a:cubicBezTo>
                  <a:pt x="1" y="0"/>
                  <a:pt x="1" y="1109"/>
                  <a:pt x="697" y="1109"/>
                </a:cubicBezTo>
                <a:cubicBezTo>
                  <a:pt x="1426" y="1109"/>
                  <a:pt x="1426" y="0"/>
                  <a:pt x="697"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6" name="Google Shape;286;p2"/>
          <p:cNvSpPr/>
          <p:nvPr/>
        </p:nvSpPr>
        <p:spPr>
          <a:xfrm>
            <a:off x="307093" y="2655682"/>
            <a:ext cx="64117" cy="49854"/>
          </a:xfrm>
          <a:custGeom>
            <a:avLst/>
            <a:gdLst/>
            <a:ahLst/>
            <a:cxnLst/>
            <a:rect l="l" t="t" r="r" b="b"/>
            <a:pathLst>
              <a:path w="1996" h="1552" extrusionOk="0">
                <a:moveTo>
                  <a:pt x="982" y="0"/>
                </a:moveTo>
                <a:cubicBezTo>
                  <a:pt x="0" y="0"/>
                  <a:pt x="0" y="1552"/>
                  <a:pt x="982" y="1552"/>
                </a:cubicBezTo>
                <a:cubicBezTo>
                  <a:pt x="1996" y="1552"/>
                  <a:pt x="1996" y="0"/>
                  <a:pt x="982"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7" name="Google Shape;287;p2"/>
          <p:cNvSpPr/>
          <p:nvPr/>
        </p:nvSpPr>
        <p:spPr>
          <a:xfrm>
            <a:off x="351840" y="2580386"/>
            <a:ext cx="64117" cy="49886"/>
          </a:xfrm>
          <a:custGeom>
            <a:avLst/>
            <a:gdLst/>
            <a:ahLst/>
            <a:cxnLst/>
            <a:rect l="l" t="t" r="r" b="b"/>
            <a:pathLst>
              <a:path w="1996" h="1553" extrusionOk="0">
                <a:moveTo>
                  <a:pt x="1014" y="1"/>
                </a:moveTo>
                <a:cubicBezTo>
                  <a:pt x="1" y="1"/>
                  <a:pt x="1" y="1552"/>
                  <a:pt x="1014" y="1552"/>
                </a:cubicBezTo>
                <a:cubicBezTo>
                  <a:pt x="1996" y="1552"/>
                  <a:pt x="1996" y="1"/>
                  <a:pt x="101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8" name="Google Shape;288;p2"/>
          <p:cNvSpPr/>
          <p:nvPr/>
        </p:nvSpPr>
        <p:spPr>
          <a:xfrm>
            <a:off x="386437" y="2665833"/>
            <a:ext cx="65144" cy="49886"/>
          </a:xfrm>
          <a:custGeom>
            <a:avLst/>
            <a:gdLst/>
            <a:ahLst/>
            <a:cxnLst/>
            <a:rect l="l" t="t" r="r" b="b"/>
            <a:pathLst>
              <a:path w="2028" h="1553" extrusionOk="0">
                <a:moveTo>
                  <a:pt x="1014" y="1"/>
                </a:moveTo>
                <a:cubicBezTo>
                  <a:pt x="1" y="1"/>
                  <a:pt x="1" y="1553"/>
                  <a:pt x="1014" y="1553"/>
                </a:cubicBezTo>
                <a:cubicBezTo>
                  <a:pt x="2027" y="1553"/>
                  <a:pt x="2027" y="1"/>
                  <a:pt x="101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9" name="Google Shape;289;p2"/>
          <p:cNvSpPr/>
          <p:nvPr/>
        </p:nvSpPr>
        <p:spPr>
          <a:xfrm>
            <a:off x="8404320" y="1498993"/>
            <a:ext cx="44779" cy="35656"/>
          </a:xfrm>
          <a:custGeom>
            <a:avLst/>
            <a:gdLst/>
            <a:ahLst/>
            <a:cxnLst/>
            <a:rect l="l" t="t" r="r" b="b"/>
            <a:pathLst>
              <a:path w="1394" h="1110" extrusionOk="0">
                <a:moveTo>
                  <a:pt x="697" y="1"/>
                </a:moveTo>
                <a:cubicBezTo>
                  <a:pt x="0" y="1"/>
                  <a:pt x="0" y="1109"/>
                  <a:pt x="697" y="1109"/>
                </a:cubicBezTo>
                <a:cubicBezTo>
                  <a:pt x="1394" y="1109"/>
                  <a:pt x="1394" y="1"/>
                  <a:pt x="69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0" name="Google Shape;290;p2"/>
          <p:cNvSpPr/>
          <p:nvPr/>
        </p:nvSpPr>
        <p:spPr>
          <a:xfrm>
            <a:off x="8435832" y="1446087"/>
            <a:ext cx="44811" cy="35656"/>
          </a:xfrm>
          <a:custGeom>
            <a:avLst/>
            <a:gdLst/>
            <a:ahLst/>
            <a:cxnLst/>
            <a:rect l="l" t="t" r="r" b="b"/>
            <a:pathLst>
              <a:path w="1395" h="1110" extrusionOk="0">
                <a:moveTo>
                  <a:pt x="698" y="1"/>
                </a:moveTo>
                <a:cubicBezTo>
                  <a:pt x="1" y="1"/>
                  <a:pt x="1" y="1109"/>
                  <a:pt x="698" y="1109"/>
                </a:cubicBezTo>
                <a:cubicBezTo>
                  <a:pt x="1394" y="1109"/>
                  <a:pt x="1394" y="1"/>
                  <a:pt x="69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1" name="Google Shape;291;p2"/>
          <p:cNvSpPr/>
          <p:nvPr/>
        </p:nvSpPr>
        <p:spPr>
          <a:xfrm>
            <a:off x="8460246" y="1506125"/>
            <a:ext cx="44811" cy="35624"/>
          </a:xfrm>
          <a:custGeom>
            <a:avLst/>
            <a:gdLst/>
            <a:ahLst/>
            <a:cxnLst/>
            <a:rect l="l" t="t" r="r" b="b"/>
            <a:pathLst>
              <a:path w="1395" h="1109" extrusionOk="0">
                <a:moveTo>
                  <a:pt x="698" y="0"/>
                </a:moveTo>
                <a:cubicBezTo>
                  <a:pt x="1" y="0"/>
                  <a:pt x="1" y="1109"/>
                  <a:pt x="698" y="1109"/>
                </a:cubicBezTo>
                <a:cubicBezTo>
                  <a:pt x="1394" y="1109"/>
                  <a:pt x="1394" y="0"/>
                  <a:pt x="6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292" name="Google Shape;292;p2"/>
          <p:cNvGrpSpPr/>
          <p:nvPr/>
        </p:nvGrpSpPr>
        <p:grpSpPr>
          <a:xfrm>
            <a:off x="8327995" y="2455266"/>
            <a:ext cx="144489" cy="135334"/>
            <a:chOff x="8327995" y="2455266"/>
            <a:chExt cx="144489" cy="135334"/>
          </a:xfrm>
        </p:grpSpPr>
        <p:sp>
          <p:nvSpPr>
            <p:cNvPr id="293" name="Google Shape;293;p2"/>
            <p:cNvSpPr/>
            <p:nvPr/>
          </p:nvSpPr>
          <p:spPr>
            <a:xfrm>
              <a:off x="8327995" y="2530531"/>
              <a:ext cx="64149" cy="49886"/>
            </a:xfrm>
            <a:custGeom>
              <a:avLst/>
              <a:gdLst/>
              <a:ahLst/>
              <a:cxnLst/>
              <a:rect l="l" t="t" r="r" b="b"/>
              <a:pathLst>
                <a:path w="1997" h="1553" extrusionOk="0">
                  <a:moveTo>
                    <a:pt x="983" y="1"/>
                  </a:moveTo>
                  <a:cubicBezTo>
                    <a:pt x="1" y="1"/>
                    <a:pt x="1" y="1553"/>
                    <a:pt x="983" y="1553"/>
                  </a:cubicBezTo>
                  <a:cubicBezTo>
                    <a:pt x="1996" y="1553"/>
                    <a:pt x="1996" y="1"/>
                    <a:pt x="983"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4" name="Google Shape;294;p2"/>
            <p:cNvSpPr/>
            <p:nvPr/>
          </p:nvSpPr>
          <p:spPr>
            <a:xfrm>
              <a:off x="8372775" y="2455266"/>
              <a:ext cx="65144" cy="49886"/>
            </a:xfrm>
            <a:custGeom>
              <a:avLst/>
              <a:gdLst/>
              <a:ahLst/>
              <a:cxnLst/>
              <a:rect l="l" t="t" r="r" b="b"/>
              <a:pathLst>
                <a:path w="2028" h="1553" extrusionOk="0">
                  <a:moveTo>
                    <a:pt x="1014" y="0"/>
                  </a:moveTo>
                  <a:cubicBezTo>
                    <a:pt x="0" y="0"/>
                    <a:pt x="0" y="1552"/>
                    <a:pt x="1014" y="1552"/>
                  </a:cubicBezTo>
                  <a:cubicBezTo>
                    <a:pt x="2027" y="1552"/>
                    <a:pt x="2027" y="0"/>
                    <a:pt x="1014"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5" name="Google Shape;295;p2"/>
            <p:cNvSpPr/>
            <p:nvPr/>
          </p:nvSpPr>
          <p:spPr>
            <a:xfrm>
              <a:off x="8408367" y="2540714"/>
              <a:ext cx="64117" cy="49886"/>
            </a:xfrm>
            <a:custGeom>
              <a:avLst/>
              <a:gdLst/>
              <a:ahLst/>
              <a:cxnLst/>
              <a:rect l="l" t="t" r="r" b="b"/>
              <a:pathLst>
                <a:path w="1996" h="1553" extrusionOk="0">
                  <a:moveTo>
                    <a:pt x="983" y="1"/>
                  </a:moveTo>
                  <a:cubicBezTo>
                    <a:pt x="1" y="1"/>
                    <a:pt x="1" y="1552"/>
                    <a:pt x="983" y="1552"/>
                  </a:cubicBezTo>
                  <a:cubicBezTo>
                    <a:pt x="1996" y="1552"/>
                    <a:pt x="1996" y="1"/>
                    <a:pt x="983"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296" name="Google Shape;296;p2"/>
          <p:cNvSpPr/>
          <p:nvPr/>
        </p:nvSpPr>
        <p:spPr>
          <a:xfrm>
            <a:off x="4204133" y="4841118"/>
            <a:ext cx="255342" cy="303044"/>
          </a:xfrm>
          <a:custGeom>
            <a:avLst/>
            <a:gdLst/>
            <a:ahLst/>
            <a:cxnLst/>
            <a:rect l="l" t="t" r="r" b="b"/>
            <a:pathLst>
              <a:path w="7949" h="9434" extrusionOk="0">
                <a:moveTo>
                  <a:pt x="2779" y="1309"/>
                </a:moveTo>
                <a:cubicBezTo>
                  <a:pt x="3077" y="1309"/>
                  <a:pt x="3319" y="1561"/>
                  <a:pt x="3515" y="1889"/>
                </a:cubicBezTo>
                <a:cubicBezTo>
                  <a:pt x="4054" y="2776"/>
                  <a:pt x="2629" y="3852"/>
                  <a:pt x="1869" y="4264"/>
                </a:cubicBezTo>
                <a:cubicBezTo>
                  <a:pt x="1710" y="3852"/>
                  <a:pt x="1552" y="3441"/>
                  <a:pt x="1393" y="2997"/>
                </a:cubicBezTo>
                <a:cubicBezTo>
                  <a:pt x="1457" y="2934"/>
                  <a:pt x="1520" y="2839"/>
                  <a:pt x="1552" y="2712"/>
                </a:cubicBezTo>
                <a:cubicBezTo>
                  <a:pt x="1678" y="2206"/>
                  <a:pt x="1932" y="1762"/>
                  <a:pt x="2344" y="1477"/>
                </a:cubicBezTo>
                <a:cubicBezTo>
                  <a:pt x="2501" y="1359"/>
                  <a:pt x="2645" y="1309"/>
                  <a:pt x="2779" y="1309"/>
                </a:cubicBezTo>
                <a:close/>
                <a:moveTo>
                  <a:pt x="4995" y="4543"/>
                </a:moveTo>
                <a:cubicBezTo>
                  <a:pt x="5338" y="4543"/>
                  <a:pt x="5623" y="4672"/>
                  <a:pt x="5764" y="5024"/>
                </a:cubicBezTo>
                <a:cubicBezTo>
                  <a:pt x="6397" y="6576"/>
                  <a:pt x="4624" y="7463"/>
                  <a:pt x="3325" y="7843"/>
                </a:cubicBezTo>
                <a:cubicBezTo>
                  <a:pt x="3009" y="7051"/>
                  <a:pt x="2692" y="6259"/>
                  <a:pt x="2375" y="5467"/>
                </a:cubicBezTo>
                <a:lnTo>
                  <a:pt x="2375" y="5467"/>
                </a:lnTo>
                <a:cubicBezTo>
                  <a:pt x="2415" y="5475"/>
                  <a:pt x="2452" y="5479"/>
                  <a:pt x="2489" y="5479"/>
                </a:cubicBezTo>
                <a:cubicBezTo>
                  <a:pt x="2599" y="5479"/>
                  <a:pt x="2700" y="5444"/>
                  <a:pt x="2819" y="5372"/>
                </a:cubicBezTo>
                <a:cubicBezTo>
                  <a:pt x="3251" y="5135"/>
                  <a:pt x="4258" y="4543"/>
                  <a:pt x="4995" y="4543"/>
                </a:cubicBezTo>
                <a:close/>
                <a:moveTo>
                  <a:pt x="2907" y="1"/>
                </a:moveTo>
                <a:cubicBezTo>
                  <a:pt x="1749" y="1"/>
                  <a:pt x="565" y="1138"/>
                  <a:pt x="285" y="2364"/>
                </a:cubicBezTo>
                <a:cubicBezTo>
                  <a:pt x="253" y="2459"/>
                  <a:pt x="253" y="2586"/>
                  <a:pt x="285" y="2681"/>
                </a:cubicBezTo>
                <a:cubicBezTo>
                  <a:pt x="95" y="2807"/>
                  <a:pt x="0" y="3029"/>
                  <a:pt x="95" y="3314"/>
                </a:cubicBezTo>
                <a:cubicBezTo>
                  <a:pt x="855" y="5277"/>
                  <a:pt x="1647" y="7178"/>
                  <a:pt x="2439" y="9078"/>
                </a:cubicBezTo>
                <a:cubicBezTo>
                  <a:pt x="2549" y="9331"/>
                  <a:pt x="2739" y="9434"/>
                  <a:pt x="2937" y="9434"/>
                </a:cubicBezTo>
                <a:cubicBezTo>
                  <a:pt x="3135" y="9434"/>
                  <a:pt x="3341" y="9331"/>
                  <a:pt x="3484" y="9173"/>
                </a:cubicBezTo>
                <a:cubicBezTo>
                  <a:pt x="5574" y="8603"/>
                  <a:pt x="7949" y="7019"/>
                  <a:pt x="6967" y="4517"/>
                </a:cubicBezTo>
                <a:cubicBezTo>
                  <a:pt x="6591" y="3578"/>
                  <a:pt x="5897" y="3253"/>
                  <a:pt x="5096" y="3253"/>
                </a:cubicBezTo>
                <a:cubicBezTo>
                  <a:pt x="4952" y="3253"/>
                  <a:pt x="4805" y="3263"/>
                  <a:pt x="4655" y="3282"/>
                </a:cubicBezTo>
                <a:cubicBezTo>
                  <a:pt x="4972" y="2554"/>
                  <a:pt x="5004" y="1699"/>
                  <a:pt x="4434" y="875"/>
                </a:cubicBezTo>
                <a:cubicBezTo>
                  <a:pt x="3996" y="255"/>
                  <a:pt x="3455" y="1"/>
                  <a:pt x="2907"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7" name="Google Shape;297;p2"/>
          <p:cNvSpPr/>
          <p:nvPr/>
        </p:nvSpPr>
        <p:spPr>
          <a:xfrm>
            <a:off x="8116399" y="4462414"/>
            <a:ext cx="45807" cy="35624"/>
          </a:xfrm>
          <a:custGeom>
            <a:avLst/>
            <a:gdLst/>
            <a:ahLst/>
            <a:cxnLst/>
            <a:rect l="l" t="t" r="r" b="b"/>
            <a:pathLst>
              <a:path w="1426" h="1109" extrusionOk="0">
                <a:moveTo>
                  <a:pt x="697" y="0"/>
                </a:moveTo>
                <a:cubicBezTo>
                  <a:pt x="1" y="0"/>
                  <a:pt x="1" y="1109"/>
                  <a:pt x="697" y="1109"/>
                </a:cubicBezTo>
                <a:cubicBezTo>
                  <a:pt x="1426" y="1109"/>
                  <a:pt x="1426" y="0"/>
                  <a:pt x="697"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8" name="Google Shape;298;p2"/>
          <p:cNvSpPr/>
          <p:nvPr/>
        </p:nvSpPr>
        <p:spPr>
          <a:xfrm>
            <a:off x="8147944" y="4410504"/>
            <a:ext cx="45807" cy="34628"/>
          </a:xfrm>
          <a:custGeom>
            <a:avLst/>
            <a:gdLst/>
            <a:ahLst/>
            <a:cxnLst/>
            <a:rect l="l" t="t" r="r" b="b"/>
            <a:pathLst>
              <a:path w="1426" h="1078" extrusionOk="0">
                <a:moveTo>
                  <a:pt x="729" y="1"/>
                </a:moveTo>
                <a:cubicBezTo>
                  <a:pt x="0" y="1"/>
                  <a:pt x="0" y="1078"/>
                  <a:pt x="729" y="1078"/>
                </a:cubicBezTo>
                <a:cubicBezTo>
                  <a:pt x="1426" y="1078"/>
                  <a:pt x="1426" y="1"/>
                  <a:pt x="729"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9" name="Google Shape;299;p2"/>
          <p:cNvSpPr/>
          <p:nvPr/>
        </p:nvSpPr>
        <p:spPr>
          <a:xfrm>
            <a:off x="8173386" y="4469514"/>
            <a:ext cx="44779" cy="35656"/>
          </a:xfrm>
          <a:custGeom>
            <a:avLst/>
            <a:gdLst/>
            <a:ahLst/>
            <a:cxnLst/>
            <a:rect l="l" t="t" r="r" b="b"/>
            <a:pathLst>
              <a:path w="1394" h="1110" extrusionOk="0">
                <a:moveTo>
                  <a:pt x="697" y="1"/>
                </a:moveTo>
                <a:cubicBezTo>
                  <a:pt x="0" y="1"/>
                  <a:pt x="0" y="1109"/>
                  <a:pt x="697" y="1109"/>
                </a:cubicBezTo>
                <a:cubicBezTo>
                  <a:pt x="1394" y="1109"/>
                  <a:pt x="1394" y="1"/>
                  <a:pt x="69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0" name="Google Shape;300;p2"/>
          <p:cNvSpPr/>
          <p:nvPr/>
        </p:nvSpPr>
        <p:spPr>
          <a:xfrm>
            <a:off x="8993331" y="3837781"/>
            <a:ext cx="32572" cy="26469"/>
          </a:xfrm>
          <a:custGeom>
            <a:avLst/>
            <a:gdLst/>
            <a:ahLst/>
            <a:cxnLst/>
            <a:rect l="l" t="t" r="r" b="b"/>
            <a:pathLst>
              <a:path w="1014" h="824" extrusionOk="0">
                <a:moveTo>
                  <a:pt x="507" y="0"/>
                </a:moveTo>
                <a:cubicBezTo>
                  <a:pt x="0" y="0"/>
                  <a:pt x="0" y="824"/>
                  <a:pt x="507" y="824"/>
                </a:cubicBezTo>
                <a:cubicBezTo>
                  <a:pt x="1014" y="824"/>
                  <a:pt x="1014" y="0"/>
                  <a:pt x="50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1" name="Google Shape;301;p2"/>
          <p:cNvSpPr/>
          <p:nvPr/>
        </p:nvSpPr>
        <p:spPr>
          <a:xfrm>
            <a:off x="8956710" y="3799104"/>
            <a:ext cx="33600" cy="26501"/>
          </a:xfrm>
          <a:custGeom>
            <a:avLst/>
            <a:gdLst/>
            <a:ahLst/>
            <a:cxnLst/>
            <a:rect l="l" t="t" r="r" b="b"/>
            <a:pathLst>
              <a:path w="1046" h="825" extrusionOk="0">
                <a:moveTo>
                  <a:pt x="539" y="1"/>
                </a:moveTo>
                <a:cubicBezTo>
                  <a:pt x="0" y="1"/>
                  <a:pt x="0" y="824"/>
                  <a:pt x="539" y="824"/>
                </a:cubicBezTo>
                <a:cubicBezTo>
                  <a:pt x="1045" y="824"/>
                  <a:pt x="1045" y="1"/>
                  <a:pt x="539"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2" name="Google Shape;302;p2"/>
          <p:cNvSpPr/>
          <p:nvPr/>
        </p:nvSpPr>
        <p:spPr>
          <a:xfrm>
            <a:off x="8946527" y="3854067"/>
            <a:ext cx="33600" cy="25441"/>
          </a:xfrm>
          <a:custGeom>
            <a:avLst/>
            <a:gdLst/>
            <a:ahLst/>
            <a:cxnLst/>
            <a:rect l="l" t="t" r="r" b="b"/>
            <a:pathLst>
              <a:path w="1046" h="792" extrusionOk="0">
                <a:moveTo>
                  <a:pt x="507" y="0"/>
                </a:moveTo>
                <a:cubicBezTo>
                  <a:pt x="1" y="0"/>
                  <a:pt x="1" y="792"/>
                  <a:pt x="507" y="792"/>
                </a:cubicBezTo>
                <a:cubicBezTo>
                  <a:pt x="1046" y="792"/>
                  <a:pt x="1046" y="0"/>
                  <a:pt x="50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matchingName="Title and 4 columns">
  <p:cSld name="CUSTOM_2">
    <p:spTree>
      <p:nvGrpSpPr>
        <p:cNvPr id="1" name="Shape 705"/>
        <p:cNvGrpSpPr/>
        <p:nvPr/>
      </p:nvGrpSpPr>
      <p:grpSpPr>
        <a:xfrm>
          <a:off x="0" y="0"/>
          <a:ext cx="0" cy="0"/>
          <a:chOff x="0" y="0"/>
          <a:chExt cx="0" cy="0"/>
        </a:xfrm>
      </p:grpSpPr>
      <p:sp>
        <p:nvSpPr>
          <p:cNvPr id="706" name="Google Shape;706;p16"/>
          <p:cNvSpPr txBox="1">
            <a:spLocks noGrp="1"/>
          </p:cNvSpPr>
          <p:nvPr>
            <p:ph type="title"/>
          </p:nvPr>
        </p:nvSpPr>
        <p:spPr>
          <a:xfrm>
            <a:off x="708150" y="400725"/>
            <a:ext cx="7727700" cy="4128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2800"/>
              <a:buNone/>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
        <p:nvSpPr>
          <p:cNvPr id="707" name="Google Shape;707;p16"/>
          <p:cNvSpPr/>
          <p:nvPr/>
        </p:nvSpPr>
        <p:spPr>
          <a:xfrm>
            <a:off x="7051574" y="-25674"/>
            <a:ext cx="2357783" cy="1603391"/>
          </a:xfrm>
          <a:custGeom>
            <a:avLst/>
            <a:gdLst/>
            <a:ahLst/>
            <a:cxnLst/>
            <a:rect l="l" t="t" r="r" b="b"/>
            <a:pathLst>
              <a:path w="83639" h="56878" extrusionOk="0">
                <a:moveTo>
                  <a:pt x="919" y="1"/>
                </a:moveTo>
                <a:cubicBezTo>
                  <a:pt x="0" y="1996"/>
                  <a:pt x="1362" y="4498"/>
                  <a:pt x="6619" y="7633"/>
                </a:cubicBezTo>
                <a:cubicBezTo>
                  <a:pt x="9125" y="9300"/>
                  <a:pt x="12009" y="9775"/>
                  <a:pt x="15024" y="9775"/>
                </a:cubicBezTo>
                <a:cubicBezTo>
                  <a:pt x="19016" y="9775"/>
                  <a:pt x="23237" y="8943"/>
                  <a:pt x="27113" y="8943"/>
                </a:cubicBezTo>
                <a:cubicBezTo>
                  <a:pt x="30041" y="8943"/>
                  <a:pt x="32771" y="9417"/>
                  <a:pt x="35058" y="11085"/>
                </a:cubicBezTo>
                <a:cubicBezTo>
                  <a:pt x="29516" y="16658"/>
                  <a:pt x="13555" y="15265"/>
                  <a:pt x="10799" y="24291"/>
                </a:cubicBezTo>
                <a:cubicBezTo>
                  <a:pt x="8314" y="31716"/>
                  <a:pt x="13587" y="33909"/>
                  <a:pt x="20274" y="33909"/>
                </a:cubicBezTo>
                <a:cubicBezTo>
                  <a:pt x="26705" y="33909"/>
                  <a:pt x="34445" y="31880"/>
                  <a:pt x="37845" y="30529"/>
                </a:cubicBezTo>
                <a:cubicBezTo>
                  <a:pt x="44039" y="27866"/>
                  <a:pt x="52765" y="20704"/>
                  <a:pt x="57382" y="20704"/>
                </a:cubicBezTo>
                <a:cubicBezTo>
                  <a:pt x="60012" y="20704"/>
                  <a:pt x="61309" y="23029"/>
                  <a:pt x="60045" y="29833"/>
                </a:cubicBezTo>
                <a:cubicBezTo>
                  <a:pt x="57986" y="38858"/>
                  <a:pt x="48264" y="46491"/>
                  <a:pt x="51716" y="56878"/>
                </a:cubicBezTo>
                <a:cubicBezTo>
                  <a:pt x="72744" y="53806"/>
                  <a:pt x="81105" y="33095"/>
                  <a:pt x="83638" y="14885"/>
                </a:cubicBezTo>
                <a:lnTo>
                  <a:pt x="83638" y="1"/>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708" name="Google Shape;708;p16"/>
          <p:cNvGrpSpPr/>
          <p:nvPr/>
        </p:nvGrpSpPr>
        <p:grpSpPr>
          <a:xfrm>
            <a:off x="7500418" y="630039"/>
            <a:ext cx="144489" cy="135334"/>
            <a:chOff x="7500418" y="630039"/>
            <a:chExt cx="144489" cy="135334"/>
          </a:xfrm>
        </p:grpSpPr>
        <p:sp>
          <p:nvSpPr>
            <p:cNvPr id="709" name="Google Shape;709;p16"/>
            <p:cNvSpPr/>
            <p:nvPr/>
          </p:nvSpPr>
          <p:spPr>
            <a:xfrm>
              <a:off x="7500418" y="705304"/>
              <a:ext cx="65112" cy="49886"/>
            </a:xfrm>
            <a:custGeom>
              <a:avLst/>
              <a:gdLst/>
              <a:ahLst/>
              <a:cxnLst/>
              <a:rect l="l" t="t" r="r" b="b"/>
              <a:pathLst>
                <a:path w="2027" h="1553" extrusionOk="0">
                  <a:moveTo>
                    <a:pt x="1014" y="1"/>
                  </a:moveTo>
                  <a:cubicBezTo>
                    <a:pt x="0" y="1"/>
                    <a:pt x="0" y="1552"/>
                    <a:pt x="1014" y="1552"/>
                  </a:cubicBezTo>
                  <a:cubicBezTo>
                    <a:pt x="2027" y="1552"/>
                    <a:pt x="2027" y="1"/>
                    <a:pt x="1014"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0" name="Google Shape;710;p16"/>
            <p:cNvSpPr/>
            <p:nvPr/>
          </p:nvSpPr>
          <p:spPr>
            <a:xfrm>
              <a:off x="7545165" y="630039"/>
              <a:ext cx="65144" cy="49854"/>
            </a:xfrm>
            <a:custGeom>
              <a:avLst/>
              <a:gdLst/>
              <a:ahLst/>
              <a:cxnLst/>
              <a:rect l="l" t="t" r="r" b="b"/>
              <a:pathLst>
                <a:path w="2028" h="1552" extrusionOk="0">
                  <a:moveTo>
                    <a:pt x="1014" y="0"/>
                  </a:moveTo>
                  <a:cubicBezTo>
                    <a:pt x="1" y="0"/>
                    <a:pt x="1" y="1552"/>
                    <a:pt x="1014" y="1552"/>
                  </a:cubicBezTo>
                  <a:cubicBezTo>
                    <a:pt x="2027" y="1552"/>
                    <a:pt x="2027" y="0"/>
                    <a:pt x="1014"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1" name="Google Shape;711;p16"/>
            <p:cNvSpPr/>
            <p:nvPr/>
          </p:nvSpPr>
          <p:spPr>
            <a:xfrm>
              <a:off x="7580790" y="715487"/>
              <a:ext cx="64117" cy="49886"/>
            </a:xfrm>
            <a:custGeom>
              <a:avLst/>
              <a:gdLst/>
              <a:ahLst/>
              <a:cxnLst/>
              <a:rect l="l" t="t" r="r" b="b"/>
              <a:pathLst>
                <a:path w="1996" h="1553" extrusionOk="0">
                  <a:moveTo>
                    <a:pt x="1013" y="0"/>
                  </a:moveTo>
                  <a:cubicBezTo>
                    <a:pt x="0" y="0"/>
                    <a:pt x="0" y="1552"/>
                    <a:pt x="1013" y="1552"/>
                  </a:cubicBezTo>
                  <a:cubicBezTo>
                    <a:pt x="1995" y="1552"/>
                    <a:pt x="1995" y="0"/>
                    <a:pt x="1013"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712" name="Google Shape;712;p16"/>
          <p:cNvGrpSpPr/>
          <p:nvPr/>
        </p:nvGrpSpPr>
        <p:grpSpPr>
          <a:xfrm>
            <a:off x="74615" y="4361158"/>
            <a:ext cx="965451" cy="782343"/>
            <a:chOff x="74615" y="4361158"/>
            <a:chExt cx="965451" cy="782343"/>
          </a:xfrm>
        </p:grpSpPr>
        <p:sp>
          <p:nvSpPr>
            <p:cNvPr id="713" name="Google Shape;713;p16"/>
            <p:cNvSpPr/>
            <p:nvPr/>
          </p:nvSpPr>
          <p:spPr>
            <a:xfrm>
              <a:off x="465266" y="4550074"/>
              <a:ext cx="574800" cy="570014"/>
            </a:xfrm>
            <a:custGeom>
              <a:avLst/>
              <a:gdLst/>
              <a:ahLst/>
              <a:cxnLst/>
              <a:rect l="l" t="t" r="r" b="b"/>
              <a:pathLst>
                <a:path w="17894" h="17745" extrusionOk="0">
                  <a:moveTo>
                    <a:pt x="15445" y="0"/>
                  </a:moveTo>
                  <a:cubicBezTo>
                    <a:pt x="13378" y="0"/>
                    <a:pt x="11132" y="4304"/>
                    <a:pt x="9628" y="4982"/>
                  </a:cubicBezTo>
                  <a:cubicBezTo>
                    <a:pt x="9553" y="3906"/>
                    <a:pt x="10052" y="1324"/>
                    <a:pt x="9074" y="1324"/>
                  </a:cubicBezTo>
                  <a:cubicBezTo>
                    <a:pt x="8816" y="1324"/>
                    <a:pt x="8453" y="1505"/>
                    <a:pt x="7950" y="1942"/>
                  </a:cubicBezTo>
                  <a:cubicBezTo>
                    <a:pt x="6176" y="3367"/>
                    <a:pt x="6176" y="6186"/>
                    <a:pt x="4720" y="7801"/>
                  </a:cubicBezTo>
                  <a:cubicBezTo>
                    <a:pt x="4403" y="6977"/>
                    <a:pt x="4561" y="4412"/>
                    <a:pt x="3611" y="4032"/>
                  </a:cubicBezTo>
                  <a:cubicBezTo>
                    <a:pt x="3480" y="3968"/>
                    <a:pt x="3354" y="3939"/>
                    <a:pt x="3233" y="3939"/>
                  </a:cubicBezTo>
                  <a:cubicBezTo>
                    <a:pt x="2095" y="3939"/>
                    <a:pt x="1395" y="6525"/>
                    <a:pt x="1109" y="7326"/>
                  </a:cubicBezTo>
                  <a:cubicBezTo>
                    <a:pt x="1" y="10778"/>
                    <a:pt x="571" y="13976"/>
                    <a:pt x="793" y="17523"/>
                  </a:cubicBezTo>
                  <a:lnTo>
                    <a:pt x="1046" y="17745"/>
                  </a:lnTo>
                  <a:cubicBezTo>
                    <a:pt x="3928" y="16446"/>
                    <a:pt x="6588" y="15180"/>
                    <a:pt x="9723" y="14388"/>
                  </a:cubicBezTo>
                  <a:cubicBezTo>
                    <a:pt x="10832" y="14040"/>
                    <a:pt x="14695" y="13818"/>
                    <a:pt x="14917" y="12298"/>
                  </a:cubicBezTo>
                  <a:cubicBezTo>
                    <a:pt x="15070" y="11032"/>
                    <a:pt x="13574" y="10916"/>
                    <a:pt x="12151" y="10916"/>
                  </a:cubicBezTo>
                  <a:cubicBezTo>
                    <a:pt x="11834" y="10916"/>
                    <a:pt x="11520" y="10922"/>
                    <a:pt x="11228" y="10922"/>
                  </a:cubicBezTo>
                  <a:cubicBezTo>
                    <a:pt x="10672" y="10922"/>
                    <a:pt x="10199" y="10901"/>
                    <a:pt x="9945" y="10778"/>
                  </a:cubicBezTo>
                  <a:cubicBezTo>
                    <a:pt x="10610" y="8846"/>
                    <a:pt x="14537" y="8909"/>
                    <a:pt x="16057" y="8023"/>
                  </a:cubicBezTo>
                  <a:cubicBezTo>
                    <a:pt x="17514" y="7072"/>
                    <a:pt x="16944" y="6091"/>
                    <a:pt x="15424" y="6027"/>
                  </a:cubicBezTo>
                  <a:cubicBezTo>
                    <a:pt x="15353" y="6021"/>
                    <a:pt x="15283" y="6018"/>
                    <a:pt x="15213" y="6018"/>
                  </a:cubicBezTo>
                  <a:cubicBezTo>
                    <a:pt x="14350" y="6018"/>
                    <a:pt x="13491" y="6464"/>
                    <a:pt x="12670" y="6464"/>
                  </a:cubicBezTo>
                  <a:cubicBezTo>
                    <a:pt x="12563" y="6464"/>
                    <a:pt x="12457" y="6456"/>
                    <a:pt x="12352" y="6439"/>
                  </a:cubicBezTo>
                  <a:cubicBezTo>
                    <a:pt x="12922" y="5457"/>
                    <a:pt x="17894" y="802"/>
                    <a:pt x="15899" y="74"/>
                  </a:cubicBezTo>
                  <a:cubicBezTo>
                    <a:pt x="15749" y="24"/>
                    <a:pt x="15597" y="0"/>
                    <a:pt x="1544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4" name="Google Shape;714;p16"/>
            <p:cNvSpPr/>
            <p:nvPr/>
          </p:nvSpPr>
          <p:spPr>
            <a:xfrm>
              <a:off x="485150" y="4607028"/>
              <a:ext cx="452413" cy="510523"/>
            </a:xfrm>
            <a:custGeom>
              <a:avLst/>
              <a:gdLst/>
              <a:ahLst/>
              <a:cxnLst/>
              <a:rect l="l" t="t" r="r" b="b"/>
              <a:pathLst>
                <a:path w="14084" h="15893" extrusionOk="0">
                  <a:moveTo>
                    <a:pt x="13741" y="1"/>
                  </a:moveTo>
                  <a:cubicBezTo>
                    <a:pt x="13668" y="1"/>
                    <a:pt x="13594" y="32"/>
                    <a:pt x="13538" y="106"/>
                  </a:cubicBezTo>
                  <a:cubicBezTo>
                    <a:pt x="9421" y="5585"/>
                    <a:pt x="3879" y="9796"/>
                    <a:pt x="110" y="15529"/>
                  </a:cubicBezTo>
                  <a:cubicBezTo>
                    <a:pt x="1" y="15726"/>
                    <a:pt x="164" y="15893"/>
                    <a:pt x="338" y="15893"/>
                  </a:cubicBezTo>
                  <a:cubicBezTo>
                    <a:pt x="416" y="15893"/>
                    <a:pt x="495" y="15860"/>
                    <a:pt x="554" y="15782"/>
                  </a:cubicBezTo>
                  <a:cubicBezTo>
                    <a:pt x="4322" y="10050"/>
                    <a:pt x="9864" y="5806"/>
                    <a:pt x="13950" y="359"/>
                  </a:cubicBezTo>
                  <a:cubicBezTo>
                    <a:pt x="14084" y="180"/>
                    <a:pt x="13917" y="1"/>
                    <a:pt x="13741"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5" name="Google Shape;715;p16"/>
            <p:cNvSpPr/>
            <p:nvPr/>
          </p:nvSpPr>
          <p:spPr>
            <a:xfrm>
              <a:off x="678917" y="4686919"/>
              <a:ext cx="253157" cy="193313"/>
            </a:xfrm>
            <a:custGeom>
              <a:avLst/>
              <a:gdLst/>
              <a:ahLst/>
              <a:cxnLst/>
              <a:rect l="l" t="t" r="r" b="b"/>
              <a:pathLst>
                <a:path w="7881" h="6018" extrusionOk="0">
                  <a:moveTo>
                    <a:pt x="944" y="1"/>
                  </a:moveTo>
                  <a:cubicBezTo>
                    <a:pt x="847" y="1"/>
                    <a:pt x="754" y="56"/>
                    <a:pt x="729" y="184"/>
                  </a:cubicBezTo>
                  <a:cubicBezTo>
                    <a:pt x="380" y="2021"/>
                    <a:pt x="0" y="3921"/>
                    <a:pt x="159" y="5789"/>
                  </a:cubicBezTo>
                  <a:cubicBezTo>
                    <a:pt x="159" y="5927"/>
                    <a:pt x="279" y="6017"/>
                    <a:pt x="414" y="6017"/>
                  </a:cubicBezTo>
                  <a:cubicBezTo>
                    <a:pt x="434" y="6017"/>
                    <a:pt x="455" y="6015"/>
                    <a:pt x="475" y="6011"/>
                  </a:cubicBezTo>
                  <a:cubicBezTo>
                    <a:pt x="2946" y="5504"/>
                    <a:pt x="5226" y="4364"/>
                    <a:pt x="7601" y="3541"/>
                  </a:cubicBezTo>
                  <a:cubicBezTo>
                    <a:pt x="7881" y="3429"/>
                    <a:pt x="7814" y="3045"/>
                    <a:pt x="7576" y="3045"/>
                  </a:cubicBezTo>
                  <a:cubicBezTo>
                    <a:pt x="7545" y="3045"/>
                    <a:pt x="7511" y="3051"/>
                    <a:pt x="7474" y="3066"/>
                  </a:cubicBezTo>
                  <a:cubicBezTo>
                    <a:pt x="5192" y="3857"/>
                    <a:pt x="2998" y="4940"/>
                    <a:pt x="638" y="5474"/>
                  </a:cubicBezTo>
                  <a:lnTo>
                    <a:pt x="638" y="5474"/>
                  </a:lnTo>
                  <a:cubicBezTo>
                    <a:pt x="519" y="3739"/>
                    <a:pt x="875" y="1983"/>
                    <a:pt x="1204" y="311"/>
                  </a:cubicBezTo>
                  <a:cubicBezTo>
                    <a:pt x="1242" y="122"/>
                    <a:pt x="1088" y="1"/>
                    <a:pt x="944"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6" name="Google Shape;716;p16"/>
            <p:cNvSpPr/>
            <p:nvPr/>
          </p:nvSpPr>
          <p:spPr>
            <a:xfrm>
              <a:off x="554793" y="4793021"/>
              <a:ext cx="267259" cy="221806"/>
            </a:xfrm>
            <a:custGeom>
              <a:avLst/>
              <a:gdLst/>
              <a:ahLst/>
              <a:cxnLst/>
              <a:rect l="l" t="t" r="r" b="b"/>
              <a:pathLst>
                <a:path w="8320" h="6905" extrusionOk="0">
                  <a:moveTo>
                    <a:pt x="242" y="0"/>
                  </a:moveTo>
                  <a:cubicBezTo>
                    <a:pt x="119" y="0"/>
                    <a:pt x="1" y="80"/>
                    <a:pt x="1" y="238"/>
                  </a:cubicBezTo>
                  <a:cubicBezTo>
                    <a:pt x="159" y="2360"/>
                    <a:pt x="412" y="4513"/>
                    <a:pt x="317" y="6667"/>
                  </a:cubicBezTo>
                  <a:cubicBezTo>
                    <a:pt x="317" y="6796"/>
                    <a:pt x="445" y="6905"/>
                    <a:pt x="561" y="6905"/>
                  </a:cubicBezTo>
                  <a:cubicBezTo>
                    <a:pt x="586" y="6905"/>
                    <a:pt x="611" y="6900"/>
                    <a:pt x="634" y="6888"/>
                  </a:cubicBezTo>
                  <a:cubicBezTo>
                    <a:pt x="3073" y="6160"/>
                    <a:pt x="5543" y="5590"/>
                    <a:pt x="8013" y="5115"/>
                  </a:cubicBezTo>
                  <a:cubicBezTo>
                    <a:pt x="8319" y="5084"/>
                    <a:pt x="8211" y="4638"/>
                    <a:pt x="7916" y="4638"/>
                  </a:cubicBezTo>
                  <a:cubicBezTo>
                    <a:pt x="7907" y="4638"/>
                    <a:pt x="7897" y="4639"/>
                    <a:pt x="7886" y="4640"/>
                  </a:cubicBezTo>
                  <a:cubicBezTo>
                    <a:pt x="5526" y="5094"/>
                    <a:pt x="3165" y="5635"/>
                    <a:pt x="832" y="6317"/>
                  </a:cubicBezTo>
                  <a:lnTo>
                    <a:pt x="832" y="6317"/>
                  </a:lnTo>
                  <a:cubicBezTo>
                    <a:pt x="864" y="4280"/>
                    <a:pt x="657" y="2245"/>
                    <a:pt x="507" y="238"/>
                  </a:cubicBezTo>
                  <a:cubicBezTo>
                    <a:pt x="492" y="80"/>
                    <a:pt x="365" y="0"/>
                    <a:pt x="242"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7" name="Google Shape;717;p16"/>
            <p:cNvSpPr/>
            <p:nvPr/>
          </p:nvSpPr>
          <p:spPr>
            <a:xfrm>
              <a:off x="74615" y="4361158"/>
              <a:ext cx="492406" cy="782343"/>
            </a:xfrm>
            <a:custGeom>
              <a:avLst/>
              <a:gdLst/>
              <a:ahLst/>
              <a:cxnLst/>
              <a:rect l="l" t="t" r="r" b="b"/>
              <a:pathLst>
                <a:path w="15329" h="24355" extrusionOk="0">
                  <a:moveTo>
                    <a:pt x="1" y="1"/>
                  </a:moveTo>
                  <a:lnTo>
                    <a:pt x="1" y="1"/>
                  </a:lnTo>
                  <a:cubicBezTo>
                    <a:pt x="191" y="9977"/>
                    <a:pt x="1933" y="21124"/>
                    <a:pt x="13460" y="24354"/>
                  </a:cubicBezTo>
                  <a:cubicBezTo>
                    <a:pt x="15329" y="15930"/>
                    <a:pt x="9533" y="4213"/>
                    <a:pt x="1"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8" name="Google Shape;718;p16"/>
            <p:cNvSpPr/>
            <p:nvPr/>
          </p:nvSpPr>
          <p:spPr>
            <a:xfrm>
              <a:off x="142331" y="4459905"/>
              <a:ext cx="359033" cy="681061"/>
            </a:xfrm>
            <a:custGeom>
              <a:avLst/>
              <a:gdLst/>
              <a:ahLst/>
              <a:cxnLst/>
              <a:rect l="l" t="t" r="r" b="b"/>
              <a:pathLst>
                <a:path w="11177" h="21202" extrusionOk="0">
                  <a:moveTo>
                    <a:pt x="350" y="1"/>
                  </a:moveTo>
                  <a:cubicBezTo>
                    <a:pt x="178" y="1"/>
                    <a:pt x="0" y="182"/>
                    <a:pt x="110" y="379"/>
                  </a:cubicBezTo>
                  <a:cubicBezTo>
                    <a:pt x="3847" y="7156"/>
                    <a:pt x="6697" y="14408"/>
                    <a:pt x="10624" y="21090"/>
                  </a:cubicBezTo>
                  <a:cubicBezTo>
                    <a:pt x="10673" y="21168"/>
                    <a:pt x="10748" y="21201"/>
                    <a:pt x="10825" y="21201"/>
                  </a:cubicBezTo>
                  <a:cubicBezTo>
                    <a:pt x="10998" y="21201"/>
                    <a:pt x="11177" y="21034"/>
                    <a:pt x="11067" y="20837"/>
                  </a:cubicBezTo>
                  <a:cubicBezTo>
                    <a:pt x="7140" y="14155"/>
                    <a:pt x="4290" y="6903"/>
                    <a:pt x="553" y="125"/>
                  </a:cubicBezTo>
                  <a:cubicBezTo>
                    <a:pt x="504" y="37"/>
                    <a:pt x="428" y="1"/>
                    <a:pt x="350"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9" name="Google Shape;719;p16"/>
            <p:cNvSpPr/>
            <p:nvPr/>
          </p:nvSpPr>
          <p:spPr>
            <a:xfrm>
              <a:off x="168029" y="4663822"/>
              <a:ext cx="181813" cy="154927"/>
            </a:xfrm>
            <a:custGeom>
              <a:avLst/>
              <a:gdLst/>
              <a:ahLst/>
              <a:cxnLst/>
              <a:rect l="l" t="t" r="r" b="b"/>
              <a:pathLst>
                <a:path w="5660" h="4823" extrusionOk="0">
                  <a:moveTo>
                    <a:pt x="5414" y="0"/>
                  </a:moveTo>
                  <a:cubicBezTo>
                    <a:pt x="5287" y="0"/>
                    <a:pt x="5153" y="80"/>
                    <a:pt x="5137" y="238"/>
                  </a:cubicBezTo>
                  <a:cubicBezTo>
                    <a:pt x="5078" y="1561"/>
                    <a:pt x="4937" y="2884"/>
                    <a:pt x="4715" y="4207"/>
                  </a:cubicBezTo>
                  <a:lnTo>
                    <a:pt x="4715" y="4207"/>
                  </a:lnTo>
                  <a:cubicBezTo>
                    <a:pt x="3300" y="3572"/>
                    <a:pt x="1859" y="3016"/>
                    <a:pt x="418" y="2486"/>
                  </a:cubicBezTo>
                  <a:cubicBezTo>
                    <a:pt x="390" y="2478"/>
                    <a:pt x="363" y="2474"/>
                    <a:pt x="337" y="2474"/>
                  </a:cubicBezTo>
                  <a:cubicBezTo>
                    <a:pt x="82" y="2474"/>
                    <a:pt x="0" y="2875"/>
                    <a:pt x="260" y="2961"/>
                  </a:cubicBezTo>
                  <a:cubicBezTo>
                    <a:pt x="1780" y="3531"/>
                    <a:pt x="3332" y="4102"/>
                    <a:pt x="4789" y="4798"/>
                  </a:cubicBezTo>
                  <a:cubicBezTo>
                    <a:pt x="4821" y="4815"/>
                    <a:pt x="4858" y="4823"/>
                    <a:pt x="4896" y="4823"/>
                  </a:cubicBezTo>
                  <a:cubicBezTo>
                    <a:pt x="5003" y="4823"/>
                    <a:pt x="5113" y="4757"/>
                    <a:pt x="5137" y="4640"/>
                  </a:cubicBezTo>
                  <a:cubicBezTo>
                    <a:pt x="5390" y="3183"/>
                    <a:pt x="5549" y="1726"/>
                    <a:pt x="5644" y="238"/>
                  </a:cubicBezTo>
                  <a:cubicBezTo>
                    <a:pt x="5659" y="80"/>
                    <a:pt x="5541" y="0"/>
                    <a:pt x="5414"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0" name="Google Shape;720;p16"/>
            <p:cNvSpPr/>
            <p:nvPr/>
          </p:nvSpPr>
          <p:spPr>
            <a:xfrm>
              <a:off x="240499" y="4834460"/>
              <a:ext cx="196815" cy="139347"/>
            </a:xfrm>
            <a:custGeom>
              <a:avLst/>
              <a:gdLst/>
              <a:ahLst/>
              <a:cxnLst/>
              <a:rect l="l" t="t" r="r" b="b"/>
              <a:pathLst>
                <a:path w="6127" h="4338" extrusionOk="0">
                  <a:moveTo>
                    <a:pt x="5893" y="1"/>
                  </a:moveTo>
                  <a:cubicBezTo>
                    <a:pt x="5771" y="1"/>
                    <a:pt x="5636" y="72"/>
                    <a:pt x="5604" y="215"/>
                  </a:cubicBezTo>
                  <a:cubicBezTo>
                    <a:pt x="5456" y="1430"/>
                    <a:pt x="5280" y="2645"/>
                    <a:pt x="4843" y="3783"/>
                  </a:cubicBezTo>
                  <a:lnTo>
                    <a:pt x="4843" y="3783"/>
                  </a:lnTo>
                  <a:cubicBezTo>
                    <a:pt x="3355" y="3210"/>
                    <a:pt x="1867" y="2690"/>
                    <a:pt x="379" y="2083"/>
                  </a:cubicBezTo>
                  <a:cubicBezTo>
                    <a:pt x="346" y="2068"/>
                    <a:pt x="315" y="2062"/>
                    <a:pt x="287" y="2062"/>
                  </a:cubicBezTo>
                  <a:cubicBezTo>
                    <a:pt x="70" y="2062"/>
                    <a:pt x="0" y="2446"/>
                    <a:pt x="252" y="2558"/>
                  </a:cubicBezTo>
                  <a:cubicBezTo>
                    <a:pt x="1804" y="3192"/>
                    <a:pt x="3356" y="3762"/>
                    <a:pt x="4908" y="4332"/>
                  </a:cubicBezTo>
                  <a:cubicBezTo>
                    <a:pt x="4929" y="4336"/>
                    <a:pt x="4948" y="4338"/>
                    <a:pt x="4967" y="4338"/>
                  </a:cubicBezTo>
                  <a:cubicBezTo>
                    <a:pt x="5090" y="4338"/>
                    <a:pt x="5169" y="4252"/>
                    <a:pt x="5224" y="4142"/>
                  </a:cubicBezTo>
                  <a:cubicBezTo>
                    <a:pt x="5731" y="2906"/>
                    <a:pt x="5921" y="1545"/>
                    <a:pt x="6111" y="215"/>
                  </a:cubicBezTo>
                  <a:cubicBezTo>
                    <a:pt x="6127" y="72"/>
                    <a:pt x="6016" y="1"/>
                    <a:pt x="5893"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721" name="Google Shape;721;p16"/>
          <p:cNvGrpSpPr/>
          <p:nvPr/>
        </p:nvGrpSpPr>
        <p:grpSpPr>
          <a:xfrm>
            <a:off x="585884" y="-306831"/>
            <a:ext cx="1907431" cy="881712"/>
            <a:chOff x="87109" y="-306831"/>
            <a:chExt cx="1907431" cy="881712"/>
          </a:xfrm>
        </p:grpSpPr>
        <p:sp>
          <p:nvSpPr>
            <p:cNvPr id="722" name="Google Shape;722;p16"/>
            <p:cNvSpPr/>
            <p:nvPr/>
          </p:nvSpPr>
          <p:spPr>
            <a:xfrm rot="360260">
              <a:off x="212902" y="-4043"/>
              <a:ext cx="202460" cy="185275"/>
            </a:xfrm>
            <a:custGeom>
              <a:avLst/>
              <a:gdLst/>
              <a:ahLst/>
              <a:cxnLst/>
              <a:rect l="l" t="t" r="r" b="b"/>
              <a:pathLst>
                <a:path w="6303" h="5768" extrusionOk="0">
                  <a:moveTo>
                    <a:pt x="1806" y="1"/>
                  </a:moveTo>
                  <a:cubicBezTo>
                    <a:pt x="1584" y="761"/>
                    <a:pt x="1" y="4846"/>
                    <a:pt x="729" y="5575"/>
                  </a:cubicBezTo>
                  <a:cubicBezTo>
                    <a:pt x="864" y="5709"/>
                    <a:pt x="1073" y="5767"/>
                    <a:pt x="1334" y="5767"/>
                  </a:cubicBezTo>
                  <a:cubicBezTo>
                    <a:pt x="2727" y="5767"/>
                    <a:pt x="5582" y="4116"/>
                    <a:pt x="6303" y="3770"/>
                  </a:cubicBezTo>
                  <a:lnTo>
                    <a:pt x="1806" y="1"/>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3" name="Google Shape;723;p16"/>
            <p:cNvSpPr/>
            <p:nvPr/>
          </p:nvSpPr>
          <p:spPr>
            <a:xfrm rot="360260">
              <a:off x="480671" y="221827"/>
              <a:ext cx="188230" cy="184825"/>
            </a:xfrm>
            <a:custGeom>
              <a:avLst/>
              <a:gdLst/>
              <a:ahLst/>
              <a:cxnLst/>
              <a:rect l="l" t="t" r="r" b="b"/>
              <a:pathLst>
                <a:path w="5860" h="5754" extrusionOk="0">
                  <a:moveTo>
                    <a:pt x="570" y="1"/>
                  </a:moveTo>
                  <a:cubicBezTo>
                    <a:pt x="570" y="792"/>
                    <a:pt x="0" y="5131"/>
                    <a:pt x="919" y="5669"/>
                  </a:cubicBezTo>
                  <a:cubicBezTo>
                    <a:pt x="1014" y="5727"/>
                    <a:pt x="1126" y="5754"/>
                    <a:pt x="1253" y="5754"/>
                  </a:cubicBezTo>
                  <a:cubicBezTo>
                    <a:pt x="2520" y="5754"/>
                    <a:pt x="5197" y="3110"/>
                    <a:pt x="5859" y="2534"/>
                  </a:cubicBezTo>
                  <a:lnTo>
                    <a:pt x="570"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4" name="Google Shape;724;p16"/>
            <p:cNvSpPr/>
            <p:nvPr/>
          </p:nvSpPr>
          <p:spPr>
            <a:xfrm rot="360260">
              <a:off x="1484469" y="216518"/>
              <a:ext cx="199409" cy="189965"/>
            </a:xfrm>
            <a:custGeom>
              <a:avLst/>
              <a:gdLst/>
              <a:ahLst/>
              <a:cxnLst/>
              <a:rect l="l" t="t" r="r" b="b"/>
              <a:pathLst>
                <a:path w="6208" h="5914" extrusionOk="0">
                  <a:moveTo>
                    <a:pt x="4624" y="1"/>
                  </a:moveTo>
                  <a:lnTo>
                    <a:pt x="1" y="3579"/>
                  </a:lnTo>
                  <a:cubicBezTo>
                    <a:pt x="625" y="3920"/>
                    <a:pt x="3590" y="5914"/>
                    <a:pt x="4837" y="5914"/>
                  </a:cubicBezTo>
                  <a:cubicBezTo>
                    <a:pt x="4981" y="5914"/>
                    <a:pt x="5102" y="5887"/>
                    <a:pt x="5195" y="5828"/>
                  </a:cubicBezTo>
                  <a:cubicBezTo>
                    <a:pt x="6208" y="5163"/>
                    <a:pt x="4846" y="919"/>
                    <a:pt x="4624"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5" name="Google Shape;725;p16"/>
            <p:cNvSpPr/>
            <p:nvPr/>
          </p:nvSpPr>
          <p:spPr>
            <a:xfrm rot="360260">
              <a:off x="794435" y="378454"/>
              <a:ext cx="186207" cy="168155"/>
            </a:xfrm>
            <a:custGeom>
              <a:avLst/>
              <a:gdLst/>
              <a:ahLst/>
              <a:cxnLst/>
              <a:rect l="l" t="t" r="r" b="b"/>
              <a:pathLst>
                <a:path w="5797" h="5235" extrusionOk="0">
                  <a:moveTo>
                    <a:pt x="1" y="1"/>
                  </a:moveTo>
                  <a:lnTo>
                    <a:pt x="1" y="1"/>
                  </a:lnTo>
                  <a:cubicBezTo>
                    <a:pt x="223" y="729"/>
                    <a:pt x="1173" y="5004"/>
                    <a:pt x="2218" y="5226"/>
                  </a:cubicBezTo>
                  <a:cubicBezTo>
                    <a:pt x="2249" y="5232"/>
                    <a:pt x="2281" y="5235"/>
                    <a:pt x="2313" y="5235"/>
                  </a:cubicBezTo>
                  <a:cubicBezTo>
                    <a:pt x="3493" y="5235"/>
                    <a:pt x="5365" y="1404"/>
                    <a:pt x="5796" y="602"/>
                  </a:cubicBezTo>
                  <a:lnTo>
                    <a:pt x="1" y="1"/>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6" name="Google Shape;726;p16"/>
            <p:cNvSpPr/>
            <p:nvPr/>
          </p:nvSpPr>
          <p:spPr>
            <a:xfrm rot="360260">
              <a:off x="1136792" y="384583"/>
              <a:ext cx="181099" cy="181324"/>
            </a:xfrm>
            <a:custGeom>
              <a:avLst/>
              <a:gdLst/>
              <a:ahLst/>
              <a:cxnLst/>
              <a:rect l="l" t="t" r="r" b="b"/>
              <a:pathLst>
                <a:path w="5638" h="5645" extrusionOk="0">
                  <a:moveTo>
                    <a:pt x="5638" y="0"/>
                  </a:moveTo>
                  <a:lnTo>
                    <a:pt x="1" y="1615"/>
                  </a:lnTo>
                  <a:cubicBezTo>
                    <a:pt x="494" y="2202"/>
                    <a:pt x="2852" y="5645"/>
                    <a:pt x="3940" y="5645"/>
                  </a:cubicBezTo>
                  <a:cubicBezTo>
                    <a:pt x="3968" y="5645"/>
                    <a:pt x="3996" y="5642"/>
                    <a:pt x="4023" y="5637"/>
                  </a:cubicBezTo>
                  <a:cubicBezTo>
                    <a:pt x="5194" y="5416"/>
                    <a:pt x="5511" y="950"/>
                    <a:pt x="5638"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7" name="Google Shape;727;p16"/>
            <p:cNvSpPr/>
            <p:nvPr/>
          </p:nvSpPr>
          <p:spPr>
            <a:xfrm rot="360260">
              <a:off x="115348" y="-211770"/>
              <a:ext cx="1850953" cy="636996"/>
            </a:xfrm>
            <a:custGeom>
              <a:avLst/>
              <a:gdLst/>
              <a:ahLst/>
              <a:cxnLst/>
              <a:rect l="l" t="t" r="r" b="b"/>
              <a:pathLst>
                <a:path w="57624" h="19831" extrusionOk="0">
                  <a:moveTo>
                    <a:pt x="57065" y="1"/>
                  </a:moveTo>
                  <a:cubicBezTo>
                    <a:pt x="56945" y="1"/>
                    <a:pt x="56827" y="57"/>
                    <a:pt x="56750" y="191"/>
                  </a:cubicBezTo>
                  <a:cubicBezTo>
                    <a:pt x="54248" y="4593"/>
                    <a:pt x="51113" y="8647"/>
                    <a:pt x="47218" y="11941"/>
                  </a:cubicBezTo>
                  <a:cubicBezTo>
                    <a:pt x="43956" y="14696"/>
                    <a:pt x="40187" y="16818"/>
                    <a:pt x="36070" y="17989"/>
                  </a:cubicBezTo>
                  <a:cubicBezTo>
                    <a:pt x="33648" y="18690"/>
                    <a:pt x="31124" y="19036"/>
                    <a:pt x="28596" y="19036"/>
                  </a:cubicBezTo>
                  <a:cubicBezTo>
                    <a:pt x="27124" y="19036"/>
                    <a:pt x="25651" y="18919"/>
                    <a:pt x="24194" y="18686"/>
                  </a:cubicBezTo>
                  <a:cubicBezTo>
                    <a:pt x="20077" y="18021"/>
                    <a:pt x="16150" y="16438"/>
                    <a:pt x="12572" y="14284"/>
                  </a:cubicBezTo>
                  <a:cubicBezTo>
                    <a:pt x="8581" y="11814"/>
                    <a:pt x="5066" y="8615"/>
                    <a:pt x="2089" y="5037"/>
                  </a:cubicBezTo>
                  <a:cubicBezTo>
                    <a:pt x="1678" y="4530"/>
                    <a:pt x="1298" y="4055"/>
                    <a:pt x="918" y="3548"/>
                  </a:cubicBezTo>
                  <a:cubicBezTo>
                    <a:pt x="821" y="3423"/>
                    <a:pt x="689" y="3371"/>
                    <a:pt x="562" y="3371"/>
                  </a:cubicBezTo>
                  <a:cubicBezTo>
                    <a:pt x="271" y="3371"/>
                    <a:pt x="1" y="3642"/>
                    <a:pt x="221" y="3928"/>
                  </a:cubicBezTo>
                  <a:cubicBezTo>
                    <a:pt x="3198" y="7792"/>
                    <a:pt x="6681" y="11275"/>
                    <a:pt x="10703" y="13999"/>
                  </a:cubicBezTo>
                  <a:cubicBezTo>
                    <a:pt x="14314" y="16438"/>
                    <a:pt x="18336" y="18274"/>
                    <a:pt x="22579" y="19193"/>
                  </a:cubicBezTo>
                  <a:cubicBezTo>
                    <a:pt x="24556" y="19616"/>
                    <a:pt x="26580" y="19830"/>
                    <a:pt x="28604" y="19830"/>
                  </a:cubicBezTo>
                  <a:cubicBezTo>
                    <a:pt x="30665" y="19830"/>
                    <a:pt x="32727" y="19608"/>
                    <a:pt x="34740" y="19161"/>
                  </a:cubicBezTo>
                  <a:cubicBezTo>
                    <a:pt x="38952" y="18211"/>
                    <a:pt x="42911" y="16279"/>
                    <a:pt x="46363" y="13651"/>
                  </a:cubicBezTo>
                  <a:cubicBezTo>
                    <a:pt x="50385" y="10579"/>
                    <a:pt x="53678" y="6684"/>
                    <a:pt x="56338" y="2408"/>
                  </a:cubicBezTo>
                  <a:cubicBezTo>
                    <a:pt x="56718" y="1806"/>
                    <a:pt x="57099" y="1205"/>
                    <a:pt x="57447" y="603"/>
                  </a:cubicBezTo>
                  <a:cubicBezTo>
                    <a:pt x="57623" y="294"/>
                    <a:pt x="57339" y="1"/>
                    <a:pt x="5706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728" name="Google Shape;728;p16"/>
          <p:cNvGrpSpPr/>
          <p:nvPr/>
        </p:nvGrpSpPr>
        <p:grpSpPr>
          <a:xfrm>
            <a:off x="-424144" y="-449551"/>
            <a:ext cx="1906374" cy="1523720"/>
            <a:chOff x="-424144" y="-449551"/>
            <a:chExt cx="1906374" cy="1523720"/>
          </a:xfrm>
        </p:grpSpPr>
        <p:sp>
          <p:nvSpPr>
            <p:cNvPr id="729" name="Google Shape;729;p16"/>
            <p:cNvSpPr/>
            <p:nvPr/>
          </p:nvSpPr>
          <p:spPr>
            <a:xfrm rot="-1927300">
              <a:off x="-155075" y="654075"/>
              <a:ext cx="202466" cy="185281"/>
            </a:xfrm>
            <a:custGeom>
              <a:avLst/>
              <a:gdLst/>
              <a:ahLst/>
              <a:cxnLst/>
              <a:rect l="l" t="t" r="r" b="b"/>
              <a:pathLst>
                <a:path w="6303" h="5768" extrusionOk="0">
                  <a:moveTo>
                    <a:pt x="1806" y="1"/>
                  </a:moveTo>
                  <a:cubicBezTo>
                    <a:pt x="1584" y="761"/>
                    <a:pt x="1" y="4846"/>
                    <a:pt x="729" y="5575"/>
                  </a:cubicBezTo>
                  <a:cubicBezTo>
                    <a:pt x="864" y="5709"/>
                    <a:pt x="1073" y="5767"/>
                    <a:pt x="1334" y="5767"/>
                  </a:cubicBezTo>
                  <a:cubicBezTo>
                    <a:pt x="2727" y="5767"/>
                    <a:pt x="5582" y="4116"/>
                    <a:pt x="6303" y="3770"/>
                  </a:cubicBezTo>
                  <a:lnTo>
                    <a:pt x="1806" y="1"/>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0" name="Google Shape;730;p16"/>
            <p:cNvSpPr/>
            <p:nvPr/>
          </p:nvSpPr>
          <p:spPr>
            <a:xfrm rot="-1927300">
              <a:off x="196396" y="670892"/>
              <a:ext cx="188236" cy="184831"/>
            </a:xfrm>
            <a:custGeom>
              <a:avLst/>
              <a:gdLst/>
              <a:ahLst/>
              <a:cxnLst/>
              <a:rect l="l" t="t" r="r" b="b"/>
              <a:pathLst>
                <a:path w="5860" h="5754" extrusionOk="0">
                  <a:moveTo>
                    <a:pt x="570" y="1"/>
                  </a:moveTo>
                  <a:cubicBezTo>
                    <a:pt x="570" y="792"/>
                    <a:pt x="0" y="5131"/>
                    <a:pt x="919" y="5669"/>
                  </a:cubicBezTo>
                  <a:cubicBezTo>
                    <a:pt x="1014" y="5727"/>
                    <a:pt x="1126" y="5754"/>
                    <a:pt x="1253" y="5754"/>
                  </a:cubicBezTo>
                  <a:cubicBezTo>
                    <a:pt x="2520" y="5754"/>
                    <a:pt x="5197" y="3110"/>
                    <a:pt x="5859" y="2534"/>
                  </a:cubicBezTo>
                  <a:lnTo>
                    <a:pt x="570"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1" name="Google Shape;731;p16"/>
            <p:cNvSpPr/>
            <p:nvPr/>
          </p:nvSpPr>
          <p:spPr>
            <a:xfrm rot="-1927300">
              <a:off x="983177" y="43007"/>
              <a:ext cx="199415" cy="189971"/>
            </a:xfrm>
            <a:custGeom>
              <a:avLst/>
              <a:gdLst/>
              <a:ahLst/>
              <a:cxnLst/>
              <a:rect l="l" t="t" r="r" b="b"/>
              <a:pathLst>
                <a:path w="6208" h="5914" extrusionOk="0">
                  <a:moveTo>
                    <a:pt x="4624" y="1"/>
                  </a:moveTo>
                  <a:lnTo>
                    <a:pt x="1" y="3579"/>
                  </a:lnTo>
                  <a:cubicBezTo>
                    <a:pt x="625" y="3920"/>
                    <a:pt x="3590" y="5914"/>
                    <a:pt x="4837" y="5914"/>
                  </a:cubicBezTo>
                  <a:cubicBezTo>
                    <a:pt x="4981" y="5914"/>
                    <a:pt x="5102" y="5887"/>
                    <a:pt x="5195" y="5828"/>
                  </a:cubicBezTo>
                  <a:cubicBezTo>
                    <a:pt x="6208" y="5163"/>
                    <a:pt x="4846" y="919"/>
                    <a:pt x="4624"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2" name="Google Shape;732;p16"/>
            <p:cNvSpPr/>
            <p:nvPr/>
          </p:nvSpPr>
          <p:spPr>
            <a:xfrm rot="-1927300">
              <a:off x="534992" y="602803"/>
              <a:ext cx="186213" cy="168160"/>
            </a:xfrm>
            <a:custGeom>
              <a:avLst/>
              <a:gdLst/>
              <a:ahLst/>
              <a:cxnLst/>
              <a:rect l="l" t="t" r="r" b="b"/>
              <a:pathLst>
                <a:path w="5797" h="5235" extrusionOk="0">
                  <a:moveTo>
                    <a:pt x="1" y="1"/>
                  </a:moveTo>
                  <a:lnTo>
                    <a:pt x="1" y="1"/>
                  </a:lnTo>
                  <a:cubicBezTo>
                    <a:pt x="223" y="729"/>
                    <a:pt x="1173" y="5004"/>
                    <a:pt x="2218" y="5226"/>
                  </a:cubicBezTo>
                  <a:cubicBezTo>
                    <a:pt x="2249" y="5232"/>
                    <a:pt x="2281" y="5235"/>
                    <a:pt x="2313" y="5235"/>
                  </a:cubicBezTo>
                  <a:cubicBezTo>
                    <a:pt x="3493" y="5235"/>
                    <a:pt x="5365" y="1404"/>
                    <a:pt x="5796" y="602"/>
                  </a:cubicBezTo>
                  <a:lnTo>
                    <a:pt x="1" y="1"/>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3" name="Google Shape;733;p16"/>
            <p:cNvSpPr/>
            <p:nvPr/>
          </p:nvSpPr>
          <p:spPr>
            <a:xfrm rot="-1927300">
              <a:off x="812711" y="396437"/>
              <a:ext cx="181105" cy="181330"/>
            </a:xfrm>
            <a:custGeom>
              <a:avLst/>
              <a:gdLst/>
              <a:ahLst/>
              <a:cxnLst/>
              <a:rect l="l" t="t" r="r" b="b"/>
              <a:pathLst>
                <a:path w="5638" h="5645" extrusionOk="0">
                  <a:moveTo>
                    <a:pt x="5638" y="0"/>
                  </a:moveTo>
                  <a:lnTo>
                    <a:pt x="1" y="1615"/>
                  </a:lnTo>
                  <a:cubicBezTo>
                    <a:pt x="494" y="2202"/>
                    <a:pt x="2852" y="5645"/>
                    <a:pt x="3940" y="5645"/>
                  </a:cubicBezTo>
                  <a:cubicBezTo>
                    <a:pt x="3968" y="5645"/>
                    <a:pt x="3996" y="5642"/>
                    <a:pt x="4023" y="5637"/>
                  </a:cubicBezTo>
                  <a:cubicBezTo>
                    <a:pt x="5194" y="5416"/>
                    <a:pt x="5511" y="950"/>
                    <a:pt x="5638"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4" name="Google Shape;734;p16"/>
            <p:cNvSpPr/>
            <p:nvPr/>
          </p:nvSpPr>
          <p:spPr>
            <a:xfrm rot="-1927300">
              <a:off x="-396463" y="-6199"/>
              <a:ext cx="1851012" cy="637016"/>
            </a:xfrm>
            <a:custGeom>
              <a:avLst/>
              <a:gdLst/>
              <a:ahLst/>
              <a:cxnLst/>
              <a:rect l="l" t="t" r="r" b="b"/>
              <a:pathLst>
                <a:path w="57624" h="19831" extrusionOk="0">
                  <a:moveTo>
                    <a:pt x="57065" y="1"/>
                  </a:moveTo>
                  <a:cubicBezTo>
                    <a:pt x="56945" y="1"/>
                    <a:pt x="56827" y="57"/>
                    <a:pt x="56750" y="191"/>
                  </a:cubicBezTo>
                  <a:cubicBezTo>
                    <a:pt x="54248" y="4593"/>
                    <a:pt x="51113" y="8647"/>
                    <a:pt x="47218" y="11941"/>
                  </a:cubicBezTo>
                  <a:cubicBezTo>
                    <a:pt x="43956" y="14696"/>
                    <a:pt x="40187" y="16818"/>
                    <a:pt x="36070" y="17989"/>
                  </a:cubicBezTo>
                  <a:cubicBezTo>
                    <a:pt x="33648" y="18690"/>
                    <a:pt x="31124" y="19036"/>
                    <a:pt x="28596" y="19036"/>
                  </a:cubicBezTo>
                  <a:cubicBezTo>
                    <a:pt x="27124" y="19036"/>
                    <a:pt x="25651" y="18919"/>
                    <a:pt x="24194" y="18686"/>
                  </a:cubicBezTo>
                  <a:cubicBezTo>
                    <a:pt x="20077" y="18021"/>
                    <a:pt x="16150" y="16438"/>
                    <a:pt x="12572" y="14284"/>
                  </a:cubicBezTo>
                  <a:cubicBezTo>
                    <a:pt x="8581" y="11814"/>
                    <a:pt x="5066" y="8615"/>
                    <a:pt x="2089" y="5037"/>
                  </a:cubicBezTo>
                  <a:cubicBezTo>
                    <a:pt x="1678" y="4530"/>
                    <a:pt x="1298" y="4055"/>
                    <a:pt x="918" y="3548"/>
                  </a:cubicBezTo>
                  <a:cubicBezTo>
                    <a:pt x="821" y="3423"/>
                    <a:pt x="689" y="3371"/>
                    <a:pt x="562" y="3371"/>
                  </a:cubicBezTo>
                  <a:cubicBezTo>
                    <a:pt x="271" y="3371"/>
                    <a:pt x="1" y="3642"/>
                    <a:pt x="221" y="3928"/>
                  </a:cubicBezTo>
                  <a:cubicBezTo>
                    <a:pt x="3198" y="7792"/>
                    <a:pt x="6681" y="11275"/>
                    <a:pt x="10703" y="13999"/>
                  </a:cubicBezTo>
                  <a:cubicBezTo>
                    <a:pt x="14314" y="16438"/>
                    <a:pt x="18336" y="18274"/>
                    <a:pt x="22579" y="19193"/>
                  </a:cubicBezTo>
                  <a:cubicBezTo>
                    <a:pt x="24556" y="19616"/>
                    <a:pt x="26580" y="19830"/>
                    <a:pt x="28604" y="19830"/>
                  </a:cubicBezTo>
                  <a:cubicBezTo>
                    <a:pt x="30665" y="19830"/>
                    <a:pt x="32727" y="19608"/>
                    <a:pt x="34740" y="19161"/>
                  </a:cubicBezTo>
                  <a:cubicBezTo>
                    <a:pt x="38952" y="18211"/>
                    <a:pt x="42911" y="16279"/>
                    <a:pt x="46363" y="13651"/>
                  </a:cubicBezTo>
                  <a:cubicBezTo>
                    <a:pt x="50385" y="10579"/>
                    <a:pt x="53678" y="6684"/>
                    <a:pt x="56338" y="2408"/>
                  </a:cubicBezTo>
                  <a:cubicBezTo>
                    <a:pt x="56718" y="1806"/>
                    <a:pt x="57099" y="1205"/>
                    <a:pt x="57447" y="603"/>
                  </a:cubicBezTo>
                  <a:cubicBezTo>
                    <a:pt x="57623" y="294"/>
                    <a:pt x="57339" y="1"/>
                    <a:pt x="5706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735" name="Google Shape;735;p16"/>
          <p:cNvSpPr txBox="1">
            <a:spLocks noGrp="1"/>
          </p:cNvSpPr>
          <p:nvPr>
            <p:ph type="subTitle" idx="1"/>
          </p:nvPr>
        </p:nvSpPr>
        <p:spPr>
          <a:xfrm>
            <a:off x="713225" y="1368750"/>
            <a:ext cx="3722700" cy="507000"/>
          </a:xfrm>
          <a:prstGeom prst="rect">
            <a:avLst/>
          </a:prstGeom>
        </p:spPr>
        <p:txBody>
          <a:bodyPr spcFirstLastPara="1" wrap="square" lIns="91425" tIns="91425" rIns="91425" bIns="91425" anchor="ctr" anchorCtr="0">
            <a:noAutofit/>
          </a:bodyPr>
          <a:lstStyle>
            <a:lvl1pPr lvl="0" rtl="0">
              <a:lnSpc>
                <a:spcPct val="100000"/>
              </a:lnSpc>
              <a:spcBef>
                <a:spcPts val="0"/>
              </a:spcBef>
              <a:spcAft>
                <a:spcPts val="0"/>
              </a:spcAft>
              <a:buSzPts val="1200"/>
              <a:buNone/>
              <a:defRPr sz="1200"/>
            </a:lvl1pPr>
            <a:lvl2pPr lvl="1" rtl="0">
              <a:lnSpc>
                <a:spcPct val="100000"/>
              </a:lnSpc>
              <a:spcBef>
                <a:spcPts val="0"/>
              </a:spcBef>
              <a:spcAft>
                <a:spcPts val="0"/>
              </a:spcAft>
              <a:buSzPts val="1200"/>
              <a:buNone/>
              <a:defRPr sz="1200"/>
            </a:lvl2pPr>
            <a:lvl3pPr lvl="2" rtl="0">
              <a:lnSpc>
                <a:spcPct val="100000"/>
              </a:lnSpc>
              <a:spcBef>
                <a:spcPts val="0"/>
              </a:spcBef>
              <a:spcAft>
                <a:spcPts val="0"/>
              </a:spcAft>
              <a:buSzPts val="1200"/>
              <a:buNone/>
              <a:defRPr sz="1200"/>
            </a:lvl3pPr>
            <a:lvl4pPr lvl="3" rtl="0">
              <a:lnSpc>
                <a:spcPct val="100000"/>
              </a:lnSpc>
              <a:spcBef>
                <a:spcPts val="0"/>
              </a:spcBef>
              <a:spcAft>
                <a:spcPts val="0"/>
              </a:spcAft>
              <a:buSzPts val="1200"/>
              <a:buNone/>
              <a:defRPr sz="1200"/>
            </a:lvl4pPr>
            <a:lvl5pPr lvl="4" rtl="0">
              <a:lnSpc>
                <a:spcPct val="100000"/>
              </a:lnSpc>
              <a:spcBef>
                <a:spcPts val="0"/>
              </a:spcBef>
              <a:spcAft>
                <a:spcPts val="0"/>
              </a:spcAft>
              <a:buSzPts val="1200"/>
              <a:buNone/>
              <a:defRPr sz="1200"/>
            </a:lvl5pPr>
            <a:lvl6pPr lvl="5" rtl="0">
              <a:lnSpc>
                <a:spcPct val="100000"/>
              </a:lnSpc>
              <a:spcBef>
                <a:spcPts val="0"/>
              </a:spcBef>
              <a:spcAft>
                <a:spcPts val="0"/>
              </a:spcAft>
              <a:buSzPts val="1200"/>
              <a:buNone/>
              <a:defRPr sz="1200"/>
            </a:lvl6pPr>
            <a:lvl7pPr lvl="6" rtl="0">
              <a:lnSpc>
                <a:spcPct val="100000"/>
              </a:lnSpc>
              <a:spcBef>
                <a:spcPts val="0"/>
              </a:spcBef>
              <a:spcAft>
                <a:spcPts val="0"/>
              </a:spcAft>
              <a:buSzPts val="1200"/>
              <a:buNone/>
              <a:defRPr sz="1200"/>
            </a:lvl7pPr>
            <a:lvl8pPr lvl="7" rtl="0">
              <a:lnSpc>
                <a:spcPct val="100000"/>
              </a:lnSpc>
              <a:spcBef>
                <a:spcPts val="0"/>
              </a:spcBef>
              <a:spcAft>
                <a:spcPts val="0"/>
              </a:spcAft>
              <a:buSzPts val="1200"/>
              <a:buNone/>
              <a:defRPr sz="1200"/>
            </a:lvl8pPr>
            <a:lvl9pPr lvl="8" rtl="0">
              <a:lnSpc>
                <a:spcPct val="100000"/>
              </a:lnSpc>
              <a:spcBef>
                <a:spcPts val="0"/>
              </a:spcBef>
              <a:spcAft>
                <a:spcPts val="0"/>
              </a:spcAft>
              <a:buSzPts val="1200"/>
              <a:buNone/>
              <a:defRPr sz="1200"/>
            </a:lvl9pPr>
          </a:lstStyle>
          <a:p>
            <a:endParaRPr/>
          </a:p>
        </p:txBody>
      </p:sp>
      <p:sp>
        <p:nvSpPr>
          <p:cNvPr id="736" name="Google Shape;736;p16"/>
          <p:cNvSpPr txBox="1">
            <a:spLocks noGrp="1"/>
          </p:cNvSpPr>
          <p:nvPr>
            <p:ph type="subTitle" idx="2"/>
          </p:nvPr>
        </p:nvSpPr>
        <p:spPr>
          <a:xfrm>
            <a:off x="713225" y="3161075"/>
            <a:ext cx="3722700" cy="507000"/>
          </a:xfrm>
          <a:prstGeom prst="rect">
            <a:avLst/>
          </a:prstGeom>
        </p:spPr>
        <p:txBody>
          <a:bodyPr spcFirstLastPara="1" wrap="square" lIns="91425" tIns="91425" rIns="91425" bIns="91425" anchor="ctr" anchorCtr="0">
            <a:noAutofit/>
          </a:bodyPr>
          <a:lstStyle>
            <a:lvl1pPr lvl="0" rtl="0">
              <a:lnSpc>
                <a:spcPct val="100000"/>
              </a:lnSpc>
              <a:spcBef>
                <a:spcPts val="0"/>
              </a:spcBef>
              <a:spcAft>
                <a:spcPts val="0"/>
              </a:spcAft>
              <a:buSzPts val="1200"/>
              <a:buAutoNum type="arabicPeriod"/>
              <a:defRPr sz="1200"/>
            </a:lvl1pPr>
            <a:lvl2pPr lvl="1" rtl="0">
              <a:lnSpc>
                <a:spcPct val="100000"/>
              </a:lnSpc>
              <a:spcBef>
                <a:spcPts val="0"/>
              </a:spcBef>
              <a:spcAft>
                <a:spcPts val="0"/>
              </a:spcAft>
              <a:buSzPts val="1200"/>
              <a:buAutoNum type="alphaLcPeriod"/>
              <a:defRPr sz="1200"/>
            </a:lvl2pPr>
            <a:lvl3pPr lvl="2" rtl="0">
              <a:lnSpc>
                <a:spcPct val="100000"/>
              </a:lnSpc>
              <a:spcBef>
                <a:spcPts val="0"/>
              </a:spcBef>
              <a:spcAft>
                <a:spcPts val="0"/>
              </a:spcAft>
              <a:buSzPts val="1200"/>
              <a:buAutoNum type="romanLcPeriod"/>
              <a:defRPr sz="1200"/>
            </a:lvl3pPr>
            <a:lvl4pPr lvl="3" rtl="0">
              <a:lnSpc>
                <a:spcPct val="100000"/>
              </a:lnSpc>
              <a:spcBef>
                <a:spcPts val="0"/>
              </a:spcBef>
              <a:spcAft>
                <a:spcPts val="0"/>
              </a:spcAft>
              <a:buSzPts val="1200"/>
              <a:buAutoNum type="arabicPeriod"/>
              <a:defRPr sz="1200"/>
            </a:lvl4pPr>
            <a:lvl5pPr lvl="4" rtl="0">
              <a:lnSpc>
                <a:spcPct val="100000"/>
              </a:lnSpc>
              <a:spcBef>
                <a:spcPts val="0"/>
              </a:spcBef>
              <a:spcAft>
                <a:spcPts val="0"/>
              </a:spcAft>
              <a:buSzPts val="1200"/>
              <a:buAutoNum type="alphaLcPeriod"/>
              <a:defRPr sz="1200"/>
            </a:lvl5pPr>
            <a:lvl6pPr lvl="5" rtl="0">
              <a:lnSpc>
                <a:spcPct val="100000"/>
              </a:lnSpc>
              <a:spcBef>
                <a:spcPts val="0"/>
              </a:spcBef>
              <a:spcAft>
                <a:spcPts val="0"/>
              </a:spcAft>
              <a:buSzPts val="1200"/>
              <a:buAutoNum type="romanLcPeriod"/>
              <a:defRPr sz="1200"/>
            </a:lvl6pPr>
            <a:lvl7pPr lvl="6" rtl="0">
              <a:lnSpc>
                <a:spcPct val="100000"/>
              </a:lnSpc>
              <a:spcBef>
                <a:spcPts val="0"/>
              </a:spcBef>
              <a:spcAft>
                <a:spcPts val="0"/>
              </a:spcAft>
              <a:buSzPts val="1200"/>
              <a:buAutoNum type="arabicPeriod"/>
              <a:defRPr sz="1200"/>
            </a:lvl7pPr>
            <a:lvl8pPr lvl="7" rtl="0">
              <a:lnSpc>
                <a:spcPct val="100000"/>
              </a:lnSpc>
              <a:spcBef>
                <a:spcPts val="0"/>
              </a:spcBef>
              <a:spcAft>
                <a:spcPts val="0"/>
              </a:spcAft>
              <a:buSzPts val="1200"/>
              <a:buAutoNum type="alphaLcPeriod"/>
              <a:defRPr sz="1200"/>
            </a:lvl8pPr>
            <a:lvl9pPr lvl="8" rtl="0">
              <a:lnSpc>
                <a:spcPct val="100000"/>
              </a:lnSpc>
              <a:spcBef>
                <a:spcPts val="0"/>
              </a:spcBef>
              <a:spcAft>
                <a:spcPts val="0"/>
              </a:spcAft>
              <a:buSzPts val="1200"/>
              <a:buAutoNum type="romanLcPeriod"/>
              <a:defRPr sz="1200"/>
            </a:lvl9pPr>
          </a:lstStyle>
          <a:p>
            <a:endParaRPr/>
          </a:p>
        </p:txBody>
      </p:sp>
      <p:sp>
        <p:nvSpPr>
          <p:cNvPr id="737" name="Google Shape;737;p16"/>
          <p:cNvSpPr txBox="1">
            <a:spLocks noGrp="1"/>
          </p:cNvSpPr>
          <p:nvPr>
            <p:ph type="subTitle" idx="3"/>
          </p:nvPr>
        </p:nvSpPr>
        <p:spPr>
          <a:xfrm>
            <a:off x="4708075" y="3161075"/>
            <a:ext cx="3722700" cy="507000"/>
          </a:xfrm>
          <a:prstGeom prst="rect">
            <a:avLst/>
          </a:prstGeom>
        </p:spPr>
        <p:txBody>
          <a:bodyPr spcFirstLastPara="1" wrap="square" lIns="91425" tIns="91425" rIns="91425" bIns="91425" anchor="ctr" anchorCtr="0">
            <a:noAutofit/>
          </a:bodyPr>
          <a:lstStyle>
            <a:lvl1pPr lvl="0" rtl="0">
              <a:lnSpc>
                <a:spcPct val="100000"/>
              </a:lnSpc>
              <a:spcBef>
                <a:spcPts val="0"/>
              </a:spcBef>
              <a:spcAft>
                <a:spcPts val="0"/>
              </a:spcAft>
              <a:buSzPts val="1200"/>
              <a:buAutoNum type="arabicPeriod"/>
              <a:defRPr sz="1200"/>
            </a:lvl1pPr>
            <a:lvl2pPr lvl="1" rtl="0">
              <a:lnSpc>
                <a:spcPct val="100000"/>
              </a:lnSpc>
              <a:spcBef>
                <a:spcPts val="0"/>
              </a:spcBef>
              <a:spcAft>
                <a:spcPts val="0"/>
              </a:spcAft>
              <a:buSzPts val="1200"/>
              <a:buAutoNum type="alphaLcPeriod"/>
              <a:defRPr sz="1200"/>
            </a:lvl2pPr>
            <a:lvl3pPr lvl="2" rtl="0">
              <a:lnSpc>
                <a:spcPct val="100000"/>
              </a:lnSpc>
              <a:spcBef>
                <a:spcPts val="0"/>
              </a:spcBef>
              <a:spcAft>
                <a:spcPts val="0"/>
              </a:spcAft>
              <a:buSzPts val="1200"/>
              <a:buAutoNum type="romanLcPeriod"/>
              <a:defRPr sz="1200"/>
            </a:lvl3pPr>
            <a:lvl4pPr lvl="3" rtl="0">
              <a:lnSpc>
                <a:spcPct val="100000"/>
              </a:lnSpc>
              <a:spcBef>
                <a:spcPts val="0"/>
              </a:spcBef>
              <a:spcAft>
                <a:spcPts val="0"/>
              </a:spcAft>
              <a:buSzPts val="1200"/>
              <a:buAutoNum type="arabicPeriod"/>
              <a:defRPr sz="1200"/>
            </a:lvl4pPr>
            <a:lvl5pPr lvl="4" rtl="0">
              <a:lnSpc>
                <a:spcPct val="100000"/>
              </a:lnSpc>
              <a:spcBef>
                <a:spcPts val="0"/>
              </a:spcBef>
              <a:spcAft>
                <a:spcPts val="0"/>
              </a:spcAft>
              <a:buSzPts val="1200"/>
              <a:buAutoNum type="alphaLcPeriod"/>
              <a:defRPr sz="1200"/>
            </a:lvl5pPr>
            <a:lvl6pPr lvl="5" rtl="0">
              <a:lnSpc>
                <a:spcPct val="100000"/>
              </a:lnSpc>
              <a:spcBef>
                <a:spcPts val="0"/>
              </a:spcBef>
              <a:spcAft>
                <a:spcPts val="0"/>
              </a:spcAft>
              <a:buSzPts val="1200"/>
              <a:buAutoNum type="romanLcPeriod"/>
              <a:defRPr sz="1200"/>
            </a:lvl6pPr>
            <a:lvl7pPr lvl="6" rtl="0">
              <a:lnSpc>
                <a:spcPct val="100000"/>
              </a:lnSpc>
              <a:spcBef>
                <a:spcPts val="0"/>
              </a:spcBef>
              <a:spcAft>
                <a:spcPts val="0"/>
              </a:spcAft>
              <a:buSzPts val="1200"/>
              <a:buAutoNum type="arabicPeriod"/>
              <a:defRPr sz="1200"/>
            </a:lvl7pPr>
            <a:lvl8pPr lvl="7" rtl="0">
              <a:lnSpc>
                <a:spcPct val="100000"/>
              </a:lnSpc>
              <a:spcBef>
                <a:spcPts val="0"/>
              </a:spcBef>
              <a:spcAft>
                <a:spcPts val="0"/>
              </a:spcAft>
              <a:buSzPts val="1200"/>
              <a:buAutoNum type="alphaLcPeriod"/>
              <a:defRPr sz="1200"/>
            </a:lvl8pPr>
            <a:lvl9pPr lvl="8" rtl="0">
              <a:lnSpc>
                <a:spcPct val="100000"/>
              </a:lnSpc>
              <a:spcBef>
                <a:spcPts val="0"/>
              </a:spcBef>
              <a:spcAft>
                <a:spcPts val="0"/>
              </a:spcAft>
              <a:buSzPts val="1200"/>
              <a:buAutoNum type="romanLcPeriod"/>
              <a:defRPr sz="1200"/>
            </a:lvl9pPr>
          </a:lstStyle>
          <a:p>
            <a:endParaRPr/>
          </a:p>
        </p:txBody>
      </p:sp>
      <p:sp>
        <p:nvSpPr>
          <p:cNvPr id="738" name="Google Shape;738;p16"/>
          <p:cNvSpPr txBox="1">
            <a:spLocks noGrp="1"/>
          </p:cNvSpPr>
          <p:nvPr>
            <p:ph type="subTitle" idx="4"/>
          </p:nvPr>
        </p:nvSpPr>
        <p:spPr>
          <a:xfrm>
            <a:off x="4708075" y="1368750"/>
            <a:ext cx="3722700" cy="507000"/>
          </a:xfrm>
          <a:prstGeom prst="rect">
            <a:avLst/>
          </a:prstGeom>
        </p:spPr>
        <p:txBody>
          <a:bodyPr spcFirstLastPara="1" wrap="square" lIns="91425" tIns="91425" rIns="91425" bIns="91425" anchor="ctr" anchorCtr="0">
            <a:noAutofit/>
          </a:bodyPr>
          <a:lstStyle>
            <a:lvl1pPr lvl="0" rtl="0">
              <a:lnSpc>
                <a:spcPct val="100000"/>
              </a:lnSpc>
              <a:spcBef>
                <a:spcPts val="0"/>
              </a:spcBef>
              <a:spcAft>
                <a:spcPts val="0"/>
              </a:spcAft>
              <a:buSzPts val="1200"/>
              <a:buAutoNum type="arabicPeriod"/>
              <a:defRPr sz="1200"/>
            </a:lvl1pPr>
            <a:lvl2pPr lvl="1" rtl="0">
              <a:lnSpc>
                <a:spcPct val="100000"/>
              </a:lnSpc>
              <a:spcBef>
                <a:spcPts val="0"/>
              </a:spcBef>
              <a:spcAft>
                <a:spcPts val="0"/>
              </a:spcAft>
              <a:buSzPts val="1200"/>
              <a:buAutoNum type="alphaLcPeriod"/>
              <a:defRPr sz="1200"/>
            </a:lvl2pPr>
            <a:lvl3pPr lvl="2" rtl="0">
              <a:lnSpc>
                <a:spcPct val="100000"/>
              </a:lnSpc>
              <a:spcBef>
                <a:spcPts val="0"/>
              </a:spcBef>
              <a:spcAft>
                <a:spcPts val="0"/>
              </a:spcAft>
              <a:buSzPts val="1200"/>
              <a:buAutoNum type="romanLcPeriod"/>
              <a:defRPr sz="1200"/>
            </a:lvl3pPr>
            <a:lvl4pPr lvl="3" rtl="0">
              <a:lnSpc>
                <a:spcPct val="100000"/>
              </a:lnSpc>
              <a:spcBef>
                <a:spcPts val="0"/>
              </a:spcBef>
              <a:spcAft>
                <a:spcPts val="0"/>
              </a:spcAft>
              <a:buSzPts val="1200"/>
              <a:buAutoNum type="arabicPeriod"/>
              <a:defRPr sz="1200"/>
            </a:lvl4pPr>
            <a:lvl5pPr lvl="4" rtl="0">
              <a:lnSpc>
                <a:spcPct val="100000"/>
              </a:lnSpc>
              <a:spcBef>
                <a:spcPts val="0"/>
              </a:spcBef>
              <a:spcAft>
                <a:spcPts val="0"/>
              </a:spcAft>
              <a:buSzPts val="1200"/>
              <a:buAutoNum type="alphaLcPeriod"/>
              <a:defRPr sz="1200"/>
            </a:lvl5pPr>
            <a:lvl6pPr lvl="5" rtl="0">
              <a:lnSpc>
                <a:spcPct val="100000"/>
              </a:lnSpc>
              <a:spcBef>
                <a:spcPts val="0"/>
              </a:spcBef>
              <a:spcAft>
                <a:spcPts val="0"/>
              </a:spcAft>
              <a:buSzPts val="1200"/>
              <a:buAutoNum type="romanLcPeriod"/>
              <a:defRPr sz="1200"/>
            </a:lvl6pPr>
            <a:lvl7pPr lvl="6" rtl="0">
              <a:lnSpc>
                <a:spcPct val="100000"/>
              </a:lnSpc>
              <a:spcBef>
                <a:spcPts val="0"/>
              </a:spcBef>
              <a:spcAft>
                <a:spcPts val="0"/>
              </a:spcAft>
              <a:buSzPts val="1200"/>
              <a:buAutoNum type="arabicPeriod"/>
              <a:defRPr sz="1200"/>
            </a:lvl7pPr>
            <a:lvl8pPr lvl="7" rtl="0">
              <a:lnSpc>
                <a:spcPct val="100000"/>
              </a:lnSpc>
              <a:spcBef>
                <a:spcPts val="0"/>
              </a:spcBef>
              <a:spcAft>
                <a:spcPts val="0"/>
              </a:spcAft>
              <a:buSzPts val="1200"/>
              <a:buAutoNum type="alphaLcPeriod"/>
              <a:defRPr sz="1200"/>
            </a:lvl8pPr>
            <a:lvl9pPr lvl="8" rtl="0">
              <a:lnSpc>
                <a:spcPct val="100000"/>
              </a:lnSpc>
              <a:spcBef>
                <a:spcPts val="0"/>
              </a:spcBef>
              <a:spcAft>
                <a:spcPts val="0"/>
              </a:spcAft>
              <a:buSzPts val="1200"/>
              <a:buAutoNum type="romanLcPeriod"/>
              <a:defRPr sz="1200"/>
            </a:lvl9pPr>
          </a:lstStyle>
          <a:p>
            <a:endParaRP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matchingName="Title and 4 columns 2">
  <p:cSld name="CUSTOM_1_1">
    <p:spTree>
      <p:nvGrpSpPr>
        <p:cNvPr id="1" name="Shape 739"/>
        <p:cNvGrpSpPr/>
        <p:nvPr/>
      </p:nvGrpSpPr>
      <p:grpSpPr>
        <a:xfrm>
          <a:off x="0" y="0"/>
          <a:ext cx="0" cy="0"/>
          <a:chOff x="0" y="0"/>
          <a:chExt cx="0" cy="0"/>
        </a:xfrm>
      </p:grpSpPr>
      <p:sp>
        <p:nvSpPr>
          <p:cNvPr id="740" name="Google Shape;740;p17"/>
          <p:cNvSpPr/>
          <p:nvPr/>
        </p:nvSpPr>
        <p:spPr>
          <a:xfrm rot="10800000">
            <a:off x="-297226" y="-26489"/>
            <a:ext cx="3413426" cy="998190"/>
          </a:xfrm>
          <a:custGeom>
            <a:avLst/>
            <a:gdLst/>
            <a:ahLst/>
            <a:cxnLst/>
            <a:rect l="l" t="t" r="r" b="b"/>
            <a:pathLst>
              <a:path w="123284" h="36052" extrusionOk="0">
                <a:moveTo>
                  <a:pt x="24808" y="1"/>
                </a:moveTo>
                <a:cubicBezTo>
                  <a:pt x="24225" y="1"/>
                  <a:pt x="23619" y="155"/>
                  <a:pt x="22987" y="487"/>
                </a:cubicBezTo>
                <a:cubicBezTo>
                  <a:pt x="13772" y="5427"/>
                  <a:pt x="24698" y="19995"/>
                  <a:pt x="24064" y="26424"/>
                </a:cubicBezTo>
                <a:cubicBezTo>
                  <a:pt x="23889" y="28399"/>
                  <a:pt x="23217" y="29185"/>
                  <a:pt x="22237" y="29185"/>
                </a:cubicBezTo>
                <a:cubicBezTo>
                  <a:pt x="18439" y="29185"/>
                  <a:pt x="10001" y="17384"/>
                  <a:pt x="7786" y="17208"/>
                </a:cubicBezTo>
                <a:cubicBezTo>
                  <a:pt x="7628" y="17197"/>
                  <a:pt x="7478" y="17192"/>
                  <a:pt x="7334" y="17192"/>
                </a:cubicBezTo>
                <a:cubicBezTo>
                  <a:pt x="1" y="17192"/>
                  <a:pt x="10555" y="31206"/>
                  <a:pt x="14468" y="36051"/>
                </a:cubicBezTo>
                <a:lnTo>
                  <a:pt x="117931" y="36051"/>
                </a:lnTo>
                <a:cubicBezTo>
                  <a:pt x="120686" y="31364"/>
                  <a:pt x="123283" y="25379"/>
                  <a:pt x="120623" y="23415"/>
                </a:cubicBezTo>
                <a:cubicBezTo>
                  <a:pt x="119602" y="22657"/>
                  <a:pt x="118721" y="22343"/>
                  <a:pt x="117939" y="22343"/>
                </a:cubicBezTo>
                <a:cubicBezTo>
                  <a:pt x="114162" y="22343"/>
                  <a:pt x="112735" y="29684"/>
                  <a:pt x="109339" y="29684"/>
                </a:cubicBezTo>
                <a:cubicBezTo>
                  <a:pt x="108272" y="29684"/>
                  <a:pt x="107011" y="28960"/>
                  <a:pt x="105422" y="27057"/>
                </a:cubicBezTo>
                <a:cubicBezTo>
                  <a:pt x="101848" y="22929"/>
                  <a:pt x="94686" y="2584"/>
                  <a:pt x="86778" y="2584"/>
                </a:cubicBezTo>
                <a:cubicBezTo>
                  <a:pt x="85648" y="2584"/>
                  <a:pt x="84502" y="3000"/>
                  <a:pt x="83349" y="3939"/>
                </a:cubicBezTo>
                <a:cubicBezTo>
                  <a:pt x="75431" y="10368"/>
                  <a:pt x="90854" y="24049"/>
                  <a:pt x="84647" y="29844"/>
                </a:cubicBezTo>
                <a:cubicBezTo>
                  <a:pt x="83907" y="30555"/>
                  <a:pt x="83201" y="30862"/>
                  <a:pt x="82522" y="30862"/>
                </a:cubicBezTo>
                <a:cubicBezTo>
                  <a:pt x="78202" y="30862"/>
                  <a:pt x="74956" y="18447"/>
                  <a:pt x="70860" y="18447"/>
                </a:cubicBezTo>
                <a:cubicBezTo>
                  <a:pt x="70748" y="18447"/>
                  <a:pt x="70636" y="18456"/>
                  <a:pt x="70523" y="18475"/>
                </a:cubicBezTo>
                <a:cubicBezTo>
                  <a:pt x="65150" y="19297"/>
                  <a:pt x="64758" y="30926"/>
                  <a:pt x="59606" y="30926"/>
                </a:cubicBezTo>
                <a:cubicBezTo>
                  <a:pt x="59201" y="30926"/>
                  <a:pt x="58767" y="30854"/>
                  <a:pt x="58298" y="30699"/>
                </a:cubicBezTo>
                <a:cubicBezTo>
                  <a:pt x="50825" y="28324"/>
                  <a:pt x="61940" y="11635"/>
                  <a:pt x="53168" y="9703"/>
                </a:cubicBezTo>
                <a:cubicBezTo>
                  <a:pt x="52526" y="9550"/>
                  <a:pt x="51925" y="9478"/>
                  <a:pt x="51361" y="9478"/>
                </a:cubicBezTo>
                <a:cubicBezTo>
                  <a:pt x="43268" y="9478"/>
                  <a:pt x="42748" y="24272"/>
                  <a:pt x="37745" y="27469"/>
                </a:cubicBezTo>
                <a:cubicBezTo>
                  <a:pt x="36700" y="26424"/>
                  <a:pt x="36478" y="25125"/>
                  <a:pt x="36035" y="23415"/>
                </a:cubicBezTo>
                <a:cubicBezTo>
                  <a:pt x="34872" y="19287"/>
                  <a:pt x="31334" y="1"/>
                  <a:pt x="24808"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1" name="Google Shape;741;p17"/>
          <p:cNvSpPr txBox="1">
            <a:spLocks noGrp="1"/>
          </p:cNvSpPr>
          <p:nvPr>
            <p:ph type="title"/>
          </p:nvPr>
        </p:nvSpPr>
        <p:spPr>
          <a:xfrm>
            <a:off x="708150" y="400725"/>
            <a:ext cx="7727700" cy="4128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2800"/>
              <a:buNone/>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
        <p:nvSpPr>
          <p:cNvPr id="742" name="Google Shape;742;p17"/>
          <p:cNvSpPr txBox="1">
            <a:spLocks noGrp="1"/>
          </p:cNvSpPr>
          <p:nvPr>
            <p:ph type="subTitle" idx="1"/>
          </p:nvPr>
        </p:nvSpPr>
        <p:spPr>
          <a:xfrm>
            <a:off x="798125" y="1882288"/>
            <a:ext cx="2739300" cy="1007100"/>
          </a:xfrm>
          <a:prstGeom prst="rect">
            <a:avLst/>
          </a:prstGeom>
        </p:spPr>
        <p:txBody>
          <a:bodyPr spcFirstLastPara="1" wrap="square" lIns="91425" tIns="91425" rIns="91425" bIns="91425" anchor="ctr" anchorCtr="0">
            <a:noAutofit/>
          </a:bodyPr>
          <a:lstStyle>
            <a:lvl1pPr lvl="0" rtl="0">
              <a:lnSpc>
                <a:spcPct val="100000"/>
              </a:lnSpc>
              <a:spcBef>
                <a:spcPts val="0"/>
              </a:spcBef>
              <a:spcAft>
                <a:spcPts val="0"/>
              </a:spcAft>
              <a:buSzPts val="1200"/>
              <a:buAutoNum type="arabicPeriod"/>
              <a:defRPr sz="1200"/>
            </a:lvl1pPr>
            <a:lvl2pPr lvl="1" rtl="0">
              <a:lnSpc>
                <a:spcPct val="100000"/>
              </a:lnSpc>
              <a:spcBef>
                <a:spcPts val="0"/>
              </a:spcBef>
              <a:spcAft>
                <a:spcPts val="0"/>
              </a:spcAft>
              <a:buSzPts val="1200"/>
              <a:buAutoNum type="alphaLcPeriod"/>
              <a:defRPr sz="1200"/>
            </a:lvl2pPr>
            <a:lvl3pPr lvl="2" rtl="0">
              <a:lnSpc>
                <a:spcPct val="100000"/>
              </a:lnSpc>
              <a:spcBef>
                <a:spcPts val="0"/>
              </a:spcBef>
              <a:spcAft>
                <a:spcPts val="0"/>
              </a:spcAft>
              <a:buSzPts val="1200"/>
              <a:buAutoNum type="romanLcPeriod"/>
              <a:defRPr sz="1200"/>
            </a:lvl3pPr>
            <a:lvl4pPr lvl="3" rtl="0">
              <a:lnSpc>
                <a:spcPct val="100000"/>
              </a:lnSpc>
              <a:spcBef>
                <a:spcPts val="0"/>
              </a:spcBef>
              <a:spcAft>
                <a:spcPts val="0"/>
              </a:spcAft>
              <a:buSzPts val="1200"/>
              <a:buAutoNum type="arabicPeriod"/>
              <a:defRPr sz="1200"/>
            </a:lvl4pPr>
            <a:lvl5pPr lvl="4" rtl="0">
              <a:lnSpc>
                <a:spcPct val="100000"/>
              </a:lnSpc>
              <a:spcBef>
                <a:spcPts val="0"/>
              </a:spcBef>
              <a:spcAft>
                <a:spcPts val="0"/>
              </a:spcAft>
              <a:buSzPts val="1200"/>
              <a:buAutoNum type="alphaLcPeriod"/>
              <a:defRPr sz="1200"/>
            </a:lvl5pPr>
            <a:lvl6pPr lvl="5" rtl="0">
              <a:lnSpc>
                <a:spcPct val="100000"/>
              </a:lnSpc>
              <a:spcBef>
                <a:spcPts val="0"/>
              </a:spcBef>
              <a:spcAft>
                <a:spcPts val="0"/>
              </a:spcAft>
              <a:buSzPts val="1200"/>
              <a:buAutoNum type="romanLcPeriod"/>
              <a:defRPr sz="1200"/>
            </a:lvl6pPr>
            <a:lvl7pPr lvl="6" rtl="0">
              <a:lnSpc>
                <a:spcPct val="100000"/>
              </a:lnSpc>
              <a:spcBef>
                <a:spcPts val="0"/>
              </a:spcBef>
              <a:spcAft>
                <a:spcPts val="0"/>
              </a:spcAft>
              <a:buSzPts val="1200"/>
              <a:buAutoNum type="arabicPeriod"/>
              <a:defRPr sz="1200"/>
            </a:lvl7pPr>
            <a:lvl8pPr lvl="7" rtl="0">
              <a:lnSpc>
                <a:spcPct val="100000"/>
              </a:lnSpc>
              <a:spcBef>
                <a:spcPts val="0"/>
              </a:spcBef>
              <a:spcAft>
                <a:spcPts val="0"/>
              </a:spcAft>
              <a:buSzPts val="1200"/>
              <a:buAutoNum type="alphaLcPeriod"/>
              <a:defRPr sz="1200"/>
            </a:lvl8pPr>
            <a:lvl9pPr lvl="8" rtl="0">
              <a:lnSpc>
                <a:spcPct val="100000"/>
              </a:lnSpc>
              <a:spcBef>
                <a:spcPts val="0"/>
              </a:spcBef>
              <a:spcAft>
                <a:spcPts val="0"/>
              </a:spcAft>
              <a:buSzPts val="1200"/>
              <a:buAutoNum type="romanLcPeriod"/>
              <a:defRPr sz="1200"/>
            </a:lvl9pPr>
          </a:lstStyle>
          <a:p>
            <a:endParaRPr/>
          </a:p>
        </p:txBody>
      </p:sp>
      <p:sp>
        <p:nvSpPr>
          <p:cNvPr id="743" name="Google Shape;743;p17"/>
          <p:cNvSpPr txBox="1">
            <a:spLocks noGrp="1"/>
          </p:cNvSpPr>
          <p:nvPr>
            <p:ph type="subTitle" idx="2"/>
          </p:nvPr>
        </p:nvSpPr>
        <p:spPr>
          <a:xfrm>
            <a:off x="798125" y="3330876"/>
            <a:ext cx="2739300" cy="1007100"/>
          </a:xfrm>
          <a:prstGeom prst="rect">
            <a:avLst/>
          </a:prstGeom>
        </p:spPr>
        <p:txBody>
          <a:bodyPr spcFirstLastPara="1" wrap="square" lIns="91425" tIns="91425" rIns="91425" bIns="91425" anchor="ctr" anchorCtr="0">
            <a:noAutofit/>
          </a:bodyPr>
          <a:lstStyle>
            <a:lvl1pPr lvl="0" rtl="0">
              <a:lnSpc>
                <a:spcPct val="100000"/>
              </a:lnSpc>
              <a:spcBef>
                <a:spcPts val="0"/>
              </a:spcBef>
              <a:spcAft>
                <a:spcPts val="0"/>
              </a:spcAft>
              <a:buSzPts val="1200"/>
              <a:buAutoNum type="arabicPeriod"/>
              <a:defRPr sz="1200"/>
            </a:lvl1pPr>
            <a:lvl2pPr lvl="1" rtl="0">
              <a:lnSpc>
                <a:spcPct val="100000"/>
              </a:lnSpc>
              <a:spcBef>
                <a:spcPts val="0"/>
              </a:spcBef>
              <a:spcAft>
                <a:spcPts val="0"/>
              </a:spcAft>
              <a:buSzPts val="1200"/>
              <a:buAutoNum type="alphaLcPeriod"/>
              <a:defRPr sz="1200"/>
            </a:lvl2pPr>
            <a:lvl3pPr lvl="2" rtl="0">
              <a:lnSpc>
                <a:spcPct val="100000"/>
              </a:lnSpc>
              <a:spcBef>
                <a:spcPts val="0"/>
              </a:spcBef>
              <a:spcAft>
                <a:spcPts val="0"/>
              </a:spcAft>
              <a:buSzPts val="1200"/>
              <a:buAutoNum type="romanLcPeriod"/>
              <a:defRPr sz="1200"/>
            </a:lvl3pPr>
            <a:lvl4pPr lvl="3" rtl="0">
              <a:lnSpc>
                <a:spcPct val="100000"/>
              </a:lnSpc>
              <a:spcBef>
                <a:spcPts val="0"/>
              </a:spcBef>
              <a:spcAft>
                <a:spcPts val="0"/>
              </a:spcAft>
              <a:buSzPts val="1200"/>
              <a:buAutoNum type="arabicPeriod"/>
              <a:defRPr sz="1200"/>
            </a:lvl4pPr>
            <a:lvl5pPr lvl="4" rtl="0">
              <a:lnSpc>
                <a:spcPct val="100000"/>
              </a:lnSpc>
              <a:spcBef>
                <a:spcPts val="0"/>
              </a:spcBef>
              <a:spcAft>
                <a:spcPts val="0"/>
              </a:spcAft>
              <a:buSzPts val="1200"/>
              <a:buAutoNum type="alphaLcPeriod"/>
              <a:defRPr sz="1200"/>
            </a:lvl5pPr>
            <a:lvl6pPr lvl="5" rtl="0">
              <a:lnSpc>
                <a:spcPct val="100000"/>
              </a:lnSpc>
              <a:spcBef>
                <a:spcPts val="0"/>
              </a:spcBef>
              <a:spcAft>
                <a:spcPts val="0"/>
              </a:spcAft>
              <a:buSzPts val="1200"/>
              <a:buAutoNum type="romanLcPeriod"/>
              <a:defRPr sz="1200"/>
            </a:lvl6pPr>
            <a:lvl7pPr lvl="6" rtl="0">
              <a:lnSpc>
                <a:spcPct val="100000"/>
              </a:lnSpc>
              <a:spcBef>
                <a:spcPts val="0"/>
              </a:spcBef>
              <a:spcAft>
                <a:spcPts val="0"/>
              </a:spcAft>
              <a:buSzPts val="1200"/>
              <a:buAutoNum type="arabicPeriod"/>
              <a:defRPr sz="1200"/>
            </a:lvl7pPr>
            <a:lvl8pPr lvl="7" rtl="0">
              <a:lnSpc>
                <a:spcPct val="100000"/>
              </a:lnSpc>
              <a:spcBef>
                <a:spcPts val="0"/>
              </a:spcBef>
              <a:spcAft>
                <a:spcPts val="0"/>
              </a:spcAft>
              <a:buSzPts val="1200"/>
              <a:buAutoNum type="alphaLcPeriod"/>
              <a:defRPr sz="1200"/>
            </a:lvl8pPr>
            <a:lvl9pPr lvl="8" rtl="0">
              <a:lnSpc>
                <a:spcPct val="100000"/>
              </a:lnSpc>
              <a:spcBef>
                <a:spcPts val="0"/>
              </a:spcBef>
              <a:spcAft>
                <a:spcPts val="0"/>
              </a:spcAft>
              <a:buSzPts val="1200"/>
              <a:buAutoNum type="romanLcPeriod"/>
              <a:defRPr sz="1200"/>
            </a:lvl9pPr>
          </a:lstStyle>
          <a:p>
            <a:endParaRPr/>
          </a:p>
        </p:txBody>
      </p:sp>
      <p:sp>
        <p:nvSpPr>
          <p:cNvPr id="744" name="Google Shape;744;p17"/>
          <p:cNvSpPr txBox="1">
            <a:spLocks noGrp="1"/>
          </p:cNvSpPr>
          <p:nvPr>
            <p:ph type="subTitle" idx="3"/>
          </p:nvPr>
        </p:nvSpPr>
        <p:spPr>
          <a:xfrm>
            <a:off x="4816725" y="1915276"/>
            <a:ext cx="2739300" cy="1007100"/>
          </a:xfrm>
          <a:prstGeom prst="rect">
            <a:avLst/>
          </a:prstGeom>
        </p:spPr>
        <p:txBody>
          <a:bodyPr spcFirstLastPara="1" wrap="square" lIns="91425" tIns="91425" rIns="91425" bIns="91425" anchor="ctr" anchorCtr="0">
            <a:noAutofit/>
          </a:bodyPr>
          <a:lstStyle>
            <a:lvl1pPr lvl="0" rtl="0">
              <a:lnSpc>
                <a:spcPct val="100000"/>
              </a:lnSpc>
              <a:spcBef>
                <a:spcPts val="0"/>
              </a:spcBef>
              <a:spcAft>
                <a:spcPts val="0"/>
              </a:spcAft>
              <a:buSzPts val="1200"/>
              <a:buAutoNum type="arabicPeriod"/>
              <a:defRPr sz="1200"/>
            </a:lvl1pPr>
            <a:lvl2pPr lvl="1" rtl="0">
              <a:lnSpc>
                <a:spcPct val="100000"/>
              </a:lnSpc>
              <a:spcBef>
                <a:spcPts val="0"/>
              </a:spcBef>
              <a:spcAft>
                <a:spcPts val="0"/>
              </a:spcAft>
              <a:buSzPts val="1200"/>
              <a:buAutoNum type="alphaLcPeriod"/>
              <a:defRPr sz="1200"/>
            </a:lvl2pPr>
            <a:lvl3pPr lvl="2" rtl="0">
              <a:lnSpc>
                <a:spcPct val="100000"/>
              </a:lnSpc>
              <a:spcBef>
                <a:spcPts val="0"/>
              </a:spcBef>
              <a:spcAft>
                <a:spcPts val="0"/>
              </a:spcAft>
              <a:buSzPts val="1200"/>
              <a:buAutoNum type="romanLcPeriod"/>
              <a:defRPr sz="1200"/>
            </a:lvl3pPr>
            <a:lvl4pPr lvl="3" rtl="0">
              <a:lnSpc>
                <a:spcPct val="100000"/>
              </a:lnSpc>
              <a:spcBef>
                <a:spcPts val="0"/>
              </a:spcBef>
              <a:spcAft>
                <a:spcPts val="0"/>
              </a:spcAft>
              <a:buSzPts val="1200"/>
              <a:buAutoNum type="arabicPeriod"/>
              <a:defRPr sz="1200"/>
            </a:lvl4pPr>
            <a:lvl5pPr lvl="4" rtl="0">
              <a:lnSpc>
                <a:spcPct val="100000"/>
              </a:lnSpc>
              <a:spcBef>
                <a:spcPts val="0"/>
              </a:spcBef>
              <a:spcAft>
                <a:spcPts val="0"/>
              </a:spcAft>
              <a:buSzPts val="1200"/>
              <a:buAutoNum type="alphaLcPeriod"/>
              <a:defRPr sz="1200"/>
            </a:lvl5pPr>
            <a:lvl6pPr lvl="5" rtl="0">
              <a:lnSpc>
                <a:spcPct val="100000"/>
              </a:lnSpc>
              <a:spcBef>
                <a:spcPts val="0"/>
              </a:spcBef>
              <a:spcAft>
                <a:spcPts val="0"/>
              </a:spcAft>
              <a:buSzPts val="1200"/>
              <a:buAutoNum type="romanLcPeriod"/>
              <a:defRPr sz="1200"/>
            </a:lvl6pPr>
            <a:lvl7pPr lvl="6" rtl="0">
              <a:lnSpc>
                <a:spcPct val="100000"/>
              </a:lnSpc>
              <a:spcBef>
                <a:spcPts val="0"/>
              </a:spcBef>
              <a:spcAft>
                <a:spcPts val="0"/>
              </a:spcAft>
              <a:buSzPts val="1200"/>
              <a:buAutoNum type="arabicPeriod"/>
              <a:defRPr sz="1200"/>
            </a:lvl7pPr>
            <a:lvl8pPr lvl="7" rtl="0">
              <a:lnSpc>
                <a:spcPct val="100000"/>
              </a:lnSpc>
              <a:spcBef>
                <a:spcPts val="0"/>
              </a:spcBef>
              <a:spcAft>
                <a:spcPts val="0"/>
              </a:spcAft>
              <a:buSzPts val="1200"/>
              <a:buAutoNum type="alphaLcPeriod"/>
              <a:defRPr sz="1200"/>
            </a:lvl8pPr>
            <a:lvl9pPr lvl="8" rtl="0">
              <a:lnSpc>
                <a:spcPct val="100000"/>
              </a:lnSpc>
              <a:spcBef>
                <a:spcPts val="0"/>
              </a:spcBef>
              <a:spcAft>
                <a:spcPts val="0"/>
              </a:spcAft>
              <a:buSzPts val="1200"/>
              <a:buAutoNum type="romanLcPeriod"/>
              <a:defRPr sz="1200"/>
            </a:lvl9pPr>
          </a:lstStyle>
          <a:p>
            <a:endParaRPr/>
          </a:p>
        </p:txBody>
      </p:sp>
      <p:sp>
        <p:nvSpPr>
          <p:cNvPr id="745" name="Google Shape;745;p17"/>
          <p:cNvSpPr txBox="1">
            <a:spLocks noGrp="1"/>
          </p:cNvSpPr>
          <p:nvPr>
            <p:ph type="subTitle" idx="4"/>
          </p:nvPr>
        </p:nvSpPr>
        <p:spPr>
          <a:xfrm>
            <a:off x="4816725" y="3330876"/>
            <a:ext cx="2739300" cy="1007100"/>
          </a:xfrm>
          <a:prstGeom prst="rect">
            <a:avLst/>
          </a:prstGeom>
        </p:spPr>
        <p:txBody>
          <a:bodyPr spcFirstLastPara="1" wrap="square" lIns="91425" tIns="91425" rIns="91425" bIns="91425" anchor="ctr" anchorCtr="0">
            <a:noAutofit/>
          </a:bodyPr>
          <a:lstStyle>
            <a:lvl1pPr lvl="0" rtl="0">
              <a:lnSpc>
                <a:spcPct val="100000"/>
              </a:lnSpc>
              <a:spcBef>
                <a:spcPts val="0"/>
              </a:spcBef>
              <a:spcAft>
                <a:spcPts val="0"/>
              </a:spcAft>
              <a:buSzPts val="1200"/>
              <a:buAutoNum type="arabicPeriod"/>
              <a:defRPr sz="1200"/>
            </a:lvl1pPr>
            <a:lvl2pPr lvl="1" rtl="0">
              <a:lnSpc>
                <a:spcPct val="100000"/>
              </a:lnSpc>
              <a:spcBef>
                <a:spcPts val="0"/>
              </a:spcBef>
              <a:spcAft>
                <a:spcPts val="0"/>
              </a:spcAft>
              <a:buSzPts val="1200"/>
              <a:buAutoNum type="alphaLcPeriod"/>
              <a:defRPr sz="1200"/>
            </a:lvl2pPr>
            <a:lvl3pPr lvl="2" rtl="0">
              <a:lnSpc>
                <a:spcPct val="100000"/>
              </a:lnSpc>
              <a:spcBef>
                <a:spcPts val="0"/>
              </a:spcBef>
              <a:spcAft>
                <a:spcPts val="0"/>
              </a:spcAft>
              <a:buSzPts val="1200"/>
              <a:buAutoNum type="romanLcPeriod"/>
              <a:defRPr sz="1200"/>
            </a:lvl3pPr>
            <a:lvl4pPr lvl="3" rtl="0">
              <a:lnSpc>
                <a:spcPct val="100000"/>
              </a:lnSpc>
              <a:spcBef>
                <a:spcPts val="0"/>
              </a:spcBef>
              <a:spcAft>
                <a:spcPts val="0"/>
              </a:spcAft>
              <a:buSzPts val="1200"/>
              <a:buAutoNum type="arabicPeriod"/>
              <a:defRPr sz="1200"/>
            </a:lvl4pPr>
            <a:lvl5pPr lvl="4" rtl="0">
              <a:lnSpc>
                <a:spcPct val="100000"/>
              </a:lnSpc>
              <a:spcBef>
                <a:spcPts val="0"/>
              </a:spcBef>
              <a:spcAft>
                <a:spcPts val="0"/>
              </a:spcAft>
              <a:buSzPts val="1200"/>
              <a:buAutoNum type="alphaLcPeriod"/>
              <a:defRPr sz="1200"/>
            </a:lvl5pPr>
            <a:lvl6pPr lvl="5" rtl="0">
              <a:lnSpc>
                <a:spcPct val="100000"/>
              </a:lnSpc>
              <a:spcBef>
                <a:spcPts val="0"/>
              </a:spcBef>
              <a:spcAft>
                <a:spcPts val="0"/>
              </a:spcAft>
              <a:buSzPts val="1200"/>
              <a:buAutoNum type="romanLcPeriod"/>
              <a:defRPr sz="1200"/>
            </a:lvl6pPr>
            <a:lvl7pPr lvl="6" rtl="0">
              <a:lnSpc>
                <a:spcPct val="100000"/>
              </a:lnSpc>
              <a:spcBef>
                <a:spcPts val="0"/>
              </a:spcBef>
              <a:spcAft>
                <a:spcPts val="0"/>
              </a:spcAft>
              <a:buSzPts val="1200"/>
              <a:buAutoNum type="arabicPeriod"/>
              <a:defRPr sz="1200"/>
            </a:lvl7pPr>
            <a:lvl8pPr lvl="7" rtl="0">
              <a:lnSpc>
                <a:spcPct val="100000"/>
              </a:lnSpc>
              <a:spcBef>
                <a:spcPts val="0"/>
              </a:spcBef>
              <a:spcAft>
                <a:spcPts val="0"/>
              </a:spcAft>
              <a:buSzPts val="1200"/>
              <a:buAutoNum type="alphaLcPeriod"/>
              <a:defRPr sz="1200"/>
            </a:lvl8pPr>
            <a:lvl9pPr lvl="8" rtl="0">
              <a:lnSpc>
                <a:spcPct val="100000"/>
              </a:lnSpc>
              <a:spcBef>
                <a:spcPts val="0"/>
              </a:spcBef>
              <a:spcAft>
                <a:spcPts val="0"/>
              </a:spcAft>
              <a:buSzPts val="1200"/>
              <a:buAutoNum type="romanLcPeriod"/>
              <a:defRPr sz="1200"/>
            </a:lvl9pPr>
          </a:lstStyle>
          <a:p>
            <a:endParaRPr/>
          </a:p>
        </p:txBody>
      </p:sp>
      <p:sp>
        <p:nvSpPr>
          <p:cNvPr id="746" name="Google Shape;746;p17"/>
          <p:cNvSpPr txBox="1">
            <a:spLocks noGrp="1"/>
          </p:cNvSpPr>
          <p:nvPr>
            <p:ph type="subTitle" idx="5"/>
          </p:nvPr>
        </p:nvSpPr>
        <p:spPr>
          <a:xfrm>
            <a:off x="635400" y="1499900"/>
            <a:ext cx="7717500" cy="365400"/>
          </a:xfrm>
          <a:prstGeom prst="rect">
            <a:avLst/>
          </a:prstGeom>
        </p:spPr>
        <p:txBody>
          <a:bodyPr spcFirstLastPara="1" wrap="square" lIns="91425" tIns="91425" rIns="91425" bIns="91425" anchor="ctr" anchorCtr="0">
            <a:noAutofit/>
          </a:bodyPr>
          <a:lstStyle>
            <a:lvl1pPr lvl="0" rtl="0">
              <a:lnSpc>
                <a:spcPct val="100000"/>
              </a:lnSpc>
              <a:spcBef>
                <a:spcPts val="0"/>
              </a:spcBef>
              <a:spcAft>
                <a:spcPts val="0"/>
              </a:spcAft>
              <a:buClr>
                <a:schemeClr val="dk1"/>
              </a:buClr>
              <a:buSzPts val="1400"/>
              <a:buFont typeface="Raleway Thin"/>
              <a:buNone/>
              <a:defRPr sz="1400">
                <a:solidFill>
                  <a:schemeClr val="dk1"/>
                </a:solidFill>
                <a:latin typeface="Raleway Thin"/>
                <a:ea typeface="Raleway Thin"/>
                <a:cs typeface="Raleway Thin"/>
                <a:sym typeface="Raleway Thin"/>
              </a:defRPr>
            </a:lvl1pPr>
            <a:lvl2pPr lvl="1" rtl="0">
              <a:lnSpc>
                <a:spcPct val="100000"/>
              </a:lnSpc>
              <a:spcBef>
                <a:spcPts val="0"/>
              </a:spcBef>
              <a:spcAft>
                <a:spcPts val="0"/>
              </a:spcAft>
              <a:buClr>
                <a:schemeClr val="dk1"/>
              </a:buClr>
              <a:buSzPts val="1400"/>
              <a:buFont typeface="Raleway Thin"/>
              <a:buNone/>
              <a:defRPr>
                <a:solidFill>
                  <a:schemeClr val="dk1"/>
                </a:solidFill>
                <a:latin typeface="Raleway Thin"/>
                <a:ea typeface="Raleway Thin"/>
                <a:cs typeface="Raleway Thin"/>
                <a:sym typeface="Raleway Thin"/>
              </a:defRPr>
            </a:lvl2pPr>
            <a:lvl3pPr lvl="2" rtl="0">
              <a:lnSpc>
                <a:spcPct val="100000"/>
              </a:lnSpc>
              <a:spcBef>
                <a:spcPts val="0"/>
              </a:spcBef>
              <a:spcAft>
                <a:spcPts val="0"/>
              </a:spcAft>
              <a:buClr>
                <a:schemeClr val="dk1"/>
              </a:buClr>
              <a:buSzPts val="1400"/>
              <a:buFont typeface="Raleway Thin"/>
              <a:buNone/>
              <a:defRPr>
                <a:solidFill>
                  <a:schemeClr val="dk1"/>
                </a:solidFill>
                <a:latin typeface="Raleway Thin"/>
                <a:ea typeface="Raleway Thin"/>
                <a:cs typeface="Raleway Thin"/>
                <a:sym typeface="Raleway Thin"/>
              </a:defRPr>
            </a:lvl3pPr>
            <a:lvl4pPr lvl="3" rtl="0">
              <a:lnSpc>
                <a:spcPct val="100000"/>
              </a:lnSpc>
              <a:spcBef>
                <a:spcPts val="0"/>
              </a:spcBef>
              <a:spcAft>
                <a:spcPts val="0"/>
              </a:spcAft>
              <a:buClr>
                <a:schemeClr val="dk1"/>
              </a:buClr>
              <a:buSzPts val="1400"/>
              <a:buFont typeface="Raleway Thin"/>
              <a:buNone/>
              <a:defRPr>
                <a:solidFill>
                  <a:schemeClr val="dk1"/>
                </a:solidFill>
                <a:latin typeface="Raleway Thin"/>
                <a:ea typeface="Raleway Thin"/>
                <a:cs typeface="Raleway Thin"/>
                <a:sym typeface="Raleway Thin"/>
              </a:defRPr>
            </a:lvl4pPr>
            <a:lvl5pPr lvl="4" rtl="0">
              <a:lnSpc>
                <a:spcPct val="100000"/>
              </a:lnSpc>
              <a:spcBef>
                <a:spcPts val="0"/>
              </a:spcBef>
              <a:spcAft>
                <a:spcPts val="0"/>
              </a:spcAft>
              <a:buClr>
                <a:schemeClr val="dk1"/>
              </a:buClr>
              <a:buSzPts val="1400"/>
              <a:buFont typeface="Raleway Thin"/>
              <a:buNone/>
              <a:defRPr>
                <a:solidFill>
                  <a:schemeClr val="dk1"/>
                </a:solidFill>
                <a:latin typeface="Raleway Thin"/>
                <a:ea typeface="Raleway Thin"/>
                <a:cs typeface="Raleway Thin"/>
                <a:sym typeface="Raleway Thin"/>
              </a:defRPr>
            </a:lvl5pPr>
            <a:lvl6pPr lvl="5" rtl="0">
              <a:lnSpc>
                <a:spcPct val="100000"/>
              </a:lnSpc>
              <a:spcBef>
                <a:spcPts val="0"/>
              </a:spcBef>
              <a:spcAft>
                <a:spcPts val="0"/>
              </a:spcAft>
              <a:buClr>
                <a:schemeClr val="dk1"/>
              </a:buClr>
              <a:buSzPts val="1400"/>
              <a:buFont typeface="Raleway Thin"/>
              <a:buNone/>
              <a:defRPr>
                <a:solidFill>
                  <a:schemeClr val="dk1"/>
                </a:solidFill>
                <a:latin typeface="Raleway Thin"/>
                <a:ea typeface="Raleway Thin"/>
                <a:cs typeface="Raleway Thin"/>
                <a:sym typeface="Raleway Thin"/>
              </a:defRPr>
            </a:lvl6pPr>
            <a:lvl7pPr lvl="6" rtl="0">
              <a:lnSpc>
                <a:spcPct val="100000"/>
              </a:lnSpc>
              <a:spcBef>
                <a:spcPts val="0"/>
              </a:spcBef>
              <a:spcAft>
                <a:spcPts val="0"/>
              </a:spcAft>
              <a:buClr>
                <a:schemeClr val="dk1"/>
              </a:buClr>
              <a:buSzPts val="1400"/>
              <a:buFont typeface="Raleway Thin"/>
              <a:buNone/>
              <a:defRPr>
                <a:solidFill>
                  <a:schemeClr val="dk1"/>
                </a:solidFill>
                <a:latin typeface="Raleway Thin"/>
                <a:ea typeface="Raleway Thin"/>
                <a:cs typeface="Raleway Thin"/>
                <a:sym typeface="Raleway Thin"/>
              </a:defRPr>
            </a:lvl7pPr>
            <a:lvl8pPr lvl="7" rtl="0">
              <a:lnSpc>
                <a:spcPct val="100000"/>
              </a:lnSpc>
              <a:spcBef>
                <a:spcPts val="0"/>
              </a:spcBef>
              <a:spcAft>
                <a:spcPts val="0"/>
              </a:spcAft>
              <a:buClr>
                <a:schemeClr val="dk1"/>
              </a:buClr>
              <a:buSzPts val="1400"/>
              <a:buFont typeface="Raleway Thin"/>
              <a:buNone/>
              <a:defRPr>
                <a:solidFill>
                  <a:schemeClr val="dk1"/>
                </a:solidFill>
                <a:latin typeface="Raleway Thin"/>
                <a:ea typeface="Raleway Thin"/>
                <a:cs typeface="Raleway Thin"/>
                <a:sym typeface="Raleway Thin"/>
              </a:defRPr>
            </a:lvl8pPr>
            <a:lvl9pPr lvl="8" rtl="0">
              <a:lnSpc>
                <a:spcPct val="100000"/>
              </a:lnSpc>
              <a:spcBef>
                <a:spcPts val="0"/>
              </a:spcBef>
              <a:spcAft>
                <a:spcPts val="0"/>
              </a:spcAft>
              <a:buClr>
                <a:schemeClr val="dk1"/>
              </a:buClr>
              <a:buSzPts val="1400"/>
              <a:buFont typeface="Raleway Thin"/>
              <a:buNone/>
              <a:defRPr>
                <a:solidFill>
                  <a:schemeClr val="dk1"/>
                </a:solidFill>
                <a:latin typeface="Raleway Thin"/>
                <a:ea typeface="Raleway Thin"/>
                <a:cs typeface="Raleway Thin"/>
                <a:sym typeface="Raleway Thin"/>
              </a:defRPr>
            </a:lvl9pPr>
          </a:lstStyle>
          <a:p>
            <a:endParaRPr/>
          </a:p>
        </p:txBody>
      </p:sp>
      <p:grpSp>
        <p:nvGrpSpPr>
          <p:cNvPr id="747" name="Google Shape;747;p17"/>
          <p:cNvGrpSpPr/>
          <p:nvPr/>
        </p:nvGrpSpPr>
        <p:grpSpPr>
          <a:xfrm>
            <a:off x="8516972" y="4430793"/>
            <a:ext cx="701941" cy="712703"/>
            <a:chOff x="8516972" y="4430793"/>
            <a:chExt cx="701941" cy="712703"/>
          </a:xfrm>
        </p:grpSpPr>
        <p:sp>
          <p:nvSpPr>
            <p:cNvPr id="748" name="Google Shape;748;p17"/>
            <p:cNvSpPr/>
            <p:nvPr/>
          </p:nvSpPr>
          <p:spPr>
            <a:xfrm>
              <a:off x="8516972" y="4467252"/>
              <a:ext cx="701941" cy="676243"/>
            </a:xfrm>
            <a:custGeom>
              <a:avLst/>
              <a:gdLst/>
              <a:ahLst/>
              <a:cxnLst/>
              <a:rect l="l" t="t" r="r" b="b"/>
              <a:pathLst>
                <a:path w="21852" h="21052" extrusionOk="0">
                  <a:moveTo>
                    <a:pt x="7339" y="1"/>
                  </a:moveTo>
                  <a:cubicBezTo>
                    <a:pt x="7188" y="1"/>
                    <a:pt x="7050" y="122"/>
                    <a:pt x="7126" y="311"/>
                  </a:cubicBezTo>
                  <a:cubicBezTo>
                    <a:pt x="7601" y="1609"/>
                    <a:pt x="8234" y="2781"/>
                    <a:pt x="8962" y="3953"/>
                  </a:cubicBezTo>
                  <a:cubicBezTo>
                    <a:pt x="9026" y="4048"/>
                    <a:pt x="9152" y="4079"/>
                    <a:pt x="9247" y="4079"/>
                  </a:cubicBezTo>
                  <a:cubicBezTo>
                    <a:pt x="10435" y="3809"/>
                    <a:pt x="11663" y="3551"/>
                    <a:pt x="12879" y="3551"/>
                  </a:cubicBezTo>
                  <a:cubicBezTo>
                    <a:pt x="13511" y="3551"/>
                    <a:pt x="14140" y="3621"/>
                    <a:pt x="14758" y="3794"/>
                  </a:cubicBezTo>
                  <a:cubicBezTo>
                    <a:pt x="16658" y="4301"/>
                    <a:pt x="18400" y="5695"/>
                    <a:pt x="19413" y="7373"/>
                  </a:cubicBezTo>
                  <a:cubicBezTo>
                    <a:pt x="21472" y="10857"/>
                    <a:pt x="19888" y="15480"/>
                    <a:pt x="16975" y="17950"/>
                  </a:cubicBezTo>
                  <a:cubicBezTo>
                    <a:pt x="15518" y="19185"/>
                    <a:pt x="13744" y="20041"/>
                    <a:pt x="11876" y="20389"/>
                  </a:cubicBezTo>
                  <a:cubicBezTo>
                    <a:pt x="11200" y="20517"/>
                    <a:pt x="10481" y="20594"/>
                    <a:pt x="9759" y="20594"/>
                  </a:cubicBezTo>
                  <a:cubicBezTo>
                    <a:pt x="8518" y="20594"/>
                    <a:pt x="7268" y="20368"/>
                    <a:pt x="6207" y="19787"/>
                  </a:cubicBezTo>
                  <a:cubicBezTo>
                    <a:pt x="3199" y="18204"/>
                    <a:pt x="697" y="14593"/>
                    <a:pt x="1583" y="11078"/>
                  </a:cubicBezTo>
                  <a:cubicBezTo>
                    <a:pt x="1932" y="9590"/>
                    <a:pt x="2819" y="8260"/>
                    <a:pt x="3864" y="7151"/>
                  </a:cubicBezTo>
                  <a:cubicBezTo>
                    <a:pt x="4529" y="6455"/>
                    <a:pt x="5257" y="5758"/>
                    <a:pt x="6112" y="5314"/>
                  </a:cubicBezTo>
                  <a:cubicBezTo>
                    <a:pt x="6239" y="5251"/>
                    <a:pt x="6239" y="5093"/>
                    <a:pt x="6175" y="4998"/>
                  </a:cubicBezTo>
                  <a:cubicBezTo>
                    <a:pt x="5669" y="3794"/>
                    <a:pt x="5194" y="2591"/>
                    <a:pt x="4655" y="1388"/>
                  </a:cubicBezTo>
                  <a:cubicBezTo>
                    <a:pt x="4616" y="1299"/>
                    <a:pt x="4546" y="1263"/>
                    <a:pt x="4474" y="1263"/>
                  </a:cubicBezTo>
                  <a:cubicBezTo>
                    <a:pt x="4312" y="1263"/>
                    <a:pt x="4134" y="1444"/>
                    <a:pt x="4244" y="1641"/>
                  </a:cubicBezTo>
                  <a:cubicBezTo>
                    <a:pt x="4746" y="2764"/>
                    <a:pt x="5166" y="3887"/>
                    <a:pt x="5657" y="5010"/>
                  </a:cubicBezTo>
                  <a:lnTo>
                    <a:pt x="5657" y="5010"/>
                  </a:lnTo>
                  <a:cubicBezTo>
                    <a:pt x="4916" y="5429"/>
                    <a:pt x="4252" y="6063"/>
                    <a:pt x="3642" y="6645"/>
                  </a:cubicBezTo>
                  <a:cubicBezTo>
                    <a:pt x="2629" y="7658"/>
                    <a:pt x="1773" y="8893"/>
                    <a:pt x="1298" y="10255"/>
                  </a:cubicBezTo>
                  <a:cubicBezTo>
                    <a:pt x="0" y="13865"/>
                    <a:pt x="2122" y="17697"/>
                    <a:pt x="5130" y="19724"/>
                  </a:cubicBezTo>
                  <a:cubicBezTo>
                    <a:pt x="5954" y="20262"/>
                    <a:pt x="6809" y="20706"/>
                    <a:pt x="7791" y="20864"/>
                  </a:cubicBezTo>
                  <a:cubicBezTo>
                    <a:pt x="8497" y="20996"/>
                    <a:pt x="9188" y="21052"/>
                    <a:pt x="9886" y="21052"/>
                  </a:cubicBezTo>
                  <a:cubicBezTo>
                    <a:pt x="10188" y="21052"/>
                    <a:pt x="10492" y="21041"/>
                    <a:pt x="10799" y="21022"/>
                  </a:cubicBezTo>
                  <a:cubicBezTo>
                    <a:pt x="12826" y="20864"/>
                    <a:pt x="14789" y="20136"/>
                    <a:pt x="16436" y="18964"/>
                  </a:cubicBezTo>
                  <a:cubicBezTo>
                    <a:pt x="19698" y="16684"/>
                    <a:pt x="21852" y="12155"/>
                    <a:pt x="20395" y="8228"/>
                  </a:cubicBezTo>
                  <a:cubicBezTo>
                    <a:pt x="19635" y="6170"/>
                    <a:pt x="17766" y="4459"/>
                    <a:pt x="15771" y="3604"/>
                  </a:cubicBezTo>
                  <a:cubicBezTo>
                    <a:pt x="14833" y="3204"/>
                    <a:pt x="13871" y="3057"/>
                    <a:pt x="12901" y="3057"/>
                  </a:cubicBezTo>
                  <a:cubicBezTo>
                    <a:pt x="11705" y="3057"/>
                    <a:pt x="10496" y="3281"/>
                    <a:pt x="9305" y="3533"/>
                  </a:cubicBezTo>
                  <a:lnTo>
                    <a:pt x="9305" y="3533"/>
                  </a:lnTo>
                  <a:cubicBezTo>
                    <a:pt x="8648" y="2451"/>
                    <a:pt x="8053" y="1389"/>
                    <a:pt x="7601" y="184"/>
                  </a:cubicBezTo>
                  <a:cubicBezTo>
                    <a:pt x="7549" y="56"/>
                    <a:pt x="7442" y="1"/>
                    <a:pt x="7339"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9" name="Google Shape;749;p17"/>
            <p:cNvSpPr/>
            <p:nvPr/>
          </p:nvSpPr>
          <p:spPr>
            <a:xfrm>
              <a:off x="8627829" y="4650161"/>
              <a:ext cx="517847" cy="405097"/>
            </a:xfrm>
            <a:custGeom>
              <a:avLst/>
              <a:gdLst/>
              <a:ahLst/>
              <a:cxnLst/>
              <a:rect l="l" t="t" r="r" b="b"/>
              <a:pathLst>
                <a:path w="16121" h="12611" extrusionOk="0">
                  <a:moveTo>
                    <a:pt x="11497" y="1"/>
                  </a:moveTo>
                  <a:cubicBezTo>
                    <a:pt x="10357" y="539"/>
                    <a:pt x="9185" y="571"/>
                    <a:pt x="8013" y="982"/>
                  </a:cubicBezTo>
                  <a:cubicBezTo>
                    <a:pt x="6746" y="1457"/>
                    <a:pt x="6240" y="2882"/>
                    <a:pt x="5258" y="3706"/>
                  </a:cubicBezTo>
                  <a:cubicBezTo>
                    <a:pt x="4466" y="4402"/>
                    <a:pt x="3421" y="4719"/>
                    <a:pt x="2376" y="4909"/>
                  </a:cubicBezTo>
                  <a:cubicBezTo>
                    <a:pt x="1679" y="5004"/>
                    <a:pt x="698" y="5036"/>
                    <a:pt x="128" y="5543"/>
                  </a:cubicBezTo>
                  <a:cubicBezTo>
                    <a:pt x="1" y="6271"/>
                    <a:pt x="33" y="7063"/>
                    <a:pt x="318" y="7886"/>
                  </a:cubicBezTo>
                  <a:cubicBezTo>
                    <a:pt x="983" y="9881"/>
                    <a:pt x="2629" y="11623"/>
                    <a:pt x="4561" y="12351"/>
                  </a:cubicBezTo>
                  <a:cubicBezTo>
                    <a:pt x="5255" y="12525"/>
                    <a:pt x="5956" y="12610"/>
                    <a:pt x="6651" y="12610"/>
                  </a:cubicBezTo>
                  <a:cubicBezTo>
                    <a:pt x="8875" y="12610"/>
                    <a:pt x="11036" y="11736"/>
                    <a:pt x="12700" y="10071"/>
                  </a:cubicBezTo>
                  <a:cubicBezTo>
                    <a:pt x="14410" y="8139"/>
                    <a:pt x="16120" y="3927"/>
                    <a:pt x="12447" y="634"/>
                  </a:cubicBezTo>
                  <a:cubicBezTo>
                    <a:pt x="12162" y="349"/>
                    <a:pt x="11814" y="159"/>
                    <a:pt x="11497"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0" name="Google Shape;750;p17"/>
            <p:cNvSpPr/>
            <p:nvPr/>
          </p:nvSpPr>
          <p:spPr>
            <a:xfrm>
              <a:off x="8605471" y="4430793"/>
              <a:ext cx="190262" cy="99772"/>
            </a:xfrm>
            <a:custGeom>
              <a:avLst/>
              <a:gdLst/>
              <a:ahLst/>
              <a:cxnLst/>
              <a:rect l="l" t="t" r="r" b="b"/>
              <a:pathLst>
                <a:path w="5923" h="3106" extrusionOk="0">
                  <a:moveTo>
                    <a:pt x="5072" y="491"/>
                  </a:moveTo>
                  <a:cubicBezTo>
                    <a:pt x="5139" y="491"/>
                    <a:pt x="5204" y="501"/>
                    <a:pt x="5257" y="527"/>
                  </a:cubicBezTo>
                  <a:cubicBezTo>
                    <a:pt x="5352" y="591"/>
                    <a:pt x="5352" y="686"/>
                    <a:pt x="5289" y="749"/>
                  </a:cubicBezTo>
                  <a:cubicBezTo>
                    <a:pt x="5121" y="946"/>
                    <a:pt x="4803" y="1042"/>
                    <a:pt x="4557" y="1150"/>
                  </a:cubicBezTo>
                  <a:lnTo>
                    <a:pt x="4557" y="1150"/>
                  </a:lnTo>
                  <a:cubicBezTo>
                    <a:pt x="4547" y="1153"/>
                    <a:pt x="4538" y="1157"/>
                    <a:pt x="4529" y="1161"/>
                  </a:cubicBezTo>
                  <a:cubicBezTo>
                    <a:pt x="3706" y="1509"/>
                    <a:pt x="2882" y="1889"/>
                    <a:pt x="2059" y="2238"/>
                  </a:cubicBezTo>
                  <a:cubicBezTo>
                    <a:pt x="1742" y="2396"/>
                    <a:pt x="1394" y="2554"/>
                    <a:pt x="1014" y="2586"/>
                  </a:cubicBezTo>
                  <a:cubicBezTo>
                    <a:pt x="954" y="2596"/>
                    <a:pt x="881" y="2606"/>
                    <a:pt x="814" y="2606"/>
                  </a:cubicBezTo>
                  <a:cubicBezTo>
                    <a:pt x="671" y="2606"/>
                    <a:pt x="557" y="2559"/>
                    <a:pt x="665" y="2364"/>
                  </a:cubicBezTo>
                  <a:cubicBezTo>
                    <a:pt x="792" y="2111"/>
                    <a:pt x="1204" y="1984"/>
                    <a:pt x="1425" y="1889"/>
                  </a:cubicBezTo>
                  <a:cubicBezTo>
                    <a:pt x="1774" y="1762"/>
                    <a:pt x="2090" y="1604"/>
                    <a:pt x="2407" y="1446"/>
                  </a:cubicBezTo>
                  <a:cubicBezTo>
                    <a:pt x="2914" y="1224"/>
                    <a:pt x="3389" y="1002"/>
                    <a:pt x="3896" y="844"/>
                  </a:cubicBezTo>
                  <a:cubicBezTo>
                    <a:pt x="4181" y="717"/>
                    <a:pt x="4497" y="591"/>
                    <a:pt x="4814" y="527"/>
                  </a:cubicBezTo>
                  <a:cubicBezTo>
                    <a:pt x="4887" y="509"/>
                    <a:pt x="4981" y="491"/>
                    <a:pt x="5072" y="491"/>
                  </a:cubicBezTo>
                  <a:close/>
                  <a:moveTo>
                    <a:pt x="5061" y="1"/>
                  </a:moveTo>
                  <a:cubicBezTo>
                    <a:pt x="4863" y="1"/>
                    <a:pt x="4663" y="50"/>
                    <a:pt x="4497" y="116"/>
                  </a:cubicBezTo>
                  <a:cubicBezTo>
                    <a:pt x="3991" y="274"/>
                    <a:pt x="3515" y="432"/>
                    <a:pt x="3040" y="654"/>
                  </a:cubicBezTo>
                  <a:cubicBezTo>
                    <a:pt x="2502" y="876"/>
                    <a:pt x="1995" y="1097"/>
                    <a:pt x="1489" y="1351"/>
                  </a:cubicBezTo>
                  <a:cubicBezTo>
                    <a:pt x="1109" y="1509"/>
                    <a:pt x="697" y="1636"/>
                    <a:pt x="380" y="1921"/>
                  </a:cubicBezTo>
                  <a:cubicBezTo>
                    <a:pt x="127" y="2143"/>
                    <a:pt x="0" y="2649"/>
                    <a:pt x="285" y="2903"/>
                  </a:cubicBezTo>
                  <a:cubicBezTo>
                    <a:pt x="420" y="3057"/>
                    <a:pt x="626" y="3106"/>
                    <a:pt x="838" y="3106"/>
                  </a:cubicBezTo>
                  <a:cubicBezTo>
                    <a:pt x="974" y="3106"/>
                    <a:pt x="1112" y="3086"/>
                    <a:pt x="1235" y="3061"/>
                  </a:cubicBezTo>
                  <a:cubicBezTo>
                    <a:pt x="1774" y="2966"/>
                    <a:pt x="2344" y="2681"/>
                    <a:pt x="2850" y="2459"/>
                  </a:cubicBezTo>
                  <a:cubicBezTo>
                    <a:pt x="3452" y="2174"/>
                    <a:pt x="4054" y="1889"/>
                    <a:pt x="4656" y="1636"/>
                  </a:cubicBezTo>
                  <a:cubicBezTo>
                    <a:pt x="4671" y="1629"/>
                    <a:pt x="4685" y="1621"/>
                    <a:pt x="4698" y="1612"/>
                  </a:cubicBezTo>
                  <a:lnTo>
                    <a:pt x="4698" y="1612"/>
                  </a:lnTo>
                  <a:cubicBezTo>
                    <a:pt x="4705" y="1610"/>
                    <a:pt x="4712" y="1607"/>
                    <a:pt x="4719" y="1604"/>
                  </a:cubicBezTo>
                  <a:cubicBezTo>
                    <a:pt x="5036" y="1446"/>
                    <a:pt x="5384" y="1351"/>
                    <a:pt x="5637" y="1097"/>
                  </a:cubicBezTo>
                  <a:cubicBezTo>
                    <a:pt x="5922" y="812"/>
                    <a:pt x="5891" y="401"/>
                    <a:pt x="5574" y="147"/>
                  </a:cubicBezTo>
                  <a:cubicBezTo>
                    <a:pt x="5423" y="41"/>
                    <a:pt x="5243" y="1"/>
                    <a:pt x="5061"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1" name="Google Shape;751;p17"/>
            <p:cNvSpPr/>
            <p:nvPr/>
          </p:nvSpPr>
          <p:spPr>
            <a:xfrm>
              <a:off x="8722464" y="4848361"/>
              <a:ext cx="101764" cy="99291"/>
            </a:xfrm>
            <a:custGeom>
              <a:avLst/>
              <a:gdLst/>
              <a:ahLst/>
              <a:cxnLst/>
              <a:rect l="l" t="t" r="r" b="b"/>
              <a:pathLst>
                <a:path w="3168" h="3091" extrusionOk="0">
                  <a:moveTo>
                    <a:pt x="667" y="2034"/>
                  </a:moveTo>
                  <a:lnTo>
                    <a:pt x="667" y="2034"/>
                  </a:lnTo>
                  <a:cubicBezTo>
                    <a:pt x="676" y="2044"/>
                    <a:pt x="682" y="2054"/>
                    <a:pt x="687" y="2063"/>
                  </a:cubicBezTo>
                  <a:lnTo>
                    <a:pt x="687" y="2063"/>
                  </a:lnTo>
                  <a:cubicBezTo>
                    <a:pt x="674" y="2060"/>
                    <a:pt x="669" y="2048"/>
                    <a:pt x="667" y="2034"/>
                  </a:cubicBezTo>
                  <a:close/>
                  <a:moveTo>
                    <a:pt x="783" y="2216"/>
                  </a:moveTo>
                  <a:cubicBezTo>
                    <a:pt x="781" y="2216"/>
                    <a:pt x="787" y="2228"/>
                    <a:pt x="792" y="2239"/>
                  </a:cubicBezTo>
                  <a:lnTo>
                    <a:pt x="792" y="2239"/>
                  </a:lnTo>
                  <a:cubicBezTo>
                    <a:pt x="792" y="2235"/>
                    <a:pt x="792" y="2230"/>
                    <a:pt x="792" y="2223"/>
                  </a:cubicBezTo>
                  <a:cubicBezTo>
                    <a:pt x="787" y="2218"/>
                    <a:pt x="785" y="2216"/>
                    <a:pt x="783" y="2216"/>
                  </a:cubicBezTo>
                  <a:close/>
                  <a:moveTo>
                    <a:pt x="792" y="2239"/>
                  </a:moveTo>
                  <a:cubicBezTo>
                    <a:pt x="793" y="2247"/>
                    <a:pt x="794" y="2250"/>
                    <a:pt x="799" y="2252"/>
                  </a:cubicBezTo>
                  <a:lnTo>
                    <a:pt x="799" y="2252"/>
                  </a:lnTo>
                  <a:cubicBezTo>
                    <a:pt x="797" y="2249"/>
                    <a:pt x="795" y="2244"/>
                    <a:pt x="792" y="2239"/>
                  </a:cubicBezTo>
                  <a:close/>
                  <a:moveTo>
                    <a:pt x="1156" y="2524"/>
                  </a:moveTo>
                  <a:cubicBezTo>
                    <a:pt x="1172" y="2532"/>
                    <a:pt x="1188" y="2539"/>
                    <a:pt x="1172" y="2539"/>
                  </a:cubicBezTo>
                  <a:cubicBezTo>
                    <a:pt x="1165" y="2533"/>
                    <a:pt x="1160" y="2528"/>
                    <a:pt x="1156" y="2524"/>
                  </a:cubicBezTo>
                  <a:close/>
                  <a:moveTo>
                    <a:pt x="1837" y="481"/>
                  </a:moveTo>
                  <a:cubicBezTo>
                    <a:pt x="1900" y="513"/>
                    <a:pt x="1964" y="513"/>
                    <a:pt x="2027" y="544"/>
                  </a:cubicBezTo>
                  <a:lnTo>
                    <a:pt x="2059" y="544"/>
                  </a:lnTo>
                  <a:cubicBezTo>
                    <a:pt x="2090" y="576"/>
                    <a:pt x="2122" y="576"/>
                    <a:pt x="2122" y="576"/>
                  </a:cubicBezTo>
                  <a:cubicBezTo>
                    <a:pt x="2154" y="608"/>
                    <a:pt x="2185" y="608"/>
                    <a:pt x="2217" y="639"/>
                  </a:cubicBezTo>
                  <a:cubicBezTo>
                    <a:pt x="2217" y="639"/>
                    <a:pt x="2249" y="671"/>
                    <a:pt x="2249" y="671"/>
                  </a:cubicBezTo>
                  <a:cubicBezTo>
                    <a:pt x="2312" y="703"/>
                    <a:pt x="2344" y="766"/>
                    <a:pt x="2375" y="798"/>
                  </a:cubicBezTo>
                  <a:cubicBezTo>
                    <a:pt x="2407" y="798"/>
                    <a:pt x="2407" y="829"/>
                    <a:pt x="2407" y="829"/>
                  </a:cubicBezTo>
                  <a:cubicBezTo>
                    <a:pt x="2407" y="829"/>
                    <a:pt x="2427" y="870"/>
                    <a:pt x="2435" y="870"/>
                  </a:cubicBezTo>
                  <a:cubicBezTo>
                    <a:pt x="2437" y="870"/>
                    <a:pt x="2439" y="867"/>
                    <a:pt x="2439" y="861"/>
                  </a:cubicBezTo>
                  <a:cubicBezTo>
                    <a:pt x="2439" y="893"/>
                    <a:pt x="2470" y="893"/>
                    <a:pt x="2470" y="893"/>
                  </a:cubicBezTo>
                  <a:cubicBezTo>
                    <a:pt x="2502" y="956"/>
                    <a:pt x="2534" y="1019"/>
                    <a:pt x="2565" y="1083"/>
                  </a:cubicBezTo>
                  <a:cubicBezTo>
                    <a:pt x="2565" y="1083"/>
                    <a:pt x="2565" y="1114"/>
                    <a:pt x="2565" y="1114"/>
                  </a:cubicBezTo>
                  <a:cubicBezTo>
                    <a:pt x="2597" y="1146"/>
                    <a:pt x="2597" y="1178"/>
                    <a:pt x="2597" y="1209"/>
                  </a:cubicBezTo>
                  <a:cubicBezTo>
                    <a:pt x="2629" y="1273"/>
                    <a:pt x="2629" y="1336"/>
                    <a:pt x="2660" y="1399"/>
                  </a:cubicBezTo>
                  <a:cubicBezTo>
                    <a:pt x="2660" y="1399"/>
                    <a:pt x="2660" y="1431"/>
                    <a:pt x="2660" y="1431"/>
                  </a:cubicBezTo>
                  <a:cubicBezTo>
                    <a:pt x="2660" y="1463"/>
                    <a:pt x="2660" y="1494"/>
                    <a:pt x="2660" y="1526"/>
                  </a:cubicBezTo>
                  <a:cubicBezTo>
                    <a:pt x="2660" y="1558"/>
                    <a:pt x="2660" y="1589"/>
                    <a:pt x="2660" y="1621"/>
                  </a:cubicBezTo>
                  <a:cubicBezTo>
                    <a:pt x="2660" y="1621"/>
                    <a:pt x="2660" y="1653"/>
                    <a:pt x="2660" y="1653"/>
                  </a:cubicBezTo>
                  <a:cubicBezTo>
                    <a:pt x="2660" y="1663"/>
                    <a:pt x="2660" y="1675"/>
                    <a:pt x="2660" y="1684"/>
                  </a:cubicBezTo>
                  <a:cubicBezTo>
                    <a:pt x="2629" y="1716"/>
                    <a:pt x="2629" y="1779"/>
                    <a:pt x="2597" y="1843"/>
                  </a:cubicBezTo>
                  <a:cubicBezTo>
                    <a:pt x="2597" y="1874"/>
                    <a:pt x="2597" y="1874"/>
                    <a:pt x="2597" y="1874"/>
                  </a:cubicBezTo>
                  <a:cubicBezTo>
                    <a:pt x="2565" y="1938"/>
                    <a:pt x="2534" y="1969"/>
                    <a:pt x="2534" y="2001"/>
                  </a:cubicBezTo>
                  <a:cubicBezTo>
                    <a:pt x="2502" y="2033"/>
                    <a:pt x="2470" y="2064"/>
                    <a:pt x="2470" y="2064"/>
                  </a:cubicBezTo>
                  <a:cubicBezTo>
                    <a:pt x="2470" y="2070"/>
                    <a:pt x="2470" y="2080"/>
                    <a:pt x="2470" y="2096"/>
                  </a:cubicBezTo>
                  <a:cubicBezTo>
                    <a:pt x="2439" y="2096"/>
                    <a:pt x="2439" y="2128"/>
                    <a:pt x="2407" y="2128"/>
                  </a:cubicBezTo>
                  <a:cubicBezTo>
                    <a:pt x="2375" y="2191"/>
                    <a:pt x="2312" y="2254"/>
                    <a:pt x="2249" y="2286"/>
                  </a:cubicBezTo>
                  <a:cubicBezTo>
                    <a:pt x="2249" y="2318"/>
                    <a:pt x="2217" y="2349"/>
                    <a:pt x="2185" y="2349"/>
                  </a:cubicBezTo>
                  <a:cubicBezTo>
                    <a:pt x="2154" y="2381"/>
                    <a:pt x="2154" y="2381"/>
                    <a:pt x="2154" y="2381"/>
                  </a:cubicBezTo>
                  <a:cubicBezTo>
                    <a:pt x="2090" y="2444"/>
                    <a:pt x="2027" y="2476"/>
                    <a:pt x="1964" y="2508"/>
                  </a:cubicBezTo>
                  <a:cubicBezTo>
                    <a:pt x="1964" y="2508"/>
                    <a:pt x="1934" y="2518"/>
                    <a:pt x="1913" y="2521"/>
                  </a:cubicBezTo>
                  <a:lnTo>
                    <a:pt x="1913" y="2521"/>
                  </a:lnTo>
                  <a:cubicBezTo>
                    <a:pt x="1916" y="2514"/>
                    <a:pt x="1914" y="2508"/>
                    <a:pt x="1900" y="2508"/>
                  </a:cubicBezTo>
                  <a:cubicBezTo>
                    <a:pt x="1890" y="2518"/>
                    <a:pt x="1893" y="2522"/>
                    <a:pt x="1903" y="2522"/>
                  </a:cubicBezTo>
                  <a:cubicBezTo>
                    <a:pt x="1906" y="2522"/>
                    <a:pt x="1909" y="2521"/>
                    <a:pt x="1913" y="2521"/>
                  </a:cubicBezTo>
                  <a:lnTo>
                    <a:pt x="1913" y="2521"/>
                  </a:lnTo>
                  <a:cubicBezTo>
                    <a:pt x="1910" y="2530"/>
                    <a:pt x="1900" y="2539"/>
                    <a:pt x="1900" y="2539"/>
                  </a:cubicBezTo>
                  <a:lnTo>
                    <a:pt x="1869" y="2539"/>
                  </a:lnTo>
                  <a:cubicBezTo>
                    <a:pt x="1805" y="2571"/>
                    <a:pt x="1742" y="2571"/>
                    <a:pt x="1679" y="2603"/>
                  </a:cubicBezTo>
                  <a:lnTo>
                    <a:pt x="1394" y="2603"/>
                  </a:lnTo>
                  <a:cubicBezTo>
                    <a:pt x="1362" y="2571"/>
                    <a:pt x="1330" y="2571"/>
                    <a:pt x="1299" y="2571"/>
                  </a:cubicBezTo>
                  <a:cubicBezTo>
                    <a:pt x="1267" y="2571"/>
                    <a:pt x="1204" y="2539"/>
                    <a:pt x="1140" y="2508"/>
                  </a:cubicBezTo>
                  <a:cubicBezTo>
                    <a:pt x="1109" y="2508"/>
                    <a:pt x="1077" y="2476"/>
                    <a:pt x="1077" y="2476"/>
                  </a:cubicBezTo>
                  <a:cubicBezTo>
                    <a:pt x="1045" y="2476"/>
                    <a:pt x="1014" y="2444"/>
                    <a:pt x="1014" y="2444"/>
                  </a:cubicBezTo>
                  <a:cubicBezTo>
                    <a:pt x="992" y="2423"/>
                    <a:pt x="955" y="2386"/>
                    <a:pt x="944" y="2386"/>
                  </a:cubicBezTo>
                  <a:lnTo>
                    <a:pt x="944" y="2386"/>
                  </a:lnTo>
                  <a:cubicBezTo>
                    <a:pt x="940" y="2386"/>
                    <a:pt x="940" y="2393"/>
                    <a:pt x="950" y="2413"/>
                  </a:cubicBezTo>
                  <a:lnTo>
                    <a:pt x="855" y="2318"/>
                  </a:lnTo>
                  <a:cubicBezTo>
                    <a:pt x="855" y="2286"/>
                    <a:pt x="824" y="2286"/>
                    <a:pt x="824" y="2254"/>
                  </a:cubicBezTo>
                  <a:cubicBezTo>
                    <a:pt x="811" y="2254"/>
                    <a:pt x="803" y="2254"/>
                    <a:pt x="799" y="2252"/>
                  </a:cubicBezTo>
                  <a:lnTo>
                    <a:pt x="799" y="2252"/>
                  </a:lnTo>
                  <a:cubicBezTo>
                    <a:pt x="801" y="2257"/>
                    <a:pt x="802" y="2261"/>
                    <a:pt x="800" y="2261"/>
                  </a:cubicBezTo>
                  <a:cubicBezTo>
                    <a:pt x="799" y="2261"/>
                    <a:pt x="797" y="2259"/>
                    <a:pt x="792" y="2254"/>
                  </a:cubicBezTo>
                  <a:cubicBezTo>
                    <a:pt x="760" y="2191"/>
                    <a:pt x="729" y="2159"/>
                    <a:pt x="697" y="2128"/>
                  </a:cubicBezTo>
                  <a:cubicBezTo>
                    <a:pt x="697" y="2106"/>
                    <a:pt x="697" y="2085"/>
                    <a:pt x="687" y="2063"/>
                  </a:cubicBezTo>
                  <a:lnTo>
                    <a:pt x="687" y="2063"/>
                  </a:lnTo>
                  <a:cubicBezTo>
                    <a:pt x="690" y="2064"/>
                    <a:pt x="693" y="2064"/>
                    <a:pt x="697" y="2064"/>
                  </a:cubicBezTo>
                  <a:cubicBezTo>
                    <a:pt x="677" y="2044"/>
                    <a:pt x="669" y="2037"/>
                    <a:pt x="667" y="2034"/>
                  </a:cubicBezTo>
                  <a:lnTo>
                    <a:pt x="667" y="2034"/>
                  </a:lnTo>
                  <a:cubicBezTo>
                    <a:pt x="667" y="2034"/>
                    <a:pt x="667" y="2034"/>
                    <a:pt x="667" y="2034"/>
                  </a:cubicBezTo>
                  <a:lnTo>
                    <a:pt x="667" y="2034"/>
                  </a:lnTo>
                  <a:cubicBezTo>
                    <a:pt x="666" y="2034"/>
                    <a:pt x="666" y="2033"/>
                    <a:pt x="665" y="2033"/>
                  </a:cubicBezTo>
                  <a:lnTo>
                    <a:pt x="665" y="2033"/>
                  </a:lnTo>
                  <a:cubicBezTo>
                    <a:pt x="665" y="2033"/>
                    <a:pt x="666" y="2033"/>
                    <a:pt x="667" y="2034"/>
                  </a:cubicBezTo>
                  <a:lnTo>
                    <a:pt x="667" y="2034"/>
                  </a:lnTo>
                  <a:cubicBezTo>
                    <a:pt x="665" y="2024"/>
                    <a:pt x="665" y="2013"/>
                    <a:pt x="665" y="2001"/>
                  </a:cubicBezTo>
                  <a:cubicBezTo>
                    <a:pt x="634" y="1969"/>
                    <a:pt x="634" y="1906"/>
                    <a:pt x="634" y="1843"/>
                  </a:cubicBezTo>
                  <a:cubicBezTo>
                    <a:pt x="634" y="1843"/>
                    <a:pt x="634" y="1811"/>
                    <a:pt x="634" y="1811"/>
                  </a:cubicBezTo>
                  <a:cubicBezTo>
                    <a:pt x="602" y="1779"/>
                    <a:pt x="602" y="1748"/>
                    <a:pt x="602" y="1716"/>
                  </a:cubicBezTo>
                  <a:cubicBezTo>
                    <a:pt x="602" y="1684"/>
                    <a:pt x="634" y="1653"/>
                    <a:pt x="634" y="1621"/>
                  </a:cubicBezTo>
                  <a:cubicBezTo>
                    <a:pt x="634" y="1621"/>
                    <a:pt x="634" y="1589"/>
                    <a:pt x="634" y="1589"/>
                  </a:cubicBezTo>
                  <a:cubicBezTo>
                    <a:pt x="624" y="1609"/>
                    <a:pt x="620" y="1616"/>
                    <a:pt x="620" y="1616"/>
                  </a:cubicBezTo>
                  <a:cubicBezTo>
                    <a:pt x="618" y="1616"/>
                    <a:pt x="634" y="1580"/>
                    <a:pt x="634" y="1558"/>
                  </a:cubicBezTo>
                  <a:cubicBezTo>
                    <a:pt x="634" y="1494"/>
                    <a:pt x="665" y="1431"/>
                    <a:pt x="665" y="1368"/>
                  </a:cubicBezTo>
                  <a:cubicBezTo>
                    <a:pt x="665" y="1368"/>
                    <a:pt x="697" y="1368"/>
                    <a:pt x="697" y="1336"/>
                  </a:cubicBezTo>
                  <a:cubicBezTo>
                    <a:pt x="697" y="1328"/>
                    <a:pt x="697" y="1320"/>
                    <a:pt x="697" y="1304"/>
                  </a:cubicBezTo>
                  <a:cubicBezTo>
                    <a:pt x="697" y="1304"/>
                    <a:pt x="729" y="1273"/>
                    <a:pt x="729" y="1241"/>
                  </a:cubicBezTo>
                  <a:cubicBezTo>
                    <a:pt x="792" y="1146"/>
                    <a:pt x="824" y="1083"/>
                    <a:pt x="887" y="1019"/>
                  </a:cubicBezTo>
                  <a:cubicBezTo>
                    <a:pt x="887" y="988"/>
                    <a:pt x="919" y="988"/>
                    <a:pt x="950" y="956"/>
                  </a:cubicBezTo>
                  <a:cubicBezTo>
                    <a:pt x="950" y="924"/>
                    <a:pt x="982" y="893"/>
                    <a:pt x="1014" y="861"/>
                  </a:cubicBezTo>
                  <a:cubicBezTo>
                    <a:pt x="1109" y="798"/>
                    <a:pt x="1172" y="734"/>
                    <a:pt x="1267" y="671"/>
                  </a:cubicBezTo>
                  <a:cubicBezTo>
                    <a:pt x="1280" y="658"/>
                    <a:pt x="1292" y="642"/>
                    <a:pt x="1302" y="626"/>
                  </a:cubicBezTo>
                  <a:lnTo>
                    <a:pt x="1302" y="626"/>
                  </a:lnTo>
                  <a:cubicBezTo>
                    <a:pt x="1332" y="607"/>
                    <a:pt x="1363" y="591"/>
                    <a:pt x="1394" y="576"/>
                  </a:cubicBezTo>
                  <a:lnTo>
                    <a:pt x="1457" y="544"/>
                  </a:lnTo>
                  <a:lnTo>
                    <a:pt x="1457" y="544"/>
                  </a:lnTo>
                  <a:cubicBezTo>
                    <a:pt x="1436" y="555"/>
                    <a:pt x="1432" y="558"/>
                    <a:pt x="1436" y="558"/>
                  </a:cubicBezTo>
                  <a:cubicBezTo>
                    <a:pt x="1443" y="558"/>
                    <a:pt x="1478" y="544"/>
                    <a:pt x="1457" y="544"/>
                  </a:cubicBezTo>
                  <a:cubicBezTo>
                    <a:pt x="1489" y="544"/>
                    <a:pt x="1520" y="513"/>
                    <a:pt x="1552" y="513"/>
                  </a:cubicBezTo>
                  <a:cubicBezTo>
                    <a:pt x="1584" y="513"/>
                    <a:pt x="1615" y="513"/>
                    <a:pt x="1647" y="481"/>
                  </a:cubicBezTo>
                  <a:close/>
                  <a:moveTo>
                    <a:pt x="1743" y="1"/>
                  </a:moveTo>
                  <a:cubicBezTo>
                    <a:pt x="1453" y="1"/>
                    <a:pt x="1184" y="96"/>
                    <a:pt x="950" y="259"/>
                  </a:cubicBezTo>
                  <a:cubicBezTo>
                    <a:pt x="947" y="261"/>
                    <a:pt x="944" y="264"/>
                    <a:pt x="942" y="266"/>
                  </a:cubicBezTo>
                  <a:lnTo>
                    <a:pt x="942" y="266"/>
                  </a:lnTo>
                  <a:cubicBezTo>
                    <a:pt x="923" y="273"/>
                    <a:pt x="905" y="282"/>
                    <a:pt x="887" y="291"/>
                  </a:cubicBezTo>
                  <a:cubicBezTo>
                    <a:pt x="380" y="703"/>
                    <a:pt x="0" y="1336"/>
                    <a:pt x="159" y="2001"/>
                  </a:cubicBezTo>
                  <a:cubicBezTo>
                    <a:pt x="254" y="2539"/>
                    <a:pt x="697" y="2951"/>
                    <a:pt x="1204" y="3046"/>
                  </a:cubicBezTo>
                  <a:cubicBezTo>
                    <a:pt x="1317" y="3076"/>
                    <a:pt x="1431" y="3090"/>
                    <a:pt x="1543" y="3090"/>
                  </a:cubicBezTo>
                  <a:cubicBezTo>
                    <a:pt x="2026" y="3090"/>
                    <a:pt x="2485" y="2830"/>
                    <a:pt x="2819" y="2444"/>
                  </a:cubicBezTo>
                  <a:cubicBezTo>
                    <a:pt x="3040" y="2159"/>
                    <a:pt x="3167" y="1843"/>
                    <a:pt x="3167" y="1494"/>
                  </a:cubicBezTo>
                  <a:cubicBezTo>
                    <a:pt x="3167" y="1178"/>
                    <a:pt x="3072" y="893"/>
                    <a:pt x="2882" y="639"/>
                  </a:cubicBezTo>
                  <a:cubicBezTo>
                    <a:pt x="2692" y="354"/>
                    <a:pt x="2407" y="101"/>
                    <a:pt x="2059" y="38"/>
                  </a:cubicBezTo>
                  <a:cubicBezTo>
                    <a:pt x="1951" y="13"/>
                    <a:pt x="1846" y="1"/>
                    <a:pt x="1743"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2" name="Google Shape;752;p17"/>
            <p:cNvSpPr/>
            <p:nvPr/>
          </p:nvSpPr>
          <p:spPr>
            <a:xfrm>
              <a:off x="8752981" y="4884724"/>
              <a:ext cx="20366" cy="36074"/>
            </a:xfrm>
            <a:custGeom>
              <a:avLst/>
              <a:gdLst/>
              <a:ahLst/>
              <a:cxnLst/>
              <a:rect l="l" t="t" r="r" b="b"/>
              <a:pathLst>
                <a:path w="634" h="1123" extrusionOk="0">
                  <a:moveTo>
                    <a:pt x="341" y="1"/>
                  </a:moveTo>
                  <a:cubicBezTo>
                    <a:pt x="322" y="1"/>
                    <a:pt x="304" y="5"/>
                    <a:pt x="285" y="14"/>
                  </a:cubicBezTo>
                  <a:cubicBezTo>
                    <a:pt x="222" y="46"/>
                    <a:pt x="159" y="77"/>
                    <a:pt x="127" y="141"/>
                  </a:cubicBezTo>
                  <a:cubicBezTo>
                    <a:pt x="64" y="267"/>
                    <a:pt x="0" y="426"/>
                    <a:pt x="32" y="584"/>
                  </a:cubicBezTo>
                  <a:cubicBezTo>
                    <a:pt x="32" y="647"/>
                    <a:pt x="32" y="711"/>
                    <a:pt x="64" y="806"/>
                  </a:cubicBezTo>
                  <a:cubicBezTo>
                    <a:pt x="95" y="837"/>
                    <a:pt x="95" y="869"/>
                    <a:pt x="127" y="932"/>
                  </a:cubicBezTo>
                  <a:cubicBezTo>
                    <a:pt x="159" y="964"/>
                    <a:pt x="190" y="996"/>
                    <a:pt x="222" y="1027"/>
                  </a:cubicBezTo>
                  <a:cubicBezTo>
                    <a:pt x="254" y="1091"/>
                    <a:pt x="349" y="1122"/>
                    <a:pt x="380" y="1122"/>
                  </a:cubicBezTo>
                  <a:cubicBezTo>
                    <a:pt x="444" y="1122"/>
                    <a:pt x="539" y="1091"/>
                    <a:pt x="570" y="1027"/>
                  </a:cubicBezTo>
                  <a:cubicBezTo>
                    <a:pt x="602" y="996"/>
                    <a:pt x="634" y="932"/>
                    <a:pt x="634" y="869"/>
                  </a:cubicBezTo>
                  <a:cubicBezTo>
                    <a:pt x="634" y="815"/>
                    <a:pt x="610" y="760"/>
                    <a:pt x="584" y="706"/>
                  </a:cubicBezTo>
                  <a:lnTo>
                    <a:pt x="584" y="706"/>
                  </a:lnTo>
                  <a:cubicBezTo>
                    <a:pt x="589" y="709"/>
                    <a:pt x="594" y="711"/>
                    <a:pt x="602" y="711"/>
                  </a:cubicBezTo>
                  <a:cubicBezTo>
                    <a:pt x="580" y="688"/>
                    <a:pt x="557" y="666"/>
                    <a:pt x="535" y="644"/>
                  </a:cubicBezTo>
                  <a:lnTo>
                    <a:pt x="535" y="644"/>
                  </a:lnTo>
                  <a:cubicBezTo>
                    <a:pt x="527" y="602"/>
                    <a:pt x="507" y="571"/>
                    <a:pt x="507" y="521"/>
                  </a:cubicBezTo>
                  <a:cubicBezTo>
                    <a:pt x="507" y="500"/>
                    <a:pt x="521" y="464"/>
                    <a:pt x="540" y="425"/>
                  </a:cubicBezTo>
                  <a:lnTo>
                    <a:pt x="540" y="425"/>
                  </a:lnTo>
                  <a:lnTo>
                    <a:pt x="570" y="394"/>
                  </a:lnTo>
                  <a:cubicBezTo>
                    <a:pt x="602" y="331"/>
                    <a:pt x="602" y="267"/>
                    <a:pt x="570" y="204"/>
                  </a:cubicBezTo>
                  <a:cubicBezTo>
                    <a:pt x="570" y="141"/>
                    <a:pt x="507" y="77"/>
                    <a:pt x="475" y="46"/>
                  </a:cubicBezTo>
                  <a:cubicBezTo>
                    <a:pt x="430" y="23"/>
                    <a:pt x="386" y="1"/>
                    <a:pt x="341"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3" name="Google Shape;753;p17"/>
            <p:cNvSpPr/>
            <p:nvPr/>
          </p:nvSpPr>
          <p:spPr>
            <a:xfrm>
              <a:off x="8884204" y="4888611"/>
              <a:ext cx="89558" cy="88176"/>
            </a:xfrm>
            <a:custGeom>
              <a:avLst/>
              <a:gdLst/>
              <a:ahLst/>
              <a:cxnLst/>
              <a:rect l="l" t="t" r="r" b="b"/>
              <a:pathLst>
                <a:path w="2788" h="2745" extrusionOk="0">
                  <a:moveTo>
                    <a:pt x="1785" y="544"/>
                  </a:moveTo>
                  <a:lnTo>
                    <a:pt x="1785" y="544"/>
                  </a:lnTo>
                  <a:cubicBezTo>
                    <a:pt x="1778" y="544"/>
                    <a:pt x="1785" y="558"/>
                    <a:pt x="1806" y="558"/>
                  </a:cubicBezTo>
                  <a:cubicBezTo>
                    <a:pt x="1795" y="548"/>
                    <a:pt x="1788" y="544"/>
                    <a:pt x="1785" y="544"/>
                  </a:cubicBezTo>
                  <a:close/>
                  <a:moveTo>
                    <a:pt x="687" y="1193"/>
                  </a:moveTo>
                  <a:cubicBezTo>
                    <a:pt x="666" y="1199"/>
                    <a:pt x="666" y="1223"/>
                    <a:pt x="666" y="1223"/>
                  </a:cubicBezTo>
                  <a:cubicBezTo>
                    <a:pt x="686" y="1202"/>
                    <a:pt x="694" y="1195"/>
                    <a:pt x="687" y="1193"/>
                  </a:cubicBezTo>
                  <a:close/>
                  <a:moveTo>
                    <a:pt x="602" y="1413"/>
                  </a:moveTo>
                  <a:cubicBezTo>
                    <a:pt x="602" y="1429"/>
                    <a:pt x="602" y="1437"/>
                    <a:pt x="606" y="1437"/>
                  </a:cubicBezTo>
                  <a:cubicBezTo>
                    <a:pt x="610" y="1437"/>
                    <a:pt x="618" y="1429"/>
                    <a:pt x="634" y="1413"/>
                  </a:cubicBezTo>
                  <a:close/>
                  <a:moveTo>
                    <a:pt x="607" y="1608"/>
                  </a:moveTo>
                  <a:cubicBezTo>
                    <a:pt x="610" y="1619"/>
                    <a:pt x="614" y="1624"/>
                    <a:pt x="616" y="1624"/>
                  </a:cubicBezTo>
                  <a:cubicBezTo>
                    <a:pt x="617" y="1624"/>
                    <a:pt x="616" y="1618"/>
                    <a:pt x="607" y="1608"/>
                  </a:cubicBezTo>
                  <a:close/>
                  <a:moveTo>
                    <a:pt x="1616" y="495"/>
                  </a:moveTo>
                  <a:cubicBezTo>
                    <a:pt x="1679" y="495"/>
                    <a:pt x="1742" y="526"/>
                    <a:pt x="1774" y="526"/>
                  </a:cubicBezTo>
                  <a:cubicBezTo>
                    <a:pt x="1774" y="526"/>
                    <a:pt x="1806" y="558"/>
                    <a:pt x="1806" y="558"/>
                  </a:cubicBezTo>
                  <a:cubicBezTo>
                    <a:pt x="1837" y="558"/>
                    <a:pt x="1837" y="558"/>
                    <a:pt x="1869" y="590"/>
                  </a:cubicBezTo>
                  <a:cubicBezTo>
                    <a:pt x="1901" y="590"/>
                    <a:pt x="1932" y="621"/>
                    <a:pt x="1932" y="621"/>
                  </a:cubicBezTo>
                  <a:cubicBezTo>
                    <a:pt x="1932" y="621"/>
                    <a:pt x="1964" y="653"/>
                    <a:pt x="1964" y="653"/>
                  </a:cubicBezTo>
                  <a:cubicBezTo>
                    <a:pt x="1996" y="685"/>
                    <a:pt x="2059" y="716"/>
                    <a:pt x="2091" y="780"/>
                  </a:cubicBezTo>
                  <a:lnTo>
                    <a:pt x="2122" y="780"/>
                  </a:lnTo>
                  <a:lnTo>
                    <a:pt x="2122" y="811"/>
                  </a:lnTo>
                  <a:cubicBezTo>
                    <a:pt x="2154" y="811"/>
                    <a:pt x="2154" y="843"/>
                    <a:pt x="2154" y="843"/>
                  </a:cubicBezTo>
                  <a:cubicBezTo>
                    <a:pt x="2186" y="875"/>
                    <a:pt x="2217" y="938"/>
                    <a:pt x="2249" y="1001"/>
                  </a:cubicBezTo>
                  <a:cubicBezTo>
                    <a:pt x="2249" y="1001"/>
                    <a:pt x="2249" y="1033"/>
                    <a:pt x="2249" y="1033"/>
                  </a:cubicBezTo>
                  <a:cubicBezTo>
                    <a:pt x="2249" y="1033"/>
                    <a:pt x="2281" y="1065"/>
                    <a:pt x="2281" y="1096"/>
                  </a:cubicBezTo>
                  <a:cubicBezTo>
                    <a:pt x="2281" y="1160"/>
                    <a:pt x="2312" y="1191"/>
                    <a:pt x="2312" y="1255"/>
                  </a:cubicBezTo>
                  <a:cubicBezTo>
                    <a:pt x="2312" y="1255"/>
                    <a:pt x="2312" y="1255"/>
                    <a:pt x="2312" y="1286"/>
                  </a:cubicBezTo>
                  <a:cubicBezTo>
                    <a:pt x="2312" y="1318"/>
                    <a:pt x="2312" y="1318"/>
                    <a:pt x="2312" y="1350"/>
                  </a:cubicBezTo>
                  <a:cubicBezTo>
                    <a:pt x="2312" y="1381"/>
                    <a:pt x="2312" y="1413"/>
                    <a:pt x="2312" y="1445"/>
                  </a:cubicBezTo>
                  <a:cubicBezTo>
                    <a:pt x="2312" y="1453"/>
                    <a:pt x="2312" y="1463"/>
                    <a:pt x="2312" y="1476"/>
                  </a:cubicBezTo>
                  <a:cubicBezTo>
                    <a:pt x="2312" y="1508"/>
                    <a:pt x="2281" y="1571"/>
                    <a:pt x="2281" y="1603"/>
                  </a:cubicBezTo>
                  <a:cubicBezTo>
                    <a:pt x="2281" y="1598"/>
                    <a:pt x="2280" y="1596"/>
                    <a:pt x="2279" y="1596"/>
                  </a:cubicBezTo>
                  <a:cubicBezTo>
                    <a:pt x="2276" y="1596"/>
                    <a:pt x="2272" y="1607"/>
                    <a:pt x="2269" y="1615"/>
                  </a:cubicBezTo>
                  <a:lnTo>
                    <a:pt x="2269" y="1615"/>
                  </a:lnTo>
                  <a:cubicBezTo>
                    <a:pt x="2272" y="1612"/>
                    <a:pt x="2276" y="1608"/>
                    <a:pt x="2281" y="1603"/>
                  </a:cubicBezTo>
                  <a:lnTo>
                    <a:pt x="2281" y="1603"/>
                  </a:lnTo>
                  <a:cubicBezTo>
                    <a:pt x="2272" y="1620"/>
                    <a:pt x="2268" y="1625"/>
                    <a:pt x="2267" y="1625"/>
                  </a:cubicBezTo>
                  <a:cubicBezTo>
                    <a:pt x="2266" y="1625"/>
                    <a:pt x="2267" y="1621"/>
                    <a:pt x="2269" y="1615"/>
                  </a:cubicBezTo>
                  <a:lnTo>
                    <a:pt x="2269" y="1615"/>
                  </a:lnTo>
                  <a:cubicBezTo>
                    <a:pt x="2249" y="1635"/>
                    <a:pt x="2249" y="1635"/>
                    <a:pt x="2249" y="1635"/>
                  </a:cubicBezTo>
                  <a:cubicBezTo>
                    <a:pt x="2249" y="1666"/>
                    <a:pt x="2217" y="1698"/>
                    <a:pt x="2186" y="1730"/>
                  </a:cubicBezTo>
                  <a:cubicBezTo>
                    <a:pt x="2186" y="1761"/>
                    <a:pt x="2154" y="1793"/>
                    <a:pt x="2154" y="1825"/>
                  </a:cubicBezTo>
                  <a:lnTo>
                    <a:pt x="2154" y="1825"/>
                  </a:lnTo>
                  <a:cubicBezTo>
                    <a:pt x="2154" y="1802"/>
                    <a:pt x="2170" y="1780"/>
                    <a:pt x="2168" y="1780"/>
                  </a:cubicBezTo>
                  <a:lnTo>
                    <a:pt x="2168" y="1780"/>
                  </a:lnTo>
                  <a:cubicBezTo>
                    <a:pt x="2167" y="1780"/>
                    <a:pt x="2163" y="1784"/>
                    <a:pt x="2154" y="1793"/>
                  </a:cubicBezTo>
                  <a:cubicBezTo>
                    <a:pt x="2122" y="1825"/>
                    <a:pt x="2122" y="1825"/>
                    <a:pt x="2091" y="1856"/>
                  </a:cubicBezTo>
                  <a:cubicBezTo>
                    <a:pt x="2059" y="1888"/>
                    <a:pt x="2027" y="1951"/>
                    <a:pt x="1964" y="1983"/>
                  </a:cubicBezTo>
                  <a:cubicBezTo>
                    <a:pt x="1964" y="2015"/>
                    <a:pt x="1932" y="2015"/>
                    <a:pt x="1901" y="2046"/>
                  </a:cubicBezTo>
                  <a:lnTo>
                    <a:pt x="1869" y="2078"/>
                  </a:lnTo>
                  <a:cubicBezTo>
                    <a:pt x="1837" y="2110"/>
                    <a:pt x="1774" y="2142"/>
                    <a:pt x="1742" y="2173"/>
                  </a:cubicBezTo>
                  <a:cubicBezTo>
                    <a:pt x="1723" y="2173"/>
                    <a:pt x="1692" y="2185"/>
                    <a:pt x="1678" y="2187"/>
                  </a:cubicBezTo>
                  <a:lnTo>
                    <a:pt x="1678" y="2187"/>
                  </a:lnTo>
                  <a:cubicBezTo>
                    <a:pt x="1688" y="2180"/>
                    <a:pt x="1693" y="2173"/>
                    <a:pt x="1679" y="2173"/>
                  </a:cubicBezTo>
                  <a:cubicBezTo>
                    <a:pt x="1668" y="2184"/>
                    <a:pt x="1668" y="2187"/>
                    <a:pt x="1674" y="2187"/>
                  </a:cubicBezTo>
                  <a:cubicBezTo>
                    <a:pt x="1675" y="2187"/>
                    <a:pt x="1677" y="2187"/>
                    <a:pt x="1678" y="2187"/>
                  </a:cubicBezTo>
                  <a:lnTo>
                    <a:pt x="1678" y="2187"/>
                  </a:lnTo>
                  <a:cubicBezTo>
                    <a:pt x="1666" y="2195"/>
                    <a:pt x="1647" y="2205"/>
                    <a:pt x="1647" y="2205"/>
                  </a:cubicBezTo>
                  <a:cubicBezTo>
                    <a:pt x="1584" y="2205"/>
                    <a:pt x="1552" y="2237"/>
                    <a:pt x="1489" y="2237"/>
                  </a:cubicBezTo>
                  <a:lnTo>
                    <a:pt x="1172" y="2237"/>
                  </a:lnTo>
                  <a:cubicBezTo>
                    <a:pt x="1146" y="2210"/>
                    <a:pt x="1120" y="2206"/>
                    <a:pt x="1076" y="2187"/>
                  </a:cubicBezTo>
                  <a:lnTo>
                    <a:pt x="1076" y="2187"/>
                  </a:lnTo>
                  <a:cubicBezTo>
                    <a:pt x="1084" y="2187"/>
                    <a:pt x="1088" y="2184"/>
                    <a:pt x="1077" y="2173"/>
                  </a:cubicBezTo>
                  <a:lnTo>
                    <a:pt x="1046" y="2173"/>
                  </a:lnTo>
                  <a:cubicBezTo>
                    <a:pt x="1014" y="2173"/>
                    <a:pt x="1014" y="2142"/>
                    <a:pt x="982" y="2142"/>
                  </a:cubicBezTo>
                  <a:cubicBezTo>
                    <a:pt x="951" y="2142"/>
                    <a:pt x="951" y="2110"/>
                    <a:pt x="919" y="2110"/>
                  </a:cubicBezTo>
                  <a:cubicBezTo>
                    <a:pt x="919" y="2110"/>
                    <a:pt x="919" y="2110"/>
                    <a:pt x="891" y="2082"/>
                  </a:cubicBezTo>
                  <a:lnTo>
                    <a:pt x="891" y="2082"/>
                  </a:lnTo>
                  <a:cubicBezTo>
                    <a:pt x="895" y="2084"/>
                    <a:pt x="900" y="2085"/>
                    <a:pt x="904" y="2085"/>
                  </a:cubicBezTo>
                  <a:cubicBezTo>
                    <a:pt x="909" y="2085"/>
                    <a:pt x="914" y="2083"/>
                    <a:pt x="919" y="2078"/>
                  </a:cubicBezTo>
                  <a:cubicBezTo>
                    <a:pt x="903" y="2078"/>
                    <a:pt x="891" y="2076"/>
                    <a:pt x="882" y="2074"/>
                  </a:cubicBezTo>
                  <a:lnTo>
                    <a:pt x="882" y="2074"/>
                  </a:lnTo>
                  <a:cubicBezTo>
                    <a:pt x="884" y="2075"/>
                    <a:pt x="886" y="2076"/>
                    <a:pt x="887" y="2078"/>
                  </a:cubicBezTo>
                  <a:cubicBezTo>
                    <a:pt x="888" y="2079"/>
                    <a:pt x="890" y="2081"/>
                    <a:pt x="891" y="2082"/>
                  </a:cubicBezTo>
                  <a:lnTo>
                    <a:pt x="891" y="2082"/>
                  </a:lnTo>
                  <a:cubicBezTo>
                    <a:pt x="884" y="2079"/>
                    <a:pt x="878" y="2074"/>
                    <a:pt x="871" y="2069"/>
                  </a:cubicBezTo>
                  <a:lnTo>
                    <a:pt x="871" y="2069"/>
                  </a:lnTo>
                  <a:cubicBezTo>
                    <a:pt x="874" y="2070"/>
                    <a:pt x="877" y="2072"/>
                    <a:pt x="882" y="2074"/>
                  </a:cubicBezTo>
                  <a:lnTo>
                    <a:pt x="882" y="2074"/>
                  </a:lnTo>
                  <a:cubicBezTo>
                    <a:pt x="875" y="2067"/>
                    <a:pt x="869" y="2064"/>
                    <a:pt x="867" y="2064"/>
                  </a:cubicBezTo>
                  <a:lnTo>
                    <a:pt x="867" y="2064"/>
                  </a:lnTo>
                  <a:cubicBezTo>
                    <a:pt x="867" y="2064"/>
                    <a:pt x="866" y="2064"/>
                    <a:pt x="867" y="2065"/>
                  </a:cubicBezTo>
                  <a:lnTo>
                    <a:pt x="867" y="2065"/>
                  </a:lnTo>
                  <a:cubicBezTo>
                    <a:pt x="844" y="2044"/>
                    <a:pt x="824" y="2015"/>
                    <a:pt x="824" y="2015"/>
                  </a:cubicBezTo>
                  <a:cubicBezTo>
                    <a:pt x="792" y="1983"/>
                    <a:pt x="792" y="1983"/>
                    <a:pt x="761" y="1952"/>
                  </a:cubicBezTo>
                  <a:lnTo>
                    <a:pt x="761" y="1952"/>
                  </a:lnTo>
                  <a:cubicBezTo>
                    <a:pt x="765" y="1956"/>
                    <a:pt x="768" y="1958"/>
                    <a:pt x="769" y="1958"/>
                  </a:cubicBezTo>
                  <a:cubicBezTo>
                    <a:pt x="773" y="1958"/>
                    <a:pt x="755" y="1929"/>
                    <a:pt x="752" y="1929"/>
                  </a:cubicBezTo>
                  <a:lnTo>
                    <a:pt x="752" y="1929"/>
                  </a:lnTo>
                  <a:cubicBezTo>
                    <a:pt x="751" y="1929"/>
                    <a:pt x="752" y="1935"/>
                    <a:pt x="761" y="1951"/>
                  </a:cubicBezTo>
                  <a:cubicBezTo>
                    <a:pt x="729" y="1920"/>
                    <a:pt x="697" y="1888"/>
                    <a:pt x="697" y="1825"/>
                  </a:cubicBezTo>
                  <a:cubicBezTo>
                    <a:pt x="666" y="1825"/>
                    <a:pt x="666" y="1793"/>
                    <a:pt x="666" y="1761"/>
                  </a:cubicBezTo>
                  <a:cubicBezTo>
                    <a:pt x="634" y="1698"/>
                    <a:pt x="634" y="1666"/>
                    <a:pt x="602" y="1603"/>
                  </a:cubicBezTo>
                  <a:lnTo>
                    <a:pt x="602" y="1603"/>
                  </a:lnTo>
                  <a:cubicBezTo>
                    <a:pt x="604" y="1605"/>
                    <a:pt x="605" y="1606"/>
                    <a:pt x="607" y="1608"/>
                  </a:cubicBezTo>
                  <a:lnTo>
                    <a:pt x="607" y="1608"/>
                  </a:lnTo>
                  <a:cubicBezTo>
                    <a:pt x="604" y="1600"/>
                    <a:pt x="602" y="1588"/>
                    <a:pt x="602" y="1571"/>
                  </a:cubicBezTo>
                  <a:cubicBezTo>
                    <a:pt x="602" y="1571"/>
                    <a:pt x="602" y="1540"/>
                    <a:pt x="602" y="1508"/>
                  </a:cubicBezTo>
                  <a:cubicBezTo>
                    <a:pt x="602" y="1476"/>
                    <a:pt x="602" y="1445"/>
                    <a:pt x="602" y="1413"/>
                  </a:cubicBezTo>
                  <a:cubicBezTo>
                    <a:pt x="602" y="1413"/>
                    <a:pt x="634" y="1413"/>
                    <a:pt x="634" y="1381"/>
                  </a:cubicBezTo>
                  <a:cubicBezTo>
                    <a:pt x="634" y="1350"/>
                    <a:pt x="634" y="1286"/>
                    <a:pt x="666" y="1223"/>
                  </a:cubicBezTo>
                  <a:cubicBezTo>
                    <a:pt x="666" y="1223"/>
                    <a:pt x="666" y="1223"/>
                    <a:pt x="666" y="1191"/>
                  </a:cubicBezTo>
                  <a:cubicBezTo>
                    <a:pt x="677" y="1191"/>
                    <a:pt x="684" y="1191"/>
                    <a:pt x="687" y="1193"/>
                  </a:cubicBezTo>
                  <a:lnTo>
                    <a:pt x="687" y="1193"/>
                  </a:lnTo>
                  <a:cubicBezTo>
                    <a:pt x="690" y="1192"/>
                    <a:pt x="693" y="1191"/>
                    <a:pt x="697" y="1191"/>
                  </a:cubicBezTo>
                  <a:cubicBezTo>
                    <a:pt x="697" y="1160"/>
                    <a:pt x="697" y="1128"/>
                    <a:pt x="729" y="1128"/>
                  </a:cubicBezTo>
                  <a:cubicBezTo>
                    <a:pt x="761" y="1065"/>
                    <a:pt x="792" y="1001"/>
                    <a:pt x="856" y="938"/>
                  </a:cubicBezTo>
                  <a:cubicBezTo>
                    <a:pt x="834" y="938"/>
                    <a:pt x="827" y="952"/>
                    <a:pt x="825" y="952"/>
                  </a:cubicBezTo>
                  <a:cubicBezTo>
                    <a:pt x="824" y="952"/>
                    <a:pt x="824" y="949"/>
                    <a:pt x="824" y="938"/>
                  </a:cubicBezTo>
                  <a:cubicBezTo>
                    <a:pt x="856" y="906"/>
                    <a:pt x="856" y="906"/>
                    <a:pt x="887" y="875"/>
                  </a:cubicBezTo>
                  <a:cubicBezTo>
                    <a:pt x="919" y="843"/>
                    <a:pt x="919" y="843"/>
                    <a:pt x="951" y="811"/>
                  </a:cubicBezTo>
                  <a:cubicBezTo>
                    <a:pt x="987" y="775"/>
                    <a:pt x="1023" y="739"/>
                    <a:pt x="1059" y="703"/>
                  </a:cubicBezTo>
                  <a:lnTo>
                    <a:pt x="1059" y="703"/>
                  </a:lnTo>
                  <a:cubicBezTo>
                    <a:pt x="1076" y="699"/>
                    <a:pt x="1093" y="693"/>
                    <a:pt x="1109" y="685"/>
                  </a:cubicBezTo>
                  <a:cubicBezTo>
                    <a:pt x="1141" y="621"/>
                    <a:pt x="1204" y="590"/>
                    <a:pt x="1267" y="558"/>
                  </a:cubicBezTo>
                  <a:lnTo>
                    <a:pt x="1299" y="558"/>
                  </a:lnTo>
                  <a:cubicBezTo>
                    <a:pt x="1331" y="526"/>
                    <a:pt x="1362" y="526"/>
                    <a:pt x="1394" y="526"/>
                  </a:cubicBezTo>
                  <a:cubicBezTo>
                    <a:pt x="1426" y="495"/>
                    <a:pt x="1457" y="495"/>
                    <a:pt x="1489" y="495"/>
                  </a:cubicBezTo>
                  <a:close/>
                  <a:moveTo>
                    <a:pt x="1588" y="0"/>
                  </a:moveTo>
                  <a:cubicBezTo>
                    <a:pt x="1318" y="0"/>
                    <a:pt x="1060" y="90"/>
                    <a:pt x="860" y="238"/>
                  </a:cubicBezTo>
                  <a:lnTo>
                    <a:pt x="860" y="238"/>
                  </a:lnTo>
                  <a:cubicBezTo>
                    <a:pt x="836" y="247"/>
                    <a:pt x="813" y="260"/>
                    <a:pt x="792" y="273"/>
                  </a:cubicBezTo>
                  <a:cubicBezTo>
                    <a:pt x="349" y="653"/>
                    <a:pt x="1" y="1191"/>
                    <a:pt x="127" y="1793"/>
                  </a:cubicBezTo>
                  <a:cubicBezTo>
                    <a:pt x="222" y="2237"/>
                    <a:pt x="602" y="2617"/>
                    <a:pt x="1077" y="2712"/>
                  </a:cubicBezTo>
                  <a:cubicBezTo>
                    <a:pt x="1172" y="2734"/>
                    <a:pt x="1266" y="2744"/>
                    <a:pt x="1360" y="2744"/>
                  </a:cubicBezTo>
                  <a:cubicBezTo>
                    <a:pt x="1798" y="2744"/>
                    <a:pt x="2210" y="2513"/>
                    <a:pt x="2471" y="2173"/>
                  </a:cubicBezTo>
                  <a:cubicBezTo>
                    <a:pt x="2661" y="1920"/>
                    <a:pt x="2787" y="1666"/>
                    <a:pt x="2787" y="1350"/>
                  </a:cubicBezTo>
                  <a:cubicBezTo>
                    <a:pt x="2787" y="1065"/>
                    <a:pt x="2692" y="780"/>
                    <a:pt x="2566" y="558"/>
                  </a:cubicBezTo>
                  <a:cubicBezTo>
                    <a:pt x="2376" y="305"/>
                    <a:pt x="2122" y="115"/>
                    <a:pt x="1806" y="20"/>
                  </a:cubicBezTo>
                  <a:cubicBezTo>
                    <a:pt x="1733" y="6"/>
                    <a:pt x="1660" y="0"/>
                    <a:pt x="158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4" name="Google Shape;754;p17"/>
            <p:cNvSpPr/>
            <p:nvPr/>
          </p:nvSpPr>
          <p:spPr>
            <a:xfrm>
              <a:off x="8910642" y="4920349"/>
              <a:ext cx="20398" cy="32990"/>
            </a:xfrm>
            <a:custGeom>
              <a:avLst/>
              <a:gdLst/>
              <a:ahLst/>
              <a:cxnLst/>
              <a:rect l="l" t="t" r="r" b="b"/>
              <a:pathLst>
                <a:path w="635" h="1027" extrusionOk="0">
                  <a:moveTo>
                    <a:pt x="310" y="0"/>
                  </a:moveTo>
                  <a:cubicBezTo>
                    <a:pt x="291" y="0"/>
                    <a:pt x="273" y="4"/>
                    <a:pt x="254" y="13"/>
                  </a:cubicBezTo>
                  <a:cubicBezTo>
                    <a:pt x="191" y="45"/>
                    <a:pt x="128" y="77"/>
                    <a:pt x="128" y="140"/>
                  </a:cubicBezTo>
                  <a:cubicBezTo>
                    <a:pt x="96" y="203"/>
                    <a:pt x="64" y="267"/>
                    <a:pt x="33" y="330"/>
                  </a:cubicBezTo>
                  <a:cubicBezTo>
                    <a:pt x="33" y="393"/>
                    <a:pt x="1" y="457"/>
                    <a:pt x="33" y="552"/>
                  </a:cubicBezTo>
                  <a:cubicBezTo>
                    <a:pt x="33" y="615"/>
                    <a:pt x="33" y="678"/>
                    <a:pt x="64" y="742"/>
                  </a:cubicBezTo>
                  <a:cubicBezTo>
                    <a:pt x="64" y="773"/>
                    <a:pt x="96" y="805"/>
                    <a:pt x="128" y="837"/>
                  </a:cubicBezTo>
                  <a:cubicBezTo>
                    <a:pt x="128" y="900"/>
                    <a:pt x="159" y="932"/>
                    <a:pt x="191" y="963"/>
                  </a:cubicBezTo>
                  <a:cubicBezTo>
                    <a:pt x="254" y="1027"/>
                    <a:pt x="318" y="1027"/>
                    <a:pt x="381" y="1027"/>
                  </a:cubicBezTo>
                  <a:cubicBezTo>
                    <a:pt x="444" y="1027"/>
                    <a:pt x="508" y="995"/>
                    <a:pt x="539" y="963"/>
                  </a:cubicBezTo>
                  <a:cubicBezTo>
                    <a:pt x="603" y="900"/>
                    <a:pt x="634" y="868"/>
                    <a:pt x="634" y="805"/>
                  </a:cubicBezTo>
                  <a:cubicBezTo>
                    <a:pt x="603" y="773"/>
                    <a:pt x="603" y="742"/>
                    <a:pt x="603" y="710"/>
                  </a:cubicBezTo>
                  <a:cubicBezTo>
                    <a:pt x="603" y="678"/>
                    <a:pt x="571" y="647"/>
                    <a:pt x="539" y="615"/>
                  </a:cubicBezTo>
                  <a:cubicBezTo>
                    <a:pt x="526" y="602"/>
                    <a:pt x="519" y="584"/>
                    <a:pt x="514" y="565"/>
                  </a:cubicBezTo>
                  <a:lnTo>
                    <a:pt x="514" y="565"/>
                  </a:lnTo>
                  <a:lnTo>
                    <a:pt x="539" y="615"/>
                  </a:lnTo>
                  <a:cubicBezTo>
                    <a:pt x="539" y="615"/>
                    <a:pt x="539" y="607"/>
                    <a:pt x="539" y="599"/>
                  </a:cubicBezTo>
                  <a:lnTo>
                    <a:pt x="539" y="599"/>
                  </a:lnTo>
                  <a:cubicBezTo>
                    <a:pt x="547" y="615"/>
                    <a:pt x="555" y="631"/>
                    <a:pt x="571" y="647"/>
                  </a:cubicBezTo>
                  <a:cubicBezTo>
                    <a:pt x="571" y="615"/>
                    <a:pt x="539" y="615"/>
                    <a:pt x="539" y="583"/>
                  </a:cubicBezTo>
                  <a:cubicBezTo>
                    <a:pt x="539" y="583"/>
                    <a:pt x="539" y="591"/>
                    <a:pt x="539" y="599"/>
                  </a:cubicBezTo>
                  <a:cubicBezTo>
                    <a:pt x="532" y="585"/>
                    <a:pt x="525" y="571"/>
                    <a:pt x="513" y="557"/>
                  </a:cubicBezTo>
                  <a:lnTo>
                    <a:pt x="513" y="557"/>
                  </a:lnTo>
                  <a:cubicBezTo>
                    <a:pt x="509" y="541"/>
                    <a:pt x="508" y="525"/>
                    <a:pt x="508" y="511"/>
                  </a:cubicBezTo>
                  <a:lnTo>
                    <a:pt x="508" y="511"/>
                  </a:lnTo>
                  <a:cubicBezTo>
                    <a:pt x="510" y="466"/>
                    <a:pt x="528" y="436"/>
                    <a:pt x="536" y="397"/>
                  </a:cubicBezTo>
                  <a:lnTo>
                    <a:pt x="536" y="397"/>
                  </a:lnTo>
                  <a:cubicBezTo>
                    <a:pt x="539" y="393"/>
                    <a:pt x="539" y="393"/>
                    <a:pt x="539" y="393"/>
                  </a:cubicBezTo>
                  <a:cubicBezTo>
                    <a:pt x="571" y="330"/>
                    <a:pt x="571" y="267"/>
                    <a:pt x="571" y="203"/>
                  </a:cubicBezTo>
                  <a:cubicBezTo>
                    <a:pt x="539" y="140"/>
                    <a:pt x="508" y="77"/>
                    <a:pt x="444" y="45"/>
                  </a:cubicBezTo>
                  <a:cubicBezTo>
                    <a:pt x="400" y="23"/>
                    <a:pt x="355" y="0"/>
                    <a:pt x="310"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5" name="Google Shape;755;p17"/>
            <p:cNvSpPr/>
            <p:nvPr/>
          </p:nvSpPr>
          <p:spPr>
            <a:xfrm>
              <a:off x="8892332" y="4732396"/>
              <a:ext cx="89558" cy="87727"/>
            </a:xfrm>
            <a:custGeom>
              <a:avLst/>
              <a:gdLst/>
              <a:ahLst/>
              <a:cxnLst/>
              <a:rect l="l" t="t" r="r" b="b"/>
              <a:pathLst>
                <a:path w="2788" h="2731" extrusionOk="0">
                  <a:moveTo>
                    <a:pt x="1616" y="481"/>
                  </a:moveTo>
                  <a:cubicBezTo>
                    <a:pt x="1679" y="512"/>
                    <a:pt x="1743" y="512"/>
                    <a:pt x="1774" y="544"/>
                  </a:cubicBezTo>
                  <a:lnTo>
                    <a:pt x="1806" y="544"/>
                  </a:lnTo>
                  <a:cubicBezTo>
                    <a:pt x="1785" y="544"/>
                    <a:pt x="1778" y="530"/>
                    <a:pt x="1785" y="530"/>
                  </a:cubicBezTo>
                  <a:lnTo>
                    <a:pt x="1785" y="530"/>
                  </a:lnTo>
                  <a:cubicBezTo>
                    <a:pt x="1788" y="530"/>
                    <a:pt x="1795" y="533"/>
                    <a:pt x="1806" y="544"/>
                  </a:cubicBezTo>
                  <a:cubicBezTo>
                    <a:pt x="1838" y="544"/>
                    <a:pt x="1838" y="576"/>
                    <a:pt x="1869" y="576"/>
                  </a:cubicBezTo>
                  <a:cubicBezTo>
                    <a:pt x="1901" y="576"/>
                    <a:pt x="1933" y="607"/>
                    <a:pt x="1933" y="607"/>
                  </a:cubicBezTo>
                  <a:cubicBezTo>
                    <a:pt x="1933" y="607"/>
                    <a:pt x="1964" y="639"/>
                    <a:pt x="1964" y="639"/>
                  </a:cubicBezTo>
                  <a:cubicBezTo>
                    <a:pt x="1996" y="671"/>
                    <a:pt x="2059" y="702"/>
                    <a:pt x="2091" y="766"/>
                  </a:cubicBezTo>
                  <a:lnTo>
                    <a:pt x="2123" y="766"/>
                  </a:lnTo>
                  <a:lnTo>
                    <a:pt x="2123" y="797"/>
                  </a:lnTo>
                  <a:cubicBezTo>
                    <a:pt x="2154" y="797"/>
                    <a:pt x="2154" y="829"/>
                    <a:pt x="2154" y="829"/>
                  </a:cubicBezTo>
                  <a:cubicBezTo>
                    <a:pt x="2186" y="861"/>
                    <a:pt x="2218" y="924"/>
                    <a:pt x="2249" y="987"/>
                  </a:cubicBezTo>
                  <a:cubicBezTo>
                    <a:pt x="2249" y="987"/>
                    <a:pt x="2249" y="1019"/>
                    <a:pt x="2249" y="1019"/>
                  </a:cubicBezTo>
                  <a:cubicBezTo>
                    <a:pt x="2249" y="1019"/>
                    <a:pt x="2281" y="1051"/>
                    <a:pt x="2281" y="1082"/>
                  </a:cubicBezTo>
                  <a:cubicBezTo>
                    <a:pt x="2281" y="1146"/>
                    <a:pt x="2313" y="1177"/>
                    <a:pt x="2313" y="1241"/>
                  </a:cubicBezTo>
                  <a:cubicBezTo>
                    <a:pt x="2313" y="1241"/>
                    <a:pt x="2313" y="1241"/>
                    <a:pt x="2313" y="1272"/>
                  </a:cubicBezTo>
                  <a:cubicBezTo>
                    <a:pt x="2313" y="1304"/>
                    <a:pt x="2313" y="1304"/>
                    <a:pt x="2313" y="1336"/>
                  </a:cubicBezTo>
                  <a:cubicBezTo>
                    <a:pt x="2313" y="1367"/>
                    <a:pt x="2313" y="1399"/>
                    <a:pt x="2313" y="1431"/>
                  </a:cubicBezTo>
                  <a:cubicBezTo>
                    <a:pt x="2313" y="1439"/>
                    <a:pt x="2313" y="1449"/>
                    <a:pt x="2313" y="1462"/>
                  </a:cubicBezTo>
                  <a:cubicBezTo>
                    <a:pt x="2313" y="1494"/>
                    <a:pt x="2281" y="1557"/>
                    <a:pt x="2281" y="1589"/>
                  </a:cubicBezTo>
                  <a:cubicBezTo>
                    <a:pt x="2281" y="1584"/>
                    <a:pt x="2280" y="1582"/>
                    <a:pt x="2279" y="1582"/>
                  </a:cubicBezTo>
                  <a:cubicBezTo>
                    <a:pt x="2277" y="1582"/>
                    <a:pt x="2272" y="1593"/>
                    <a:pt x="2269" y="1601"/>
                  </a:cubicBezTo>
                  <a:lnTo>
                    <a:pt x="2269" y="1601"/>
                  </a:lnTo>
                  <a:cubicBezTo>
                    <a:pt x="2273" y="1598"/>
                    <a:pt x="2276" y="1594"/>
                    <a:pt x="2281" y="1589"/>
                  </a:cubicBezTo>
                  <a:lnTo>
                    <a:pt x="2281" y="1589"/>
                  </a:lnTo>
                  <a:cubicBezTo>
                    <a:pt x="2273" y="1606"/>
                    <a:pt x="2269" y="1611"/>
                    <a:pt x="2268" y="1611"/>
                  </a:cubicBezTo>
                  <a:cubicBezTo>
                    <a:pt x="2266" y="1611"/>
                    <a:pt x="2267" y="1607"/>
                    <a:pt x="2269" y="1601"/>
                  </a:cubicBezTo>
                  <a:lnTo>
                    <a:pt x="2269" y="1601"/>
                  </a:lnTo>
                  <a:cubicBezTo>
                    <a:pt x="2249" y="1621"/>
                    <a:pt x="2249" y="1621"/>
                    <a:pt x="2249" y="1621"/>
                  </a:cubicBezTo>
                  <a:cubicBezTo>
                    <a:pt x="2249" y="1652"/>
                    <a:pt x="2218" y="1684"/>
                    <a:pt x="2186" y="1716"/>
                  </a:cubicBezTo>
                  <a:cubicBezTo>
                    <a:pt x="2186" y="1747"/>
                    <a:pt x="2155" y="1779"/>
                    <a:pt x="2154" y="1810"/>
                  </a:cubicBezTo>
                  <a:lnTo>
                    <a:pt x="2154" y="1810"/>
                  </a:lnTo>
                  <a:cubicBezTo>
                    <a:pt x="2155" y="1788"/>
                    <a:pt x="2170" y="1766"/>
                    <a:pt x="2168" y="1766"/>
                  </a:cubicBezTo>
                  <a:lnTo>
                    <a:pt x="2168" y="1766"/>
                  </a:lnTo>
                  <a:cubicBezTo>
                    <a:pt x="2168" y="1766"/>
                    <a:pt x="2164" y="1770"/>
                    <a:pt x="2154" y="1779"/>
                  </a:cubicBezTo>
                  <a:cubicBezTo>
                    <a:pt x="2123" y="1811"/>
                    <a:pt x="2123" y="1811"/>
                    <a:pt x="2091" y="1842"/>
                  </a:cubicBezTo>
                  <a:cubicBezTo>
                    <a:pt x="2059" y="1874"/>
                    <a:pt x="2028" y="1937"/>
                    <a:pt x="1964" y="1969"/>
                  </a:cubicBezTo>
                  <a:cubicBezTo>
                    <a:pt x="1964" y="2001"/>
                    <a:pt x="1933" y="2001"/>
                    <a:pt x="1901" y="2032"/>
                  </a:cubicBezTo>
                  <a:lnTo>
                    <a:pt x="1869" y="2064"/>
                  </a:lnTo>
                  <a:cubicBezTo>
                    <a:pt x="1838" y="2096"/>
                    <a:pt x="1774" y="2127"/>
                    <a:pt x="1743" y="2159"/>
                  </a:cubicBezTo>
                  <a:cubicBezTo>
                    <a:pt x="1724" y="2159"/>
                    <a:pt x="1693" y="2171"/>
                    <a:pt x="1678" y="2173"/>
                  </a:cubicBezTo>
                  <a:lnTo>
                    <a:pt x="1678" y="2173"/>
                  </a:lnTo>
                  <a:cubicBezTo>
                    <a:pt x="1688" y="2166"/>
                    <a:pt x="1694" y="2159"/>
                    <a:pt x="1679" y="2159"/>
                  </a:cubicBezTo>
                  <a:cubicBezTo>
                    <a:pt x="1669" y="2170"/>
                    <a:pt x="1669" y="2173"/>
                    <a:pt x="1675" y="2173"/>
                  </a:cubicBezTo>
                  <a:cubicBezTo>
                    <a:pt x="1676" y="2173"/>
                    <a:pt x="1677" y="2173"/>
                    <a:pt x="1678" y="2173"/>
                  </a:cubicBezTo>
                  <a:lnTo>
                    <a:pt x="1678" y="2173"/>
                  </a:lnTo>
                  <a:cubicBezTo>
                    <a:pt x="1666" y="2181"/>
                    <a:pt x="1648" y="2191"/>
                    <a:pt x="1648" y="2191"/>
                  </a:cubicBezTo>
                  <a:cubicBezTo>
                    <a:pt x="1584" y="2191"/>
                    <a:pt x="1553" y="2223"/>
                    <a:pt x="1489" y="2223"/>
                  </a:cubicBezTo>
                  <a:lnTo>
                    <a:pt x="1173" y="2223"/>
                  </a:lnTo>
                  <a:cubicBezTo>
                    <a:pt x="1145" y="2195"/>
                    <a:pt x="1095" y="2191"/>
                    <a:pt x="1061" y="2171"/>
                  </a:cubicBezTo>
                  <a:lnTo>
                    <a:pt x="1061" y="2171"/>
                  </a:lnTo>
                  <a:cubicBezTo>
                    <a:pt x="1067" y="2172"/>
                    <a:pt x="1072" y="2173"/>
                    <a:pt x="1076" y="2173"/>
                  </a:cubicBezTo>
                  <a:cubicBezTo>
                    <a:pt x="1085" y="2173"/>
                    <a:pt x="1088" y="2170"/>
                    <a:pt x="1078" y="2159"/>
                  </a:cubicBezTo>
                  <a:lnTo>
                    <a:pt x="1046" y="2159"/>
                  </a:lnTo>
                  <a:cubicBezTo>
                    <a:pt x="1014" y="2159"/>
                    <a:pt x="1014" y="2127"/>
                    <a:pt x="983" y="2127"/>
                  </a:cubicBezTo>
                  <a:cubicBezTo>
                    <a:pt x="951" y="2127"/>
                    <a:pt x="951" y="2096"/>
                    <a:pt x="919" y="2096"/>
                  </a:cubicBezTo>
                  <a:cubicBezTo>
                    <a:pt x="919" y="2096"/>
                    <a:pt x="919" y="2096"/>
                    <a:pt x="888" y="2064"/>
                  </a:cubicBezTo>
                  <a:cubicBezTo>
                    <a:pt x="888" y="2069"/>
                    <a:pt x="886" y="2071"/>
                    <a:pt x="884" y="2071"/>
                  </a:cubicBezTo>
                  <a:cubicBezTo>
                    <a:pt x="881" y="2071"/>
                    <a:pt x="875" y="2066"/>
                    <a:pt x="868" y="2058"/>
                  </a:cubicBezTo>
                  <a:lnTo>
                    <a:pt x="868" y="2058"/>
                  </a:lnTo>
                  <a:cubicBezTo>
                    <a:pt x="872" y="2061"/>
                    <a:pt x="878" y="2064"/>
                    <a:pt x="888" y="2064"/>
                  </a:cubicBezTo>
                  <a:cubicBezTo>
                    <a:pt x="877" y="2054"/>
                    <a:pt x="870" y="2050"/>
                    <a:pt x="867" y="2050"/>
                  </a:cubicBezTo>
                  <a:lnTo>
                    <a:pt x="867" y="2050"/>
                  </a:lnTo>
                  <a:cubicBezTo>
                    <a:pt x="864" y="2050"/>
                    <a:pt x="863" y="2052"/>
                    <a:pt x="865" y="2055"/>
                  </a:cubicBezTo>
                  <a:lnTo>
                    <a:pt x="865" y="2055"/>
                  </a:lnTo>
                  <a:cubicBezTo>
                    <a:pt x="847" y="2034"/>
                    <a:pt x="824" y="2001"/>
                    <a:pt x="824" y="2001"/>
                  </a:cubicBezTo>
                  <a:cubicBezTo>
                    <a:pt x="793" y="1969"/>
                    <a:pt x="793" y="1969"/>
                    <a:pt x="761" y="1938"/>
                  </a:cubicBezTo>
                  <a:lnTo>
                    <a:pt x="761" y="1938"/>
                  </a:lnTo>
                  <a:cubicBezTo>
                    <a:pt x="766" y="1942"/>
                    <a:pt x="768" y="1944"/>
                    <a:pt x="769" y="1944"/>
                  </a:cubicBezTo>
                  <a:cubicBezTo>
                    <a:pt x="774" y="1944"/>
                    <a:pt x="755" y="1915"/>
                    <a:pt x="752" y="1915"/>
                  </a:cubicBezTo>
                  <a:lnTo>
                    <a:pt x="752" y="1915"/>
                  </a:lnTo>
                  <a:cubicBezTo>
                    <a:pt x="751" y="1915"/>
                    <a:pt x="753" y="1921"/>
                    <a:pt x="761" y="1937"/>
                  </a:cubicBezTo>
                  <a:cubicBezTo>
                    <a:pt x="729" y="1906"/>
                    <a:pt x="698" y="1874"/>
                    <a:pt x="698" y="1811"/>
                  </a:cubicBezTo>
                  <a:cubicBezTo>
                    <a:pt x="666" y="1811"/>
                    <a:pt x="666" y="1779"/>
                    <a:pt x="666" y="1747"/>
                  </a:cubicBezTo>
                  <a:cubicBezTo>
                    <a:pt x="634" y="1684"/>
                    <a:pt x="634" y="1652"/>
                    <a:pt x="603" y="1589"/>
                  </a:cubicBezTo>
                  <a:cubicBezTo>
                    <a:pt x="603" y="1581"/>
                    <a:pt x="603" y="1571"/>
                    <a:pt x="603" y="1557"/>
                  </a:cubicBezTo>
                  <a:cubicBezTo>
                    <a:pt x="603" y="1557"/>
                    <a:pt x="603" y="1526"/>
                    <a:pt x="603" y="1494"/>
                  </a:cubicBezTo>
                  <a:cubicBezTo>
                    <a:pt x="603" y="1462"/>
                    <a:pt x="603" y="1431"/>
                    <a:pt x="603" y="1399"/>
                  </a:cubicBezTo>
                  <a:cubicBezTo>
                    <a:pt x="634" y="1336"/>
                    <a:pt x="634" y="1272"/>
                    <a:pt x="666" y="1209"/>
                  </a:cubicBezTo>
                  <a:cubicBezTo>
                    <a:pt x="666" y="1177"/>
                    <a:pt x="698" y="1177"/>
                    <a:pt x="666" y="1177"/>
                  </a:cubicBezTo>
                  <a:cubicBezTo>
                    <a:pt x="698" y="1146"/>
                    <a:pt x="698" y="1114"/>
                    <a:pt x="729" y="1114"/>
                  </a:cubicBezTo>
                  <a:cubicBezTo>
                    <a:pt x="761" y="1051"/>
                    <a:pt x="793" y="987"/>
                    <a:pt x="824" y="924"/>
                  </a:cubicBezTo>
                  <a:cubicBezTo>
                    <a:pt x="856" y="924"/>
                    <a:pt x="856" y="892"/>
                    <a:pt x="888" y="861"/>
                  </a:cubicBezTo>
                  <a:cubicBezTo>
                    <a:pt x="888" y="861"/>
                    <a:pt x="919" y="829"/>
                    <a:pt x="951" y="797"/>
                  </a:cubicBezTo>
                  <a:cubicBezTo>
                    <a:pt x="987" y="761"/>
                    <a:pt x="1023" y="725"/>
                    <a:pt x="1059" y="689"/>
                  </a:cubicBezTo>
                  <a:lnTo>
                    <a:pt x="1059" y="689"/>
                  </a:lnTo>
                  <a:cubicBezTo>
                    <a:pt x="1076" y="685"/>
                    <a:pt x="1093" y="679"/>
                    <a:pt x="1109" y="671"/>
                  </a:cubicBezTo>
                  <a:cubicBezTo>
                    <a:pt x="1141" y="639"/>
                    <a:pt x="1204" y="576"/>
                    <a:pt x="1268" y="544"/>
                  </a:cubicBezTo>
                  <a:lnTo>
                    <a:pt x="1299" y="544"/>
                  </a:lnTo>
                  <a:cubicBezTo>
                    <a:pt x="1331" y="512"/>
                    <a:pt x="1363" y="512"/>
                    <a:pt x="1394" y="512"/>
                  </a:cubicBezTo>
                  <a:cubicBezTo>
                    <a:pt x="1426" y="512"/>
                    <a:pt x="1458" y="512"/>
                    <a:pt x="1489" y="481"/>
                  </a:cubicBezTo>
                  <a:close/>
                  <a:moveTo>
                    <a:pt x="1528" y="0"/>
                  </a:moveTo>
                  <a:cubicBezTo>
                    <a:pt x="1280" y="0"/>
                    <a:pt x="1046" y="87"/>
                    <a:pt x="861" y="224"/>
                  </a:cubicBezTo>
                  <a:lnTo>
                    <a:pt x="861" y="224"/>
                  </a:lnTo>
                  <a:cubicBezTo>
                    <a:pt x="836" y="233"/>
                    <a:pt x="813" y="246"/>
                    <a:pt x="793" y="259"/>
                  </a:cubicBezTo>
                  <a:cubicBezTo>
                    <a:pt x="349" y="639"/>
                    <a:pt x="1" y="1177"/>
                    <a:pt x="128" y="1779"/>
                  </a:cubicBezTo>
                  <a:cubicBezTo>
                    <a:pt x="223" y="2223"/>
                    <a:pt x="603" y="2603"/>
                    <a:pt x="1078" y="2698"/>
                  </a:cubicBezTo>
                  <a:cubicBezTo>
                    <a:pt x="1172" y="2720"/>
                    <a:pt x="1267" y="2730"/>
                    <a:pt x="1360" y="2730"/>
                  </a:cubicBezTo>
                  <a:cubicBezTo>
                    <a:pt x="1798" y="2730"/>
                    <a:pt x="2210" y="2499"/>
                    <a:pt x="2471" y="2159"/>
                  </a:cubicBezTo>
                  <a:cubicBezTo>
                    <a:pt x="2661" y="1906"/>
                    <a:pt x="2788" y="1652"/>
                    <a:pt x="2788" y="1336"/>
                  </a:cubicBezTo>
                  <a:cubicBezTo>
                    <a:pt x="2788" y="1051"/>
                    <a:pt x="2693" y="797"/>
                    <a:pt x="2566" y="576"/>
                  </a:cubicBezTo>
                  <a:cubicBezTo>
                    <a:pt x="2376" y="291"/>
                    <a:pt x="2123" y="101"/>
                    <a:pt x="1806" y="37"/>
                  </a:cubicBezTo>
                  <a:cubicBezTo>
                    <a:pt x="1713" y="12"/>
                    <a:pt x="1619" y="0"/>
                    <a:pt x="152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6" name="Google Shape;756;p17"/>
            <p:cNvSpPr/>
            <p:nvPr/>
          </p:nvSpPr>
          <p:spPr>
            <a:xfrm>
              <a:off x="8918801" y="4763684"/>
              <a:ext cx="20366" cy="32990"/>
            </a:xfrm>
            <a:custGeom>
              <a:avLst/>
              <a:gdLst/>
              <a:ahLst/>
              <a:cxnLst/>
              <a:rect l="l" t="t" r="r" b="b"/>
              <a:pathLst>
                <a:path w="634" h="1027" extrusionOk="0">
                  <a:moveTo>
                    <a:pt x="520" y="399"/>
                  </a:moveTo>
                  <a:lnTo>
                    <a:pt x="507" y="425"/>
                  </a:lnTo>
                  <a:cubicBezTo>
                    <a:pt x="507" y="411"/>
                    <a:pt x="513" y="403"/>
                    <a:pt x="520" y="399"/>
                  </a:cubicBezTo>
                  <a:close/>
                  <a:moveTo>
                    <a:pt x="309" y="0"/>
                  </a:moveTo>
                  <a:cubicBezTo>
                    <a:pt x="291" y="0"/>
                    <a:pt x="272" y="4"/>
                    <a:pt x="254" y="13"/>
                  </a:cubicBezTo>
                  <a:cubicBezTo>
                    <a:pt x="190" y="45"/>
                    <a:pt x="127" y="77"/>
                    <a:pt x="127" y="140"/>
                  </a:cubicBezTo>
                  <a:cubicBezTo>
                    <a:pt x="95" y="203"/>
                    <a:pt x="64" y="267"/>
                    <a:pt x="32" y="330"/>
                  </a:cubicBezTo>
                  <a:cubicBezTo>
                    <a:pt x="32" y="393"/>
                    <a:pt x="0" y="457"/>
                    <a:pt x="32" y="520"/>
                  </a:cubicBezTo>
                  <a:cubicBezTo>
                    <a:pt x="32" y="615"/>
                    <a:pt x="32" y="678"/>
                    <a:pt x="64" y="742"/>
                  </a:cubicBezTo>
                  <a:cubicBezTo>
                    <a:pt x="64" y="773"/>
                    <a:pt x="95" y="805"/>
                    <a:pt x="127" y="837"/>
                  </a:cubicBezTo>
                  <a:cubicBezTo>
                    <a:pt x="127" y="900"/>
                    <a:pt x="159" y="932"/>
                    <a:pt x="190" y="963"/>
                  </a:cubicBezTo>
                  <a:cubicBezTo>
                    <a:pt x="222" y="995"/>
                    <a:pt x="317" y="1027"/>
                    <a:pt x="380" y="1027"/>
                  </a:cubicBezTo>
                  <a:cubicBezTo>
                    <a:pt x="444" y="1027"/>
                    <a:pt x="507" y="995"/>
                    <a:pt x="539" y="963"/>
                  </a:cubicBezTo>
                  <a:cubicBezTo>
                    <a:pt x="602" y="900"/>
                    <a:pt x="634" y="837"/>
                    <a:pt x="602" y="773"/>
                  </a:cubicBezTo>
                  <a:cubicBezTo>
                    <a:pt x="602" y="773"/>
                    <a:pt x="602" y="742"/>
                    <a:pt x="602" y="710"/>
                  </a:cubicBezTo>
                  <a:cubicBezTo>
                    <a:pt x="602" y="678"/>
                    <a:pt x="570" y="647"/>
                    <a:pt x="539" y="615"/>
                  </a:cubicBezTo>
                  <a:cubicBezTo>
                    <a:pt x="539" y="615"/>
                    <a:pt x="539" y="615"/>
                    <a:pt x="539" y="614"/>
                  </a:cubicBezTo>
                  <a:lnTo>
                    <a:pt x="539" y="614"/>
                  </a:lnTo>
                  <a:cubicBezTo>
                    <a:pt x="548" y="625"/>
                    <a:pt x="559" y="636"/>
                    <a:pt x="570" y="647"/>
                  </a:cubicBezTo>
                  <a:lnTo>
                    <a:pt x="570" y="647"/>
                  </a:lnTo>
                  <a:cubicBezTo>
                    <a:pt x="539" y="615"/>
                    <a:pt x="539" y="615"/>
                    <a:pt x="539" y="583"/>
                  </a:cubicBezTo>
                  <a:cubicBezTo>
                    <a:pt x="539" y="583"/>
                    <a:pt x="539" y="608"/>
                    <a:pt x="539" y="614"/>
                  </a:cubicBezTo>
                  <a:lnTo>
                    <a:pt x="539" y="614"/>
                  </a:lnTo>
                  <a:cubicBezTo>
                    <a:pt x="520" y="593"/>
                    <a:pt x="507" y="572"/>
                    <a:pt x="507" y="552"/>
                  </a:cubicBezTo>
                  <a:lnTo>
                    <a:pt x="507" y="552"/>
                  </a:lnTo>
                  <a:lnTo>
                    <a:pt x="539" y="583"/>
                  </a:lnTo>
                  <a:cubicBezTo>
                    <a:pt x="511" y="555"/>
                    <a:pt x="507" y="527"/>
                    <a:pt x="507" y="499"/>
                  </a:cubicBezTo>
                  <a:lnTo>
                    <a:pt x="507" y="499"/>
                  </a:lnTo>
                  <a:cubicBezTo>
                    <a:pt x="507" y="461"/>
                    <a:pt x="509" y="433"/>
                    <a:pt x="523" y="397"/>
                  </a:cubicBezTo>
                  <a:lnTo>
                    <a:pt x="523" y="397"/>
                  </a:lnTo>
                  <a:cubicBezTo>
                    <a:pt x="531" y="393"/>
                    <a:pt x="539" y="393"/>
                    <a:pt x="539" y="393"/>
                  </a:cubicBezTo>
                  <a:cubicBezTo>
                    <a:pt x="570" y="330"/>
                    <a:pt x="570" y="267"/>
                    <a:pt x="570" y="203"/>
                  </a:cubicBezTo>
                  <a:cubicBezTo>
                    <a:pt x="539" y="140"/>
                    <a:pt x="507" y="77"/>
                    <a:pt x="444" y="45"/>
                  </a:cubicBezTo>
                  <a:cubicBezTo>
                    <a:pt x="399" y="23"/>
                    <a:pt x="354" y="0"/>
                    <a:pt x="309"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matchingName="One column text 4">
  <p:cSld name="CUSTOM_1_1_1_1_1_1">
    <p:spTree>
      <p:nvGrpSpPr>
        <p:cNvPr id="1" name="Shape 909"/>
        <p:cNvGrpSpPr/>
        <p:nvPr/>
      </p:nvGrpSpPr>
      <p:grpSpPr>
        <a:xfrm>
          <a:off x="0" y="0"/>
          <a:ext cx="0" cy="0"/>
          <a:chOff x="0" y="0"/>
          <a:chExt cx="0" cy="0"/>
        </a:xfrm>
      </p:grpSpPr>
      <p:grpSp>
        <p:nvGrpSpPr>
          <p:cNvPr id="910" name="Google Shape;910;p21"/>
          <p:cNvGrpSpPr/>
          <p:nvPr/>
        </p:nvGrpSpPr>
        <p:grpSpPr>
          <a:xfrm>
            <a:off x="-138780" y="3526476"/>
            <a:ext cx="1704016" cy="1671476"/>
            <a:chOff x="-138780" y="3526476"/>
            <a:chExt cx="1704016" cy="1671476"/>
          </a:xfrm>
        </p:grpSpPr>
        <p:sp>
          <p:nvSpPr>
            <p:cNvPr id="911" name="Google Shape;911;p21"/>
            <p:cNvSpPr/>
            <p:nvPr/>
          </p:nvSpPr>
          <p:spPr>
            <a:xfrm flipH="1">
              <a:off x="214228" y="4710630"/>
              <a:ext cx="1351008" cy="467736"/>
            </a:xfrm>
            <a:custGeom>
              <a:avLst/>
              <a:gdLst/>
              <a:ahLst/>
              <a:cxnLst/>
              <a:rect l="l" t="t" r="r" b="b"/>
              <a:pathLst>
                <a:path w="42058" h="14561" extrusionOk="0">
                  <a:moveTo>
                    <a:pt x="1" y="0"/>
                  </a:moveTo>
                  <a:lnTo>
                    <a:pt x="1" y="0"/>
                  </a:lnTo>
                  <a:cubicBezTo>
                    <a:pt x="1774" y="3547"/>
                    <a:pt x="9311" y="7379"/>
                    <a:pt x="13017" y="9311"/>
                  </a:cubicBezTo>
                  <a:cubicBezTo>
                    <a:pt x="16532" y="11084"/>
                    <a:pt x="20554" y="12700"/>
                    <a:pt x="24259" y="13808"/>
                  </a:cubicBezTo>
                  <a:cubicBezTo>
                    <a:pt x="26586" y="14396"/>
                    <a:pt x="28970" y="14561"/>
                    <a:pt x="31365" y="14561"/>
                  </a:cubicBezTo>
                  <a:cubicBezTo>
                    <a:pt x="34420" y="14561"/>
                    <a:pt x="37493" y="14293"/>
                    <a:pt x="40489" y="14293"/>
                  </a:cubicBezTo>
                  <a:cubicBezTo>
                    <a:pt x="40961" y="14293"/>
                    <a:pt x="41431" y="14299"/>
                    <a:pt x="41899" y="14315"/>
                  </a:cubicBezTo>
                  <a:lnTo>
                    <a:pt x="42057" y="14283"/>
                  </a:lnTo>
                  <a:cubicBezTo>
                    <a:pt x="30340" y="2407"/>
                    <a:pt x="15582" y="950"/>
                    <a:pt x="1"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2" name="Google Shape;912;p21"/>
            <p:cNvSpPr/>
            <p:nvPr/>
          </p:nvSpPr>
          <p:spPr>
            <a:xfrm flipH="1">
              <a:off x="216345" y="4773752"/>
              <a:ext cx="1206007" cy="406446"/>
            </a:xfrm>
            <a:custGeom>
              <a:avLst/>
              <a:gdLst/>
              <a:ahLst/>
              <a:cxnLst/>
              <a:rect l="l" t="t" r="r" b="b"/>
              <a:pathLst>
                <a:path w="37544" h="12653" extrusionOk="0">
                  <a:moveTo>
                    <a:pt x="454" y="0"/>
                  </a:moveTo>
                  <a:cubicBezTo>
                    <a:pt x="175" y="0"/>
                    <a:pt x="1" y="400"/>
                    <a:pt x="303" y="537"/>
                  </a:cubicBezTo>
                  <a:cubicBezTo>
                    <a:pt x="4768" y="2501"/>
                    <a:pt x="9487" y="3672"/>
                    <a:pt x="14174" y="4939"/>
                  </a:cubicBezTo>
                  <a:cubicBezTo>
                    <a:pt x="19115" y="6269"/>
                    <a:pt x="23992" y="7821"/>
                    <a:pt x="28805" y="9563"/>
                  </a:cubicBezTo>
                  <a:cubicBezTo>
                    <a:pt x="31561" y="10576"/>
                    <a:pt x="34316" y="11590"/>
                    <a:pt x="37071" y="12635"/>
                  </a:cubicBezTo>
                  <a:cubicBezTo>
                    <a:pt x="37105" y="12647"/>
                    <a:pt x="37138" y="12653"/>
                    <a:pt x="37168" y="12653"/>
                  </a:cubicBezTo>
                  <a:cubicBezTo>
                    <a:pt x="37446" y="12653"/>
                    <a:pt x="37543" y="12176"/>
                    <a:pt x="37229" y="12033"/>
                  </a:cubicBezTo>
                  <a:cubicBezTo>
                    <a:pt x="32416" y="10260"/>
                    <a:pt x="27602" y="8454"/>
                    <a:pt x="22725" y="6839"/>
                  </a:cubicBezTo>
                  <a:cubicBezTo>
                    <a:pt x="17975" y="5287"/>
                    <a:pt x="13129" y="4116"/>
                    <a:pt x="8347" y="2722"/>
                  </a:cubicBezTo>
                  <a:cubicBezTo>
                    <a:pt x="5719" y="1962"/>
                    <a:pt x="3122" y="1139"/>
                    <a:pt x="588" y="30"/>
                  </a:cubicBezTo>
                  <a:cubicBezTo>
                    <a:pt x="542" y="9"/>
                    <a:pt x="497" y="0"/>
                    <a:pt x="45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3" name="Google Shape;913;p21"/>
            <p:cNvSpPr/>
            <p:nvPr/>
          </p:nvSpPr>
          <p:spPr>
            <a:xfrm flipH="1">
              <a:off x="700484" y="4859006"/>
              <a:ext cx="219686" cy="188945"/>
            </a:xfrm>
            <a:custGeom>
              <a:avLst/>
              <a:gdLst/>
              <a:ahLst/>
              <a:cxnLst/>
              <a:rect l="l" t="t" r="r" b="b"/>
              <a:pathLst>
                <a:path w="6839" h="5882" extrusionOk="0">
                  <a:moveTo>
                    <a:pt x="3301" y="0"/>
                  </a:moveTo>
                  <a:cubicBezTo>
                    <a:pt x="3086" y="0"/>
                    <a:pt x="2872" y="224"/>
                    <a:pt x="3007" y="448"/>
                  </a:cubicBezTo>
                  <a:cubicBezTo>
                    <a:pt x="3944" y="1737"/>
                    <a:pt x="5125" y="2809"/>
                    <a:pt x="6024" y="4116"/>
                  </a:cubicBezTo>
                  <a:lnTo>
                    <a:pt x="6024" y="4116"/>
                  </a:lnTo>
                  <a:cubicBezTo>
                    <a:pt x="4120" y="4513"/>
                    <a:pt x="2148" y="4613"/>
                    <a:pt x="315" y="5294"/>
                  </a:cubicBezTo>
                  <a:cubicBezTo>
                    <a:pt x="1" y="5408"/>
                    <a:pt x="73" y="5882"/>
                    <a:pt x="368" y="5882"/>
                  </a:cubicBezTo>
                  <a:cubicBezTo>
                    <a:pt x="400" y="5882"/>
                    <a:pt x="435" y="5876"/>
                    <a:pt x="473" y="5864"/>
                  </a:cubicBezTo>
                  <a:cubicBezTo>
                    <a:pt x="2437" y="5135"/>
                    <a:pt x="4558" y="5072"/>
                    <a:pt x="6585" y="4597"/>
                  </a:cubicBezTo>
                  <a:cubicBezTo>
                    <a:pt x="6744" y="4534"/>
                    <a:pt x="6839" y="4312"/>
                    <a:pt x="6744" y="4154"/>
                  </a:cubicBezTo>
                  <a:cubicBezTo>
                    <a:pt x="5857" y="2697"/>
                    <a:pt x="4527" y="1525"/>
                    <a:pt x="3545" y="132"/>
                  </a:cubicBezTo>
                  <a:cubicBezTo>
                    <a:pt x="3480" y="39"/>
                    <a:pt x="3391" y="0"/>
                    <a:pt x="3301"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4" name="Google Shape;914;p21"/>
            <p:cNvSpPr/>
            <p:nvPr/>
          </p:nvSpPr>
          <p:spPr>
            <a:xfrm flipH="1">
              <a:off x="954802" y="4814580"/>
              <a:ext cx="139797" cy="153610"/>
            </a:xfrm>
            <a:custGeom>
              <a:avLst/>
              <a:gdLst/>
              <a:ahLst/>
              <a:cxnLst/>
              <a:rect l="l" t="t" r="r" b="b"/>
              <a:pathLst>
                <a:path w="4352" h="4782" extrusionOk="0">
                  <a:moveTo>
                    <a:pt x="2550" y="1"/>
                  </a:moveTo>
                  <a:cubicBezTo>
                    <a:pt x="2359" y="1"/>
                    <a:pt x="2152" y="219"/>
                    <a:pt x="2261" y="438"/>
                  </a:cubicBezTo>
                  <a:cubicBezTo>
                    <a:pt x="2783" y="1365"/>
                    <a:pt x="3464" y="2267"/>
                    <a:pt x="3721" y="3311"/>
                  </a:cubicBezTo>
                  <a:lnTo>
                    <a:pt x="3721" y="3311"/>
                  </a:lnTo>
                  <a:cubicBezTo>
                    <a:pt x="2628" y="3681"/>
                    <a:pt x="1508" y="3969"/>
                    <a:pt x="361" y="4175"/>
                  </a:cubicBezTo>
                  <a:cubicBezTo>
                    <a:pt x="1" y="4265"/>
                    <a:pt x="124" y="4781"/>
                    <a:pt x="461" y="4781"/>
                  </a:cubicBezTo>
                  <a:cubicBezTo>
                    <a:pt x="480" y="4781"/>
                    <a:pt x="499" y="4780"/>
                    <a:pt x="519" y="4777"/>
                  </a:cubicBezTo>
                  <a:cubicBezTo>
                    <a:pt x="1754" y="4523"/>
                    <a:pt x="2958" y="4207"/>
                    <a:pt x="4130" y="3795"/>
                  </a:cubicBezTo>
                  <a:cubicBezTo>
                    <a:pt x="4288" y="3731"/>
                    <a:pt x="4351" y="3605"/>
                    <a:pt x="4351" y="3446"/>
                  </a:cubicBezTo>
                  <a:cubicBezTo>
                    <a:pt x="4130" y="2243"/>
                    <a:pt x="3369" y="1198"/>
                    <a:pt x="2768" y="153"/>
                  </a:cubicBezTo>
                  <a:cubicBezTo>
                    <a:pt x="2719" y="45"/>
                    <a:pt x="2636" y="1"/>
                    <a:pt x="255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5" name="Google Shape;915;p21"/>
            <p:cNvSpPr/>
            <p:nvPr/>
          </p:nvSpPr>
          <p:spPr>
            <a:xfrm flipH="1">
              <a:off x="1176580" y="4789074"/>
              <a:ext cx="89461" cy="109345"/>
            </a:xfrm>
            <a:custGeom>
              <a:avLst/>
              <a:gdLst/>
              <a:ahLst/>
              <a:cxnLst/>
              <a:rect l="l" t="t" r="r" b="b"/>
              <a:pathLst>
                <a:path w="2785" h="3404" extrusionOk="0">
                  <a:moveTo>
                    <a:pt x="1764" y="1"/>
                  </a:moveTo>
                  <a:cubicBezTo>
                    <a:pt x="1585" y="1"/>
                    <a:pt x="1410" y="149"/>
                    <a:pt x="1486" y="377"/>
                  </a:cubicBezTo>
                  <a:cubicBezTo>
                    <a:pt x="1681" y="991"/>
                    <a:pt x="1951" y="1581"/>
                    <a:pt x="2142" y="2212"/>
                  </a:cubicBezTo>
                  <a:lnTo>
                    <a:pt x="2142" y="2212"/>
                  </a:lnTo>
                  <a:cubicBezTo>
                    <a:pt x="1558" y="2469"/>
                    <a:pt x="911" y="2617"/>
                    <a:pt x="314" y="2815"/>
                  </a:cubicBezTo>
                  <a:cubicBezTo>
                    <a:pt x="0" y="2929"/>
                    <a:pt x="98" y="3404"/>
                    <a:pt x="375" y="3404"/>
                  </a:cubicBezTo>
                  <a:cubicBezTo>
                    <a:pt x="405" y="3404"/>
                    <a:pt x="438" y="3398"/>
                    <a:pt x="473" y="3385"/>
                  </a:cubicBezTo>
                  <a:cubicBezTo>
                    <a:pt x="1201" y="3132"/>
                    <a:pt x="1961" y="2974"/>
                    <a:pt x="2626" y="2625"/>
                  </a:cubicBezTo>
                  <a:cubicBezTo>
                    <a:pt x="2753" y="2562"/>
                    <a:pt x="2784" y="2404"/>
                    <a:pt x="2784" y="2309"/>
                  </a:cubicBezTo>
                  <a:cubicBezTo>
                    <a:pt x="2594" y="1580"/>
                    <a:pt x="2278" y="915"/>
                    <a:pt x="2056" y="218"/>
                  </a:cubicBezTo>
                  <a:cubicBezTo>
                    <a:pt x="2005" y="66"/>
                    <a:pt x="1884" y="1"/>
                    <a:pt x="1764"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6" name="Google Shape;916;p21"/>
            <p:cNvSpPr/>
            <p:nvPr/>
          </p:nvSpPr>
          <p:spPr>
            <a:xfrm flipH="1">
              <a:off x="875455" y="4868290"/>
              <a:ext cx="33600" cy="25473"/>
            </a:xfrm>
            <a:custGeom>
              <a:avLst/>
              <a:gdLst/>
              <a:ahLst/>
              <a:cxnLst/>
              <a:rect l="l" t="t" r="r" b="b"/>
              <a:pathLst>
                <a:path w="1046" h="793" extrusionOk="0">
                  <a:moveTo>
                    <a:pt x="539" y="1"/>
                  </a:moveTo>
                  <a:cubicBezTo>
                    <a:pt x="0" y="1"/>
                    <a:pt x="0" y="793"/>
                    <a:pt x="539" y="793"/>
                  </a:cubicBezTo>
                  <a:cubicBezTo>
                    <a:pt x="1045" y="793"/>
                    <a:pt x="1045" y="1"/>
                    <a:pt x="539"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7" name="Google Shape;917;p21"/>
            <p:cNvSpPr/>
            <p:nvPr/>
          </p:nvSpPr>
          <p:spPr>
            <a:xfrm flipH="1">
              <a:off x="909024" y="4831670"/>
              <a:ext cx="33600" cy="26501"/>
            </a:xfrm>
            <a:custGeom>
              <a:avLst/>
              <a:gdLst/>
              <a:ahLst/>
              <a:cxnLst/>
              <a:rect l="l" t="t" r="r" b="b"/>
              <a:pathLst>
                <a:path w="1046" h="825" extrusionOk="0">
                  <a:moveTo>
                    <a:pt x="539" y="1"/>
                  </a:moveTo>
                  <a:cubicBezTo>
                    <a:pt x="0" y="1"/>
                    <a:pt x="0" y="824"/>
                    <a:pt x="539" y="824"/>
                  </a:cubicBezTo>
                  <a:cubicBezTo>
                    <a:pt x="1045" y="824"/>
                    <a:pt x="1045" y="1"/>
                    <a:pt x="539"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8" name="Google Shape;918;p21"/>
            <p:cNvSpPr/>
            <p:nvPr/>
          </p:nvSpPr>
          <p:spPr>
            <a:xfrm flipH="1">
              <a:off x="1117568" y="4903914"/>
              <a:ext cx="33600" cy="26469"/>
            </a:xfrm>
            <a:custGeom>
              <a:avLst/>
              <a:gdLst/>
              <a:ahLst/>
              <a:cxnLst/>
              <a:rect l="l" t="t" r="r" b="b"/>
              <a:pathLst>
                <a:path w="1046" h="824" extrusionOk="0">
                  <a:moveTo>
                    <a:pt x="507" y="0"/>
                  </a:moveTo>
                  <a:cubicBezTo>
                    <a:pt x="0" y="0"/>
                    <a:pt x="0" y="824"/>
                    <a:pt x="507" y="824"/>
                  </a:cubicBezTo>
                  <a:cubicBezTo>
                    <a:pt x="1045" y="824"/>
                    <a:pt x="1045" y="0"/>
                    <a:pt x="50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9" name="Google Shape;919;p21"/>
            <p:cNvSpPr/>
            <p:nvPr/>
          </p:nvSpPr>
          <p:spPr>
            <a:xfrm flipH="1">
              <a:off x="1154188" y="4925276"/>
              <a:ext cx="33600" cy="25473"/>
            </a:xfrm>
            <a:custGeom>
              <a:avLst/>
              <a:gdLst/>
              <a:ahLst/>
              <a:cxnLst/>
              <a:rect l="l" t="t" r="r" b="b"/>
              <a:pathLst>
                <a:path w="1046" h="793" extrusionOk="0">
                  <a:moveTo>
                    <a:pt x="538" y="0"/>
                  </a:moveTo>
                  <a:cubicBezTo>
                    <a:pt x="0" y="0"/>
                    <a:pt x="0" y="792"/>
                    <a:pt x="538" y="792"/>
                  </a:cubicBezTo>
                  <a:cubicBezTo>
                    <a:pt x="1045" y="792"/>
                    <a:pt x="1045" y="0"/>
                    <a:pt x="53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0" name="Google Shape;920;p21"/>
            <p:cNvSpPr/>
            <p:nvPr/>
          </p:nvSpPr>
          <p:spPr>
            <a:xfrm flipH="1">
              <a:off x="1443105" y="4752326"/>
              <a:ext cx="33600" cy="25473"/>
            </a:xfrm>
            <a:custGeom>
              <a:avLst/>
              <a:gdLst/>
              <a:ahLst/>
              <a:cxnLst/>
              <a:rect l="l" t="t" r="r" b="b"/>
              <a:pathLst>
                <a:path w="1046" h="793" extrusionOk="0">
                  <a:moveTo>
                    <a:pt x="538" y="1"/>
                  </a:moveTo>
                  <a:cubicBezTo>
                    <a:pt x="0" y="1"/>
                    <a:pt x="0" y="792"/>
                    <a:pt x="538" y="792"/>
                  </a:cubicBezTo>
                  <a:cubicBezTo>
                    <a:pt x="1045" y="792"/>
                    <a:pt x="1045" y="1"/>
                    <a:pt x="538"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1" name="Google Shape;921;p21"/>
            <p:cNvSpPr/>
            <p:nvPr/>
          </p:nvSpPr>
          <p:spPr>
            <a:xfrm flipH="1">
              <a:off x="-114372" y="3526476"/>
              <a:ext cx="830142" cy="1226887"/>
            </a:xfrm>
            <a:custGeom>
              <a:avLst/>
              <a:gdLst/>
              <a:ahLst/>
              <a:cxnLst/>
              <a:rect l="l" t="t" r="r" b="b"/>
              <a:pathLst>
                <a:path w="25843" h="38194" extrusionOk="0">
                  <a:moveTo>
                    <a:pt x="0" y="1"/>
                  </a:moveTo>
                  <a:lnTo>
                    <a:pt x="0" y="1"/>
                  </a:lnTo>
                  <a:cubicBezTo>
                    <a:pt x="159" y="8013"/>
                    <a:pt x="3991" y="18305"/>
                    <a:pt x="9153" y="24386"/>
                  </a:cubicBezTo>
                  <a:cubicBezTo>
                    <a:pt x="11718" y="27458"/>
                    <a:pt x="14600" y="30023"/>
                    <a:pt x="17798" y="32430"/>
                  </a:cubicBezTo>
                  <a:cubicBezTo>
                    <a:pt x="20047" y="34171"/>
                    <a:pt x="22454" y="37085"/>
                    <a:pt x="25367" y="37718"/>
                  </a:cubicBezTo>
                  <a:lnTo>
                    <a:pt x="25367" y="38193"/>
                  </a:lnTo>
                  <a:cubicBezTo>
                    <a:pt x="25842" y="29389"/>
                    <a:pt x="25367" y="20712"/>
                    <a:pt x="19889" y="13302"/>
                  </a:cubicBezTo>
                  <a:cubicBezTo>
                    <a:pt x="15233" y="7221"/>
                    <a:pt x="7221" y="2249"/>
                    <a:pt x="0"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2" name="Google Shape;922;p21"/>
            <p:cNvSpPr/>
            <p:nvPr/>
          </p:nvSpPr>
          <p:spPr>
            <a:xfrm flipH="1">
              <a:off x="-89993" y="3656189"/>
              <a:ext cx="701009" cy="1059689"/>
            </a:xfrm>
            <a:custGeom>
              <a:avLst/>
              <a:gdLst/>
              <a:ahLst/>
              <a:cxnLst/>
              <a:rect l="l" t="t" r="r" b="b"/>
              <a:pathLst>
                <a:path w="21823" h="32989" extrusionOk="0">
                  <a:moveTo>
                    <a:pt x="436" y="0"/>
                  </a:moveTo>
                  <a:cubicBezTo>
                    <a:pt x="202" y="0"/>
                    <a:pt x="1" y="294"/>
                    <a:pt x="223" y="491"/>
                  </a:cubicBezTo>
                  <a:cubicBezTo>
                    <a:pt x="3738" y="3785"/>
                    <a:pt x="6145" y="8092"/>
                    <a:pt x="8837" y="12051"/>
                  </a:cubicBezTo>
                  <a:cubicBezTo>
                    <a:pt x="10230" y="14077"/>
                    <a:pt x="11687" y="16104"/>
                    <a:pt x="13081" y="18163"/>
                  </a:cubicBezTo>
                  <a:cubicBezTo>
                    <a:pt x="14506" y="20284"/>
                    <a:pt x="15868" y="22470"/>
                    <a:pt x="17134" y="24718"/>
                  </a:cubicBezTo>
                  <a:cubicBezTo>
                    <a:pt x="18654" y="27347"/>
                    <a:pt x="19985" y="30038"/>
                    <a:pt x="21156" y="32794"/>
                  </a:cubicBezTo>
                  <a:cubicBezTo>
                    <a:pt x="21218" y="32930"/>
                    <a:pt x="21344" y="32989"/>
                    <a:pt x="21463" y="32989"/>
                  </a:cubicBezTo>
                  <a:cubicBezTo>
                    <a:pt x="21649" y="32989"/>
                    <a:pt x="21823" y="32847"/>
                    <a:pt x="21726" y="32635"/>
                  </a:cubicBezTo>
                  <a:cubicBezTo>
                    <a:pt x="19700" y="27758"/>
                    <a:pt x="17071" y="23166"/>
                    <a:pt x="14157" y="18733"/>
                  </a:cubicBezTo>
                  <a:cubicBezTo>
                    <a:pt x="12764" y="16579"/>
                    <a:pt x="11276" y="14489"/>
                    <a:pt x="9787" y="12399"/>
                  </a:cubicBezTo>
                  <a:cubicBezTo>
                    <a:pt x="8394" y="10372"/>
                    <a:pt x="7095" y="8282"/>
                    <a:pt x="5702" y="6255"/>
                  </a:cubicBezTo>
                  <a:cubicBezTo>
                    <a:pt x="4182" y="4070"/>
                    <a:pt x="2598" y="1885"/>
                    <a:pt x="635" y="80"/>
                  </a:cubicBezTo>
                  <a:cubicBezTo>
                    <a:pt x="572" y="24"/>
                    <a:pt x="503" y="0"/>
                    <a:pt x="4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3" name="Google Shape;923;p21"/>
            <p:cNvSpPr/>
            <p:nvPr/>
          </p:nvSpPr>
          <p:spPr>
            <a:xfrm flipH="1">
              <a:off x="-28424" y="4339319"/>
              <a:ext cx="236100" cy="205102"/>
            </a:xfrm>
            <a:custGeom>
              <a:avLst/>
              <a:gdLst/>
              <a:ahLst/>
              <a:cxnLst/>
              <a:rect l="l" t="t" r="r" b="b"/>
              <a:pathLst>
                <a:path w="7350" h="6385" extrusionOk="0">
                  <a:moveTo>
                    <a:pt x="7060" y="0"/>
                  </a:moveTo>
                  <a:cubicBezTo>
                    <a:pt x="6914" y="0"/>
                    <a:pt x="6764" y="95"/>
                    <a:pt x="6764" y="285"/>
                  </a:cubicBezTo>
                  <a:cubicBezTo>
                    <a:pt x="6672" y="2146"/>
                    <a:pt x="6463" y="3978"/>
                    <a:pt x="6164" y="5780"/>
                  </a:cubicBezTo>
                  <a:lnTo>
                    <a:pt x="6164" y="5780"/>
                  </a:lnTo>
                  <a:cubicBezTo>
                    <a:pt x="6100" y="5783"/>
                    <a:pt x="6036" y="5784"/>
                    <a:pt x="5971" y="5784"/>
                  </a:cubicBezTo>
                  <a:cubicBezTo>
                    <a:pt x="5107" y="5784"/>
                    <a:pt x="4250" y="5564"/>
                    <a:pt x="3438" y="5321"/>
                  </a:cubicBezTo>
                  <a:cubicBezTo>
                    <a:pt x="2488" y="5004"/>
                    <a:pt x="1538" y="4624"/>
                    <a:pt x="620" y="4212"/>
                  </a:cubicBezTo>
                  <a:cubicBezTo>
                    <a:pt x="574" y="4191"/>
                    <a:pt x="528" y="4182"/>
                    <a:pt x="484" y="4182"/>
                  </a:cubicBezTo>
                  <a:cubicBezTo>
                    <a:pt x="199" y="4182"/>
                    <a:pt x="1" y="4581"/>
                    <a:pt x="303" y="4719"/>
                  </a:cubicBezTo>
                  <a:cubicBezTo>
                    <a:pt x="1285" y="5162"/>
                    <a:pt x="2267" y="5574"/>
                    <a:pt x="3280" y="5891"/>
                  </a:cubicBezTo>
                  <a:cubicBezTo>
                    <a:pt x="4158" y="6137"/>
                    <a:pt x="5083" y="6384"/>
                    <a:pt x="5994" y="6384"/>
                  </a:cubicBezTo>
                  <a:cubicBezTo>
                    <a:pt x="6135" y="6384"/>
                    <a:pt x="6275" y="6378"/>
                    <a:pt x="6415" y="6366"/>
                  </a:cubicBezTo>
                  <a:cubicBezTo>
                    <a:pt x="6510" y="6366"/>
                    <a:pt x="6669" y="6302"/>
                    <a:pt x="6700" y="6144"/>
                  </a:cubicBezTo>
                  <a:cubicBezTo>
                    <a:pt x="7017" y="4212"/>
                    <a:pt x="7270" y="2249"/>
                    <a:pt x="7334" y="285"/>
                  </a:cubicBezTo>
                  <a:cubicBezTo>
                    <a:pt x="7349" y="95"/>
                    <a:pt x="7207" y="0"/>
                    <a:pt x="7060"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4" name="Google Shape;924;p21"/>
            <p:cNvSpPr/>
            <p:nvPr/>
          </p:nvSpPr>
          <p:spPr>
            <a:xfrm flipH="1">
              <a:off x="95187" y="4083972"/>
              <a:ext cx="268897" cy="248532"/>
            </a:xfrm>
            <a:custGeom>
              <a:avLst/>
              <a:gdLst/>
              <a:ahLst/>
              <a:cxnLst/>
              <a:rect l="l" t="t" r="r" b="b"/>
              <a:pathLst>
                <a:path w="8371" h="7737" extrusionOk="0">
                  <a:moveTo>
                    <a:pt x="7682" y="0"/>
                  </a:moveTo>
                  <a:cubicBezTo>
                    <a:pt x="7531" y="0"/>
                    <a:pt x="7373" y="95"/>
                    <a:pt x="7357" y="285"/>
                  </a:cubicBezTo>
                  <a:cubicBezTo>
                    <a:pt x="7203" y="2565"/>
                    <a:pt x="7768" y="4934"/>
                    <a:pt x="7187" y="7160"/>
                  </a:cubicBezTo>
                  <a:lnTo>
                    <a:pt x="7187" y="7160"/>
                  </a:lnTo>
                  <a:cubicBezTo>
                    <a:pt x="6090" y="7155"/>
                    <a:pt x="4970" y="6915"/>
                    <a:pt x="3905" y="6619"/>
                  </a:cubicBezTo>
                  <a:cubicBezTo>
                    <a:pt x="2765" y="6302"/>
                    <a:pt x="1625" y="5891"/>
                    <a:pt x="580" y="5257"/>
                  </a:cubicBezTo>
                  <a:cubicBezTo>
                    <a:pt x="531" y="5228"/>
                    <a:pt x="483" y="5215"/>
                    <a:pt x="437" y="5215"/>
                  </a:cubicBezTo>
                  <a:cubicBezTo>
                    <a:pt x="182" y="5215"/>
                    <a:pt x="0" y="5603"/>
                    <a:pt x="295" y="5764"/>
                  </a:cubicBezTo>
                  <a:cubicBezTo>
                    <a:pt x="1340" y="6429"/>
                    <a:pt x="2575" y="6841"/>
                    <a:pt x="3747" y="7189"/>
                  </a:cubicBezTo>
                  <a:cubicBezTo>
                    <a:pt x="4836" y="7476"/>
                    <a:pt x="5951" y="7736"/>
                    <a:pt x="7069" y="7736"/>
                  </a:cubicBezTo>
                  <a:cubicBezTo>
                    <a:pt x="7186" y="7736"/>
                    <a:pt x="7303" y="7734"/>
                    <a:pt x="7421" y="7727"/>
                  </a:cubicBezTo>
                  <a:cubicBezTo>
                    <a:pt x="7547" y="7727"/>
                    <a:pt x="7674" y="7664"/>
                    <a:pt x="7706" y="7537"/>
                  </a:cubicBezTo>
                  <a:cubicBezTo>
                    <a:pt x="8371" y="5162"/>
                    <a:pt x="7801" y="2692"/>
                    <a:pt x="7959" y="285"/>
                  </a:cubicBezTo>
                  <a:cubicBezTo>
                    <a:pt x="7975" y="95"/>
                    <a:pt x="7832" y="0"/>
                    <a:pt x="7682"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5" name="Google Shape;925;p21"/>
            <p:cNvSpPr/>
            <p:nvPr/>
          </p:nvSpPr>
          <p:spPr>
            <a:xfrm flipH="1">
              <a:off x="237621" y="3924256"/>
              <a:ext cx="252386" cy="207768"/>
            </a:xfrm>
            <a:custGeom>
              <a:avLst/>
              <a:gdLst/>
              <a:ahLst/>
              <a:cxnLst/>
              <a:rect l="l" t="t" r="r" b="b"/>
              <a:pathLst>
                <a:path w="7857" h="6468" extrusionOk="0">
                  <a:moveTo>
                    <a:pt x="7398" y="0"/>
                  </a:moveTo>
                  <a:cubicBezTo>
                    <a:pt x="7247" y="0"/>
                    <a:pt x="7097" y="95"/>
                    <a:pt x="7097" y="285"/>
                  </a:cubicBezTo>
                  <a:cubicBezTo>
                    <a:pt x="7129" y="1045"/>
                    <a:pt x="7160" y="1805"/>
                    <a:pt x="7192" y="2565"/>
                  </a:cubicBezTo>
                  <a:cubicBezTo>
                    <a:pt x="7192" y="3484"/>
                    <a:pt x="7255" y="4466"/>
                    <a:pt x="7034" y="5352"/>
                  </a:cubicBezTo>
                  <a:cubicBezTo>
                    <a:pt x="7002" y="5479"/>
                    <a:pt x="6970" y="5606"/>
                    <a:pt x="6939" y="5701"/>
                  </a:cubicBezTo>
                  <a:cubicBezTo>
                    <a:pt x="6875" y="5796"/>
                    <a:pt x="6907" y="5796"/>
                    <a:pt x="6780" y="5827"/>
                  </a:cubicBezTo>
                  <a:cubicBezTo>
                    <a:pt x="6658" y="5868"/>
                    <a:pt x="6524" y="5880"/>
                    <a:pt x="6389" y="5880"/>
                  </a:cubicBezTo>
                  <a:cubicBezTo>
                    <a:pt x="6208" y="5880"/>
                    <a:pt x="6025" y="5859"/>
                    <a:pt x="5862" y="5859"/>
                  </a:cubicBezTo>
                  <a:cubicBezTo>
                    <a:pt x="4880" y="5796"/>
                    <a:pt x="3930" y="5574"/>
                    <a:pt x="2980" y="5352"/>
                  </a:cubicBezTo>
                  <a:cubicBezTo>
                    <a:pt x="2157" y="5162"/>
                    <a:pt x="1333" y="4941"/>
                    <a:pt x="510" y="4751"/>
                  </a:cubicBezTo>
                  <a:cubicBezTo>
                    <a:pt x="481" y="4743"/>
                    <a:pt x="453" y="4740"/>
                    <a:pt x="427" y="4740"/>
                  </a:cubicBezTo>
                  <a:cubicBezTo>
                    <a:pt x="109" y="4740"/>
                    <a:pt x="0" y="5233"/>
                    <a:pt x="351" y="5321"/>
                  </a:cubicBezTo>
                  <a:cubicBezTo>
                    <a:pt x="2125" y="5764"/>
                    <a:pt x="3930" y="6271"/>
                    <a:pt x="5767" y="6429"/>
                  </a:cubicBezTo>
                  <a:cubicBezTo>
                    <a:pt x="5948" y="6448"/>
                    <a:pt x="6150" y="6467"/>
                    <a:pt x="6351" y="6467"/>
                  </a:cubicBezTo>
                  <a:cubicBezTo>
                    <a:pt x="6816" y="6467"/>
                    <a:pt x="7278" y="6365"/>
                    <a:pt x="7477" y="5922"/>
                  </a:cubicBezTo>
                  <a:cubicBezTo>
                    <a:pt x="7857" y="5099"/>
                    <a:pt x="7794" y="4054"/>
                    <a:pt x="7794" y="3199"/>
                  </a:cubicBezTo>
                  <a:cubicBezTo>
                    <a:pt x="7794" y="2249"/>
                    <a:pt x="7699" y="1267"/>
                    <a:pt x="7699" y="285"/>
                  </a:cubicBezTo>
                  <a:cubicBezTo>
                    <a:pt x="7699" y="95"/>
                    <a:pt x="7548" y="0"/>
                    <a:pt x="739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6" name="Google Shape;926;p21"/>
            <p:cNvSpPr/>
            <p:nvPr/>
          </p:nvSpPr>
          <p:spPr>
            <a:xfrm flipH="1">
              <a:off x="378000" y="3746230"/>
              <a:ext cx="239730" cy="174265"/>
            </a:xfrm>
            <a:custGeom>
              <a:avLst/>
              <a:gdLst/>
              <a:ahLst/>
              <a:cxnLst/>
              <a:rect l="l" t="t" r="r" b="b"/>
              <a:pathLst>
                <a:path w="7463" h="5425" extrusionOk="0">
                  <a:moveTo>
                    <a:pt x="6972" y="0"/>
                  </a:moveTo>
                  <a:cubicBezTo>
                    <a:pt x="6821" y="0"/>
                    <a:pt x="6671" y="95"/>
                    <a:pt x="6671" y="285"/>
                  </a:cubicBezTo>
                  <a:cubicBezTo>
                    <a:pt x="6671" y="982"/>
                    <a:pt x="6766" y="1679"/>
                    <a:pt x="6798" y="2344"/>
                  </a:cubicBezTo>
                  <a:cubicBezTo>
                    <a:pt x="6798" y="2787"/>
                    <a:pt x="6829" y="3199"/>
                    <a:pt x="6798" y="3642"/>
                  </a:cubicBezTo>
                  <a:cubicBezTo>
                    <a:pt x="6798" y="3959"/>
                    <a:pt x="6766" y="4307"/>
                    <a:pt x="6639" y="4592"/>
                  </a:cubicBezTo>
                  <a:cubicBezTo>
                    <a:pt x="6544" y="4782"/>
                    <a:pt x="6481" y="4814"/>
                    <a:pt x="6259" y="4814"/>
                  </a:cubicBezTo>
                  <a:cubicBezTo>
                    <a:pt x="6201" y="4820"/>
                    <a:pt x="6142" y="4822"/>
                    <a:pt x="6082" y="4822"/>
                  </a:cubicBezTo>
                  <a:cubicBezTo>
                    <a:pt x="5816" y="4822"/>
                    <a:pt x="5536" y="4771"/>
                    <a:pt x="5277" y="4719"/>
                  </a:cubicBezTo>
                  <a:cubicBezTo>
                    <a:pt x="4422" y="4529"/>
                    <a:pt x="3599" y="4276"/>
                    <a:pt x="2776" y="3959"/>
                  </a:cubicBezTo>
                  <a:cubicBezTo>
                    <a:pt x="2047" y="3705"/>
                    <a:pt x="1319" y="3420"/>
                    <a:pt x="622" y="3072"/>
                  </a:cubicBezTo>
                  <a:cubicBezTo>
                    <a:pt x="578" y="3052"/>
                    <a:pt x="535" y="3043"/>
                    <a:pt x="493" y="3043"/>
                  </a:cubicBezTo>
                  <a:cubicBezTo>
                    <a:pt x="205" y="3043"/>
                    <a:pt x="1" y="3472"/>
                    <a:pt x="305" y="3610"/>
                  </a:cubicBezTo>
                  <a:cubicBezTo>
                    <a:pt x="1826" y="4307"/>
                    <a:pt x="3441" y="4941"/>
                    <a:pt x="5087" y="5289"/>
                  </a:cubicBezTo>
                  <a:cubicBezTo>
                    <a:pt x="5371" y="5339"/>
                    <a:pt x="5760" y="5424"/>
                    <a:pt x="6130" y="5424"/>
                  </a:cubicBezTo>
                  <a:cubicBezTo>
                    <a:pt x="6462" y="5424"/>
                    <a:pt x="6778" y="5355"/>
                    <a:pt x="6988" y="5131"/>
                  </a:cubicBezTo>
                  <a:cubicBezTo>
                    <a:pt x="7463" y="4624"/>
                    <a:pt x="7399" y="3610"/>
                    <a:pt x="7399" y="2945"/>
                  </a:cubicBezTo>
                  <a:cubicBezTo>
                    <a:pt x="7399" y="2059"/>
                    <a:pt x="7273" y="1172"/>
                    <a:pt x="7273" y="285"/>
                  </a:cubicBezTo>
                  <a:cubicBezTo>
                    <a:pt x="7273" y="95"/>
                    <a:pt x="7122" y="0"/>
                    <a:pt x="6972"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7" name="Google Shape;927;p21"/>
            <p:cNvSpPr/>
            <p:nvPr/>
          </p:nvSpPr>
          <p:spPr>
            <a:xfrm flipH="1">
              <a:off x="464471" y="3998525"/>
              <a:ext cx="33600" cy="25441"/>
            </a:xfrm>
            <a:custGeom>
              <a:avLst/>
              <a:gdLst/>
              <a:ahLst/>
              <a:cxnLst/>
              <a:rect l="l" t="t" r="r" b="b"/>
              <a:pathLst>
                <a:path w="1046" h="792" extrusionOk="0">
                  <a:moveTo>
                    <a:pt x="507" y="0"/>
                  </a:moveTo>
                  <a:cubicBezTo>
                    <a:pt x="1" y="0"/>
                    <a:pt x="1" y="792"/>
                    <a:pt x="507" y="792"/>
                  </a:cubicBezTo>
                  <a:cubicBezTo>
                    <a:pt x="1046" y="792"/>
                    <a:pt x="1046" y="0"/>
                    <a:pt x="50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8" name="Google Shape;928;p21"/>
            <p:cNvSpPr/>
            <p:nvPr/>
          </p:nvSpPr>
          <p:spPr>
            <a:xfrm flipH="1">
              <a:off x="501091" y="3948670"/>
              <a:ext cx="33600" cy="26469"/>
            </a:xfrm>
            <a:custGeom>
              <a:avLst/>
              <a:gdLst/>
              <a:ahLst/>
              <a:cxnLst/>
              <a:rect l="l" t="t" r="r" b="b"/>
              <a:pathLst>
                <a:path w="1046" h="824" extrusionOk="0">
                  <a:moveTo>
                    <a:pt x="539" y="0"/>
                  </a:moveTo>
                  <a:cubicBezTo>
                    <a:pt x="1" y="0"/>
                    <a:pt x="1" y="824"/>
                    <a:pt x="539" y="824"/>
                  </a:cubicBezTo>
                  <a:cubicBezTo>
                    <a:pt x="1046" y="824"/>
                    <a:pt x="1046" y="0"/>
                    <a:pt x="539"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9" name="Google Shape;929;p21"/>
            <p:cNvSpPr/>
            <p:nvPr/>
          </p:nvSpPr>
          <p:spPr>
            <a:xfrm flipH="1">
              <a:off x="519401" y="4002572"/>
              <a:ext cx="32572" cy="26501"/>
            </a:xfrm>
            <a:custGeom>
              <a:avLst/>
              <a:gdLst/>
              <a:ahLst/>
              <a:cxnLst/>
              <a:rect l="l" t="t" r="r" b="b"/>
              <a:pathLst>
                <a:path w="1014" h="825" extrusionOk="0">
                  <a:moveTo>
                    <a:pt x="507" y="1"/>
                  </a:moveTo>
                  <a:cubicBezTo>
                    <a:pt x="0" y="1"/>
                    <a:pt x="0" y="824"/>
                    <a:pt x="507" y="824"/>
                  </a:cubicBezTo>
                  <a:cubicBezTo>
                    <a:pt x="1014" y="824"/>
                    <a:pt x="1014" y="1"/>
                    <a:pt x="50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0" name="Google Shape;930;p21"/>
            <p:cNvSpPr/>
            <p:nvPr/>
          </p:nvSpPr>
          <p:spPr>
            <a:xfrm flipH="1">
              <a:off x="181658" y="4382042"/>
              <a:ext cx="32572" cy="26469"/>
            </a:xfrm>
            <a:custGeom>
              <a:avLst/>
              <a:gdLst/>
              <a:ahLst/>
              <a:cxnLst/>
              <a:rect l="l" t="t" r="r" b="b"/>
              <a:pathLst>
                <a:path w="1014" h="824" extrusionOk="0">
                  <a:moveTo>
                    <a:pt x="507" y="0"/>
                  </a:moveTo>
                  <a:cubicBezTo>
                    <a:pt x="0" y="0"/>
                    <a:pt x="0" y="824"/>
                    <a:pt x="507" y="824"/>
                  </a:cubicBezTo>
                  <a:cubicBezTo>
                    <a:pt x="1014" y="824"/>
                    <a:pt x="1014" y="0"/>
                    <a:pt x="50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1" name="Google Shape;931;p21"/>
            <p:cNvSpPr/>
            <p:nvPr/>
          </p:nvSpPr>
          <p:spPr>
            <a:xfrm flipH="1">
              <a:off x="235561" y="4366784"/>
              <a:ext cx="33600" cy="25441"/>
            </a:xfrm>
            <a:custGeom>
              <a:avLst/>
              <a:gdLst/>
              <a:ahLst/>
              <a:cxnLst/>
              <a:rect l="l" t="t" r="r" b="b"/>
              <a:pathLst>
                <a:path w="1046" h="792" extrusionOk="0">
                  <a:moveTo>
                    <a:pt x="539" y="0"/>
                  </a:moveTo>
                  <a:cubicBezTo>
                    <a:pt x="0" y="0"/>
                    <a:pt x="0" y="792"/>
                    <a:pt x="539" y="792"/>
                  </a:cubicBezTo>
                  <a:cubicBezTo>
                    <a:pt x="1045" y="792"/>
                    <a:pt x="1045" y="0"/>
                    <a:pt x="539"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2" name="Google Shape;932;p21"/>
            <p:cNvSpPr/>
            <p:nvPr/>
          </p:nvSpPr>
          <p:spPr>
            <a:xfrm flipH="1">
              <a:off x="3631" y="4209092"/>
              <a:ext cx="32572" cy="26469"/>
            </a:xfrm>
            <a:custGeom>
              <a:avLst/>
              <a:gdLst/>
              <a:ahLst/>
              <a:cxnLst/>
              <a:rect l="l" t="t" r="r" b="b"/>
              <a:pathLst>
                <a:path w="1014" h="824" extrusionOk="0">
                  <a:moveTo>
                    <a:pt x="507" y="1"/>
                  </a:moveTo>
                  <a:cubicBezTo>
                    <a:pt x="0" y="1"/>
                    <a:pt x="0" y="824"/>
                    <a:pt x="507" y="824"/>
                  </a:cubicBezTo>
                  <a:cubicBezTo>
                    <a:pt x="1014" y="824"/>
                    <a:pt x="1014" y="1"/>
                    <a:pt x="50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3" name="Google Shape;933;p21"/>
            <p:cNvSpPr/>
            <p:nvPr/>
          </p:nvSpPr>
          <p:spPr>
            <a:xfrm flipH="1">
              <a:off x="13782" y="4150081"/>
              <a:ext cx="32604" cy="25473"/>
            </a:xfrm>
            <a:custGeom>
              <a:avLst/>
              <a:gdLst/>
              <a:ahLst/>
              <a:cxnLst/>
              <a:rect l="l" t="t" r="r" b="b"/>
              <a:pathLst>
                <a:path w="1015" h="793" extrusionOk="0">
                  <a:moveTo>
                    <a:pt x="507" y="1"/>
                  </a:moveTo>
                  <a:cubicBezTo>
                    <a:pt x="1" y="1"/>
                    <a:pt x="1" y="792"/>
                    <a:pt x="507" y="792"/>
                  </a:cubicBezTo>
                  <a:cubicBezTo>
                    <a:pt x="1014" y="792"/>
                    <a:pt x="1014" y="1"/>
                    <a:pt x="50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4" name="Google Shape;934;p21"/>
            <p:cNvSpPr/>
            <p:nvPr/>
          </p:nvSpPr>
          <p:spPr>
            <a:xfrm flipH="1">
              <a:off x="-138780" y="4202025"/>
              <a:ext cx="1084456" cy="970453"/>
            </a:xfrm>
            <a:custGeom>
              <a:avLst/>
              <a:gdLst/>
              <a:ahLst/>
              <a:cxnLst/>
              <a:rect l="l" t="t" r="r" b="b"/>
              <a:pathLst>
                <a:path w="33760" h="30211" extrusionOk="0">
                  <a:moveTo>
                    <a:pt x="7338" y="1"/>
                  </a:moveTo>
                  <a:cubicBezTo>
                    <a:pt x="6633" y="1"/>
                    <a:pt x="5985" y="348"/>
                    <a:pt x="5447" y="1202"/>
                  </a:cubicBezTo>
                  <a:cubicBezTo>
                    <a:pt x="4497" y="2976"/>
                    <a:pt x="9374" y="8518"/>
                    <a:pt x="10419" y="10228"/>
                  </a:cubicBezTo>
                  <a:cubicBezTo>
                    <a:pt x="7062" y="10513"/>
                    <a:pt x="0" y="11020"/>
                    <a:pt x="4719" y="15802"/>
                  </a:cubicBezTo>
                  <a:cubicBezTo>
                    <a:pt x="7062" y="18177"/>
                    <a:pt x="12193" y="18842"/>
                    <a:pt x="15106" y="20299"/>
                  </a:cubicBezTo>
                  <a:cubicBezTo>
                    <a:pt x="11559" y="22167"/>
                    <a:pt x="6176" y="24891"/>
                    <a:pt x="12605" y="27709"/>
                  </a:cubicBezTo>
                  <a:cubicBezTo>
                    <a:pt x="16848" y="29831"/>
                    <a:pt x="28344" y="29831"/>
                    <a:pt x="32968" y="30211"/>
                  </a:cubicBezTo>
                  <a:cubicBezTo>
                    <a:pt x="33221" y="25334"/>
                    <a:pt x="33759" y="14725"/>
                    <a:pt x="32556" y="9880"/>
                  </a:cubicBezTo>
                  <a:cubicBezTo>
                    <a:pt x="31689" y="6833"/>
                    <a:pt x="30694" y="5650"/>
                    <a:pt x="29732" y="5650"/>
                  </a:cubicBezTo>
                  <a:cubicBezTo>
                    <a:pt x="28165" y="5650"/>
                    <a:pt x="26687" y="8792"/>
                    <a:pt x="26001" y="12128"/>
                  </a:cubicBezTo>
                  <a:cubicBezTo>
                    <a:pt x="24089" y="6228"/>
                    <a:pt x="21950" y="355"/>
                    <a:pt x="19472" y="355"/>
                  </a:cubicBezTo>
                  <a:cubicBezTo>
                    <a:pt x="18133" y="355"/>
                    <a:pt x="16694" y="2072"/>
                    <a:pt x="15138" y="6428"/>
                  </a:cubicBezTo>
                  <a:cubicBezTo>
                    <a:pt x="13896" y="5566"/>
                    <a:pt x="10161" y="1"/>
                    <a:pt x="7338"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5" name="Google Shape;935;p21"/>
            <p:cNvSpPr/>
            <p:nvPr/>
          </p:nvSpPr>
          <p:spPr>
            <a:xfrm flipH="1">
              <a:off x="-126258" y="4272599"/>
              <a:ext cx="826833" cy="925353"/>
            </a:xfrm>
            <a:custGeom>
              <a:avLst/>
              <a:gdLst/>
              <a:ahLst/>
              <a:cxnLst/>
              <a:rect l="l" t="t" r="r" b="b"/>
              <a:pathLst>
                <a:path w="25740" h="28807" extrusionOk="0">
                  <a:moveTo>
                    <a:pt x="668" y="1"/>
                  </a:moveTo>
                  <a:cubicBezTo>
                    <a:pt x="327" y="1"/>
                    <a:pt x="1" y="491"/>
                    <a:pt x="288" y="874"/>
                  </a:cubicBezTo>
                  <a:cubicBezTo>
                    <a:pt x="6273" y="8379"/>
                    <a:pt x="12607" y="15631"/>
                    <a:pt x="19131" y="22694"/>
                  </a:cubicBezTo>
                  <a:cubicBezTo>
                    <a:pt x="20967" y="24689"/>
                    <a:pt x="22836" y="26684"/>
                    <a:pt x="24704" y="28647"/>
                  </a:cubicBezTo>
                  <a:cubicBezTo>
                    <a:pt x="24809" y="28759"/>
                    <a:pt x="24928" y="28806"/>
                    <a:pt x="25042" y="28806"/>
                  </a:cubicBezTo>
                  <a:cubicBezTo>
                    <a:pt x="25413" y="28806"/>
                    <a:pt x="25740" y="28314"/>
                    <a:pt x="25401" y="27951"/>
                  </a:cubicBezTo>
                  <a:cubicBezTo>
                    <a:pt x="18782" y="20952"/>
                    <a:pt x="12322" y="13826"/>
                    <a:pt x="6146" y="6479"/>
                  </a:cubicBezTo>
                  <a:cubicBezTo>
                    <a:pt x="4405" y="4389"/>
                    <a:pt x="2663" y="2299"/>
                    <a:pt x="984" y="177"/>
                  </a:cubicBezTo>
                  <a:cubicBezTo>
                    <a:pt x="891" y="53"/>
                    <a:pt x="779" y="1"/>
                    <a:pt x="6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6" name="Google Shape;936;p21"/>
            <p:cNvSpPr/>
            <p:nvPr/>
          </p:nvSpPr>
          <p:spPr>
            <a:xfrm flipH="1">
              <a:off x="293551" y="4371859"/>
              <a:ext cx="376444" cy="353476"/>
            </a:xfrm>
            <a:custGeom>
              <a:avLst/>
              <a:gdLst/>
              <a:ahLst/>
              <a:cxnLst/>
              <a:rect l="l" t="t" r="r" b="b"/>
              <a:pathLst>
                <a:path w="11719" h="11004" extrusionOk="0">
                  <a:moveTo>
                    <a:pt x="10752" y="1"/>
                  </a:moveTo>
                  <a:cubicBezTo>
                    <a:pt x="10507" y="1"/>
                    <a:pt x="10261" y="159"/>
                    <a:pt x="10261" y="476"/>
                  </a:cubicBezTo>
                  <a:cubicBezTo>
                    <a:pt x="10261" y="3644"/>
                    <a:pt x="10693" y="6813"/>
                    <a:pt x="10459" y="9981"/>
                  </a:cubicBezTo>
                  <a:lnTo>
                    <a:pt x="10459" y="9981"/>
                  </a:lnTo>
                  <a:cubicBezTo>
                    <a:pt x="10045" y="10008"/>
                    <a:pt x="9631" y="10019"/>
                    <a:pt x="9216" y="10019"/>
                  </a:cubicBezTo>
                  <a:cubicBezTo>
                    <a:pt x="6365" y="10019"/>
                    <a:pt x="3511" y="9470"/>
                    <a:pt x="634" y="9470"/>
                  </a:cubicBezTo>
                  <a:cubicBezTo>
                    <a:pt x="1" y="9470"/>
                    <a:pt x="1" y="10451"/>
                    <a:pt x="634" y="10451"/>
                  </a:cubicBezTo>
                  <a:cubicBezTo>
                    <a:pt x="3493" y="10478"/>
                    <a:pt x="6308" y="11003"/>
                    <a:pt x="9152" y="11003"/>
                  </a:cubicBezTo>
                  <a:cubicBezTo>
                    <a:pt x="9742" y="11003"/>
                    <a:pt x="10333" y="10981"/>
                    <a:pt x="10926" y="10926"/>
                  </a:cubicBezTo>
                  <a:cubicBezTo>
                    <a:pt x="11211" y="10895"/>
                    <a:pt x="11401" y="10736"/>
                    <a:pt x="11433" y="10451"/>
                  </a:cubicBezTo>
                  <a:cubicBezTo>
                    <a:pt x="11718" y="7126"/>
                    <a:pt x="11275" y="3801"/>
                    <a:pt x="11243" y="476"/>
                  </a:cubicBezTo>
                  <a:cubicBezTo>
                    <a:pt x="11243" y="159"/>
                    <a:pt x="10998" y="1"/>
                    <a:pt x="1075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7" name="Google Shape;937;p21"/>
            <p:cNvSpPr/>
            <p:nvPr/>
          </p:nvSpPr>
          <p:spPr>
            <a:xfrm flipH="1">
              <a:off x="12794" y="4670958"/>
              <a:ext cx="401917" cy="362181"/>
            </a:xfrm>
            <a:custGeom>
              <a:avLst/>
              <a:gdLst/>
              <a:ahLst/>
              <a:cxnLst/>
              <a:rect l="l" t="t" r="r" b="b"/>
              <a:pathLst>
                <a:path w="12512" h="11275" extrusionOk="0">
                  <a:moveTo>
                    <a:pt x="11803" y="0"/>
                  </a:moveTo>
                  <a:cubicBezTo>
                    <a:pt x="11554" y="0"/>
                    <a:pt x="11308" y="159"/>
                    <a:pt x="11308" y="475"/>
                  </a:cubicBezTo>
                  <a:cubicBezTo>
                    <a:pt x="11308" y="3729"/>
                    <a:pt x="11513" y="7042"/>
                    <a:pt x="10940" y="10245"/>
                  </a:cubicBezTo>
                  <a:lnTo>
                    <a:pt x="10940" y="10245"/>
                  </a:lnTo>
                  <a:cubicBezTo>
                    <a:pt x="10308" y="10223"/>
                    <a:pt x="9676" y="10216"/>
                    <a:pt x="9043" y="10216"/>
                  </a:cubicBezTo>
                  <a:cubicBezTo>
                    <a:pt x="7914" y="10216"/>
                    <a:pt x="6783" y="10238"/>
                    <a:pt x="5653" y="10238"/>
                  </a:cubicBezTo>
                  <a:cubicBezTo>
                    <a:pt x="4052" y="10238"/>
                    <a:pt x="2452" y="10193"/>
                    <a:pt x="858" y="9976"/>
                  </a:cubicBezTo>
                  <a:cubicBezTo>
                    <a:pt x="829" y="9971"/>
                    <a:pt x="801" y="9969"/>
                    <a:pt x="774" y="9969"/>
                  </a:cubicBezTo>
                  <a:cubicBezTo>
                    <a:pt x="231" y="9969"/>
                    <a:pt x="1" y="10835"/>
                    <a:pt x="604" y="10926"/>
                  </a:cubicBezTo>
                  <a:cubicBezTo>
                    <a:pt x="2616" y="11195"/>
                    <a:pt x="4648" y="11220"/>
                    <a:pt x="6683" y="11220"/>
                  </a:cubicBezTo>
                  <a:cubicBezTo>
                    <a:pt x="7145" y="11220"/>
                    <a:pt x="7608" y="11219"/>
                    <a:pt x="8071" y="11219"/>
                  </a:cubicBezTo>
                  <a:cubicBezTo>
                    <a:pt x="9162" y="11219"/>
                    <a:pt x="10252" y="11226"/>
                    <a:pt x="11340" y="11274"/>
                  </a:cubicBezTo>
                  <a:cubicBezTo>
                    <a:pt x="11530" y="11274"/>
                    <a:pt x="11783" y="11116"/>
                    <a:pt x="11815" y="10894"/>
                  </a:cubicBezTo>
                  <a:cubicBezTo>
                    <a:pt x="12512" y="7474"/>
                    <a:pt x="12322" y="3959"/>
                    <a:pt x="12322" y="475"/>
                  </a:cubicBezTo>
                  <a:cubicBezTo>
                    <a:pt x="12306" y="159"/>
                    <a:pt x="12053" y="0"/>
                    <a:pt x="11803"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8" name="Google Shape;938;p21"/>
            <p:cNvSpPr/>
            <p:nvPr/>
          </p:nvSpPr>
          <p:spPr>
            <a:xfrm flipH="1">
              <a:off x="206072" y="4564116"/>
              <a:ext cx="49886" cy="38708"/>
            </a:xfrm>
            <a:custGeom>
              <a:avLst/>
              <a:gdLst/>
              <a:ahLst/>
              <a:cxnLst/>
              <a:rect l="l" t="t" r="r" b="b"/>
              <a:pathLst>
                <a:path w="1553" h="1205" extrusionOk="0">
                  <a:moveTo>
                    <a:pt x="761" y="1"/>
                  </a:moveTo>
                  <a:cubicBezTo>
                    <a:pt x="1" y="1"/>
                    <a:pt x="1" y="1204"/>
                    <a:pt x="761" y="1204"/>
                  </a:cubicBezTo>
                  <a:cubicBezTo>
                    <a:pt x="1553" y="1204"/>
                    <a:pt x="1553" y="1"/>
                    <a:pt x="76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9" name="Google Shape;939;p21"/>
            <p:cNvSpPr/>
            <p:nvPr/>
          </p:nvSpPr>
          <p:spPr>
            <a:xfrm flipH="1">
              <a:off x="206072" y="4466462"/>
              <a:ext cx="49886" cy="38708"/>
            </a:xfrm>
            <a:custGeom>
              <a:avLst/>
              <a:gdLst/>
              <a:ahLst/>
              <a:cxnLst/>
              <a:rect l="l" t="t" r="r" b="b"/>
              <a:pathLst>
                <a:path w="1553" h="1205" extrusionOk="0">
                  <a:moveTo>
                    <a:pt x="761" y="1"/>
                  </a:moveTo>
                  <a:cubicBezTo>
                    <a:pt x="1" y="1"/>
                    <a:pt x="1" y="1204"/>
                    <a:pt x="761" y="1204"/>
                  </a:cubicBezTo>
                  <a:cubicBezTo>
                    <a:pt x="1553" y="1204"/>
                    <a:pt x="1553" y="1"/>
                    <a:pt x="76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0" name="Google Shape;940;p21"/>
            <p:cNvSpPr/>
            <p:nvPr/>
          </p:nvSpPr>
          <p:spPr>
            <a:xfrm flipH="1">
              <a:off x="382075" y="4481720"/>
              <a:ext cx="49854" cy="38708"/>
            </a:xfrm>
            <a:custGeom>
              <a:avLst/>
              <a:gdLst/>
              <a:ahLst/>
              <a:cxnLst/>
              <a:rect l="l" t="t" r="r" b="b"/>
              <a:pathLst>
                <a:path w="1552" h="1205" extrusionOk="0">
                  <a:moveTo>
                    <a:pt x="792" y="1"/>
                  </a:moveTo>
                  <a:cubicBezTo>
                    <a:pt x="0" y="1"/>
                    <a:pt x="0" y="1204"/>
                    <a:pt x="792" y="1204"/>
                  </a:cubicBezTo>
                  <a:cubicBezTo>
                    <a:pt x="1552" y="1204"/>
                    <a:pt x="1552" y="1"/>
                    <a:pt x="79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1" name="Google Shape;941;p21"/>
            <p:cNvSpPr/>
            <p:nvPr/>
          </p:nvSpPr>
          <p:spPr>
            <a:xfrm flipH="1">
              <a:off x="639446" y="4589558"/>
              <a:ext cx="49886" cy="38708"/>
            </a:xfrm>
            <a:custGeom>
              <a:avLst/>
              <a:gdLst/>
              <a:ahLst/>
              <a:cxnLst/>
              <a:rect l="l" t="t" r="r" b="b"/>
              <a:pathLst>
                <a:path w="1553" h="1205" extrusionOk="0">
                  <a:moveTo>
                    <a:pt x="761" y="1"/>
                  </a:moveTo>
                  <a:cubicBezTo>
                    <a:pt x="1" y="1"/>
                    <a:pt x="1" y="1204"/>
                    <a:pt x="761" y="1204"/>
                  </a:cubicBezTo>
                  <a:cubicBezTo>
                    <a:pt x="1553" y="1204"/>
                    <a:pt x="1553" y="1"/>
                    <a:pt x="76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2" name="Google Shape;942;p21"/>
            <p:cNvSpPr/>
            <p:nvPr/>
          </p:nvSpPr>
          <p:spPr>
            <a:xfrm flipH="1">
              <a:off x="716767" y="4621103"/>
              <a:ext cx="49854" cy="38675"/>
            </a:xfrm>
            <a:custGeom>
              <a:avLst/>
              <a:gdLst/>
              <a:ahLst/>
              <a:cxnLst/>
              <a:rect l="l" t="t" r="r" b="b"/>
              <a:pathLst>
                <a:path w="1552" h="1204" extrusionOk="0">
                  <a:moveTo>
                    <a:pt x="760" y="0"/>
                  </a:moveTo>
                  <a:cubicBezTo>
                    <a:pt x="0" y="0"/>
                    <a:pt x="0" y="1204"/>
                    <a:pt x="760" y="1204"/>
                  </a:cubicBezTo>
                  <a:cubicBezTo>
                    <a:pt x="1552" y="1204"/>
                    <a:pt x="1552" y="0"/>
                    <a:pt x="76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3" name="Google Shape;943;p21"/>
            <p:cNvSpPr/>
            <p:nvPr/>
          </p:nvSpPr>
          <p:spPr>
            <a:xfrm flipH="1">
              <a:off x="299647" y="4863214"/>
              <a:ext cx="49886" cy="38708"/>
            </a:xfrm>
            <a:custGeom>
              <a:avLst/>
              <a:gdLst/>
              <a:ahLst/>
              <a:cxnLst/>
              <a:rect l="l" t="t" r="r" b="b"/>
              <a:pathLst>
                <a:path w="1553" h="1205" extrusionOk="0">
                  <a:moveTo>
                    <a:pt x="792" y="1"/>
                  </a:moveTo>
                  <a:cubicBezTo>
                    <a:pt x="0" y="1"/>
                    <a:pt x="0" y="1204"/>
                    <a:pt x="792" y="1204"/>
                  </a:cubicBezTo>
                  <a:cubicBezTo>
                    <a:pt x="1552" y="1204"/>
                    <a:pt x="1552" y="1"/>
                    <a:pt x="79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4" name="Google Shape;944;p21"/>
            <p:cNvSpPr/>
            <p:nvPr/>
          </p:nvSpPr>
          <p:spPr>
            <a:xfrm flipH="1">
              <a:off x="-5524" y="4517345"/>
              <a:ext cx="50882" cy="38675"/>
            </a:xfrm>
            <a:custGeom>
              <a:avLst/>
              <a:gdLst/>
              <a:ahLst/>
              <a:cxnLst/>
              <a:rect l="l" t="t" r="r" b="b"/>
              <a:pathLst>
                <a:path w="1584" h="1204" extrusionOk="0">
                  <a:moveTo>
                    <a:pt x="792" y="0"/>
                  </a:moveTo>
                  <a:cubicBezTo>
                    <a:pt x="0" y="0"/>
                    <a:pt x="0" y="1204"/>
                    <a:pt x="792" y="1204"/>
                  </a:cubicBezTo>
                  <a:cubicBezTo>
                    <a:pt x="1584" y="1204"/>
                    <a:pt x="1584" y="0"/>
                    <a:pt x="792"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5" name="Google Shape;945;p21"/>
            <p:cNvSpPr/>
            <p:nvPr/>
          </p:nvSpPr>
          <p:spPr>
            <a:xfrm flipH="1">
              <a:off x="-66558" y="4888656"/>
              <a:ext cx="49854" cy="38708"/>
            </a:xfrm>
            <a:custGeom>
              <a:avLst/>
              <a:gdLst/>
              <a:ahLst/>
              <a:cxnLst/>
              <a:rect l="l" t="t" r="r" b="b"/>
              <a:pathLst>
                <a:path w="1552" h="1205" extrusionOk="0">
                  <a:moveTo>
                    <a:pt x="792" y="0"/>
                  </a:moveTo>
                  <a:cubicBezTo>
                    <a:pt x="10" y="0"/>
                    <a:pt x="0" y="1204"/>
                    <a:pt x="762" y="1204"/>
                  </a:cubicBezTo>
                  <a:cubicBezTo>
                    <a:pt x="772" y="1204"/>
                    <a:pt x="782" y="1204"/>
                    <a:pt x="792" y="1204"/>
                  </a:cubicBezTo>
                  <a:cubicBezTo>
                    <a:pt x="1552" y="1204"/>
                    <a:pt x="1552" y="0"/>
                    <a:pt x="792"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46" name="Google Shape;946;p21"/>
          <p:cNvGrpSpPr/>
          <p:nvPr/>
        </p:nvGrpSpPr>
        <p:grpSpPr>
          <a:xfrm>
            <a:off x="4744878" y="-143975"/>
            <a:ext cx="4777838" cy="780620"/>
            <a:chOff x="4744878" y="-143975"/>
            <a:chExt cx="4777838" cy="780620"/>
          </a:xfrm>
        </p:grpSpPr>
        <p:sp>
          <p:nvSpPr>
            <p:cNvPr id="947" name="Google Shape;947;p21"/>
            <p:cNvSpPr/>
            <p:nvPr/>
          </p:nvSpPr>
          <p:spPr>
            <a:xfrm>
              <a:off x="4844524" y="139865"/>
              <a:ext cx="202468" cy="185283"/>
            </a:xfrm>
            <a:custGeom>
              <a:avLst/>
              <a:gdLst/>
              <a:ahLst/>
              <a:cxnLst/>
              <a:rect l="l" t="t" r="r" b="b"/>
              <a:pathLst>
                <a:path w="6303" h="5768" extrusionOk="0">
                  <a:moveTo>
                    <a:pt x="1806" y="1"/>
                  </a:moveTo>
                  <a:cubicBezTo>
                    <a:pt x="1584" y="761"/>
                    <a:pt x="1" y="4846"/>
                    <a:pt x="729" y="5575"/>
                  </a:cubicBezTo>
                  <a:cubicBezTo>
                    <a:pt x="864" y="5709"/>
                    <a:pt x="1073" y="5767"/>
                    <a:pt x="1334" y="5767"/>
                  </a:cubicBezTo>
                  <a:cubicBezTo>
                    <a:pt x="2727" y="5767"/>
                    <a:pt x="5582" y="4116"/>
                    <a:pt x="6303" y="3770"/>
                  </a:cubicBezTo>
                  <a:lnTo>
                    <a:pt x="1806" y="1"/>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8" name="Google Shape;948;p21"/>
            <p:cNvSpPr/>
            <p:nvPr/>
          </p:nvSpPr>
          <p:spPr>
            <a:xfrm>
              <a:off x="5134468" y="337229"/>
              <a:ext cx="188238" cy="184833"/>
            </a:xfrm>
            <a:custGeom>
              <a:avLst/>
              <a:gdLst/>
              <a:ahLst/>
              <a:cxnLst/>
              <a:rect l="l" t="t" r="r" b="b"/>
              <a:pathLst>
                <a:path w="5860" h="5754" extrusionOk="0">
                  <a:moveTo>
                    <a:pt x="570" y="1"/>
                  </a:moveTo>
                  <a:cubicBezTo>
                    <a:pt x="570" y="792"/>
                    <a:pt x="0" y="5131"/>
                    <a:pt x="919" y="5669"/>
                  </a:cubicBezTo>
                  <a:cubicBezTo>
                    <a:pt x="1014" y="5727"/>
                    <a:pt x="1126" y="5754"/>
                    <a:pt x="1253" y="5754"/>
                  </a:cubicBezTo>
                  <a:cubicBezTo>
                    <a:pt x="2520" y="5754"/>
                    <a:pt x="5197" y="3110"/>
                    <a:pt x="5859" y="2534"/>
                  </a:cubicBezTo>
                  <a:lnTo>
                    <a:pt x="570"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9" name="Google Shape;949;p21"/>
            <p:cNvSpPr/>
            <p:nvPr/>
          </p:nvSpPr>
          <p:spPr>
            <a:xfrm>
              <a:off x="6132440" y="226340"/>
              <a:ext cx="199416" cy="189972"/>
            </a:xfrm>
            <a:custGeom>
              <a:avLst/>
              <a:gdLst/>
              <a:ahLst/>
              <a:cxnLst/>
              <a:rect l="l" t="t" r="r" b="b"/>
              <a:pathLst>
                <a:path w="6208" h="5914" extrusionOk="0">
                  <a:moveTo>
                    <a:pt x="4624" y="1"/>
                  </a:moveTo>
                  <a:lnTo>
                    <a:pt x="1" y="3579"/>
                  </a:lnTo>
                  <a:cubicBezTo>
                    <a:pt x="625" y="3920"/>
                    <a:pt x="3590" y="5914"/>
                    <a:pt x="4837" y="5914"/>
                  </a:cubicBezTo>
                  <a:cubicBezTo>
                    <a:pt x="4981" y="5914"/>
                    <a:pt x="5102" y="5887"/>
                    <a:pt x="5195" y="5828"/>
                  </a:cubicBezTo>
                  <a:cubicBezTo>
                    <a:pt x="6208" y="5163"/>
                    <a:pt x="4846" y="919"/>
                    <a:pt x="4624"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0" name="Google Shape;950;p21"/>
            <p:cNvSpPr/>
            <p:nvPr/>
          </p:nvSpPr>
          <p:spPr>
            <a:xfrm>
              <a:off x="5462029" y="460325"/>
              <a:ext cx="186214" cy="168161"/>
            </a:xfrm>
            <a:custGeom>
              <a:avLst/>
              <a:gdLst/>
              <a:ahLst/>
              <a:cxnLst/>
              <a:rect l="l" t="t" r="r" b="b"/>
              <a:pathLst>
                <a:path w="5797" h="5235" extrusionOk="0">
                  <a:moveTo>
                    <a:pt x="1" y="1"/>
                  </a:moveTo>
                  <a:lnTo>
                    <a:pt x="1" y="1"/>
                  </a:lnTo>
                  <a:cubicBezTo>
                    <a:pt x="223" y="729"/>
                    <a:pt x="1173" y="5004"/>
                    <a:pt x="2218" y="5226"/>
                  </a:cubicBezTo>
                  <a:cubicBezTo>
                    <a:pt x="2249" y="5232"/>
                    <a:pt x="2281" y="5235"/>
                    <a:pt x="2313" y="5235"/>
                  </a:cubicBezTo>
                  <a:cubicBezTo>
                    <a:pt x="3493" y="5235"/>
                    <a:pt x="5365" y="1404"/>
                    <a:pt x="5796" y="602"/>
                  </a:cubicBezTo>
                  <a:lnTo>
                    <a:pt x="1" y="1"/>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1" name="Google Shape;951;p21"/>
            <p:cNvSpPr/>
            <p:nvPr/>
          </p:nvSpPr>
          <p:spPr>
            <a:xfrm>
              <a:off x="5803852" y="430836"/>
              <a:ext cx="181107" cy="181332"/>
            </a:xfrm>
            <a:custGeom>
              <a:avLst/>
              <a:gdLst/>
              <a:ahLst/>
              <a:cxnLst/>
              <a:rect l="l" t="t" r="r" b="b"/>
              <a:pathLst>
                <a:path w="5638" h="5645" extrusionOk="0">
                  <a:moveTo>
                    <a:pt x="5638" y="0"/>
                  </a:moveTo>
                  <a:lnTo>
                    <a:pt x="1" y="1615"/>
                  </a:lnTo>
                  <a:cubicBezTo>
                    <a:pt x="494" y="2202"/>
                    <a:pt x="2852" y="5645"/>
                    <a:pt x="3940" y="5645"/>
                  </a:cubicBezTo>
                  <a:cubicBezTo>
                    <a:pt x="3968" y="5645"/>
                    <a:pt x="3996" y="5642"/>
                    <a:pt x="4023" y="5637"/>
                  </a:cubicBezTo>
                  <a:cubicBezTo>
                    <a:pt x="5194" y="5416"/>
                    <a:pt x="5511" y="950"/>
                    <a:pt x="5638"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2" name="Google Shape;952;p21"/>
            <p:cNvSpPr/>
            <p:nvPr/>
          </p:nvSpPr>
          <p:spPr>
            <a:xfrm>
              <a:off x="6370505" y="139865"/>
              <a:ext cx="203496" cy="185283"/>
            </a:xfrm>
            <a:custGeom>
              <a:avLst/>
              <a:gdLst/>
              <a:ahLst/>
              <a:cxnLst/>
              <a:rect l="l" t="t" r="r" b="b"/>
              <a:pathLst>
                <a:path w="6335" h="5768" extrusionOk="0">
                  <a:moveTo>
                    <a:pt x="1837" y="1"/>
                  </a:moveTo>
                  <a:cubicBezTo>
                    <a:pt x="1615" y="761"/>
                    <a:pt x="0" y="4846"/>
                    <a:pt x="760" y="5575"/>
                  </a:cubicBezTo>
                  <a:cubicBezTo>
                    <a:pt x="895" y="5709"/>
                    <a:pt x="1104" y="5767"/>
                    <a:pt x="1365" y="5767"/>
                  </a:cubicBezTo>
                  <a:cubicBezTo>
                    <a:pt x="2758" y="5767"/>
                    <a:pt x="5614" y="4116"/>
                    <a:pt x="6334" y="3770"/>
                  </a:cubicBezTo>
                  <a:lnTo>
                    <a:pt x="1837" y="1"/>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3" name="Google Shape;953;p21"/>
            <p:cNvSpPr/>
            <p:nvPr/>
          </p:nvSpPr>
          <p:spPr>
            <a:xfrm>
              <a:off x="6661445" y="337229"/>
              <a:ext cx="188238" cy="184833"/>
            </a:xfrm>
            <a:custGeom>
              <a:avLst/>
              <a:gdLst/>
              <a:ahLst/>
              <a:cxnLst/>
              <a:rect l="l" t="t" r="r" b="b"/>
              <a:pathLst>
                <a:path w="5860" h="5754" extrusionOk="0">
                  <a:moveTo>
                    <a:pt x="571" y="1"/>
                  </a:moveTo>
                  <a:cubicBezTo>
                    <a:pt x="571" y="792"/>
                    <a:pt x="1" y="5131"/>
                    <a:pt x="919" y="5669"/>
                  </a:cubicBezTo>
                  <a:cubicBezTo>
                    <a:pt x="1014" y="5727"/>
                    <a:pt x="1127" y="5754"/>
                    <a:pt x="1253" y="5754"/>
                  </a:cubicBezTo>
                  <a:cubicBezTo>
                    <a:pt x="2520" y="5754"/>
                    <a:pt x="5197" y="3110"/>
                    <a:pt x="5859" y="2534"/>
                  </a:cubicBezTo>
                  <a:lnTo>
                    <a:pt x="571"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4" name="Google Shape;954;p21"/>
            <p:cNvSpPr/>
            <p:nvPr/>
          </p:nvSpPr>
          <p:spPr>
            <a:xfrm>
              <a:off x="7659450" y="226340"/>
              <a:ext cx="199416" cy="189972"/>
            </a:xfrm>
            <a:custGeom>
              <a:avLst/>
              <a:gdLst/>
              <a:ahLst/>
              <a:cxnLst/>
              <a:rect l="l" t="t" r="r" b="b"/>
              <a:pathLst>
                <a:path w="6208" h="5914" extrusionOk="0">
                  <a:moveTo>
                    <a:pt x="4624" y="1"/>
                  </a:moveTo>
                  <a:lnTo>
                    <a:pt x="0" y="3579"/>
                  </a:lnTo>
                  <a:cubicBezTo>
                    <a:pt x="624" y="3920"/>
                    <a:pt x="3589" y="5914"/>
                    <a:pt x="4836" y="5914"/>
                  </a:cubicBezTo>
                  <a:cubicBezTo>
                    <a:pt x="4980" y="5914"/>
                    <a:pt x="5102" y="5887"/>
                    <a:pt x="5194" y="5828"/>
                  </a:cubicBezTo>
                  <a:cubicBezTo>
                    <a:pt x="6207" y="5163"/>
                    <a:pt x="4845" y="919"/>
                    <a:pt x="4624"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5" name="Google Shape;955;p21"/>
            <p:cNvSpPr/>
            <p:nvPr/>
          </p:nvSpPr>
          <p:spPr>
            <a:xfrm>
              <a:off x="6989038" y="460325"/>
              <a:ext cx="186182" cy="168161"/>
            </a:xfrm>
            <a:custGeom>
              <a:avLst/>
              <a:gdLst/>
              <a:ahLst/>
              <a:cxnLst/>
              <a:rect l="l" t="t" r="r" b="b"/>
              <a:pathLst>
                <a:path w="5796" h="5235" extrusionOk="0">
                  <a:moveTo>
                    <a:pt x="0" y="1"/>
                  </a:moveTo>
                  <a:lnTo>
                    <a:pt x="0" y="1"/>
                  </a:lnTo>
                  <a:cubicBezTo>
                    <a:pt x="222" y="729"/>
                    <a:pt x="1172" y="5004"/>
                    <a:pt x="2217" y="5226"/>
                  </a:cubicBezTo>
                  <a:cubicBezTo>
                    <a:pt x="2248" y="5232"/>
                    <a:pt x="2280" y="5235"/>
                    <a:pt x="2313" y="5235"/>
                  </a:cubicBezTo>
                  <a:cubicBezTo>
                    <a:pt x="3493" y="5235"/>
                    <a:pt x="5364" y="1404"/>
                    <a:pt x="5796" y="602"/>
                  </a:cubicBezTo>
                  <a:lnTo>
                    <a:pt x="0" y="1"/>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6" name="Google Shape;956;p21"/>
            <p:cNvSpPr/>
            <p:nvPr/>
          </p:nvSpPr>
          <p:spPr>
            <a:xfrm>
              <a:off x="7330829" y="430836"/>
              <a:ext cx="181139" cy="181332"/>
            </a:xfrm>
            <a:custGeom>
              <a:avLst/>
              <a:gdLst/>
              <a:ahLst/>
              <a:cxnLst/>
              <a:rect l="l" t="t" r="r" b="b"/>
              <a:pathLst>
                <a:path w="5639" h="5645" extrusionOk="0">
                  <a:moveTo>
                    <a:pt x="5638" y="0"/>
                  </a:moveTo>
                  <a:lnTo>
                    <a:pt x="1" y="1615"/>
                  </a:lnTo>
                  <a:cubicBezTo>
                    <a:pt x="495" y="2202"/>
                    <a:pt x="2853" y="5645"/>
                    <a:pt x="3940" y="5645"/>
                  </a:cubicBezTo>
                  <a:cubicBezTo>
                    <a:pt x="3969" y="5645"/>
                    <a:pt x="3996" y="5642"/>
                    <a:pt x="4023" y="5637"/>
                  </a:cubicBezTo>
                  <a:cubicBezTo>
                    <a:pt x="5195" y="5416"/>
                    <a:pt x="5511" y="950"/>
                    <a:pt x="5638"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7" name="Google Shape;957;p21"/>
            <p:cNvSpPr/>
            <p:nvPr/>
          </p:nvSpPr>
          <p:spPr>
            <a:xfrm>
              <a:off x="8084665" y="344360"/>
              <a:ext cx="187210" cy="183548"/>
            </a:xfrm>
            <a:custGeom>
              <a:avLst/>
              <a:gdLst/>
              <a:ahLst/>
              <a:cxnLst/>
              <a:rect l="l" t="t" r="r" b="b"/>
              <a:pathLst>
                <a:path w="5828" h="5714" extrusionOk="0">
                  <a:moveTo>
                    <a:pt x="507" y="0"/>
                  </a:moveTo>
                  <a:cubicBezTo>
                    <a:pt x="507" y="760"/>
                    <a:pt x="1" y="5099"/>
                    <a:pt x="919" y="5637"/>
                  </a:cubicBezTo>
                  <a:cubicBezTo>
                    <a:pt x="1009" y="5689"/>
                    <a:pt x="1114" y="5713"/>
                    <a:pt x="1232" y="5713"/>
                  </a:cubicBezTo>
                  <a:cubicBezTo>
                    <a:pt x="2486" y="5713"/>
                    <a:pt x="5162" y="3018"/>
                    <a:pt x="5828" y="2439"/>
                  </a:cubicBezTo>
                  <a:lnTo>
                    <a:pt x="507"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8" name="Google Shape;958;p21"/>
            <p:cNvSpPr/>
            <p:nvPr/>
          </p:nvSpPr>
          <p:spPr>
            <a:xfrm>
              <a:off x="9092820" y="211082"/>
              <a:ext cx="200444" cy="190005"/>
            </a:xfrm>
            <a:custGeom>
              <a:avLst/>
              <a:gdLst/>
              <a:ahLst/>
              <a:cxnLst/>
              <a:rect l="l" t="t" r="r" b="b"/>
              <a:pathLst>
                <a:path w="6240" h="5915" extrusionOk="0">
                  <a:moveTo>
                    <a:pt x="4561" y="1"/>
                  </a:moveTo>
                  <a:lnTo>
                    <a:pt x="1" y="3643"/>
                  </a:lnTo>
                  <a:cubicBezTo>
                    <a:pt x="596" y="3954"/>
                    <a:pt x="3601" y="5915"/>
                    <a:pt x="4861" y="5915"/>
                  </a:cubicBezTo>
                  <a:cubicBezTo>
                    <a:pt x="5009" y="5915"/>
                    <a:pt x="5133" y="5888"/>
                    <a:pt x="5226" y="5828"/>
                  </a:cubicBezTo>
                  <a:cubicBezTo>
                    <a:pt x="6240" y="5163"/>
                    <a:pt x="4814" y="919"/>
                    <a:pt x="4561"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9" name="Google Shape;959;p21"/>
            <p:cNvSpPr/>
            <p:nvPr/>
          </p:nvSpPr>
          <p:spPr>
            <a:xfrm>
              <a:off x="8411230" y="469480"/>
              <a:ext cx="187210" cy="167165"/>
            </a:xfrm>
            <a:custGeom>
              <a:avLst/>
              <a:gdLst/>
              <a:ahLst/>
              <a:cxnLst/>
              <a:rect l="l" t="t" r="r" b="b"/>
              <a:pathLst>
                <a:path w="5828" h="5204" extrusionOk="0">
                  <a:moveTo>
                    <a:pt x="0" y="1"/>
                  </a:moveTo>
                  <a:lnTo>
                    <a:pt x="0" y="1"/>
                  </a:lnTo>
                  <a:cubicBezTo>
                    <a:pt x="254" y="729"/>
                    <a:pt x="1267" y="5004"/>
                    <a:pt x="2281" y="5194"/>
                  </a:cubicBezTo>
                  <a:cubicBezTo>
                    <a:pt x="2313" y="5200"/>
                    <a:pt x="2345" y="5203"/>
                    <a:pt x="2378" y="5203"/>
                  </a:cubicBezTo>
                  <a:cubicBezTo>
                    <a:pt x="3584" y="5203"/>
                    <a:pt x="5396" y="1340"/>
                    <a:pt x="5828" y="507"/>
                  </a:cubicBezTo>
                  <a:lnTo>
                    <a:pt x="0" y="1"/>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0" name="Google Shape;960;p21"/>
            <p:cNvSpPr/>
            <p:nvPr/>
          </p:nvSpPr>
          <p:spPr>
            <a:xfrm>
              <a:off x="8754049" y="410470"/>
              <a:ext cx="180111" cy="182359"/>
            </a:xfrm>
            <a:custGeom>
              <a:avLst/>
              <a:gdLst/>
              <a:ahLst/>
              <a:cxnLst/>
              <a:rect l="l" t="t" r="r" b="b"/>
              <a:pathLst>
                <a:path w="5607" h="5677" extrusionOk="0">
                  <a:moveTo>
                    <a:pt x="5606" y="1"/>
                  </a:moveTo>
                  <a:lnTo>
                    <a:pt x="1" y="1711"/>
                  </a:lnTo>
                  <a:cubicBezTo>
                    <a:pt x="495" y="2266"/>
                    <a:pt x="2882" y="5677"/>
                    <a:pt x="3971" y="5677"/>
                  </a:cubicBezTo>
                  <a:cubicBezTo>
                    <a:pt x="4000" y="5677"/>
                    <a:pt x="4028" y="5675"/>
                    <a:pt x="4055" y="5670"/>
                  </a:cubicBezTo>
                  <a:cubicBezTo>
                    <a:pt x="5258" y="5416"/>
                    <a:pt x="5511" y="951"/>
                    <a:pt x="5606"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1" name="Google Shape;961;p21"/>
            <p:cNvSpPr/>
            <p:nvPr/>
          </p:nvSpPr>
          <p:spPr>
            <a:xfrm>
              <a:off x="4744878" y="-143975"/>
              <a:ext cx="1851027" cy="637021"/>
            </a:xfrm>
            <a:custGeom>
              <a:avLst/>
              <a:gdLst/>
              <a:ahLst/>
              <a:cxnLst/>
              <a:rect l="l" t="t" r="r" b="b"/>
              <a:pathLst>
                <a:path w="57624" h="19831" extrusionOk="0">
                  <a:moveTo>
                    <a:pt x="57065" y="1"/>
                  </a:moveTo>
                  <a:cubicBezTo>
                    <a:pt x="56945" y="1"/>
                    <a:pt x="56827" y="57"/>
                    <a:pt x="56750" y="191"/>
                  </a:cubicBezTo>
                  <a:cubicBezTo>
                    <a:pt x="54248" y="4593"/>
                    <a:pt x="51113" y="8647"/>
                    <a:pt x="47218" y="11941"/>
                  </a:cubicBezTo>
                  <a:cubicBezTo>
                    <a:pt x="43956" y="14696"/>
                    <a:pt x="40187" y="16818"/>
                    <a:pt x="36070" y="17989"/>
                  </a:cubicBezTo>
                  <a:cubicBezTo>
                    <a:pt x="33648" y="18690"/>
                    <a:pt x="31124" y="19036"/>
                    <a:pt x="28596" y="19036"/>
                  </a:cubicBezTo>
                  <a:cubicBezTo>
                    <a:pt x="27124" y="19036"/>
                    <a:pt x="25651" y="18919"/>
                    <a:pt x="24194" y="18686"/>
                  </a:cubicBezTo>
                  <a:cubicBezTo>
                    <a:pt x="20077" y="18021"/>
                    <a:pt x="16150" y="16438"/>
                    <a:pt x="12572" y="14284"/>
                  </a:cubicBezTo>
                  <a:cubicBezTo>
                    <a:pt x="8581" y="11814"/>
                    <a:pt x="5066" y="8615"/>
                    <a:pt x="2089" y="5037"/>
                  </a:cubicBezTo>
                  <a:cubicBezTo>
                    <a:pt x="1678" y="4530"/>
                    <a:pt x="1298" y="4055"/>
                    <a:pt x="918" y="3548"/>
                  </a:cubicBezTo>
                  <a:cubicBezTo>
                    <a:pt x="821" y="3423"/>
                    <a:pt x="689" y="3371"/>
                    <a:pt x="562" y="3371"/>
                  </a:cubicBezTo>
                  <a:cubicBezTo>
                    <a:pt x="271" y="3371"/>
                    <a:pt x="1" y="3642"/>
                    <a:pt x="221" y="3928"/>
                  </a:cubicBezTo>
                  <a:cubicBezTo>
                    <a:pt x="3198" y="7792"/>
                    <a:pt x="6681" y="11275"/>
                    <a:pt x="10703" y="13999"/>
                  </a:cubicBezTo>
                  <a:cubicBezTo>
                    <a:pt x="14314" y="16438"/>
                    <a:pt x="18336" y="18274"/>
                    <a:pt x="22579" y="19193"/>
                  </a:cubicBezTo>
                  <a:cubicBezTo>
                    <a:pt x="24556" y="19616"/>
                    <a:pt x="26580" y="19830"/>
                    <a:pt x="28604" y="19830"/>
                  </a:cubicBezTo>
                  <a:cubicBezTo>
                    <a:pt x="30665" y="19830"/>
                    <a:pt x="32727" y="19608"/>
                    <a:pt x="34740" y="19161"/>
                  </a:cubicBezTo>
                  <a:cubicBezTo>
                    <a:pt x="38952" y="18211"/>
                    <a:pt x="42911" y="16279"/>
                    <a:pt x="46363" y="13651"/>
                  </a:cubicBezTo>
                  <a:cubicBezTo>
                    <a:pt x="50385" y="10579"/>
                    <a:pt x="53678" y="6684"/>
                    <a:pt x="56338" y="2408"/>
                  </a:cubicBezTo>
                  <a:cubicBezTo>
                    <a:pt x="56718" y="1806"/>
                    <a:pt x="57099" y="1205"/>
                    <a:pt x="57447" y="603"/>
                  </a:cubicBezTo>
                  <a:cubicBezTo>
                    <a:pt x="57623" y="294"/>
                    <a:pt x="57339" y="1"/>
                    <a:pt x="5706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2" name="Google Shape;962;p21"/>
            <p:cNvSpPr/>
            <p:nvPr/>
          </p:nvSpPr>
          <p:spPr>
            <a:xfrm>
              <a:off x="6262700" y="-143975"/>
              <a:ext cx="1851027" cy="637021"/>
            </a:xfrm>
            <a:custGeom>
              <a:avLst/>
              <a:gdLst/>
              <a:ahLst/>
              <a:cxnLst/>
              <a:rect l="l" t="t" r="r" b="b"/>
              <a:pathLst>
                <a:path w="57624" h="19831" extrusionOk="0">
                  <a:moveTo>
                    <a:pt x="57065" y="1"/>
                  </a:moveTo>
                  <a:cubicBezTo>
                    <a:pt x="56945" y="1"/>
                    <a:pt x="56827" y="57"/>
                    <a:pt x="56750" y="191"/>
                  </a:cubicBezTo>
                  <a:cubicBezTo>
                    <a:pt x="54217" y="4593"/>
                    <a:pt x="51113" y="8647"/>
                    <a:pt x="47218" y="11941"/>
                  </a:cubicBezTo>
                  <a:cubicBezTo>
                    <a:pt x="43956" y="14696"/>
                    <a:pt x="40187" y="16818"/>
                    <a:pt x="36070" y="17989"/>
                  </a:cubicBezTo>
                  <a:cubicBezTo>
                    <a:pt x="33628" y="18690"/>
                    <a:pt x="31110" y="19036"/>
                    <a:pt x="28588" y="19036"/>
                  </a:cubicBezTo>
                  <a:cubicBezTo>
                    <a:pt x="27120" y="19036"/>
                    <a:pt x="25651" y="18919"/>
                    <a:pt x="24195" y="18686"/>
                  </a:cubicBezTo>
                  <a:cubicBezTo>
                    <a:pt x="20046" y="18021"/>
                    <a:pt x="16119" y="16438"/>
                    <a:pt x="12572" y="14284"/>
                  </a:cubicBezTo>
                  <a:cubicBezTo>
                    <a:pt x="8582" y="11814"/>
                    <a:pt x="5066" y="8615"/>
                    <a:pt x="2090" y="5037"/>
                  </a:cubicBezTo>
                  <a:cubicBezTo>
                    <a:pt x="1678" y="4530"/>
                    <a:pt x="1298" y="4055"/>
                    <a:pt x="886" y="3548"/>
                  </a:cubicBezTo>
                  <a:cubicBezTo>
                    <a:pt x="799" y="3423"/>
                    <a:pt x="674" y="3371"/>
                    <a:pt x="551" y="3371"/>
                  </a:cubicBezTo>
                  <a:cubicBezTo>
                    <a:pt x="271" y="3371"/>
                    <a:pt x="1" y="3642"/>
                    <a:pt x="221" y="3928"/>
                  </a:cubicBezTo>
                  <a:cubicBezTo>
                    <a:pt x="3198" y="7792"/>
                    <a:pt x="6682" y="11275"/>
                    <a:pt x="10704" y="13999"/>
                  </a:cubicBezTo>
                  <a:cubicBezTo>
                    <a:pt x="14282" y="16438"/>
                    <a:pt x="18336" y="18274"/>
                    <a:pt x="22579" y="19193"/>
                  </a:cubicBezTo>
                  <a:cubicBezTo>
                    <a:pt x="24556" y="19616"/>
                    <a:pt x="26580" y="19830"/>
                    <a:pt x="28604" y="19830"/>
                  </a:cubicBezTo>
                  <a:cubicBezTo>
                    <a:pt x="30665" y="19830"/>
                    <a:pt x="32727" y="19608"/>
                    <a:pt x="34740" y="19161"/>
                  </a:cubicBezTo>
                  <a:cubicBezTo>
                    <a:pt x="38952" y="18211"/>
                    <a:pt x="42911" y="16279"/>
                    <a:pt x="46363" y="13651"/>
                  </a:cubicBezTo>
                  <a:cubicBezTo>
                    <a:pt x="50353" y="10579"/>
                    <a:pt x="53678" y="6684"/>
                    <a:pt x="56339" y="2408"/>
                  </a:cubicBezTo>
                  <a:cubicBezTo>
                    <a:pt x="56719" y="1806"/>
                    <a:pt x="57067" y="1205"/>
                    <a:pt x="57447" y="603"/>
                  </a:cubicBezTo>
                  <a:cubicBezTo>
                    <a:pt x="57624" y="294"/>
                    <a:pt x="57339" y="1"/>
                    <a:pt x="5706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3" name="Google Shape;963;p21"/>
            <p:cNvSpPr/>
            <p:nvPr/>
          </p:nvSpPr>
          <p:spPr>
            <a:xfrm>
              <a:off x="7672395" y="-143975"/>
              <a:ext cx="1850320" cy="637021"/>
            </a:xfrm>
            <a:custGeom>
              <a:avLst/>
              <a:gdLst/>
              <a:ahLst/>
              <a:cxnLst/>
              <a:rect l="l" t="t" r="r" b="b"/>
              <a:pathLst>
                <a:path w="57602" h="19831" extrusionOk="0">
                  <a:moveTo>
                    <a:pt x="57042" y="1"/>
                  </a:moveTo>
                  <a:cubicBezTo>
                    <a:pt x="56923" y="1"/>
                    <a:pt x="56805" y="57"/>
                    <a:pt x="56728" y="191"/>
                  </a:cubicBezTo>
                  <a:cubicBezTo>
                    <a:pt x="54226" y="4593"/>
                    <a:pt x="51091" y="8647"/>
                    <a:pt x="47196" y="11941"/>
                  </a:cubicBezTo>
                  <a:cubicBezTo>
                    <a:pt x="43965" y="14696"/>
                    <a:pt x="40165" y="16818"/>
                    <a:pt x="36080" y="17989"/>
                  </a:cubicBezTo>
                  <a:cubicBezTo>
                    <a:pt x="33637" y="18690"/>
                    <a:pt x="31107" y="19036"/>
                    <a:pt x="28575" y="19036"/>
                  </a:cubicBezTo>
                  <a:cubicBezTo>
                    <a:pt x="27102" y="19036"/>
                    <a:pt x="25628" y="18919"/>
                    <a:pt x="24172" y="18686"/>
                  </a:cubicBezTo>
                  <a:cubicBezTo>
                    <a:pt x="20055" y="18021"/>
                    <a:pt x="16128" y="16438"/>
                    <a:pt x="12581" y="14284"/>
                  </a:cubicBezTo>
                  <a:cubicBezTo>
                    <a:pt x="8559" y="11814"/>
                    <a:pt x="5076" y="8615"/>
                    <a:pt x="2067" y="5037"/>
                  </a:cubicBezTo>
                  <a:cubicBezTo>
                    <a:pt x="1687" y="4530"/>
                    <a:pt x="1276" y="4055"/>
                    <a:pt x="895" y="3548"/>
                  </a:cubicBezTo>
                  <a:cubicBezTo>
                    <a:pt x="799" y="3423"/>
                    <a:pt x="670" y="3371"/>
                    <a:pt x="546" y="3371"/>
                  </a:cubicBezTo>
                  <a:cubicBezTo>
                    <a:pt x="262" y="3371"/>
                    <a:pt x="1" y="3642"/>
                    <a:pt x="199" y="3928"/>
                  </a:cubicBezTo>
                  <a:cubicBezTo>
                    <a:pt x="3176" y="7792"/>
                    <a:pt x="6659" y="11275"/>
                    <a:pt x="10713" y="13999"/>
                  </a:cubicBezTo>
                  <a:cubicBezTo>
                    <a:pt x="14292" y="16438"/>
                    <a:pt x="18313" y="18274"/>
                    <a:pt x="22557" y="19193"/>
                  </a:cubicBezTo>
                  <a:cubicBezTo>
                    <a:pt x="24550" y="19616"/>
                    <a:pt x="26574" y="19830"/>
                    <a:pt x="28594" y="19830"/>
                  </a:cubicBezTo>
                  <a:cubicBezTo>
                    <a:pt x="30651" y="19830"/>
                    <a:pt x="32705" y="19608"/>
                    <a:pt x="34718" y="19161"/>
                  </a:cubicBezTo>
                  <a:cubicBezTo>
                    <a:pt x="38962" y="18211"/>
                    <a:pt x="42920" y="16279"/>
                    <a:pt x="46341" y="13651"/>
                  </a:cubicBezTo>
                  <a:cubicBezTo>
                    <a:pt x="50363" y="10579"/>
                    <a:pt x="53656" y="6684"/>
                    <a:pt x="56348" y="2408"/>
                  </a:cubicBezTo>
                  <a:cubicBezTo>
                    <a:pt x="56696" y="1806"/>
                    <a:pt x="57076" y="1205"/>
                    <a:pt x="57425" y="603"/>
                  </a:cubicBezTo>
                  <a:cubicBezTo>
                    <a:pt x="57601" y="294"/>
                    <a:pt x="57317" y="1"/>
                    <a:pt x="57042"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964" name="Google Shape;964;p21"/>
          <p:cNvSpPr/>
          <p:nvPr/>
        </p:nvSpPr>
        <p:spPr>
          <a:xfrm rot="-5400000">
            <a:off x="6397294" y="4732304"/>
            <a:ext cx="103723" cy="99686"/>
          </a:xfrm>
          <a:custGeom>
            <a:avLst/>
            <a:gdLst/>
            <a:ahLst/>
            <a:cxnLst/>
            <a:rect l="l" t="t" r="r" b="b"/>
            <a:pathLst>
              <a:path w="3263" h="3136" extrusionOk="0">
                <a:moveTo>
                  <a:pt x="1631" y="1"/>
                </a:moveTo>
                <a:cubicBezTo>
                  <a:pt x="816" y="1"/>
                  <a:pt x="0" y="523"/>
                  <a:pt x="0" y="1568"/>
                </a:cubicBezTo>
                <a:cubicBezTo>
                  <a:pt x="0" y="2613"/>
                  <a:pt x="816" y="3136"/>
                  <a:pt x="1631" y="3136"/>
                </a:cubicBezTo>
                <a:cubicBezTo>
                  <a:pt x="2447" y="3136"/>
                  <a:pt x="3262" y="2613"/>
                  <a:pt x="3262" y="1568"/>
                </a:cubicBezTo>
                <a:cubicBezTo>
                  <a:pt x="3262" y="523"/>
                  <a:pt x="2447" y="1"/>
                  <a:pt x="1631"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5" name="Google Shape;965;p21"/>
          <p:cNvSpPr/>
          <p:nvPr/>
        </p:nvSpPr>
        <p:spPr>
          <a:xfrm rot="-5400000">
            <a:off x="6719423" y="4732304"/>
            <a:ext cx="103723" cy="99686"/>
          </a:xfrm>
          <a:custGeom>
            <a:avLst/>
            <a:gdLst/>
            <a:ahLst/>
            <a:cxnLst/>
            <a:rect l="l" t="t" r="r" b="b"/>
            <a:pathLst>
              <a:path w="3263" h="3136" extrusionOk="0">
                <a:moveTo>
                  <a:pt x="1631" y="1"/>
                </a:moveTo>
                <a:cubicBezTo>
                  <a:pt x="816" y="1"/>
                  <a:pt x="0" y="523"/>
                  <a:pt x="0" y="1568"/>
                </a:cubicBezTo>
                <a:cubicBezTo>
                  <a:pt x="0" y="2613"/>
                  <a:pt x="816" y="3136"/>
                  <a:pt x="1631" y="3136"/>
                </a:cubicBezTo>
                <a:cubicBezTo>
                  <a:pt x="2447" y="3136"/>
                  <a:pt x="3262" y="2613"/>
                  <a:pt x="3262" y="1568"/>
                </a:cubicBezTo>
                <a:cubicBezTo>
                  <a:pt x="3262" y="523"/>
                  <a:pt x="2447" y="1"/>
                  <a:pt x="1631"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6" name="Google Shape;966;p21"/>
          <p:cNvSpPr/>
          <p:nvPr/>
        </p:nvSpPr>
        <p:spPr>
          <a:xfrm rot="-5400000">
            <a:off x="7041567" y="4732288"/>
            <a:ext cx="103723" cy="99717"/>
          </a:xfrm>
          <a:custGeom>
            <a:avLst/>
            <a:gdLst/>
            <a:ahLst/>
            <a:cxnLst/>
            <a:rect l="l" t="t" r="r" b="b"/>
            <a:pathLst>
              <a:path w="3263" h="3137" extrusionOk="0">
                <a:moveTo>
                  <a:pt x="1631" y="1"/>
                </a:moveTo>
                <a:cubicBezTo>
                  <a:pt x="816" y="1"/>
                  <a:pt x="0" y="523"/>
                  <a:pt x="0" y="1568"/>
                </a:cubicBezTo>
                <a:cubicBezTo>
                  <a:pt x="0" y="2613"/>
                  <a:pt x="816" y="3136"/>
                  <a:pt x="1631" y="3136"/>
                </a:cubicBezTo>
                <a:cubicBezTo>
                  <a:pt x="2447" y="3136"/>
                  <a:pt x="3262" y="2613"/>
                  <a:pt x="3262" y="1568"/>
                </a:cubicBezTo>
                <a:cubicBezTo>
                  <a:pt x="3262" y="523"/>
                  <a:pt x="2447" y="1"/>
                  <a:pt x="1631"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7" name="Google Shape;967;p21"/>
          <p:cNvSpPr/>
          <p:nvPr/>
        </p:nvSpPr>
        <p:spPr>
          <a:xfrm rot="-5400000">
            <a:off x="7363695" y="4732288"/>
            <a:ext cx="103723" cy="99717"/>
          </a:xfrm>
          <a:custGeom>
            <a:avLst/>
            <a:gdLst/>
            <a:ahLst/>
            <a:cxnLst/>
            <a:rect l="l" t="t" r="r" b="b"/>
            <a:pathLst>
              <a:path w="3263" h="3137" extrusionOk="0">
                <a:moveTo>
                  <a:pt x="1631" y="1"/>
                </a:moveTo>
                <a:cubicBezTo>
                  <a:pt x="816" y="1"/>
                  <a:pt x="0" y="523"/>
                  <a:pt x="0" y="1568"/>
                </a:cubicBezTo>
                <a:cubicBezTo>
                  <a:pt x="0" y="2614"/>
                  <a:pt x="816" y="3136"/>
                  <a:pt x="1631" y="3136"/>
                </a:cubicBezTo>
                <a:cubicBezTo>
                  <a:pt x="2447" y="3136"/>
                  <a:pt x="3262" y="2614"/>
                  <a:pt x="3262" y="1568"/>
                </a:cubicBezTo>
                <a:cubicBezTo>
                  <a:pt x="3262" y="523"/>
                  <a:pt x="2447" y="1"/>
                  <a:pt x="1631"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8" name="Google Shape;968;p21"/>
          <p:cNvSpPr/>
          <p:nvPr/>
        </p:nvSpPr>
        <p:spPr>
          <a:xfrm rot="-5400000">
            <a:off x="7685824" y="4732288"/>
            <a:ext cx="103723" cy="99717"/>
          </a:xfrm>
          <a:custGeom>
            <a:avLst/>
            <a:gdLst/>
            <a:ahLst/>
            <a:cxnLst/>
            <a:rect l="l" t="t" r="r" b="b"/>
            <a:pathLst>
              <a:path w="3263" h="3137" extrusionOk="0">
                <a:moveTo>
                  <a:pt x="1631" y="1"/>
                </a:moveTo>
                <a:cubicBezTo>
                  <a:pt x="816" y="1"/>
                  <a:pt x="0" y="523"/>
                  <a:pt x="0" y="1569"/>
                </a:cubicBezTo>
                <a:cubicBezTo>
                  <a:pt x="0" y="2614"/>
                  <a:pt x="816" y="3136"/>
                  <a:pt x="1631" y="3136"/>
                </a:cubicBezTo>
                <a:cubicBezTo>
                  <a:pt x="2447" y="3136"/>
                  <a:pt x="3262" y="2614"/>
                  <a:pt x="3262" y="1569"/>
                </a:cubicBezTo>
                <a:cubicBezTo>
                  <a:pt x="3262" y="523"/>
                  <a:pt x="2447" y="1"/>
                  <a:pt x="1631"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9" name="Google Shape;969;p21"/>
          <p:cNvSpPr/>
          <p:nvPr/>
        </p:nvSpPr>
        <p:spPr>
          <a:xfrm rot="-5400000">
            <a:off x="8006951" y="4732304"/>
            <a:ext cx="103723" cy="99686"/>
          </a:xfrm>
          <a:custGeom>
            <a:avLst/>
            <a:gdLst/>
            <a:ahLst/>
            <a:cxnLst/>
            <a:rect l="l" t="t" r="r" b="b"/>
            <a:pathLst>
              <a:path w="3263" h="3136" extrusionOk="0">
                <a:moveTo>
                  <a:pt x="1631" y="0"/>
                </a:moveTo>
                <a:cubicBezTo>
                  <a:pt x="816" y="0"/>
                  <a:pt x="0" y="523"/>
                  <a:pt x="0" y="1568"/>
                </a:cubicBezTo>
                <a:cubicBezTo>
                  <a:pt x="0" y="2613"/>
                  <a:pt x="816" y="3136"/>
                  <a:pt x="1631" y="3136"/>
                </a:cubicBezTo>
                <a:cubicBezTo>
                  <a:pt x="2447" y="3136"/>
                  <a:pt x="3262" y="2613"/>
                  <a:pt x="3262" y="1568"/>
                </a:cubicBezTo>
                <a:cubicBezTo>
                  <a:pt x="3262" y="523"/>
                  <a:pt x="2447" y="0"/>
                  <a:pt x="1631"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0" name="Google Shape;970;p21"/>
          <p:cNvSpPr/>
          <p:nvPr/>
        </p:nvSpPr>
        <p:spPr>
          <a:xfrm rot="-5400000">
            <a:off x="8329080" y="4732304"/>
            <a:ext cx="103723" cy="99686"/>
          </a:xfrm>
          <a:custGeom>
            <a:avLst/>
            <a:gdLst/>
            <a:ahLst/>
            <a:cxnLst/>
            <a:rect l="l" t="t" r="r" b="b"/>
            <a:pathLst>
              <a:path w="3263" h="3136" extrusionOk="0">
                <a:moveTo>
                  <a:pt x="1631" y="0"/>
                </a:moveTo>
                <a:cubicBezTo>
                  <a:pt x="816" y="0"/>
                  <a:pt x="0" y="523"/>
                  <a:pt x="0" y="1568"/>
                </a:cubicBezTo>
                <a:cubicBezTo>
                  <a:pt x="0" y="2613"/>
                  <a:pt x="816" y="3136"/>
                  <a:pt x="1631" y="3136"/>
                </a:cubicBezTo>
                <a:cubicBezTo>
                  <a:pt x="2447" y="3136"/>
                  <a:pt x="3262" y="2613"/>
                  <a:pt x="3262" y="1568"/>
                </a:cubicBezTo>
                <a:cubicBezTo>
                  <a:pt x="3262" y="523"/>
                  <a:pt x="2447" y="0"/>
                  <a:pt x="1631"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1" name="Google Shape;971;p21"/>
          <p:cNvSpPr/>
          <p:nvPr/>
        </p:nvSpPr>
        <p:spPr>
          <a:xfrm rot="-5400000">
            <a:off x="4455448" y="4732304"/>
            <a:ext cx="103723" cy="99686"/>
          </a:xfrm>
          <a:custGeom>
            <a:avLst/>
            <a:gdLst/>
            <a:ahLst/>
            <a:cxnLst/>
            <a:rect l="l" t="t" r="r" b="b"/>
            <a:pathLst>
              <a:path w="3263" h="3136" extrusionOk="0">
                <a:moveTo>
                  <a:pt x="1631" y="1"/>
                </a:moveTo>
                <a:cubicBezTo>
                  <a:pt x="816" y="1"/>
                  <a:pt x="0" y="523"/>
                  <a:pt x="0" y="1568"/>
                </a:cubicBezTo>
                <a:cubicBezTo>
                  <a:pt x="0" y="2613"/>
                  <a:pt x="816" y="3136"/>
                  <a:pt x="1631" y="3136"/>
                </a:cubicBezTo>
                <a:cubicBezTo>
                  <a:pt x="2447" y="3136"/>
                  <a:pt x="3262" y="2613"/>
                  <a:pt x="3262" y="1568"/>
                </a:cubicBezTo>
                <a:cubicBezTo>
                  <a:pt x="3262" y="523"/>
                  <a:pt x="2447" y="1"/>
                  <a:pt x="1631"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2" name="Google Shape;972;p21"/>
          <p:cNvSpPr/>
          <p:nvPr/>
        </p:nvSpPr>
        <p:spPr>
          <a:xfrm rot="-5400000">
            <a:off x="4777592" y="4732288"/>
            <a:ext cx="103723" cy="99717"/>
          </a:xfrm>
          <a:custGeom>
            <a:avLst/>
            <a:gdLst/>
            <a:ahLst/>
            <a:cxnLst/>
            <a:rect l="l" t="t" r="r" b="b"/>
            <a:pathLst>
              <a:path w="3263" h="3137" extrusionOk="0">
                <a:moveTo>
                  <a:pt x="1631" y="1"/>
                </a:moveTo>
                <a:cubicBezTo>
                  <a:pt x="816" y="1"/>
                  <a:pt x="0" y="523"/>
                  <a:pt x="0" y="1568"/>
                </a:cubicBezTo>
                <a:cubicBezTo>
                  <a:pt x="0" y="2613"/>
                  <a:pt x="816" y="3136"/>
                  <a:pt x="1631" y="3136"/>
                </a:cubicBezTo>
                <a:cubicBezTo>
                  <a:pt x="2447" y="3136"/>
                  <a:pt x="3262" y="2613"/>
                  <a:pt x="3262" y="1568"/>
                </a:cubicBezTo>
                <a:cubicBezTo>
                  <a:pt x="3262" y="523"/>
                  <a:pt x="2447" y="1"/>
                  <a:pt x="1631"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3" name="Google Shape;973;p21"/>
          <p:cNvSpPr/>
          <p:nvPr/>
        </p:nvSpPr>
        <p:spPr>
          <a:xfrm rot="-5400000">
            <a:off x="5099720" y="4732288"/>
            <a:ext cx="103723" cy="99717"/>
          </a:xfrm>
          <a:custGeom>
            <a:avLst/>
            <a:gdLst/>
            <a:ahLst/>
            <a:cxnLst/>
            <a:rect l="l" t="t" r="r" b="b"/>
            <a:pathLst>
              <a:path w="3263" h="3137" extrusionOk="0">
                <a:moveTo>
                  <a:pt x="1631" y="1"/>
                </a:moveTo>
                <a:cubicBezTo>
                  <a:pt x="816" y="1"/>
                  <a:pt x="0" y="523"/>
                  <a:pt x="0" y="1568"/>
                </a:cubicBezTo>
                <a:cubicBezTo>
                  <a:pt x="0" y="2614"/>
                  <a:pt x="816" y="3136"/>
                  <a:pt x="1631" y="3136"/>
                </a:cubicBezTo>
                <a:cubicBezTo>
                  <a:pt x="2447" y="3136"/>
                  <a:pt x="3262" y="2614"/>
                  <a:pt x="3262" y="1568"/>
                </a:cubicBezTo>
                <a:cubicBezTo>
                  <a:pt x="3262" y="523"/>
                  <a:pt x="2447" y="1"/>
                  <a:pt x="1631"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4" name="Google Shape;974;p21"/>
          <p:cNvSpPr/>
          <p:nvPr/>
        </p:nvSpPr>
        <p:spPr>
          <a:xfrm rot="-5400000">
            <a:off x="5421849" y="4732288"/>
            <a:ext cx="103723" cy="99717"/>
          </a:xfrm>
          <a:custGeom>
            <a:avLst/>
            <a:gdLst/>
            <a:ahLst/>
            <a:cxnLst/>
            <a:rect l="l" t="t" r="r" b="b"/>
            <a:pathLst>
              <a:path w="3263" h="3137" extrusionOk="0">
                <a:moveTo>
                  <a:pt x="1631" y="1"/>
                </a:moveTo>
                <a:cubicBezTo>
                  <a:pt x="816" y="1"/>
                  <a:pt x="0" y="523"/>
                  <a:pt x="0" y="1569"/>
                </a:cubicBezTo>
                <a:cubicBezTo>
                  <a:pt x="0" y="2614"/>
                  <a:pt x="816" y="3136"/>
                  <a:pt x="1631" y="3136"/>
                </a:cubicBezTo>
                <a:cubicBezTo>
                  <a:pt x="2447" y="3136"/>
                  <a:pt x="3262" y="2614"/>
                  <a:pt x="3262" y="1569"/>
                </a:cubicBezTo>
                <a:cubicBezTo>
                  <a:pt x="3262" y="523"/>
                  <a:pt x="2447" y="1"/>
                  <a:pt x="1631"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5" name="Google Shape;975;p21"/>
          <p:cNvSpPr/>
          <p:nvPr/>
        </p:nvSpPr>
        <p:spPr>
          <a:xfrm rot="-5400000">
            <a:off x="5742976" y="4732304"/>
            <a:ext cx="103723" cy="99686"/>
          </a:xfrm>
          <a:custGeom>
            <a:avLst/>
            <a:gdLst/>
            <a:ahLst/>
            <a:cxnLst/>
            <a:rect l="l" t="t" r="r" b="b"/>
            <a:pathLst>
              <a:path w="3263" h="3136" extrusionOk="0">
                <a:moveTo>
                  <a:pt x="1631" y="0"/>
                </a:moveTo>
                <a:cubicBezTo>
                  <a:pt x="816" y="0"/>
                  <a:pt x="0" y="523"/>
                  <a:pt x="0" y="1568"/>
                </a:cubicBezTo>
                <a:cubicBezTo>
                  <a:pt x="0" y="2613"/>
                  <a:pt x="816" y="3136"/>
                  <a:pt x="1631" y="3136"/>
                </a:cubicBezTo>
                <a:cubicBezTo>
                  <a:pt x="2447" y="3136"/>
                  <a:pt x="3262" y="2613"/>
                  <a:pt x="3262" y="1568"/>
                </a:cubicBezTo>
                <a:cubicBezTo>
                  <a:pt x="3262" y="523"/>
                  <a:pt x="2447" y="0"/>
                  <a:pt x="1631"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6" name="Google Shape;976;p21"/>
          <p:cNvSpPr/>
          <p:nvPr/>
        </p:nvSpPr>
        <p:spPr>
          <a:xfrm rot="-5400000">
            <a:off x="6065105" y="4732304"/>
            <a:ext cx="103723" cy="99686"/>
          </a:xfrm>
          <a:custGeom>
            <a:avLst/>
            <a:gdLst/>
            <a:ahLst/>
            <a:cxnLst/>
            <a:rect l="l" t="t" r="r" b="b"/>
            <a:pathLst>
              <a:path w="3263" h="3136" extrusionOk="0">
                <a:moveTo>
                  <a:pt x="1631" y="0"/>
                </a:moveTo>
                <a:cubicBezTo>
                  <a:pt x="816" y="0"/>
                  <a:pt x="0" y="523"/>
                  <a:pt x="0" y="1568"/>
                </a:cubicBezTo>
                <a:cubicBezTo>
                  <a:pt x="0" y="2613"/>
                  <a:pt x="816" y="3136"/>
                  <a:pt x="1631" y="3136"/>
                </a:cubicBezTo>
                <a:cubicBezTo>
                  <a:pt x="2447" y="3136"/>
                  <a:pt x="3262" y="2613"/>
                  <a:pt x="3262" y="1568"/>
                </a:cubicBezTo>
                <a:cubicBezTo>
                  <a:pt x="3262" y="523"/>
                  <a:pt x="2447" y="0"/>
                  <a:pt x="1631"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7" name="Google Shape;977;p21"/>
          <p:cNvSpPr txBox="1">
            <a:spLocks noGrp="1"/>
          </p:cNvSpPr>
          <p:nvPr>
            <p:ph type="title"/>
          </p:nvPr>
        </p:nvSpPr>
        <p:spPr>
          <a:xfrm>
            <a:off x="994688" y="1824850"/>
            <a:ext cx="3525600" cy="567600"/>
          </a:xfrm>
          <a:prstGeom prst="rect">
            <a:avLst/>
          </a:prstGeom>
        </p:spPr>
        <p:txBody>
          <a:bodyPr spcFirstLastPara="1" wrap="square" lIns="91425" tIns="91425" rIns="91425" bIns="91425" anchor="t" anchorCtr="0">
            <a:noAutofit/>
          </a:bodyPr>
          <a:lstStyle>
            <a:lvl1pPr lvl="0" rtl="0">
              <a:spcBef>
                <a:spcPts val="0"/>
              </a:spcBef>
              <a:spcAft>
                <a:spcPts val="0"/>
              </a:spcAft>
              <a:buSzPts val="2800"/>
              <a:buNone/>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
        <p:nvSpPr>
          <p:cNvPr id="978" name="Google Shape;978;p21"/>
          <p:cNvSpPr txBox="1">
            <a:spLocks noGrp="1"/>
          </p:cNvSpPr>
          <p:nvPr>
            <p:ph type="subTitle" idx="1"/>
          </p:nvPr>
        </p:nvSpPr>
        <p:spPr>
          <a:xfrm>
            <a:off x="999750" y="2490538"/>
            <a:ext cx="3525600" cy="10314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300"/>
              <a:buNone/>
              <a:defRPr sz="1300"/>
            </a:lvl1pPr>
            <a:lvl2pPr lvl="1" rtl="0">
              <a:lnSpc>
                <a:spcPct val="100000"/>
              </a:lnSpc>
              <a:spcBef>
                <a:spcPts val="0"/>
              </a:spcBef>
              <a:spcAft>
                <a:spcPts val="0"/>
              </a:spcAft>
              <a:buSzPts val="1300"/>
              <a:buNone/>
              <a:defRPr sz="1300"/>
            </a:lvl2pPr>
            <a:lvl3pPr lvl="2" rtl="0">
              <a:lnSpc>
                <a:spcPct val="100000"/>
              </a:lnSpc>
              <a:spcBef>
                <a:spcPts val="0"/>
              </a:spcBef>
              <a:spcAft>
                <a:spcPts val="0"/>
              </a:spcAft>
              <a:buSzPts val="1300"/>
              <a:buNone/>
              <a:defRPr sz="1300"/>
            </a:lvl3pPr>
            <a:lvl4pPr lvl="3" rtl="0">
              <a:lnSpc>
                <a:spcPct val="100000"/>
              </a:lnSpc>
              <a:spcBef>
                <a:spcPts val="0"/>
              </a:spcBef>
              <a:spcAft>
                <a:spcPts val="0"/>
              </a:spcAft>
              <a:buSzPts val="1300"/>
              <a:buNone/>
              <a:defRPr sz="1300"/>
            </a:lvl4pPr>
            <a:lvl5pPr lvl="4" rtl="0">
              <a:lnSpc>
                <a:spcPct val="100000"/>
              </a:lnSpc>
              <a:spcBef>
                <a:spcPts val="0"/>
              </a:spcBef>
              <a:spcAft>
                <a:spcPts val="0"/>
              </a:spcAft>
              <a:buSzPts val="1300"/>
              <a:buNone/>
              <a:defRPr sz="1300"/>
            </a:lvl5pPr>
            <a:lvl6pPr lvl="5" rtl="0">
              <a:lnSpc>
                <a:spcPct val="100000"/>
              </a:lnSpc>
              <a:spcBef>
                <a:spcPts val="0"/>
              </a:spcBef>
              <a:spcAft>
                <a:spcPts val="0"/>
              </a:spcAft>
              <a:buSzPts val="1300"/>
              <a:buNone/>
              <a:defRPr sz="1300"/>
            </a:lvl6pPr>
            <a:lvl7pPr lvl="6" rtl="0">
              <a:lnSpc>
                <a:spcPct val="100000"/>
              </a:lnSpc>
              <a:spcBef>
                <a:spcPts val="0"/>
              </a:spcBef>
              <a:spcAft>
                <a:spcPts val="0"/>
              </a:spcAft>
              <a:buSzPts val="1300"/>
              <a:buNone/>
              <a:defRPr sz="1300"/>
            </a:lvl7pPr>
            <a:lvl8pPr lvl="7" rtl="0">
              <a:lnSpc>
                <a:spcPct val="100000"/>
              </a:lnSpc>
              <a:spcBef>
                <a:spcPts val="0"/>
              </a:spcBef>
              <a:spcAft>
                <a:spcPts val="0"/>
              </a:spcAft>
              <a:buSzPts val="1300"/>
              <a:buNone/>
              <a:defRPr sz="1300"/>
            </a:lvl8pPr>
            <a:lvl9pPr lvl="8" rtl="0">
              <a:lnSpc>
                <a:spcPct val="100000"/>
              </a:lnSpc>
              <a:spcBef>
                <a:spcPts val="0"/>
              </a:spcBef>
              <a:spcAft>
                <a:spcPts val="0"/>
              </a:spcAft>
              <a:buSzPts val="1300"/>
              <a:buNone/>
              <a:defRPr sz="1300"/>
            </a:lvl9pPr>
          </a:lstStyle>
          <a:p>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matchingName="Section header" type="secHead">
  <p:cSld name="SECTION_HEADER">
    <p:spTree>
      <p:nvGrpSpPr>
        <p:cNvPr id="1" name="Shape 303"/>
        <p:cNvGrpSpPr/>
        <p:nvPr/>
      </p:nvGrpSpPr>
      <p:grpSpPr>
        <a:xfrm>
          <a:off x="0" y="0"/>
          <a:ext cx="0" cy="0"/>
          <a:chOff x="0" y="0"/>
          <a:chExt cx="0" cy="0"/>
        </a:xfrm>
      </p:grpSpPr>
      <p:sp>
        <p:nvSpPr>
          <p:cNvPr id="304" name="Google Shape;304;p3"/>
          <p:cNvSpPr txBox="1">
            <a:spLocks noGrp="1"/>
          </p:cNvSpPr>
          <p:nvPr>
            <p:ph type="title"/>
          </p:nvPr>
        </p:nvSpPr>
        <p:spPr>
          <a:xfrm>
            <a:off x="5243400" y="3074850"/>
            <a:ext cx="2763000" cy="644700"/>
          </a:xfrm>
          <a:prstGeom prst="rect">
            <a:avLst/>
          </a:prstGeom>
        </p:spPr>
        <p:txBody>
          <a:bodyPr spcFirstLastPara="1" wrap="square" lIns="91425" tIns="91425" rIns="91425" bIns="91425" anchor="ctr" anchorCtr="0">
            <a:noAutofit/>
          </a:bodyPr>
          <a:lstStyle>
            <a:lvl1pPr lvl="0">
              <a:spcBef>
                <a:spcPts val="0"/>
              </a:spcBef>
              <a:spcAft>
                <a:spcPts val="0"/>
              </a:spcAft>
              <a:buClr>
                <a:schemeClr val="accent1"/>
              </a:buClr>
              <a:buSzPts val="2900"/>
              <a:buFont typeface="Poppins"/>
              <a:buNone/>
              <a:defRPr sz="2900">
                <a:solidFill>
                  <a:schemeClr val="accent1"/>
                </a:solidFill>
                <a:latin typeface="Poppins"/>
                <a:ea typeface="Poppins"/>
                <a:cs typeface="Poppins"/>
                <a:sym typeface="Poppins"/>
              </a:defRPr>
            </a:lvl1pPr>
            <a:lvl2pPr lvl="1">
              <a:spcBef>
                <a:spcPts val="0"/>
              </a:spcBef>
              <a:spcAft>
                <a:spcPts val="0"/>
              </a:spcAft>
              <a:buClr>
                <a:schemeClr val="accent1"/>
              </a:buClr>
              <a:buSzPts val="2900"/>
              <a:buNone/>
              <a:defRPr sz="2900">
                <a:solidFill>
                  <a:schemeClr val="accent1"/>
                </a:solidFill>
              </a:defRPr>
            </a:lvl2pPr>
            <a:lvl3pPr lvl="2">
              <a:spcBef>
                <a:spcPts val="0"/>
              </a:spcBef>
              <a:spcAft>
                <a:spcPts val="0"/>
              </a:spcAft>
              <a:buClr>
                <a:schemeClr val="accent1"/>
              </a:buClr>
              <a:buSzPts val="2900"/>
              <a:buNone/>
              <a:defRPr sz="2900">
                <a:solidFill>
                  <a:schemeClr val="accent1"/>
                </a:solidFill>
              </a:defRPr>
            </a:lvl3pPr>
            <a:lvl4pPr lvl="3">
              <a:spcBef>
                <a:spcPts val="0"/>
              </a:spcBef>
              <a:spcAft>
                <a:spcPts val="0"/>
              </a:spcAft>
              <a:buClr>
                <a:schemeClr val="accent1"/>
              </a:buClr>
              <a:buSzPts val="2900"/>
              <a:buNone/>
              <a:defRPr sz="2900">
                <a:solidFill>
                  <a:schemeClr val="accent1"/>
                </a:solidFill>
              </a:defRPr>
            </a:lvl4pPr>
            <a:lvl5pPr lvl="4">
              <a:spcBef>
                <a:spcPts val="0"/>
              </a:spcBef>
              <a:spcAft>
                <a:spcPts val="0"/>
              </a:spcAft>
              <a:buClr>
                <a:schemeClr val="accent1"/>
              </a:buClr>
              <a:buSzPts val="2900"/>
              <a:buNone/>
              <a:defRPr sz="2900">
                <a:solidFill>
                  <a:schemeClr val="accent1"/>
                </a:solidFill>
              </a:defRPr>
            </a:lvl5pPr>
            <a:lvl6pPr lvl="5">
              <a:spcBef>
                <a:spcPts val="0"/>
              </a:spcBef>
              <a:spcAft>
                <a:spcPts val="0"/>
              </a:spcAft>
              <a:buClr>
                <a:schemeClr val="accent1"/>
              </a:buClr>
              <a:buSzPts val="2900"/>
              <a:buNone/>
              <a:defRPr sz="2900">
                <a:solidFill>
                  <a:schemeClr val="accent1"/>
                </a:solidFill>
              </a:defRPr>
            </a:lvl6pPr>
            <a:lvl7pPr lvl="6">
              <a:spcBef>
                <a:spcPts val="0"/>
              </a:spcBef>
              <a:spcAft>
                <a:spcPts val="0"/>
              </a:spcAft>
              <a:buClr>
                <a:schemeClr val="accent1"/>
              </a:buClr>
              <a:buSzPts val="2900"/>
              <a:buNone/>
              <a:defRPr sz="2900">
                <a:solidFill>
                  <a:schemeClr val="accent1"/>
                </a:solidFill>
              </a:defRPr>
            </a:lvl7pPr>
            <a:lvl8pPr lvl="7">
              <a:spcBef>
                <a:spcPts val="0"/>
              </a:spcBef>
              <a:spcAft>
                <a:spcPts val="0"/>
              </a:spcAft>
              <a:buClr>
                <a:schemeClr val="accent1"/>
              </a:buClr>
              <a:buSzPts val="2900"/>
              <a:buNone/>
              <a:defRPr sz="2900">
                <a:solidFill>
                  <a:schemeClr val="accent1"/>
                </a:solidFill>
              </a:defRPr>
            </a:lvl8pPr>
            <a:lvl9pPr lvl="8">
              <a:spcBef>
                <a:spcPts val="0"/>
              </a:spcBef>
              <a:spcAft>
                <a:spcPts val="0"/>
              </a:spcAft>
              <a:buClr>
                <a:schemeClr val="accent1"/>
              </a:buClr>
              <a:buSzPts val="2900"/>
              <a:buNone/>
              <a:defRPr sz="2900">
                <a:solidFill>
                  <a:schemeClr val="accent1"/>
                </a:solidFill>
              </a:defRPr>
            </a:lvl9pPr>
          </a:lstStyle>
          <a:p>
            <a:endParaRPr/>
          </a:p>
        </p:txBody>
      </p:sp>
      <p:sp>
        <p:nvSpPr>
          <p:cNvPr id="305" name="Google Shape;305;p3"/>
          <p:cNvSpPr/>
          <p:nvPr/>
        </p:nvSpPr>
        <p:spPr>
          <a:xfrm>
            <a:off x="5682265" y="-26949"/>
            <a:ext cx="3703744" cy="2518306"/>
          </a:xfrm>
          <a:custGeom>
            <a:avLst/>
            <a:gdLst/>
            <a:ahLst/>
            <a:cxnLst/>
            <a:rect l="l" t="t" r="r" b="b"/>
            <a:pathLst>
              <a:path w="58082" h="39492" extrusionOk="0">
                <a:moveTo>
                  <a:pt x="634" y="0"/>
                </a:moveTo>
                <a:cubicBezTo>
                  <a:pt x="1" y="1394"/>
                  <a:pt x="951" y="3136"/>
                  <a:pt x="4593" y="5289"/>
                </a:cubicBezTo>
                <a:cubicBezTo>
                  <a:pt x="6345" y="6457"/>
                  <a:pt x="8360" y="6789"/>
                  <a:pt x="10465" y="6789"/>
                </a:cubicBezTo>
                <a:cubicBezTo>
                  <a:pt x="13231" y="6789"/>
                  <a:pt x="16153" y="6216"/>
                  <a:pt x="18837" y="6216"/>
                </a:cubicBezTo>
                <a:cubicBezTo>
                  <a:pt x="20869" y="6216"/>
                  <a:pt x="22765" y="6544"/>
                  <a:pt x="24354" y="7696"/>
                </a:cubicBezTo>
                <a:cubicBezTo>
                  <a:pt x="20491" y="11559"/>
                  <a:pt x="9406" y="10609"/>
                  <a:pt x="7475" y="16848"/>
                </a:cubicBezTo>
                <a:cubicBezTo>
                  <a:pt x="5763" y="22016"/>
                  <a:pt x="9437" y="23544"/>
                  <a:pt x="14088" y="23544"/>
                </a:cubicBezTo>
                <a:cubicBezTo>
                  <a:pt x="18557" y="23544"/>
                  <a:pt x="23927" y="22133"/>
                  <a:pt x="26286" y="21187"/>
                </a:cubicBezTo>
                <a:cubicBezTo>
                  <a:pt x="30584" y="19350"/>
                  <a:pt x="36644" y="14377"/>
                  <a:pt x="39852" y="14377"/>
                </a:cubicBezTo>
                <a:cubicBezTo>
                  <a:pt x="41679" y="14377"/>
                  <a:pt x="42582" y="15989"/>
                  <a:pt x="41709" y="20712"/>
                </a:cubicBezTo>
                <a:cubicBezTo>
                  <a:pt x="40252" y="26982"/>
                  <a:pt x="33507" y="32271"/>
                  <a:pt x="35913" y="39491"/>
                </a:cubicBezTo>
                <a:cubicBezTo>
                  <a:pt x="50513" y="37338"/>
                  <a:pt x="56308" y="22992"/>
                  <a:pt x="58082" y="10324"/>
                </a:cubicBezTo>
                <a:lnTo>
                  <a:pt x="58082" y="0"/>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6" name="Google Shape;306;p3"/>
          <p:cNvSpPr/>
          <p:nvPr/>
        </p:nvSpPr>
        <p:spPr>
          <a:xfrm>
            <a:off x="6370448" y="1172267"/>
            <a:ext cx="156641" cy="120012"/>
          </a:xfrm>
          <a:custGeom>
            <a:avLst/>
            <a:gdLst/>
            <a:ahLst/>
            <a:cxnLst/>
            <a:rect l="l" t="t" r="r" b="b"/>
            <a:pathLst>
              <a:path w="2027" h="1553" extrusionOk="0">
                <a:moveTo>
                  <a:pt x="1014" y="1"/>
                </a:moveTo>
                <a:cubicBezTo>
                  <a:pt x="0" y="1"/>
                  <a:pt x="0" y="1552"/>
                  <a:pt x="1014" y="1552"/>
                </a:cubicBezTo>
                <a:cubicBezTo>
                  <a:pt x="2027" y="1552"/>
                  <a:pt x="2027" y="1"/>
                  <a:pt x="1014"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7" name="Google Shape;307;p3"/>
          <p:cNvSpPr/>
          <p:nvPr/>
        </p:nvSpPr>
        <p:spPr>
          <a:xfrm>
            <a:off x="6478099" y="991202"/>
            <a:ext cx="156719" cy="119935"/>
          </a:xfrm>
          <a:custGeom>
            <a:avLst/>
            <a:gdLst/>
            <a:ahLst/>
            <a:cxnLst/>
            <a:rect l="l" t="t" r="r" b="b"/>
            <a:pathLst>
              <a:path w="2028" h="1552" extrusionOk="0">
                <a:moveTo>
                  <a:pt x="1014" y="0"/>
                </a:moveTo>
                <a:cubicBezTo>
                  <a:pt x="1" y="0"/>
                  <a:pt x="1" y="1552"/>
                  <a:pt x="1014" y="1552"/>
                </a:cubicBezTo>
                <a:cubicBezTo>
                  <a:pt x="2027" y="1552"/>
                  <a:pt x="2027" y="0"/>
                  <a:pt x="1014"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8" name="Google Shape;308;p3"/>
          <p:cNvSpPr/>
          <p:nvPr/>
        </p:nvSpPr>
        <p:spPr>
          <a:xfrm>
            <a:off x="6563802" y="1196765"/>
            <a:ext cx="154246" cy="120012"/>
          </a:xfrm>
          <a:custGeom>
            <a:avLst/>
            <a:gdLst/>
            <a:ahLst/>
            <a:cxnLst/>
            <a:rect l="l" t="t" r="r" b="b"/>
            <a:pathLst>
              <a:path w="1996" h="1553" extrusionOk="0">
                <a:moveTo>
                  <a:pt x="1013" y="0"/>
                </a:moveTo>
                <a:cubicBezTo>
                  <a:pt x="0" y="0"/>
                  <a:pt x="0" y="1552"/>
                  <a:pt x="1013" y="1552"/>
                </a:cubicBezTo>
                <a:cubicBezTo>
                  <a:pt x="1995" y="1552"/>
                  <a:pt x="1995" y="0"/>
                  <a:pt x="1013"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9" name="Google Shape;309;p3"/>
          <p:cNvSpPr/>
          <p:nvPr/>
        </p:nvSpPr>
        <p:spPr>
          <a:xfrm>
            <a:off x="124526" y="137747"/>
            <a:ext cx="103723" cy="99686"/>
          </a:xfrm>
          <a:custGeom>
            <a:avLst/>
            <a:gdLst/>
            <a:ahLst/>
            <a:cxnLst/>
            <a:rect l="l" t="t" r="r" b="b"/>
            <a:pathLst>
              <a:path w="3263" h="3136" extrusionOk="0">
                <a:moveTo>
                  <a:pt x="1631" y="1"/>
                </a:moveTo>
                <a:cubicBezTo>
                  <a:pt x="816" y="1"/>
                  <a:pt x="0" y="523"/>
                  <a:pt x="0" y="1568"/>
                </a:cubicBezTo>
                <a:cubicBezTo>
                  <a:pt x="0" y="2613"/>
                  <a:pt x="816" y="3136"/>
                  <a:pt x="1631" y="3136"/>
                </a:cubicBezTo>
                <a:cubicBezTo>
                  <a:pt x="2447" y="3136"/>
                  <a:pt x="3262" y="2613"/>
                  <a:pt x="3262" y="1568"/>
                </a:cubicBezTo>
                <a:cubicBezTo>
                  <a:pt x="3262" y="523"/>
                  <a:pt x="2447" y="1"/>
                  <a:pt x="1631"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0" name="Google Shape;310;p3"/>
          <p:cNvSpPr/>
          <p:nvPr/>
        </p:nvSpPr>
        <p:spPr>
          <a:xfrm>
            <a:off x="124526" y="459876"/>
            <a:ext cx="103723" cy="99686"/>
          </a:xfrm>
          <a:custGeom>
            <a:avLst/>
            <a:gdLst/>
            <a:ahLst/>
            <a:cxnLst/>
            <a:rect l="l" t="t" r="r" b="b"/>
            <a:pathLst>
              <a:path w="3263" h="3136" extrusionOk="0">
                <a:moveTo>
                  <a:pt x="1631" y="1"/>
                </a:moveTo>
                <a:cubicBezTo>
                  <a:pt x="816" y="1"/>
                  <a:pt x="0" y="523"/>
                  <a:pt x="0" y="1568"/>
                </a:cubicBezTo>
                <a:cubicBezTo>
                  <a:pt x="0" y="2613"/>
                  <a:pt x="816" y="3136"/>
                  <a:pt x="1631" y="3136"/>
                </a:cubicBezTo>
                <a:cubicBezTo>
                  <a:pt x="2447" y="3136"/>
                  <a:pt x="3262" y="2613"/>
                  <a:pt x="3262" y="1568"/>
                </a:cubicBezTo>
                <a:cubicBezTo>
                  <a:pt x="3262" y="523"/>
                  <a:pt x="2447" y="1"/>
                  <a:pt x="1631"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1" name="Google Shape;311;p3"/>
          <p:cNvSpPr/>
          <p:nvPr/>
        </p:nvSpPr>
        <p:spPr>
          <a:xfrm>
            <a:off x="124526" y="782004"/>
            <a:ext cx="103723" cy="99717"/>
          </a:xfrm>
          <a:custGeom>
            <a:avLst/>
            <a:gdLst/>
            <a:ahLst/>
            <a:cxnLst/>
            <a:rect l="l" t="t" r="r" b="b"/>
            <a:pathLst>
              <a:path w="3263" h="3137" extrusionOk="0">
                <a:moveTo>
                  <a:pt x="1631" y="1"/>
                </a:moveTo>
                <a:cubicBezTo>
                  <a:pt x="816" y="1"/>
                  <a:pt x="0" y="523"/>
                  <a:pt x="0" y="1568"/>
                </a:cubicBezTo>
                <a:cubicBezTo>
                  <a:pt x="0" y="2613"/>
                  <a:pt x="816" y="3136"/>
                  <a:pt x="1631" y="3136"/>
                </a:cubicBezTo>
                <a:cubicBezTo>
                  <a:pt x="2447" y="3136"/>
                  <a:pt x="3262" y="2613"/>
                  <a:pt x="3262" y="1568"/>
                </a:cubicBezTo>
                <a:cubicBezTo>
                  <a:pt x="3262" y="523"/>
                  <a:pt x="2447" y="1"/>
                  <a:pt x="1631"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2" name="Google Shape;312;p3"/>
          <p:cNvSpPr/>
          <p:nvPr/>
        </p:nvSpPr>
        <p:spPr>
          <a:xfrm>
            <a:off x="124526" y="1104133"/>
            <a:ext cx="103723" cy="99717"/>
          </a:xfrm>
          <a:custGeom>
            <a:avLst/>
            <a:gdLst/>
            <a:ahLst/>
            <a:cxnLst/>
            <a:rect l="l" t="t" r="r" b="b"/>
            <a:pathLst>
              <a:path w="3263" h="3137" extrusionOk="0">
                <a:moveTo>
                  <a:pt x="1631" y="1"/>
                </a:moveTo>
                <a:cubicBezTo>
                  <a:pt x="816" y="1"/>
                  <a:pt x="0" y="523"/>
                  <a:pt x="0" y="1568"/>
                </a:cubicBezTo>
                <a:cubicBezTo>
                  <a:pt x="0" y="2614"/>
                  <a:pt x="816" y="3136"/>
                  <a:pt x="1631" y="3136"/>
                </a:cubicBezTo>
                <a:cubicBezTo>
                  <a:pt x="2447" y="3136"/>
                  <a:pt x="3262" y="2614"/>
                  <a:pt x="3262" y="1568"/>
                </a:cubicBezTo>
                <a:cubicBezTo>
                  <a:pt x="3262" y="523"/>
                  <a:pt x="2447" y="1"/>
                  <a:pt x="1631"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3" name="Google Shape;313;p3"/>
          <p:cNvSpPr/>
          <p:nvPr/>
        </p:nvSpPr>
        <p:spPr>
          <a:xfrm>
            <a:off x="124526" y="1426261"/>
            <a:ext cx="103723" cy="99717"/>
          </a:xfrm>
          <a:custGeom>
            <a:avLst/>
            <a:gdLst/>
            <a:ahLst/>
            <a:cxnLst/>
            <a:rect l="l" t="t" r="r" b="b"/>
            <a:pathLst>
              <a:path w="3263" h="3137" extrusionOk="0">
                <a:moveTo>
                  <a:pt x="1631" y="1"/>
                </a:moveTo>
                <a:cubicBezTo>
                  <a:pt x="816" y="1"/>
                  <a:pt x="0" y="523"/>
                  <a:pt x="0" y="1569"/>
                </a:cubicBezTo>
                <a:cubicBezTo>
                  <a:pt x="0" y="2614"/>
                  <a:pt x="816" y="3136"/>
                  <a:pt x="1631" y="3136"/>
                </a:cubicBezTo>
                <a:cubicBezTo>
                  <a:pt x="2447" y="3136"/>
                  <a:pt x="3262" y="2614"/>
                  <a:pt x="3262" y="1569"/>
                </a:cubicBezTo>
                <a:cubicBezTo>
                  <a:pt x="3262" y="523"/>
                  <a:pt x="2447" y="1"/>
                  <a:pt x="1631"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4" name="Google Shape;314;p3"/>
          <p:cNvSpPr/>
          <p:nvPr/>
        </p:nvSpPr>
        <p:spPr>
          <a:xfrm>
            <a:off x="124526" y="1747404"/>
            <a:ext cx="103723" cy="99686"/>
          </a:xfrm>
          <a:custGeom>
            <a:avLst/>
            <a:gdLst/>
            <a:ahLst/>
            <a:cxnLst/>
            <a:rect l="l" t="t" r="r" b="b"/>
            <a:pathLst>
              <a:path w="3263" h="3136" extrusionOk="0">
                <a:moveTo>
                  <a:pt x="1631" y="0"/>
                </a:moveTo>
                <a:cubicBezTo>
                  <a:pt x="816" y="0"/>
                  <a:pt x="0" y="523"/>
                  <a:pt x="0" y="1568"/>
                </a:cubicBezTo>
                <a:cubicBezTo>
                  <a:pt x="0" y="2613"/>
                  <a:pt x="816" y="3136"/>
                  <a:pt x="1631" y="3136"/>
                </a:cubicBezTo>
                <a:cubicBezTo>
                  <a:pt x="2447" y="3136"/>
                  <a:pt x="3262" y="2613"/>
                  <a:pt x="3262" y="1568"/>
                </a:cubicBezTo>
                <a:cubicBezTo>
                  <a:pt x="3262" y="523"/>
                  <a:pt x="2447" y="0"/>
                  <a:pt x="1631"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5" name="Google Shape;315;p3"/>
          <p:cNvSpPr/>
          <p:nvPr/>
        </p:nvSpPr>
        <p:spPr>
          <a:xfrm>
            <a:off x="124526" y="2069533"/>
            <a:ext cx="103723" cy="99686"/>
          </a:xfrm>
          <a:custGeom>
            <a:avLst/>
            <a:gdLst/>
            <a:ahLst/>
            <a:cxnLst/>
            <a:rect l="l" t="t" r="r" b="b"/>
            <a:pathLst>
              <a:path w="3263" h="3136" extrusionOk="0">
                <a:moveTo>
                  <a:pt x="1631" y="0"/>
                </a:moveTo>
                <a:cubicBezTo>
                  <a:pt x="816" y="0"/>
                  <a:pt x="0" y="523"/>
                  <a:pt x="0" y="1568"/>
                </a:cubicBezTo>
                <a:cubicBezTo>
                  <a:pt x="0" y="2613"/>
                  <a:pt x="816" y="3136"/>
                  <a:pt x="1631" y="3136"/>
                </a:cubicBezTo>
                <a:cubicBezTo>
                  <a:pt x="2447" y="3136"/>
                  <a:pt x="3262" y="2613"/>
                  <a:pt x="3262" y="1568"/>
                </a:cubicBezTo>
                <a:cubicBezTo>
                  <a:pt x="3262" y="523"/>
                  <a:pt x="2447" y="0"/>
                  <a:pt x="1631"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6" name="Google Shape;316;p3"/>
          <p:cNvSpPr/>
          <p:nvPr/>
        </p:nvSpPr>
        <p:spPr>
          <a:xfrm rot="5400000">
            <a:off x="2376408" y="135729"/>
            <a:ext cx="103723" cy="99686"/>
          </a:xfrm>
          <a:custGeom>
            <a:avLst/>
            <a:gdLst/>
            <a:ahLst/>
            <a:cxnLst/>
            <a:rect l="l" t="t" r="r" b="b"/>
            <a:pathLst>
              <a:path w="3263" h="3136" extrusionOk="0">
                <a:moveTo>
                  <a:pt x="1631" y="1"/>
                </a:moveTo>
                <a:cubicBezTo>
                  <a:pt x="816" y="1"/>
                  <a:pt x="0" y="523"/>
                  <a:pt x="0" y="1568"/>
                </a:cubicBezTo>
                <a:cubicBezTo>
                  <a:pt x="0" y="2613"/>
                  <a:pt x="816" y="3136"/>
                  <a:pt x="1631" y="3136"/>
                </a:cubicBezTo>
                <a:cubicBezTo>
                  <a:pt x="2447" y="3136"/>
                  <a:pt x="3262" y="2613"/>
                  <a:pt x="3262" y="1568"/>
                </a:cubicBezTo>
                <a:cubicBezTo>
                  <a:pt x="3262" y="523"/>
                  <a:pt x="2447" y="1"/>
                  <a:pt x="1631"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7" name="Google Shape;317;p3"/>
          <p:cNvSpPr/>
          <p:nvPr/>
        </p:nvSpPr>
        <p:spPr>
          <a:xfrm rot="5400000">
            <a:off x="2054280" y="135729"/>
            <a:ext cx="103723" cy="99686"/>
          </a:xfrm>
          <a:custGeom>
            <a:avLst/>
            <a:gdLst/>
            <a:ahLst/>
            <a:cxnLst/>
            <a:rect l="l" t="t" r="r" b="b"/>
            <a:pathLst>
              <a:path w="3263" h="3136" extrusionOk="0">
                <a:moveTo>
                  <a:pt x="1631" y="1"/>
                </a:moveTo>
                <a:cubicBezTo>
                  <a:pt x="816" y="1"/>
                  <a:pt x="0" y="523"/>
                  <a:pt x="0" y="1568"/>
                </a:cubicBezTo>
                <a:cubicBezTo>
                  <a:pt x="0" y="2613"/>
                  <a:pt x="816" y="3136"/>
                  <a:pt x="1631" y="3136"/>
                </a:cubicBezTo>
                <a:cubicBezTo>
                  <a:pt x="2447" y="3136"/>
                  <a:pt x="3262" y="2613"/>
                  <a:pt x="3262" y="1568"/>
                </a:cubicBezTo>
                <a:cubicBezTo>
                  <a:pt x="3262" y="523"/>
                  <a:pt x="2447" y="1"/>
                  <a:pt x="1631"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8" name="Google Shape;318;p3"/>
          <p:cNvSpPr/>
          <p:nvPr/>
        </p:nvSpPr>
        <p:spPr>
          <a:xfrm rot="5400000">
            <a:off x="1732135" y="135713"/>
            <a:ext cx="103723" cy="99717"/>
          </a:xfrm>
          <a:custGeom>
            <a:avLst/>
            <a:gdLst/>
            <a:ahLst/>
            <a:cxnLst/>
            <a:rect l="l" t="t" r="r" b="b"/>
            <a:pathLst>
              <a:path w="3263" h="3137" extrusionOk="0">
                <a:moveTo>
                  <a:pt x="1631" y="1"/>
                </a:moveTo>
                <a:cubicBezTo>
                  <a:pt x="816" y="1"/>
                  <a:pt x="0" y="523"/>
                  <a:pt x="0" y="1568"/>
                </a:cubicBezTo>
                <a:cubicBezTo>
                  <a:pt x="0" y="2613"/>
                  <a:pt x="816" y="3136"/>
                  <a:pt x="1631" y="3136"/>
                </a:cubicBezTo>
                <a:cubicBezTo>
                  <a:pt x="2447" y="3136"/>
                  <a:pt x="3262" y="2613"/>
                  <a:pt x="3262" y="1568"/>
                </a:cubicBezTo>
                <a:cubicBezTo>
                  <a:pt x="3262" y="523"/>
                  <a:pt x="2447" y="1"/>
                  <a:pt x="1631"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9" name="Google Shape;319;p3"/>
          <p:cNvSpPr/>
          <p:nvPr/>
        </p:nvSpPr>
        <p:spPr>
          <a:xfrm rot="5400000">
            <a:off x="1410007" y="135713"/>
            <a:ext cx="103723" cy="99717"/>
          </a:xfrm>
          <a:custGeom>
            <a:avLst/>
            <a:gdLst/>
            <a:ahLst/>
            <a:cxnLst/>
            <a:rect l="l" t="t" r="r" b="b"/>
            <a:pathLst>
              <a:path w="3263" h="3137" extrusionOk="0">
                <a:moveTo>
                  <a:pt x="1631" y="1"/>
                </a:moveTo>
                <a:cubicBezTo>
                  <a:pt x="816" y="1"/>
                  <a:pt x="0" y="523"/>
                  <a:pt x="0" y="1568"/>
                </a:cubicBezTo>
                <a:cubicBezTo>
                  <a:pt x="0" y="2614"/>
                  <a:pt x="816" y="3136"/>
                  <a:pt x="1631" y="3136"/>
                </a:cubicBezTo>
                <a:cubicBezTo>
                  <a:pt x="2447" y="3136"/>
                  <a:pt x="3262" y="2614"/>
                  <a:pt x="3262" y="1568"/>
                </a:cubicBezTo>
                <a:cubicBezTo>
                  <a:pt x="3262" y="523"/>
                  <a:pt x="2447" y="1"/>
                  <a:pt x="1631"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0" name="Google Shape;320;p3"/>
          <p:cNvSpPr/>
          <p:nvPr/>
        </p:nvSpPr>
        <p:spPr>
          <a:xfrm rot="5400000">
            <a:off x="1087878" y="135713"/>
            <a:ext cx="103723" cy="99717"/>
          </a:xfrm>
          <a:custGeom>
            <a:avLst/>
            <a:gdLst/>
            <a:ahLst/>
            <a:cxnLst/>
            <a:rect l="l" t="t" r="r" b="b"/>
            <a:pathLst>
              <a:path w="3263" h="3137" extrusionOk="0">
                <a:moveTo>
                  <a:pt x="1631" y="1"/>
                </a:moveTo>
                <a:cubicBezTo>
                  <a:pt x="816" y="1"/>
                  <a:pt x="0" y="523"/>
                  <a:pt x="0" y="1569"/>
                </a:cubicBezTo>
                <a:cubicBezTo>
                  <a:pt x="0" y="2614"/>
                  <a:pt x="816" y="3136"/>
                  <a:pt x="1631" y="3136"/>
                </a:cubicBezTo>
                <a:cubicBezTo>
                  <a:pt x="2447" y="3136"/>
                  <a:pt x="3262" y="2614"/>
                  <a:pt x="3262" y="1569"/>
                </a:cubicBezTo>
                <a:cubicBezTo>
                  <a:pt x="3262" y="523"/>
                  <a:pt x="2447" y="1"/>
                  <a:pt x="1631"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1" name="Google Shape;321;p3"/>
          <p:cNvSpPr/>
          <p:nvPr/>
        </p:nvSpPr>
        <p:spPr>
          <a:xfrm rot="5400000">
            <a:off x="766751" y="135729"/>
            <a:ext cx="103723" cy="99686"/>
          </a:xfrm>
          <a:custGeom>
            <a:avLst/>
            <a:gdLst/>
            <a:ahLst/>
            <a:cxnLst/>
            <a:rect l="l" t="t" r="r" b="b"/>
            <a:pathLst>
              <a:path w="3263" h="3136" extrusionOk="0">
                <a:moveTo>
                  <a:pt x="1631" y="0"/>
                </a:moveTo>
                <a:cubicBezTo>
                  <a:pt x="816" y="0"/>
                  <a:pt x="0" y="523"/>
                  <a:pt x="0" y="1568"/>
                </a:cubicBezTo>
                <a:cubicBezTo>
                  <a:pt x="0" y="2613"/>
                  <a:pt x="816" y="3136"/>
                  <a:pt x="1631" y="3136"/>
                </a:cubicBezTo>
                <a:cubicBezTo>
                  <a:pt x="2447" y="3136"/>
                  <a:pt x="3262" y="2613"/>
                  <a:pt x="3262" y="1568"/>
                </a:cubicBezTo>
                <a:cubicBezTo>
                  <a:pt x="3262" y="523"/>
                  <a:pt x="2447" y="0"/>
                  <a:pt x="1631"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2" name="Google Shape;322;p3"/>
          <p:cNvSpPr/>
          <p:nvPr/>
        </p:nvSpPr>
        <p:spPr>
          <a:xfrm rot="5400000">
            <a:off x="444623" y="135729"/>
            <a:ext cx="103723" cy="99686"/>
          </a:xfrm>
          <a:custGeom>
            <a:avLst/>
            <a:gdLst/>
            <a:ahLst/>
            <a:cxnLst/>
            <a:rect l="l" t="t" r="r" b="b"/>
            <a:pathLst>
              <a:path w="3263" h="3136" extrusionOk="0">
                <a:moveTo>
                  <a:pt x="1631" y="0"/>
                </a:moveTo>
                <a:cubicBezTo>
                  <a:pt x="816" y="0"/>
                  <a:pt x="0" y="523"/>
                  <a:pt x="0" y="1568"/>
                </a:cubicBezTo>
                <a:cubicBezTo>
                  <a:pt x="0" y="2613"/>
                  <a:pt x="816" y="3136"/>
                  <a:pt x="1631" y="3136"/>
                </a:cubicBezTo>
                <a:cubicBezTo>
                  <a:pt x="2447" y="3136"/>
                  <a:pt x="3262" y="2613"/>
                  <a:pt x="3262" y="1568"/>
                </a:cubicBezTo>
                <a:cubicBezTo>
                  <a:pt x="3262" y="523"/>
                  <a:pt x="2447" y="0"/>
                  <a:pt x="1631"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323" name="Google Shape;323;p3"/>
          <p:cNvGrpSpPr/>
          <p:nvPr/>
        </p:nvGrpSpPr>
        <p:grpSpPr>
          <a:xfrm>
            <a:off x="-95047" y="3526476"/>
            <a:ext cx="1705006" cy="1671476"/>
            <a:chOff x="-95047" y="3526476"/>
            <a:chExt cx="1705006" cy="1671476"/>
          </a:xfrm>
        </p:grpSpPr>
        <p:sp>
          <p:nvSpPr>
            <p:cNvPr id="324" name="Google Shape;324;p3"/>
            <p:cNvSpPr/>
            <p:nvPr/>
          </p:nvSpPr>
          <p:spPr>
            <a:xfrm>
              <a:off x="257955" y="4710630"/>
              <a:ext cx="1352004" cy="467736"/>
            </a:xfrm>
            <a:custGeom>
              <a:avLst/>
              <a:gdLst/>
              <a:ahLst/>
              <a:cxnLst/>
              <a:rect l="l" t="t" r="r" b="b"/>
              <a:pathLst>
                <a:path w="42089" h="14561" extrusionOk="0">
                  <a:moveTo>
                    <a:pt x="42089" y="0"/>
                  </a:moveTo>
                  <a:lnTo>
                    <a:pt x="42089" y="0"/>
                  </a:lnTo>
                  <a:cubicBezTo>
                    <a:pt x="26508" y="950"/>
                    <a:pt x="11718" y="2407"/>
                    <a:pt x="1" y="14283"/>
                  </a:cubicBezTo>
                  <a:lnTo>
                    <a:pt x="159" y="14315"/>
                  </a:lnTo>
                  <a:cubicBezTo>
                    <a:pt x="629" y="14299"/>
                    <a:pt x="1102" y="14293"/>
                    <a:pt x="1575" y="14293"/>
                  </a:cubicBezTo>
                  <a:cubicBezTo>
                    <a:pt x="4583" y="14293"/>
                    <a:pt x="7653" y="14561"/>
                    <a:pt x="10709" y="14561"/>
                  </a:cubicBezTo>
                  <a:cubicBezTo>
                    <a:pt x="13104" y="14561"/>
                    <a:pt x="15491" y="14396"/>
                    <a:pt x="17830" y="13808"/>
                  </a:cubicBezTo>
                  <a:cubicBezTo>
                    <a:pt x="21504" y="12700"/>
                    <a:pt x="25526" y="11084"/>
                    <a:pt x="29073" y="9311"/>
                  </a:cubicBezTo>
                  <a:cubicBezTo>
                    <a:pt x="32747" y="7379"/>
                    <a:pt x="40315" y="3547"/>
                    <a:pt x="42089"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5" name="Google Shape;325;p3"/>
            <p:cNvSpPr/>
            <p:nvPr/>
          </p:nvSpPr>
          <p:spPr>
            <a:xfrm>
              <a:off x="261328" y="4773752"/>
              <a:ext cx="1205750" cy="405739"/>
            </a:xfrm>
            <a:custGeom>
              <a:avLst/>
              <a:gdLst/>
              <a:ahLst/>
              <a:cxnLst/>
              <a:rect l="l" t="t" r="r" b="b"/>
              <a:pathLst>
                <a:path w="37536" h="12631" extrusionOk="0">
                  <a:moveTo>
                    <a:pt x="37052" y="0"/>
                  </a:moveTo>
                  <a:cubicBezTo>
                    <a:pt x="37009" y="0"/>
                    <a:pt x="36963" y="9"/>
                    <a:pt x="36917" y="30"/>
                  </a:cubicBezTo>
                  <a:cubicBezTo>
                    <a:pt x="32420" y="1994"/>
                    <a:pt x="27638" y="3166"/>
                    <a:pt x="22919" y="4432"/>
                  </a:cubicBezTo>
                  <a:cubicBezTo>
                    <a:pt x="18010" y="5763"/>
                    <a:pt x="13165" y="7346"/>
                    <a:pt x="8383" y="9056"/>
                  </a:cubicBezTo>
                  <a:cubicBezTo>
                    <a:pt x="5691" y="10038"/>
                    <a:pt x="2999" y="11051"/>
                    <a:pt x="307" y="12033"/>
                  </a:cubicBezTo>
                  <a:cubicBezTo>
                    <a:pt x="1" y="12172"/>
                    <a:pt x="62" y="12631"/>
                    <a:pt x="340" y="12631"/>
                  </a:cubicBezTo>
                  <a:cubicBezTo>
                    <a:pt x="378" y="12631"/>
                    <a:pt x="420" y="12622"/>
                    <a:pt x="466" y="12603"/>
                  </a:cubicBezTo>
                  <a:cubicBezTo>
                    <a:pt x="5311" y="10830"/>
                    <a:pt x="10156" y="8993"/>
                    <a:pt x="15065" y="7378"/>
                  </a:cubicBezTo>
                  <a:cubicBezTo>
                    <a:pt x="19816" y="5826"/>
                    <a:pt x="24693" y="4654"/>
                    <a:pt x="29506" y="3261"/>
                  </a:cubicBezTo>
                  <a:cubicBezTo>
                    <a:pt x="32135" y="2501"/>
                    <a:pt x="34732" y="1646"/>
                    <a:pt x="37234" y="537"/>
                  </a:cubicBezTo>
                  <a:cubicBezTo>
                    <a:pt x="37536" y="400"/>
                    <a:pt x="37337" y="0"/>
                    <a:pt x="37052"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6" name="Google Shape;326;p3"/>
            <p:cNvSpPr/>
            <p:nvPr/>
          </p:nvSpPr>
          <p:spPr>
            <a:xfrm>
              <a:off x="505176" y="4933371"/>
              <a:ext cx="171020" cy="197007"/>
            </a:xfrm>
            <a:custGeom>
              <a:avLst/>
              <a:gdLst/>
              <a:ahLst/>
              <a:cxnLst/>
              <a:rect l="l" t="t" r="r" b="b"/>
              <a:pathLst>
                <a:path w="5324" h="6133" extrusionOk="0">
                  <a:moveTo>
                    <a:pt x="4916" y="1"/>
                  </a:moveTo>
                  <a:cubicBezTo>
                    <a:pt x="4849" y="1"/>
                    <a:pt x="4779" y="29"/>
                    <a:pt x="4719" y="97"/>
                  </a:cubicBezTo>
                  <a:cubicBezTo>
                    <a:pt x="3199" y="1554"/>
                    <a:pt x="1299" y="2662"/>
                    <a:pt x="95" y="4404"/>
                  </a:cubicBezTo>
                  <a:cubicBezTo>
                    <a:pt x="0" y="4499"/>
                    <a:pt x="32" y="4689"/>
                    <a:pt x="127" y="4752"/>
                  </a:cubicBezTo>
                  <a:cubicBezTo>
                    <a:pt x="1077" y="5576"/>
                    <a:pt x="2407" y="5702"/>
                    <a:pt x="3547" y="6114"/>
                  </a:cubicBezTo>
                  <a:cubicBezTo>
                    <a:pt x="3582" y="6126"/>
                    <a:pt x="3614" y="6132"/>
                    <a:pt x="3645" y="6132"/>
                  </a:cubicBezTo>
                  <a:cubicBezTo>
                    <a:pt x="3922" y="6132"/>
                    <a:pt x="4019" y="5658"/>
                    <a:pt x="3706" y="5544"/>
                  </a:cubicBezTo>
                  <a:cubicBezTo>
                    <a:pt x="2769" y="5193"/>
                    <a:pt x="1590" y="5085"/>
                    <a:pt x="741" y="4496"/>
                  </a:cubicBezTo>
                  <a:lnTo>
                    <a:pt x="741" y="4496"/>
                  </a:lnTo>
                  <a:cubicBezTo>
                    <a:pt x="1297" y="3760"/>
                    <a:pt x="2026" y="3148"/>
                    <a:pt x="2756" y="2535"/>
                  </a:cubicBezTo>
                  <a:cubicBezTo>
                    <a:pt x="3547" y="1870"/>
                    <a:pt x="4371" y="1237"/>
                    <a:pt x="5131" y="509"/>
                  </a:cubicBezTo>
                  <a:cubicBezTo>
                    <a:pt x="5324" y="291"/>
                    <a:pt x="5131" y="1"/>
                    <a:pt x="491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7" name="Google Shape;327;p3"/>
            <p:cNvSpPr/>
            <p:nvPr/>
          </p:nvSpPr>
          <p:spPr>
            <a:xfrm>
              <a:off x="744237" y="4858974"/>
              <a:ext cx="220682" cy="188977"/>
            </a:xfrm>
            <a:custGeom>
              <a:avLst/>
              <a:gdLst/>
              <a:ahLst/>
              <a:cxnLst/>
              <a:rect l="l" t="t" r="r" b="b"/>
              <a:pathLst>
                <a:path w="6870" h="5883" extrusionOk="0">
                  <a:moveTo>
                    <a:pt x="3571" y="1"/>
                  </a:moveTo>
                  <a:cubicBezTo>
                    <a:pt x="3482" y="1"/>
                    <a:pt x="3391" y="39"/>
                    <a:pt x="3326" y="133"/>
                  </a:cubicBezTo>
                  <a:cubicBezTo>
                    <a:pt x="2312" y="1526"/>
                    <a:pt x="1014" y="2698"/>
                    <a:pt x="96" y="4155"/>
                  </a:cubicBezTo>
                  <a:cubicBezTo>
                    <a:pt x="1" y="4313"/>
                    <a:pt x="96" y="4535"/>
                    <a:pt x="286" y="4598"/>
                  </a:cubicBezTo>
                  <a:cubicBezTo>
                    <a:pt x="2312" y="5073"/>
                    <a:pt x="4434" y="5136"/>
                    <a:pt x="6398" y="5865"/>
                  </a:cubicBezTo>
                  <a:cubicBezTo>
                    <a:pt x="6432" y="5877"/>
                    <a:pt x="6465" y="5883"/>
                    <a:pt x="6495" y="5883"/>
                  </a:cubicBezTo>
                  <a:cubicBezTo>
                    <a:pt x="6772" y="5883"/>
                    <a:pt x="6870" y="5409"/>
                    <a:pt x="6556" y="5295"/>
                  </a:cubicBezTo>
                  <a:cubicBezTo>
                    <a:pt x="4725" y="4616"/>
                    <a:pt x="2757" y="4515"/>
                    <a:pt x="856" y="4093"/>
                  </a:cubicBezTo>
                  <a:lnTo>
                    <a:pt x="856" y="4093"/>
                  </a:lnTo>
                  <a:cubicBezTo>
                    <a:pt x="1733" y="2797"/>
                    <a:pt x="2930" y="1728"/>
                    <a:pt x="3832" y="418"/>
                  </a:cubicBezTo>
                  <a:cubicBezTo>
                    <a:pt x="3989" y="217"/>
                    <a:pt x="3784" y="1"/>
                    <a:pt x="3571"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8" name="Google Shape;328;p3"/>
            <p:cNvSpPr/>
            <p:nvPr/>
          </p:nvSpPr>
          <p:spPr>
            <a:xfrm>
              <a:off x="998556" y="4814580"/>
              <a:ext cx="139508" cy="152775"/>
            </a:xfrm>
            <a:custGeom>
              <a:avLst/>
              <a:gdLst/>
              <a:ahLst/>
              <a:cxnLst/>
              <a:rect l="l" t="t" r="r" b="b"/>
              <a:pathLst>
                <a:path w="4343" h="4756" extrusionOk="0">
                  <a:moveTo>
                    <a:pt x="1822" y="1"/>
                  </a:moveTo>
                  <a:cubicBezTo>
                    <a:pt x="1732" y="1"/>
                    <a:pt x="1643" y="45"/>
                    <a:pt x="1584" y="153"/>
                  </a:cubicBezTo>
                  <a:cubicBezTo>
                    <a:pt x="1014" y="1198"/>
                    <a:pt x="222" y="2243"/>
                    <a:pt x="32" y="3446"/>
                  </a:cubicBezTo>
                  <a:cubicBezTo>
                    <a:pt x="1" y="3605"/>
                    <a:pt x="64" y="3731"/>
                    <a:pt x="222" y="3795"/>
                  </a:cubicBezTo>
                  <a:cubicBezTo>
                    <a:pt x="1394" y="4207"/>
                    <a:pt x="2629" y="4523"/>
                    <a:pt x="3833" y="4745"/>
                  </a:cubicBezTo>
                  <a:cubicBezTo>
                    <a:pt x="3862" y="4752"/>
                    <a:pt x="3890" y="4756"/>
                    <a:pt x="3916" y="4756"/>
                  </a:cubicBezTo>
                  <a:cubicBezTo>
                    <a:pt x="4234" y="4756"/>
                    <a:pt x="4342" y="4263"/>
                    <a:pt x="3991" y="4175"/>
                  </a:cubicBezTo>
                  <a:cubicBezTo>
                    <a:pt x="2881" y="3970"/>
                    <a:pt x="1744" y="3685"/>
                    <a:pt x="655" y="3319"/>
                  </a:cubicBezTo>
                  <a:lnTo>
                    <a:pt x="655" y="3319"/>
                  </a:lnTo>
                  <a:cubicBezTo>
                    <a:pt x="905" y="2285"/>
                    <a:pt x="1593" y="1375"/>
                    <a:pt x="2091" y="438"/>
                  </a:cubicBezTo>
                  <a:cubicBezTo>
                    <a:pt x="2222" y="219"/>
                    <a:pt x="2021" y="1"/>
                    <a:pt x="1822"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9" name="Google Shape;329;p3"/>
            <p:cNvSpPr/>
            <p:nvPr/>
          </p:nvSpPr>
          <p:spPr>
            <a:xfrm>
              <a:off x="1220335" y="4789074"/>
              <a:ext cx="90393" cy="109345"/>
            </a:xfrm>
            <a:custGeom>
              <a:avLst/>
              <a:gdLst/>
              <a:ahLst/>
              <a:cxnLst/>
              <a:rect l="l" t="t" r="r" b="b"/>
              <a:pathLst>
                <a:path w="2814" h="3404" extrusionOk="0">
                  <a:moveTo>
                    <a:pt x="1053" y="1"/>
                  </a:moveTo>
                  <a:cubicBezTo>
                    <a:pt x="933" y="1"/>
                    <a:pt x="811" y="66"/>
                    <a:pt x="761" y="218"/>
                  </a:cubicBezTo>
                  <a:cubicBezTo>
                    <a:pt x="507" y="915"/>
                    <a:pt x="191" y="1580"/>
                    <a:pt x="32" y="2309"/>
                  </a:cubicBezTo>
                  <a:cubicBezTo>
                    <a:pt x="1" y="2435"/>
                    <a:pt x="32" y="2562"/>
                    <a:pt x="159" y="2625"/>
                  </a:cubicBezTo>
                  <a:cubicBezTo>
                    <a:pt x="856" y="2974"/>
                    <a:pt x="1584" y="3164"/>
                    <a:pt x="2312" y="3385"/>
                  </a:cubicBezTo>
                  <a:cubicBezTo>
                    <a:pt x="2350" y="3398"/>
                    <a:pt x="2386" y="3404"/>
                    <a:pt x="2418" y="3404"/>
                  </a:cubicBezTo>
                  <a:cubicBezTo>
                    <a:pt x="2719" y="3404"/>
                    <a:pt x="2813" y="2929"/>
                    <a:pt x="2471" y="2815"/>
                  </a:cubicBezTo>
                  <a:cubicBezTo>
                    <a:pt x="1872" y="2616"/>
                    <a:pt x="1247" y="2467"/>
                    <a:pt x="666" y="2208"/>
                  </a:cubicBezTo>
                  <a:lnTo>
                    <a:pt x="666" y="2208"/>
                  </a:lnTo>
                  <a:cubicBezTo>
                    <a:pt x="836" y="1579"/>
                    <a:pt x="1108" y="990"/>
                    <a:pt x="1331" y="377"/>
                  </a:cubicBezTo>
                  <a:cubicBezTo>
                    <a:pt x="1407" y="149"/>
                    <a:pt x="1232" y="1"/>
                    <a:pt x="1053"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0" name="Google Shape;330;p3"/>
            <p:cNvSpPr/>
            <p:nvPr/>
          </p:nvSpPr>
          <p:spPr>
            <a:xfrm>
              <a:off x="920240" y="4868290"/>
              <a:ext cx="32572" cy="25473"/>
            </a:xfrm>
            <a:custGeom>
              <a:avLst/>
              <a:gdLst/>
              <a:ahLst/>
              <a:cxnLst/>
              <a:rect l="l" t="t" r="r" b="b"/>
              <a:pathLst>
                <a:path w="1014" h="793" extrusionOk="0">
                  <a:moveTo>
                    <a:pt x="507" y="1"/>
                  </a:moveTo>
                  <a:cubicBezTo>
                    <a:pt x="0" y="1"/>
                    <a:pt x="0" y="793"/>
                    <a:pt x="507" y="793"/>
                  </a:cubicBezTo>
                  <a:cubicBezTo>
                    <a:pt x="1014" y="793"/>
                    <a:pt x="1014" y="1"/>
                    <a:pt x="50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1" name="Google Shape;331;p3"/>
            <p:cNvSpPr/>
            <p:nvPr/>
          </p:nvSpPr>
          <p:spPr>
            <a:xfrm>
              <a:off x="953809" y="4831670"/>
              <a:ext cx="32572" cy="26501"/>
            </a:xfrm>
            <a:custGeom>
              <a:avLst/>
              <a:gdLst/>
              <a:ahLst/>
              <a:cxnLst/>
              <a:rect l="l" t="t" r="r" b="b"/>
              <a:pathLst>
                <a:path w="1014" h="825" extrusionOk="0">
                  <a:moveTo>
                    <a:pt x="507" y="1"/>
                  </a:moveTo>
                  <a:cubicBezTo>
                    <a:pt x="0" y="1"/>
                    <a:pt x="0" y="824"/>
                    <a:pt x="507" y="824"/>
                  </a:cubicBezTo>
                  <a:cubicBezTo>
                    <a:pt x="1014" y="824"/>
                    <a:pt x="1014" y="1"/>
                    <a:pt x="50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2" name="Google Shape;332;p3"/>
            <p:cNvSpPr/>
            <p:nvPr/>
          </p:nvSpPr>
          <p:spPr>
            <a:xfrm>
              <a:off x="1162353" y="4903914"/>
              <a:ext cx="33600" cy="26469"/>
            </a:xfrm>
            <a:custGeom>
              <a:avLst/>
              <a:gdLst/>
              <a:ahLst/>
              <a:cxnLst/>
              <a:rect l="l" t="t" r="r" b="b"/>
              <a:pathLst>
                <a:path w="1046" h="824" extrusionOk="0">
                  <a:moveTo>
                    <a:pt x="507" y="0"/>
                  </a:moveTo>
                  <a:cubicBezTo>
                    <a:pt x="1" y="0"/>
                    <a:pt x="1" y="824"/>
                    <a:pt x="507" y="824"/>
                  </a:cubicBezTo>
                  <a:cubicBezTo>
                    <a:pt x="1046" y="824"/>
                    <a:pt x="1046" y="0"/>
                    <a:pt x="50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3" name="Google Shape;333;p3"/>
            <p:cNvSpPr/>
            <p:nvPr/>
          </p:nvSpPr>
          <p:spPr>
            <a:xfrm>
              <a:off x="1197945" y="4925276"/>
              <a:ext cx="33632" cy="25473"/>
            </a:xfrm>
            <a:custGeom>
              <a:avLst/>
              <a:gdLst/>
              <a:ahLst/>
              <a:cxnLst/>
              <a:rect l="l" t="t" r="r" b="b"/>
              <a:pathLst>
                <a:path w="1047" h="793" extrusionOk="0">
                  <a:moveTo>
                    <a:pt x="539" y="0"/>
                  </a:moveTo>
                  <a:cubicBezTo>
                    <a:pt x="1" y="0"/>
                    <a:pt x="1" y="792"/>
                    <a:pt x="539" y="792"/>
                  </a:cubicBezTo>
                  <a:cubicBezTo>
                    <a:pt x="1046" y="792"/>
                    <a:pt x="1046" y="0"/>
                    <a:pt x="539"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4" name="Google Shape;334;p3"/>
            <p:cNvSpPr/>
            <p:nvPr/>
          </p:nvSpPr>
          <p:spPr>
            <a:xfrm>
              <a:off x="-69605" y="3526476"/>
              <a:ext cx="830142" cy="1226887"/>
            </a:xfrm>
            <a:custGeom>
              <a:avLst/>
              <a:gdLst/>
              <a:ahLst/>
              <a:cxnLst/>
              <a:rect l="l" t="t" r="r" b="b"/>
              <a:pathLst>
                <a:path w="25843" h="38194" extrusionOk="0">
                  <a:moveTo>
                    <a:pt x="25842" y="1"/>
                  </a:moveTo>
                  <a:lnTo>
                    <a:pt x="25842" y="1"/>
                  </a:lnTo>
                  <a:cubicBezTo>
                    <a:pt x="18622" y="2249"/>
                    <a:pt x="10578" y="7221"/>
                    <a:pt x="5922" y="13302"/>
                  </a:cubicBezTo>
                  <a:cubicBezTo>
                    <a:pt x="475" y="20712"/>
                    <a:pt x="0" y="29389"/>
                    <a:pt x="475" y="38193"/>
                  </a:cubicBezTo>
                  <a:lnTo>
                    <a:pt x="475" y="37718"/>
                  </a:lnTo>
                  <a:cubicBezTo>
                    <a:pt x="3357" y="37085"/>
                    <a:pt x="5764" y="34171"/>
                    <a:pt x="8013" y="32430"/>
                  </a:cubicBezTo>
                  <a:cubicBezTo>
                    <a:pt x="11243" y="30023"/>
                    <a:pt x="14125" y="27458"/>
                    <a:pt x="16690" y="24386"/>
                  </a:cubicBezTo>
                  <a:cubicBezTo>
                    <a:pt x="21820" y="18305"/>
                    <a:pt x="25684" y="8013"/>
                    <a:pt x="2584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5" name="Google Shape;335;p3"/>
            <p:cNvSpPr/>
            <p:nvPr/>
          </p:nvSpPr>
          <p:spPr>
            <a:xfrm>
              <a:off x="-46252" y="3655771"/>
              <a:ext cx="701941" cy="1060107"/>
            </a:xfrm>
            <a:custGeom>
              <a:avLst/>
              <a:gdLst/>
              <a:ahLst/>
              <a:cxnLst/>
              <a:rect l="l" t="t" r="r" b="b"/>
              <a:pathLst>
                <a:path w="21852" h="33002" extrusionOk="0">
                  <a:moveTo>
                    <a:pt x="21425" y="0"/>
                  </a:moveTo>
                  <a:cubicBezTo>
                    <a:pt x="21357" y="0"/>
                    <a:pt x="21285" y="28"/>
                    <a:pt x="21220" y="93"/>
                  </a:cubicBezTo>
                  <a:cubicBezTo>
                    <a:pt x="17673" y="3355"/>
                    <a:pt x="15266" y="7662"/>
                    <a:pt x="12606" y="11620"/>
                  </a:cubicBezTo>
                  <a:cubicBezTo>
                    <a:pt x="11181" y="13710"/>
                    <a:pt x="9661" y="15737"/>
                    <a:pt x="8267" y="17859"/>
                  </a:cubicBezTo>
                  <a:cubicBezTo>
                    <a:pt x="6811" y="20044"/>
                    <a:pt x="5385" y="22293"/>
                    <a:pt x="4087" y="24573"/>
                  </a:cubicBezTo>
                  <a:cubicBezTo>
                    <a:pt x="2599" y="27170"/>
                    <a:pt x="1268" y="29893"/>
                    <a:pt x="97" y="32648"/>
                  </a:cubicBezTo>
                  <a:cubicBezTo>
                    <a:pt x="0" y="32860"/>
                    <a:pt x="185" y="33002"/>
                    <a:pt x="373" y="33002"/>
                  </a:cubicBezTo>
                  <a:cubicBezTo>
                    <a:pt x="495" y="33002"/>
                    <a:pt x="617" y="32943"/>
                    <a:pt x="667" y="32807"/>
                  </a:cubicBezTo>
                  <a:cubicBezTo>
                    <a:pt x="2725" y="27930"/>
                    <a:pt x="5354" y="23306"/>
                    <a:pt x="8299" y="18904"/>
                  </a:cubicBezTo>
                  <a:cubicBezTo>
                    <a:pt x="9661" y="16782"/>
                    <a:pt x="11118" y="14755"/>
                    <a:pt x="12574" y="12697"/>
                  </a:cubicBezTo>
                  <a:cubicBezTo>
                    <a:pt x="13936" y="10733"/>
                    <a:pt x="15203" y="8675"/>
                    <a:pt x="16565" y="6680"/>
                  </a:cubicBezTo>
                  <a:cubicBezTo>
                    <a:pt x="18085" y="4495"/>
                    <a:pt x="19668" y="2310"/>
                    <a:pt x="21632" y="504"/>
                  </a:cubicBezTo>
                  <a:cubicBezTo>
                    <a:pt x="21852" y="309"/>
                    <a:pt x="21657" y="0"/>
                    <a:pt x="21425"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6" name="Google Shape;336;p3"/>
            <p:cNvSpPr/>
            <p:nvPr/>
          </p:nvSpPr>
          <p:spPr>
            <a:xfrm>
              <a:off x="15843" y="4339319"/>
              <a:ext cx="235586" cy="205134"/>
            </a:xfrm>
            <a:custGeom>
              <a:avLst/>
              <a:gdLst/>
              <a:ahLst/>
              <a:cxnLst/>
              <a:rect l="l" t="t" r="r" b="b"/>
              <a:pathLst>
                <a:path w="7334" h="6386" extrusionOk="0">
                  <a:moveTo>
                    <a:pt x="289" y="0"/>
                  </a:moveTo>
                  <a:cubicBezTo>
                    <a:pt x="143" y="0"/>
                    <a:pt x="0" y="95"/>
                    <a:pt x="0" y="285"/>
                  </a:cubicBezTo>
                  <a:cubicBezTo>
                    <a:pt x="95" y="2249"/>
                    <a:pt x="317" y="4212"/>
                    <a:pt x="666" y="6144"/>
                  </a:cubicBezTo>
                  <a:cubicBezTo>
                    <a:pt x="697" y="6302"/>
                    <a:pt x="824" y="6366"/>
                    <a:pt x="951" y="6366"/>
                  </a:cubicBezTo>
                  <a:cubicBezTo>
                    <a:pt x="1102" y="6379"/>
                    <a:pt x="1254" y="6386"/>
                    <a:pt x="1407" y="6386"/>
                  </a:cubicBezTo>
                  <a:cubicBezTo>
                    <a:pt x="2306" y="6386"/>
                    <a:pt x="3215" y="6161"/>
                    <a:pt x="4054" y="5891"/>
                  </a:cubicBezTo>
                  <a:cubicBezTo>
                    <a:pt x="5068" y="5574"/>
                    <a:pt x="6081" y="5162"/>
                    <a:pt x="7031" y="4719"/>
                  </a:cubicBezTo>
                  <a:cubicBezTo>
                    <a:pt x="7333" y="4581"/>
                    <a:pt x="7159" y="4182"/>
                    <a:pt x="6880" y="4182"/>
                  </a:cubicBezTo>
                  <a:cubicBezTo>
                    <a:pt x="6837" y="4182"/>
                    <a:pt x="6792" y="4191"/>
                    <a:pt x="6746" y="4212"/>
                  </a:cubicBezTo>
                  <a:cubicBezTo>
                    <a:pt x="5828" y="4624"/>
                    <a:pt x="4878" y="5004"/>
                    <a:pt x="3896" y="5321"/>
                  </a:cubicBezTo>
                  <a:cubicBezTo>
                    <a:pt x="3084" y="5564"/>
                    <a:pt x="2227" y="5784"/>
                    <a:pt x="1382" y="5784"/>
                  </a:cubicBezTo>
                  <a:cubicBezTo>
                    <a:pt x="1322" y="5784"/>
                    <a:pt x="1262" y="5783"/>
                    <a:pt x="1201" y="5781"/>
                  </a:cubicBezTo>
                  <a:lnTo>
                    <a:pt x="1201" y="5781"/>
                  </a:lnTo>
                  <a:cubicBezTo>
                    <a:pt x="903" y="3978"/>
                    <a:pt x="694" y="2146"/>
                    <a:pt x="602" y="285"/>
                  </a:cubicBezTo>
                  <a:cubicBezTo>
                    <a:pt x="586" y="95"/>
                    <a:pt x="436" y="0"/>
                    <a:pt x="289"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7" name="Google Shape;337;p3"/>
            <p:cNvSpPr/>
            <p:nvPr/>
          </p:nvSpPr>
          <p:spPr>
            <a:xfrm>
              <a:off x="138939" y="4083972"/>
              <a:ext cx="269058" cy="248532"/>
            </a:xfrm>
            <a:custGeom>
              <a:avLst/>
              <a:gdLst/>
              <a:ahLst/>
              <a:cxnLst/>
              <a:rect l="l" t="t" r="r" b="b"/>
              <a:pathLst>
                <a:path w="8376" h="7737" extrusionOk="0">
                  <a:moveTo>
                    <a:pt x="705" y="0"/>
                  </a:moveTo>
                  <a:cubicBezTo>
                    <a:pt x="563" y="0"/>
                    <a:pt x="428" y="95"/>
                    <a:pt x="444" y="285"/>
                  </a:cubicBezTo>
                  <a:cubicBezTo>
                    <a:pt x="602" y="2692"/>
                    <a:pt x="0" y="5162"/>
                    <a:pt x="697" y="7506"/>
                  </a:cubicBezTo>
                  <a:cubicBezTo>
                    <a:pt x="729" y="7664"/>
                    <a:pt x="824" y="7727"/>
                    <a:pt x="982" y="7727"/>
                  </a:cubicBezTo>
                  <a:cubicBezTo>
                    <a:pt x="1097" y="7734"/>
                    <a:pt x="1211" y="7736"/>
                    <a:pt x="1327" y="7736"/>
                  </a:cubicBezTo>
                  <a:cubicBezTo>
                    <a:pt x="2425" y="7736"/>
                    <a:pt x="3564" y="7476"/>
                    <a:pt x="4624" y="7189"/>
                  </a:cubicBezTo>
                  <a:cubicBezTo>
                    <a:pt x="5828" y="6841"/>
                    <a:pt x="7031" y="6429"/>
                    <a:pt x="8108" y="5764"/>
                  </a:cubicBezTo>
                  <a:cubicBezTo>
                    <a:pt x="8376" y="5603"/>
                    <a:pt x="8213" y="5215"/>
                    <a:pt x="7945" y="5215"/>
                  </a:cubicBezTo>
                  <a:cubicBezTo>
                    <a:pt x="7896" y="5215"/>
                    <a:pt x="7844" y="5228"/>
                    <a:pt x="7791" y="5257"/>
                  </a:cubicBezTo>
                  <a:cubicBezTo>
                    <a:pt x="6778" y="5891"/>
                    <a:pt x="5606" y="6302"/>
                    <a:pt x="4466" y="6619"/>
                  </a:cubicBezTo>
                  <a:cubicBezTo>
                    <a:pt x="3445" y="6903"/>
                    <a:pt x="2398" y="7136"/>
                    <a:pt x="1326" y="7136"/>
                  </a:cubicBezTo>
                  <a:cubicBezTo>
                    <a:pt x="1277" y="7136"/>
                    <a:pt x="1229" y="7135"/>
                    <a:pt x="1180" y="7134"/>
                  </a:cubicBezTo>
                  <a:lnTo>
                    <a:pt x="1180" y="7134"/>
                  </a:lnTo>
                  <a:cubicBezTo>
                    <a:pt x="637" y="4916"/>
                    <a:pt x="1167" y="2556"/>
                    <a:pt x="1014" y="285"/>
                  </a:cubicBezTo>
                  <a:cubicBezTo>
                    <a:pt x="998" y="95"/>
                    <a:pt x="848" y="0"/>
                    <a:pt x="705"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 name="Google Shape;338;p3"/>
            <p:cNvSpPr/>
            <p:nvPr/>
          </p:nvSpPr>
          <p:spPr>
            <a:xfrm>
              <a:off x="282369" y="3924256"/>
              <a:ext cx="251487" cy="207543"/>
            </a:xfrm>
            <a:custGeom>
              <a:avLst/>
              <a:gdLst/>
              <a:ahLst/>
              <a:cxnLst/>
              <a:rect l="l" t="t" r="r" b="b"/>
              <a:pathLst>
                <a:path w="7829" h="6461" extrusionOk="0">
                  <a:moveTo>
                    <a:pt x="428" y="0"/>
                  </a:moveTo>
                  <a:cubicBezTo>
                    <a:pt x="278" y="0"/>
                    <a:pt x="127" y="95"/>
                    <a:pt x="127" y="285"/>
                  </a:cubicBezTo>
                  <a:cubicBezTo>
                    <a:pt x="127" y="1109"/>
                    <a:pt x="64" y="1932"/>
                    <a:pt x="64" y="2755"/>
                  </a:cubicBezTo>
                  <a:cubicBezTo>
                    <a:pt x="32" y="3706"/>
                    <a:pt x="1" y="4751"/>
                    <a:pt x="286" y="5669"/>
                  </a:cubicBezTo>
                  <a:cubicBezTo>
                    <a:pt x="381" y="5986"/>
                    <a:pt x="507" y="6239"/>
                    <a:pt x="792" y="6366"/>
                  </a:cubicBezTo>
                  <a:cubicBezTo>
                    <a:pt x="1109" y="6461"/>
                    <a:pt x="1458" y="6461"/>
                    <a:pt x="1774" y="6461"/>
                  </a:cubicBezTo>
                  <a:cubicBezTo>
                    <a:pt x="2788" y="6397"/>
                    <a:pt x="3801" y="6207"/>
                    <a:pt x="4783" y="5986"/>
                  </a:cubicBezTo>
                  <a:cubicBezTo>
                    <a:pt x="5701" y="5764"/>
                    <a:pt x="6588" y="5542"/>
                    <a:pt x="7506" y="5321"/>
                  </a:cubicBezTo>
                  <a:cubicBezTo>
                    <a:pt x="7828" y="5233"/>
                    <a:pt x="7745" y="4740"/>
                    <a:pt x="7431" y="4740"/>
                  </a:cubicBezTo>
                  <a:cubicBezTo>
                    <a:pt x="7405" y="4740"/>
                    <a:pt x="7377" y="4743"/>
                    <a:pt x="7348" y="4751"/>
                  </a:cubicBezTo>
                  <a:cubicBezTo>
                    <a:pt x="5670" y="5162"/>
                    <a:pt x="4023" y="5637"/>
                    <a:pt x="2313" y="5827"/>
                  </a:cubicBezTo>
                  <a:cubicBezTo>
                    <a:pt x="2066" y="5850"/>
                    <a:pt x="1804" y="5872"/>
                    <a:pt x="1537" y="5872"/>
                  </a:cubicBezTo>
                  <a:cubicBezTo>
                    <a:pt x="1427" y="5872"/>
                    <a:pt x="1316" y="5868"/>
                    <a:pt x="1204" y="5859"/>
                  </a:cubicBezTo>
                  <a:cubicBezTo>
                    <a:pt x="1141" y="5827"/>
                    <a:pt x="1014" y="5796"/>
                    <a:pt x="983" y="5796"/>
                  </a:cubicBezTo>
                  <a:cubicBezTo>
                    <a:pt x="951" y="5764"/>
                    <a:pt x="888" y="5701"/>
                    <a:pt x="856" y="5606"/>
                  </a:cubicBezTo>
                  <a:cubicBezTo>
                    <a:pt x="571" y="4782"/>
                    <a:pt x="634" y="3801"/>
                    <a:pt x="666" y="2977"/>
                  </a:cubicBezTo>
                  <a:cubicBezTo>
                    <a:pt x="666" y="2059"/>
                    <a:pt x="729" y="1172"/>
                    <a:pt x="729" y="285"/>
                  </a:cubicBezTo>
                  <a:cubicBezTo>
                    <a:pt x="729" y="95"/>
                    <a:pt x="579" y="0"/>
                    <a:pt x="42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 name="Google Shape;339;p3"/>
            <p:cNvSpPr/>
            <p:nvPr/>
          </p:nvSpPr>
          <p:spPr>
            <a:xfrm>
              <a:off x="421752" y="3746230"/>
              <a:ext cx="239698" cy="174200"/>
            </a:xfrm>
            <a:custGeom>
              <a:avLst/>
              <a:gdLst/>
              <a:ahLst/>
              <a:cxnLst/>
              <a:rect l="l" t="t" r="r" b="b"/>
              <a:pathLst>
                <a:path w="7462" h="5423" extrusionOk="0">
                  <a:moveTo>
                    <a:pt x="523" y="0"/>
                  </a:moveTo>
                  <a:cubicBezTo>
                    <a:pt x="373" y="0"/>
                    <a:pt x="222" y="95"/>
                    <a:pt x="222" y="285"/>
                  </a:cubicBezTo>
                  <a:cubicBezTo>
                    <a:pt x="222" y="1077"/>
                    <a:pt x="95" y="1837"/>
                    <a:pt x="64" y="2629"/>
                  </a:cubicBezTo>
                  <a:cubicBezTo>
                    <a:pt x="64" y="3357"/>
                    <a:pt x="0" y="4276"/>
                    <a:pt x="349" y="4941"/>
                  </a:cubicBezTo>
                  <a:cubicBezTo>
                    <a:pt x="569" y="5320"/>
                    <a:pt x="965" y="5422"/>
                    <a:pt x="1370" y="5422"/>
                  </a:cubicBezTo>
                  <a:cubicBezTo>
                    <a:pt x="1608" y="5422"/>
                    <a:pt x="1848" y="5387"/>
                    <a:pt x="2059" y="5352"/>
                  </a:cubicBezTo>
                  <a:cubicBezTo>
                    <a:pt x="2977" y="5194"/>
                    <a:pt x="3864" y="4877"/>
                    <a:pt x="4751" y="4561"/>
                  </a:cubicBezTo>
                  <a:cubicBezTo>
                    <a:pt x="5574" y="4276"/>
                    <a:pt x="6366" y="3959"/>
                    <a:pt x="7158" y="3579"/>
                  </a:cubicBezTo>
                  <a:cubicBezTo>
                    <a:pt x="7462" y="3468"/>
                    <a:pt x="7283" y="3043"/>
                    <a:pt x="7000" y="3043"/>
                  </a:cubicBezTo>
                  <a:cubicBezTo>
                    <a:pt x="6960" y="3043"/>
                    <a:pt x="6917" y="3052"/>
                    <a:pt x="6873" y="3072"/>
                  </a:cubicBezTo>
                  <a:cubicBezTo>
                    <a:pt x="5479" y="3705"/>
                    <a:pt x="3991" y="4276"/>
                    <a:pt x="2502" y="4656"/>
                  </a:cubicBezTo>
                  <a:cubicBezTo>
                    <a:pt x="2154" y="4719"/>
                    <a:pt x="1806" y="4782"/>
                    <a:pt x="1457" y="4814"/>
                  </a:cubicBezTo>
                  <a:cubicBezTo>
                    <a:pt x="1267" y="4814"/>
                    <a:pt x="1014" y="4814"/>
                    <a:pt x="919" y="4719"/>
                  </a:cubicBezTo>
                  <a:cubicBezTo>
                    <a:pt x="729" y="4497"/>
                    <a:pt x="729" y="4149"/>
                    <a:pt x="697" y="3895"/>
                  </a:cubicBezTo>
                  <a:cubicBezTo>
                    <a:pt x="665" y="3484"/>
                    <a:pt x="665" y="3072"/>
                    <a:pt x="665" y="2692"/>
                  </a:cubicBezTo>
                  <a:cubicBezTo>
                    <a:pt x="697" y="1869"/>
                    <a:pt x="792" y="1077"/>
                    <a:pt x="824" y="285"/>
                  </a:cubicBezTo>
                  <a:cubicBezTo>
                    <a:pt x="824" y="95"/>
                    <a:pt x="673" y="0"/>
                    <a:pt x="52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 name="Google Shape;340;p3"/>
            <p:cNvSpPr/>
            <p:nvPr/>
          </p:nvSpPr>
          <p:spPr>
            <a:xfrm>
              <a:off x="302735" y="3837781"/>
              <a:ext cx="33600" cy="26469"/>
            </a:xfrm>
            <a:custGeom>
              <a:avLst/>
              <a:gdLst/>
              <a:ahLst/>
              <a:cxnLst/>
              <a:rect l="l" t="t" r="r" b="b"/>
              <a:pathLst>
                <a:path w="1046" h="824" extrusionOk="0">
                  <a:moveTo>
                    <a:pt x="539" y="0"/>
                  </a:moveTo>
                  <a:cubicBezTo>
                    <a:pt x="0" y="0"/>
                    <a:pt x="0" y="824"/>
                    <a:pt x="539" y="824"/>
                  </a:cubicBezTo>
                  <a:cubicBezTo>
                    <a:pt x="1045" y="824"/>
                    <a:pt x="1045" y="0"/>
                    <a:pt x="539"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 name="Google Shape;341;p3"/>
            <p:cNvSpPr/>
            <p:nvPr/>
          </p:nvSpPr>
          <p:spPr>
            <a:xfrm>
              <a:off x="339356" y="3799104"/>
              <a:ext cx="32572" cy="26501"/>
            </a:xfrm>
            <a:custGeom>
              <a:avLst/>
              <a:gdLst/>
              <a:ahLst/>
              <a:cxnLst/>
              <a:rect l="l" t="t" r="r" b="b"/>
              <a:pathLst>
                <a:path w="1014" h="825" extrusionOk="0">
                  <a:moveTo>
                    <a:pt x="507" y="1"/>
                  </a:moveTo>
                  <a:cubicBezTo>
                    <a:pt x="0" y="1"/>
                    <a:pt x="0" y="824"/>
                    <a:pt x="507" y="824"/>
                  </a:cubicBezTo>
                  <a:cubicBezTo>
                    <a:pt x="1014" y="824"/>
                    <a:pt x="1014" y="1"/>
                    <a:pt x="50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 name="Google Shape;342;p3"/>
            <p:cNvSpPr/>
            <p:nvPr/>
          </p:nvSpPr>
          <p:spPr>
            <a:xfrm>
              <a:off x="349507" y="3854067"/>
              <a:ext cx="33632" cy="25441"/>
            </a:xfrm>
            <a:custGeom>
              <a:avLst/>
              <a:gdLst/>
              <a:ahLst/>
              <a:cxnLst/>
              <a:rect l="l" t="t" r="r" b="b"/>
              <a:pathLst>
                <a:path w="1047" h="792" extrusionOk="0">
                  <a:moveTo>
                    <a:pt x="508" y="0"/>
                  </a:moveTo>
                  <a:cubicBezTo>
                    <a:pt x="1" y="0"/>
                    <a:pt x="1" y="792"/>
                    <a:pt x="508" y="792"/>
                  </a:cubicBezTo>
                  <a:cubicBezTo>
                    <a:pt x="1046" y="792"/>
                    <a:pt x="1046" y="0"/>
                    <a:pt x="50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3" name="Google Shape;343;p3"/>
            <p:cNvSpPr/>
            <p:nvPr/>
          </p:nvSpPr>
          <p:spPr>
            <a:xfrm>
              <a:off x="509223" y="3998525"/>
              <a:ext cx="33632" cy="25441"/>
            </a:xfrm>
            <a:custGeom>
              <a:avLst/>
              <a:gdLst/>
              <a:ahLst/>
              <a:cxnLst/>
              <a:rect l="l" t="t" r="r" b="b"/>
              <a:pathLst>
                <a:path w="1047" h="792" extrusionOk="0">
                  <a:moveTo>
                    <a:pt x="508" y="0"/>
                  </a:moveTo>
                  <a:cubicBezTo>
                    <a:pt x="1" y="0"/>
                    <a:pt x="1" y="792"/>
                    <a:pt x="508" y="792"/>
                  </a:cubicBezTo>
                  <a:cubicBezTo>
                    <a:pt x="1046" y="792"/>
                    <a:pt x="1046" y="0"/>
                    <a:pt x="50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4" name="Google Shape;344;p3"/>
            <p:cNvSpPr/>
            <p:nvPr/>
          </p:nvSpPr>
          <p:spPr>
            <a:xfrm>
              <a:off x="545876" y="3948670"/>
              <a:ext cx="32572" cy="26469"/>
            </a:xfrm>
            <a:custGeom>
              <a:avLst/>
              <a:gdLst/>
              <a:ahLst/>
              <a:cxnLst/>
              <a:rect l="l" t="t" r="r" b="b"/>
              <a:pathLst>
                <a:path w="1014" h="824" extrusionOk="0">
                  <a:moveTo>
                    <a:pt x="507" y="0"/>
                  </a:moveTo>
                  <a:cubicBezTo>
                    <a:pt x="0" y="0"/>
                    <a:pt x="0" y="824"/>
                    <a:pt x="507" y="824"/>
                  </a:cubicBezTo>
                  <a:cubicBezTo>
                    <a:pt x="1013" y="824"/>
                    <a:pt x="1013" y="0"/>
                    <a:pt x="50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5" name="Google Shape;345;p3"/>
            <p:cNvSpPr/>
            <p:nvPr/>
          </p:nvSpPr>
          <p:spPr>
            <a:xfrm>
              <a:off x="563158" y="4002572"/>
              <a:ext cx="33600" cy="26501"/>
            </a:xfrm>
            <a:custGeom>
              <a:avLst/>
              <a:gdLst/>
              <a:ahLst/>
              <a:cxnLst/>
              <a:rect l="l" t="t" r="r" b="b"/>
              <a:pathLst>
                <a:path w="1046" h="825" extrusionOk="0">
                  <a:moveTo>
                    <a:pt x="539" y="1"/>
                  </a:moveTo>
                  <a:cubicBezTo>
                    <a:pt x="0" y="1"/>
                    <a:pt x="0" y="824"/>
                    <a:pt x="539" y="824"/>
                  </a:cubicBezTo>
                  <a:cubicBezTo>
                    <a:pt x="1046" y="824"/>
                    <a:pt x="1046" y="1"/>
                    <a:pt x="539"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6" name="Google Shape;346;p3"/>
            <p:cNvSpPr/>
            <p:nvPr/>
          </p:nvSpPr>
          <p:spPr>
            <a:xfrm>
              <a:off x="225415" y="4382042"/>
              <a:ext cx="33600" cy="26469"/>
            </a:xfrm>
            <a:custGeom>
              <a:avLst/>
              <a:gdLst/>
              <a:ahLst/>
              <a:cxnLst/>
              <a:rect l="l" t="t" r="r" b="b"/>
              <a:pathLst>
                <a:path w="1046" h="824" extrusionOk="0">
                  <a:moveTo>
                    <a:pt x="507" y="0"/>
                  </a:moveTo>
                  <a:cubicBezTo>
                    <a:pt x="0" y="0"/>
                    <a:pt x="0" y="824"/>
                    <a:pt x="507" y="824"/>
                  </a:cubicBezTo>
                  <a:cubicBezTo>
                    <a:pt x="1045" y="824"/>
                    <a:pt x="1045" y="0"/>
                    <a:pt x="50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7" name="Google Shape;347;p3"/>
            <p:cNvSpPr/>
            <p:nvPr/>
          </p:nvSpPr>
          <p:spPr>
            <a:xfrm>
              <a:off x="279317" y="4366784"/>
              <a:ext cx="33600" cy="25441"/>
            </a:xfrm>
            <a:custGeom>
              <a:avLst/>
              <a:gdLst/>
              <a:ahLst/>
              <a:cxnLst/>
              <a:rect l="l" t="t" r="r" b="b"/>
              <a:pathLst>
                <a:path w="1046" h="792" extrusionOk="0">
                  <a:moveTo>
                    <a:pt x="539" y="0"/>
                  </a:moveTo>
                  <a:cubicBezTo>
                    <a:pt x="1" y="0"/>
                    <a:pt x="1" y="792"/>
                    <a:pt x="539" y="792"/>
                  </a:cubicBezTo>
                  <a:cubicBezTo>
                    <a:pt x="1046" y="792"/>
                    <a:pt x="1046" y="0"/>
                    <a:pt x="539"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8" name="Google Shape;348;p3"/>
            <p:cNvSpPr/>
            <p:nvPr/>
          </p:nvSpPr>
          <p:spPr>
            <a:xfrm>
              <a:off x="47388" y="4209092"/>
              <a:ext cx="33600" cy="26469"/>
            </a:xfrm>
            <a:custGeom>
              <a:avLst/>
              <a:gdLst/>
              <a:ahLst/>
              <a:cxnLst/>
              <a:rect l="l" t="t" r="r" b="b"/>
              <a:pathLst>
                <a:path w="1046" h="824" extrusionOk="0">
                  <a:moveTo>
                    <a:pt x="539" y="1"/>
                  </a:moveTo>
                  <a:cubicBezTo>
                    <a:pt x="0" y="1"/>
                    <a:pt x="0" y="824"/>
                    <a:pt x="539" y="824"/>
                  </a:cubicBezTo>
                  <a:cubicBezTo>
                    <a:pt x="1045" y="824"/>
                    <a:pt x="1045" y="1"/>
                    <a:pt x="539"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9" name="Google Shape;349;p3"/>
            <p:cNvSpPr/>
            <p:nvPr/>
          </p:nvSpPr>
          <p:spPr>
            <a:xfrm>
              <a:off x="57539" y="4150081"/>
              <a:ext cx="33600" cy="25473"/>
            </a:xfrm>
            <a:custGeom>
              <a:avLst/>
              <a:gdLst/>
              <a:ahLst/>
              <a:cxnLst/>
              <a:rect l="l" t="t" r="r" b="b"/>
              <a:pathLst>
                <a:path w="1046" h="793" extrusionOk="0">
                  <a:moveTo>
                    <a:pt x="539" y="1"/>
                  </a:moveTo>
                  <a:cubicBezTo>
                    <a:pt x="1" y="1"/>
                    <a:pt x="1" y="792"/>
                    <a:pt x="539" y="792"/>
                  </a:cubicBezTo>
                  <a:cubicBezTo>
                    <a:pt x="1046" y="792"/>
                    <a:pt x="1046" y="1"/>
                    <a:pt x="539"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0" name="Google Shape;350;p3"/>
            <p:cNvSpPr/>
            <p:nvPr/>
          </p:nvSpPr>
          <p:spPr>
            <a:xfrm>
              <a:off x="-95047" y="4202025"/>
              <a:ext cx="1084456" cy="970453"/>
            </a:xfrm>
            <a:custGeom>
              <a:avLst/>
              <a:gdLst/>
              <a:ahLst/>
              <a:cxnLst/>
              <a:rect l="l" t="t" r="r" b="b"/>
              <a:pathLst>
                <a:path w="33760" h="30211" extrusionOk="0">
                  <a:moveTo>
                    <a:pt x="26434" y="1"/>
                  </a:moveTo>
                  <a:cubicBezTo>
                    <a:pt x="23619" y="1"/>
                    <a:pt x="19864" y="5566"/>
                    <a:pt x="18622" y="6428"/>
                  </a:cubicBezTo>
                  <a:cubicBezTo>
                    <a:pt x="17066" y="2072"/>
                    <a:pt x="15627" y="355"/>
                    <a:pt x="14288" y="355"/>
                  </a:cubicBezTo>
                  <a:cubicBezTo>
                    <a:pt x="11810" y="355"/>
                    <a:pt x="9671" y="6228"/>
                    <a:pt x="7759" y="12128"/>
                  </a:cubicBezTo>
                  <a:cubicBezTo>
                    <a:pt x="7092" y="8792"/>
                    <a:pt x="5610" y="5650"/>
                    <a:pt x="4036" y="5650"/>
                  </a:cubicBezTo>
                  <a:cubicBezTo>
                    <a:pt x="3071" y="5650"/>
                    <a:pt x="2071" y="6833"/>
                    <a:pt x="1204" y="9880"/>
                  </a:cubicBezTo>
                  <a:cubicBezTo>
                    <a:pt x="1" y="14725"/>
                    <a:pt x="539" y="25334"/>
                    <a:pt x="792" y="30211"/>
                  </a:cubicBezTo>
                  <a:cubicBezTo>
                    <a:pt x="5448" y="29831"/>
                    <a:pt x="16943" y="29831"/>
                    <a:pt x="21155" y="27709"/>
                  </a:cubicBezTo>
                  <a:cubicBezTo>
                    <a:pt x="27584" y="24891"/>
                    <a:pt x="22201" y="22167"/>
                    <a:pt x="18654" y="20299"/>
                  </a:cubicBezTo>
                  <a:cubicBezTo>
                    <a:pt x="21599" y="18842"/>
                    <a:pt x="26729" y="18177"/>
                    <a:pt x="29073" y="15802"/>
                  </a:cubicBezTo>
                  <a:cubicBezTo>
                    <a:pt x="33760" y="11020"/>
                    <a:pt x="26729" y="10513"/>
                    <a:pt x="23372" y="10228"/>
                  </a:cubicBezTo>
                  <a:cubicBezTo>
                    <a:pt x="24417" y="8518"/>
                    <a:pt x="29294" y="2976"/>
                    <a:pt x="28313" y="1202"/>
                  </a:cubicBezTo>
                  <a:cubicBezTo>
                    <a:pt x="27781" y="348"/>
                    <a:pt x="27137" y="1"/>
                    <a:pt x="26434"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1" name="Google Shape;351;p3"/>
            <p:cNvSpPr/>
            <p:nvPr/>
          </p:nvSpPr>
          <p:spPr>
            <a:xfrm>
              <a:off x="-81523" y="4272599"/>
              <a:ext cx="826833" cy="925353"/>
            </a:xfrm>
            <a:custGeom>
              <a:avLst/>
              <a:gdLst/>
              <a:ahLst/>
              <a:cxnLst/>
              <a:rect l="l" t="t" r="r" b="b"/>
              <a:pathLst>
                <a:path w="25740" h="28807" extrusionOk="0">
                  <a:moveTo>
                    <a:pt x="25059" y="1"/>
                  </a:moveTo>
                  <a:cubicBezTo>
                    <a:pt x="24944" y="1"/>
                    <a:pt x="24826" y="53"/>
                    <a:pt x="24725" y="177"/>
                  </a:cubicBezTo>
                  <a:cubicBezTo>
                    <a:pt x="18739" y="7683"/>
                    <a:pt x="12406" y="14935"/>
                    <a:pt x="5882" y="21997"/>
                  </a:cubicBezTo>
                  <a:cubicBezTo>
                    <a:pt x="4045" y="23992"/>
                    <a:pt x="2208" y="25987"/>
                    <a:pt x="340" y="27951"/>
                  </a:cubicBezTo>
                  <a:cubicBezTo>
                    <a:pt x="1" y="28314"/>
                    <a:pt x="328" y="28806"/>
                    <a:pt x="699" y="28806"/>
                  </a:cubicBezTo>
                  <a:cubicBezTo>
                    <a:pt x="813" y="28806"/>
                    <a:pt x="932" y="28759"/>
                    <a:pt x="1036" y="28647"/>
                  </a:cubicBezTo>
                  <a:cubicBezTo>
                    <a:pt x="7655" y="21680"/>
                    <a:pt x="14116" y="14555"/>
                    <a:pt x="20291" y="7176"/>
                  </a:cubicBezTo>
                  <a:cubicBezTo>
                    <a:pt x="22033" y="5086"/>
                    <a:pt x="23743" y="2996"/>
                    <a:pt x="25453" y="874"/>
                  </a:cubicBezTo>
                  <a:cubicBezTo>
                    <a:pt x="25740" y="491"/>
                    <a:pt x="25414" y="1"/>
                    <a:pt x="25059"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2" name="Google Shape;352;p3"/>
            <p:cNvSpPr/>
            <p:nvPr/>
          </p:nvSpPr>
          <p:spPr>
            <a:xfrm>
              <a:off x="337300" y="4371859"/>
              <a:ext cx="376444" cy="353476"/>
            </a:xfrm>
            <a:custGeom>
              <a:avLst/>
              <a:gdLst/>
              <a:ahLst/>
              <a:cxnLst/>
              <a:rect l="l" t="t" r="r" b="b"/>
              <a:pathLst>
                <a:path w="11719" h="11004" extrusionOk="0">
                  <a:moveTo>
                    <a:pt x="967" y="1"/>
                  </a:moveTo>
                  <a:cubicBezTo>
                    <a:pt x="721" y="1"/>
                    <a:pt x="476" y="159"/>
                    <a:pt x="476" y="476"/>
                  </a:cubicBezTo>
                  <a:cubicBezTo>
                    <a:pt x="476" y="3801"/>
                    <a:pt x="1" y="7126"/>
                    <a:pt x="318" y="10451"/>
                  </a:cubicBezTo>
                  <a:cubicBezTo>
                    <a:pt x="349" y="10736"/>
                    <a:pt x="508" y="10895"/>
                    <a:pt x="824" y="10926"/>
                  </a:cubicBezTo>
                  <a:cubicBezTo>
                    <a:pt x="1412" y="10981"/>
                    <a:pt x="1999" y="11003"/>
                    <a:pt x="2587" y="11003"/>
                  </a:cubicBezTo>
                  <a:cubicBezTo>
                    <a:pt x="5420" y="11003"/>
                    <a:pt x="8252" y="10478"/>
                    <a:pt x="11085" y="10451"/>
                  </a:cubicBezTo>
                  <a:cubicBezTo>
                    <a:pt x="11718" y="10451"/>
                    <a:pt x="11718" y="9470"/>
                    <a:pt x="11085" y="9470"/>
                  </a:cubicBezTo>
                  <a:cubicBezTo>
                    <a:pt x="8235" y="9470"/>
                    <a:pt x="5385" y="10019"/>
                    <a:pt x="2534" y="10019"/>
                  </a:cubicBezTo>
                  <a:cubicBezTo>
                    <a:pt x="2109" y="10019"/>
                    <a:pt x="1685" y="10007"/>
                    <a:pt x="1260" y="9979"/>
                  </a:cubicBezTo>
                  <a:lnTo>
                    <a:pt x="1260" y="9979"/>
                  </a:lnTo>
                  <a:cubicBezTo>
                    <a:pt x="1027" y="6811"/>
                    <a:pt x="1458" y="3643"/>
                    <a:pt x="1458" y="476"/>
                  </a:cubicBezTo>
                  <a:cubicBezTo>
                    <a:pt x="1458" y="159"/>
                    <a:pt x="1212" y="1"/>
                    <a:pt x="96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3" name="Google Shape;353;p3"/>
            <p:cNvSpPr/>
            <p:nvPr/>
          </p:nvSpPr>
          <p:spPr>
            <a:xfrm>
              <a:off x="57539" y="4670958"/>
              <a:ext cx="401917" cy="362181"/>
            </a:xfrm>
            <a:custGeom>
              <a:avLst/>
              <a:gdLst/>
              <a:ahLst/>
              <a:cxnLst/>
              <a:rect l="l" t="t" r="r" b="b"/>
              <a:pathLst>
                <a:path w="12512" h="11275" extrusionOk="0">
                  <a:moveTo>
                    <a:pt x="686" y="0"/>
                  </a:moveTo>
                  <a:cubicBezTo>
                    <a:pt x="436" y="0"/>
                    <a:pt x="191" y="159"/>
                    <a:pt x="191" y="475"/>
                  </a:cubicBezTo>
                  <a:cubicBezTo>
                    <a:pt x="191" y="3959"/>
                    <a:pt x="1" y="7474"/>
                    <a:pt x="698" y="10894"/>
                  </a:cubicBezTo>
                  <a:cubicBezTo>
                    <a:pt x="729" y="11084"/>
                    <a:pt x="983" y="11274"/>
                    <a:pt x="1173" y="11274"/>
                  </a:cubicBezTo>
                  <a:cubicBezTo>
                    <a:pt x="2260" y="11226"/>
                    <a:pt x="3351" y="11219"/>
                    <a:pt x="4442" y="11219"/>
                  </a:cubicBezTo>
                  <a:cubicBezTo>
                    <a:pt x="4905" y="11219"/>
                    <a:pt x="5367" y="11220"/>
                    <a:pt x="5830" y="11220"/>
                  </a:cubicBezTo>
                  <a:cubicBezTo>
                    <a:pt x="7865" y="11220"/>
                    <a:pt x="9897" y="11195"/>
                    <a:pt x="11908" y="10926"/>
                  </a:cubicBezTo>
                  <a:cubicBezTo>
                    <a:pt x="12512" y="10835"/>
                    <a:pt x="12282" y="9969"/>
                    <a:pt x="11739" y="9969"/>
                  </a:cubicBezTo>
                  <a:cubicBezTo>
                    <a:pt x="11712" y="9969"/>
                    <a:pt x="11684" y="9971"/>
                    <a:pt x="11655" y="9976"/>
                  </a:cubicBezTo>
                  <a:cubicBezTo>
                    <a:pt x="10061" y="10193"/>
                    <a:pt x="8461" y="10238"/>
                    <a:pt x="6859" y="10238"/>
                  </a:cubicBezTo>
                  <a:cubicBezTo>
                    <a:pt x="5729" y="10238"/>
                    <a:pt x="4599" y="10216"/>
                    <a:pt x="3470" y="10216"/>
                  </a:cubicBezTo>
                  <a:cubicBezTo>
                    <a:pt x="2837" y="10216"/>
                    <a:pt x="2204" y="10223"/>
                    <a:pt x="1573" y="10245"/>
                  </a:cubicBezTo>
                  <a:lnTo>
                    <a:pt x="1573" y="10245"/>
                  </a:lnTo>
                  <a:cubicBezTo>
                    <a:pt x="1000" y="7042"/>
                    <a:pt x="1204" y="3729"/>
                    <a:pt x="1204" y="475"/>
                  </a:cubicBezTo>
                  <a:cubicBezTo>
                    <a:pt x="1188" y="159"/>
                    <a:pt x="935" y="0"/>
                    <a:pt x="686"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4" name="Google Shape;354;p3"/>
            <p:cNvSpPr/>
            <p:nvPr/>
          </p:nvSpPr>
          <p:spPr>
            <a:xfrm>
              <a:off x="250856" y="4564116"/>
              <a:ext cx="49854" cy="38708"/>
            </a:xfrm>
            <a:custGeom>
              <a:avLst/>
              <a:gdLst/>
              <a:ahLst/>
              <a:cxnLst/>
              <a:rect l="l" t="t" r="r" b="b"/>
              <a:pathLst>
                <a:path w="1552" h="1205" extrusionOk="0">
                  <a:moveTo>
                    <a:pt x="760" y="1"/>
                  </a:moveTo>
                  <a:cubicBezTo>
                    <a:pt x="0" y="1"/>
                    <a:pt x="0" y="1204"/>
                    <a:pt x="760" y="1204"/>
                  </a:cubicBezTo>
                  <a:cubicBezTo>
                    <a:pt x="1552" y="1204"/>
                    <a:pt x="1552" y="1"/>
                    <a:pt x="760"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5" name="Google Shape;355;p3"/>
            <p:cNvSpPr/>
            <p:nvPr/>
          </p:nvSpPr>
          <p:spPr>
            <a:xfrm>
              <a:off x="250856" y="4466462"/>
              <a:ext cx="49854" cy="38708"/>
            </a:xfrm>
            <a:custGeom>
              <a:avLst/>
              <a:gdLst/>
              <a:ahLst/>
              <a:cxnLst/>
              <a:rect l="l" t="t" r="r" b="b"/>
              <a:pathLst>
                <a:path w="1552" h="1205" extrusionOk="0">
                  <a:moveTo>
                    <a:pt x="760" y="1"/>
                  </a:moveTo>
                  <a:cubicBezTo>
                    <a:pt x="0" y="1"/>
                    <a:pt x="0" y="1204"/>
                    <a:pt x="760" y="1204"/>
                  </a:cubicBezTo>
                  <a:cubicBezTo>
                    <a:pt x="1552" y="1204"/>
                    <a:pt x="1552" y="1"/>
                    <a:pt x="760"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6" name="Google Shape;356;p3"/>
            <p:cNvSpPr/>
            <p:nvPr/>
          </p:nvSpPr>
          <p:spPr>
            <a:xfrm>
              <a:off x="425831" y="4481720"/>
              <a:ext cx="49854" cy="38708"/>
            </a:xfrm>
            <a:custGeom>
              <a:avLst/>
              <a:gdLst/>
              <a:ahLst/>
              <a:cxnLst/>
              <a:rect l="l" t="t" r="r" b="b"/>
              <a:pathLst>
                <a:path w="1552" h="1205" extrusionOk="0">
                  <a:moveTo>
                    <a:pt x="792" y="1"/>
                  </a:moveTo>
                  <a:cubicBezTo>
                    <a:pt x="0" y="1"/>
                    <a:pt x="0" y="1204"/>
                    <a:pt x="792" y="1204"/>
                  </a:cubicBezTo>
                  <a:cubicBezTo>
                    <a:pt x="1552" y="1204"/>
                    <a:pt x="1552" y="1"/>
                    <a:pt x="79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7" name="Google Shape;357;p3"/>
            <p:cNvSpPr/>
            <p:nvPr/>
          </p:nvSpPr>
          <p:spPr>
            <a:xfrm>
              <a:off x="684231" y="4589558"/>
              <a:ext cx="49854" cy="38708"/>
            </a:xfrm>
            <a:custGeom>
              <a:avLst/>
              <a:gdLst/>
              <a:ahLst/>
              <a:cxnLst/>
              <a:rect l="l" t="t" r="r" b="b"/>
              <a:pathLst>
                <a:path w="1552" h="1205" extrusionOk="0">
                  <a:moveTo>
                    <a:pt x="760" y="1"/>
                  </a:moveTo>
                  <a:cubicBezTo>
                    <a:pt x="0" y="1"/>
                    <a:pt x="0" y="1204"/>
                    <a:pt x="760" y="1204"/>
                  </a:cubicBezTo>
                  <a:cubicBezTo>
                    <a:pt x="1552" y="1204"/>
                    <a:pt x="1552" y="1"/>
                    <a:pt x="760"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8" name="Google Shape;358;p3"/>
            <p:cNvSpPr/>
            <p:nvPr/>
          </p:nvSpPr>
          <p:spPr>
            <a:xfrm>
              <a:off x="761519" y="4621103"/>
              <a:ext cx="49886" cy="38675"/>
            </a:xfrm>
            <a:custGeom>
              <a:avLst/>
              <a:gdLst/>
              <a:ahLst/>
              <a:cxnLst/>
              <a:rect l="l" t="t" r="r" b="b"/>
              <a:pathLst>
                <a:path w="1553" h="1204" extrusionOk="0">
                  <a:moveTo>
                    <a:pt x="761" y="0"/>
                  </a:moveTo>
                  <a:cubicBezTo>
                    <a:pt x="1" y="0"/>
                    <a:pt x="1" y="1204"/>
                    <a:pt x="761" y="1204"/>
                  </a:cubicBezTo>
                  <a:cubicBezTo>
                    <a:pt x="1553" y="1204"/>
                    <a:pt x="1553" y="0"/>
                    <a:pt x="761"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9" name="Google Shape;359;p3"/>
            <p:cNvSpPr/>
            <p:nvPr/>
          </p:nvSpPr>
          <p:spPr>
            <a:xfrm>
              <a:off x="343403" y="4863214"/>
              <a:ext cx="49886" cy="38708"/>
            </a:xfrm>
            <a:custGeom>
              <a:avLst/>
              <a:gdLst/>
              <a:ahLst/>
              <a:cxnLst/>
              <a:rect l="l" t="t" r="r" b="b"/>
              <a:pathLst>
                <a:path w="1553" h="1205" extrusionOk="0">
                  <a:moveTo>
                    <a:pt x="793" y="1"/>
                  </a:moveTo>
                  <a:cubicBezTo>
                    <a:pt x="1" y="1"/>
                    <a:pt x="1" y="1204"/>
                    <a:pt x="793" y="1204"/>
                  </a:cubicBezTo>
                  <a:cubicBezTo>
                    <a:pt x="1553" y="1204"/>
                    <a:pt x="1553" y="1"/>
                    <a:pt x="793"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0" name="Google Shape;360;p3"/>
            <p:cNvSpPr/>
            <p:nvPr/>
          </p:nvSpPr>
          <p:spPr>
            <a:xfrm>
              <a:off x="555031" y="4966972"/>
              <a:ext cx="49854" cy="38708"/>
            </a:xfrm>
            <a:custGeom>
              <a:avLst/>
              <a:gdLst/>
              <a:ahLst/>
              <a:cxnLst/>
              <a:rect l="l" t="t" r="r" b="b"/>
              <a:pathLst>
                <a:path w="1552" h="1205" extrusionOk="0">
                  <a:moveTo>
                    <a:pt x="792" y="1"/>
                  </a:moveTo>
                  <a:cubicBezTo>
                    <a:pt x="0" y="1"/>
                    <a:pt x="0" y="1204"/>
                    <a:pt x="792" y="1204"/>
                  </a:cubicBezTo>
                  <a:cubicBezTo>
                    <a:pt x="1552" y="1204"/>
                    <a:pt x="1552" y="1"/>
                    <a:pt x="79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1" name="Google Shape;361;p3"/>
            <p:cNvSpPr/>
            <p:nvPr/>
          </p:nvSpPr>
          <p:spPr>
            <a:xfrm>
              <a:off x="39228" y="4517345"/>
              <a:ext cx="49886" cy="38675"/>
            </a:xfrm>
            <a:custGeom>
              <a:avLst/>
              <a:gdLst/>
              <a:ahLst/>
              <a:cxnLst/>
              <a:rect l="l" t="t" r="r" b="b"/>
              <a:pathLst>
                <a:path w="1553" h="1204" extrusionOk="0">
                  <a:moveTo>
                    <a:pt x="793" y="0"/>
                  </a:moveTo>
                  <a:cubicBezTo>
                    <a:pt x="1" y="0"/>
                    <a:pt x="1" y="1204"/>
                    <a:pt x="793" y="1204"/>
                  </a:cubicBezTo>
                  <a:cubicBezTo>
                    <a:pt x="1553" y="1204"/>
                    <a:pt x="1553" y="0"/>
                    <a:pt x="793"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2" name="Google Shape;362;p3"/>
            <p:cNvSpPr/>
            <p:nvPr/>
          </p:nvSpPr>
          <p:spPr>
            <a:xfrm>
              <a:off x="-22802" y="4888656"/>
              <a:ext cx="49854" cy="38675"/>
            </a:xfrm>
            <a:custGeom>
              <a:avLst/>
              <a:gdLst/>
              <a:ahLst/>
              <a:cxnLst/>
              <a:rect l="l" t="t" r="r" b="b"/>
              <a:pathLst>
                <a:path w="1552" h="1204" extrusionOk="0">
                  <a:moveTo>
                    <a:pt x="792" y="0"/>
                  </a:moveTo>
                  <a:cubicBezTo>
                    <a:pt x="0" y="0"/>
                    <a:pt x="0" y="1204"/>
                    <a:pt x="792" y="1204"/>
                  </a:cubicBezTo>
                  <a:cubicBezTo>
                    <a:pt x="1552" y="1204"/>
                    <a:pt x="1552" y="0"/>
                    <a:pt x="792"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363" name="Google Shape;363;p3"/>
          <p:cNvSpPr txBox="1">
            <a:spLocks noGrp="1"/>
          </p:cNvSpPr>
          <p:nvPr>
            <p:ph type="title" idx="2" hasCustomPrompt="1"/>
          </p:nvPr>
        </p:nvSpPr>
        <p:spPr>
          <a:xfrm>
            <a:off x="5243400" y="2195800"/>
            <a:ext cx="2763000" cy="942600"/>
          </a:xfrm>
          <a:prstGeom prst="rect">
            <a:avLst/>
          </a:prstGeom>
        </p:spPr>
        <p:txBody>
          <a:bodyPr spcFirstLastPara="1" wrap="square" lIns="91425" tIns="91425" rIns="91425" bIns="91425" anchor="ctr" anchorCtr="0">
            <a:noAutofit/>
          </a:bodyPr>
          <a:lstStyle>
            <a:lvl1pPr lvl="0" rtl="0">
              <a:spcBef>
                <a:spcPts val="0"/>
              </a:spcBef>
              <a:spcAft>
                <a:spcPts val="0"/>
              </a:spcAft>
              <a:buSzPts val="6500"/>
              <a:buFont typeface="Poppins"/>
              <a:buNone/>
              <a:defRPr sz="6500">
                <a:latin typeface="Poppins"/>
                <a:ea typeface="Poppins"/>
                <a:cs typeface="Poppins"/>
                <a:sym typeface="Poppins"/>
              </a:defRPr>
            </a:lvl1pPr>
            <a:lvl2pPr lvl="1" rtl="0">
              <a:spcBef>
                <a:spcPts val="0"/>
              </a:spcBef>
              <a:spcAft>
                <a:spcPts val="0"/>
              </a:spcAft>
              <a:buSzPts val="6500"/>
              <a:buNone/>
              <a:defRPr sz="6500"/>
            </a:lvl2pPr>
            <a:lvl3pPr lvl="2" rtl="0">
              <a:spcBef>
                <a:spcPts val="0"/>
              </a:spcBef>
              <a:spcAft>
                <a:spcPts val="0"/>
              </a:spcAft>
              <a:buSzPts val="6500"/>
              <a:buNone/>
              <a:defRPr sz="6500"/>
            </a:lvl3pPr>
            <a:lvl4pPr lvl="3" rtl="0">
              <a:spcBef>
                <a:spcPts val="0"/>
              </a:spcBef>
              <a:spcAft>
                <a:spcPts val="0"/>
              </a:spcAft>
              <a:buSzPts val="6500"/>
              <a:buNone/>
              <a:defRPr sz="6500"/>
            </a:lvl4pPr>
            <a:lvl5pPr lvl="4" rtl="0">
              <a:spcBef>
                <a:spcPts val="0"/>
              </a:spcBef>
              <a:spcAft>
                <a:spcPts val="0"/>
              </a:spcAft>
              <a:buSzPts val="6500"/>
              <a:buNone/>
              <a:defRPr sz="6500"/>
            </a:lvl5pPr>
            <a:lvl6pPr lvl="5" rtl="0">
              <a:spcBef>
                <a:spcPts val="0"/>
              </a:spcBef>
              <a:spcAft>
                <a:spcPts val="0"/>
              </a:spcAft>
              <a:buSzPts val="6500"/>
              <a:buNone/>
              <a:defRPr sz="6500"/>
            </a:lvl6pPr>
            <a:lvl7pPr lvl="6" rtl="0">
              <a:spcBef>
                <a:spcPts val="0"/>
              </a:spcBef>
              <a:spcAft>
                <a:spcPts val="0"/>
              </a:spcAft>
              <a:buSzPts val="6500"/>
              <a:buNone/>
              <a:defRPr sz="6500"/>
            </a:lvl7pPr>
            <a:lvl8pPr lvl="7" rtl="0">
              <a:spcBef>
                <a:spcPts val="0"/>
              </a:spcBef>
              <a:spcAft>
                <a:spcPts val="0"/>
              </a:spcAft>
              <a:buSzPts val="6500"/>
              <a:buNone/>
              <a:defRPr sz="6500"/>
            </a:lvl8pPr>
            <a:lvl9pPr lvl="8" rtl="0">
              <a:spcBef>
                <a:spcPts val="0"/>
              </a:spcBef>
              <a:spcAft>
                <a:spcPts val="0"/>
              </a:spcAft>
              <a:buSzPts val="6500"/>
              <a:buNone/>
              <a:defRPr sz="6500"/>
            </a:lvl9pPr>
          </a:lstStyle>
          <a:p>
            <a:r>
              <a:t>xx%</a:t>
            </a: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matchingName="Title and body" type="tx">
  <p:cSld name="TITLE_AND_BODY">
    <p:spTree>
      <p:nvGrpSpPr>
        <p:cNvPr id="1" name="Shape 364"/>
        <p:cNvGrpSpPr/>
        <p:nvPr/>
      </p:nvGrpSpPr>
      <p:grpSpPr>
        <a:xfrm>
          <a:off x="0" y="0"/>
          <a:ext cx="0" cy="0"/>
          <a:chOff x="0" y="0"/>
          <a:chExt cx="0" cy="0"/>
        </a:xfrm>
      </p:grpSpPr>
      <p:sp>
        <p:nvSpPr>
          <p:cNvPr id="365" name="Google Shape;365;p4"/>
          <p:cNvSpPr/>
          <p:nvPr/>
        </p:nvSpPr>
        <p:spPr>
          <a:xfrm>
            <a:off x="-197600" y="0"/>
            <a:ext cx="3341864" cy="976332"/>
          </a:xfrm>
          <a:custGeom>
            <a:avLst/>
            <a:gdLst/>
            <a:ahLst/>
            <a:cxnLst/>
            <a:rect l="l" t="t" r="r" b="b"/>
            <a:pathLst>
              <a:path w="123316" h="36027" extrusionOk="0">
                <a:moveTo>
                  <a:pt x="5385" y="0"/>
                </a:moveTo>
                <a:cubicBezTo>
                  <a:pt x="2629" y="4687"/>
                  <a:pt x="1" y="10672"/>
                  <a:pt x="2693" y="12636"/>
                </a:cubicBezTo>
                <a:cubicBezTo>
                  <a:pt x="3713" y="13394"/>
                  <a:pt x="4595" y="13708"/>
                  <a:pt x="5377" y="13708"/>
                </a:cubicBezTo>
                <a:cubicBezTo>
                  <a:pt x="9154" y="13708"/>
                  <a:pt x="10581" y="6367"/>
                  <a:pt x="13977" y="6367"/>
                </a:cubicBezTo>
                <a:cubicBezTo>
                  <a:pt x="15044" y="6367"/>
                  <a:pt x="16305" y="7091"/>
                  <a:pt x="17894" y="8994"/>
                </a:cubicBezTo>
                <a:cubicBezTo>
                  <a:pt x="21440" y="13122"/>
                  <a:pt x="28623" y="33467"/>
                  <a:pt x="36515" y="33467"/>
                </a:cubicBezTo>
                <a:cubicBezTo>
                  <a:pt x="37643" y="33467"/>
                  <a:pt x="38787" y="33051"/>
                  <a:pt x="39936" y="32112"/>
                </a:cubicBezTo>
                <a:cubicBezTo>
                  <a:pt x="47853" y="25683"/>
                  <a:pt x="32462" y="12003"/>
                  <a:pt x="38669" y="6207"/>
                </a:cubicBezTo>
                <a:cubicBezTo>
                  <a:pt x="39405" y="5497"/>
                  <a:pt x="40107" y="5190"/>
                  <a:pt x="40783" y="5190"/>
                </a:cubicBezTo>
                <a:cubicBezTo>
                  <a:pt x="45079" y="5190"/>
                  <a:pt x="48326" y="17575"/>
                  <a:pt x="52442" y="17575"/>
                </a:cubicBezTo>
                <a:cubicBezTo>
                  <a:pt x="52558" y="17575"/>
                  <a:pt x="52675" y="17565"/>
                  <a:pt x="52793" y="17545"/>
                </a:cubicBezTo>
                <a:cubicBezTo>
                  <a:pt x="58132" y="16753"/>
                  <a:pt x="58526" y="5120"/>
                  <a:pt x="63664" y="5120"/>
                </a:cubicBezTo>
                <a:cubicBezTo>
                  <a:pt x="64073" y="5120"/>
                  <a:pt x="64512" y="5193"/>
                  <a:pt x="64986" y="5352"/>
                </a:cubicBezTo>
                <a:cubicBezTo>
                  <a:pt x="72491" y="7696"/>
                  <a:pt x="61344" y="24417"/>
                  <a:pt x="70148" y="26349"/>
                </a:cubicBezTo>
                <a:cubicBezTo>
                  <a:pt x="70790" y="26501"/>
                  <a:pt x="71391" y="26573"/>
                  <a:pt x="71954" y="26573"/>
                </a:cubicBezTo>
                <a:cubicBezTo>
                  <a:pt x="80044" y="26573"/>
                  <a:pt x="80536" y="11780"/>
                  <a:pt x="85539" y="8582"/>
                </a:cubicBezTo>
                <a:cubicBezTo>
                  <a:pt x="86616" y="9627"/>
                  <a:pt x="86838" y="10926"/>
                  <a:pt x="87249" y="12636"/>
                </a:cubicBezTo>
                <a:cubicBezTo>
                  <a:pt x="88440" y="16761"/>
                  <a:pt x="91950" y="36026"/>
                  <a:pt x="98488" y="36026"/>
                </a:cubicBezTo>
                <a:cubicBezTo>
                  <a:pt x="99077" y="36026"/>
                  <a:pt x="99690" y="35870"/>
                  <a:pt x="100329" y="35532"/>
                </a:cubicBezTo>
                <a:cubicBezTo>
                  <a:pt x="109544" y="30624"/>
                  <a:pt x="98618" y="16056"/>
                  <a:pt x="99252" y="9627"/>
                </a:cubicBezTo>
                <a:cubicBezTo>
                  <a:pt x="99427" y="7652"/>
                  <a:pt x="100098" y="6866"/>
                  <a:pt x="101079" y="6866"/>
                </a:cubicBezTo>
                <a:cubicBezTo>
                  <a:pt x="104877" y="6866"/>
                  <a:pt x="113315" y="18667"/>
                  <a:pt x="115530" y="18843"/>
                </a:cubicBezTo>
                <a:cubicBezTo>
                  <a:pt x="115688" y="18854"/>
                  <a:pt x="115838" y="18859"/>
                  <a:pt x="115982" y="18859"/>
                </a:cubicBezTo>
                <a:cubicBezTo>
                  <a:pt x="123315" y="18859"/>
                  <a:pt x="112761" y="4845"/>
                  <a:pt x="108848"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6" name="Google Shape;366;p4"/>
          <p:cNvSpPr txBox="1">
            <a:spLocks noGrp="1"/>
          </p:cNvSpPr>
          <p:nvPr>
            <p:ph type="title"/>
          </p:nvPr>
        </p:nvSpPr>
        <p:spPr>
          <a:xfrm>
            <a:off x="708150" y="400725"/>
            <a:ext cx="7727700" cy="4128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2800"/>
              <a:buNone/>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
        <p:nvSpPr>
          <p:cNvPr id="367" name="Google Shape;367;p4"/>
          <p:cNvSpPr txBox="1">
            <a:spLocks noGrp="1"/>
          </p:cNvSpPr>
          <p:nvPr>
            <p:ph type="body" idx="1"/>
          </p:nvPr>
        </p:nvSpPr>
        <p:spPr>
          <a:xfrm>
            <a:off x="708150" y="1152475"/>
            <a:ext cx="7727700" cy="3416400"/>
          </a:xfrm>
          <a:prstGeom prst="rect">
            <a:avLst/>
          </a:prstGeom>
        </p:spPr>
        <p:txBody>
          <a:bodyPr spcFirstLastPara="1" wrap="square" lIns="91425" tIns="91425" rIns="91425" bIns="91425" anchor="t" anchorCtr="0">
            <a:noAutofit/>
          </a:bodyPr>
          <a:lstStyle>
            <a:lvl1pPr marL="457200" lvl="0" indent="-304800" rtl="0">
              <a:spcBef>
                <a:spcPts val="0"/>
              </a:spcBef>
              <a:spcAft>
                <a:spcPts val="0"/>
              </a:spcAft>
              <a:buClr>
                <a:srgbClr val="F3DA03"/>
              </a:buClr>
              <a:buSzPts val="1200"/>
              <a:buAutoNum type="arabicPeriod"/>
              <a:defRPr sz="1200">
                <a:solidFill>
                  <a:srgbClr val="003548"/>
                </a:solidFill>
              </a:defRPr>
            </a:lvl1pPr>
            <a:lvl2pPr marL="914400" lvl="1" indent="-304800" rtl="0">
              <a:spcBef>
                <a:spcPts val="1600"/>
              </a:spcBef>
              <a:spcAft>
                <a:spcPts val="0"/>
              </a:spcAft>
              <a:buClr>
                <a:srgbClr val="434343"/>
              </a:buClr>
              <a:buSzPts val="1200"/>
              <a:buFont typeface="Roboto Condensed Light"/>
              <a:buAutoNum type="alphaLcPeriod"/>
              <a:defRPr sz="1300">
                <a:solidFill>
                  <a:srgbClr val="003548"/>
                </a:solidFill>
              </a:defRPr>
            </a:lvl2pPr>
            <a:lvl3pPr marL="1371600" lvl="2" indent="-304800" rtl="0">
              <a:spcBef>
                <a:spcPts val="1600"/>
              </a:spcBef>
              <a:spcAft>
                <a:spcPts val="0"/>
              </a:spcAft>
              <a:buClr>
                <a:srgbClr val="434343"/>
              </a:buClr>
              <a:buSzPts val="1200"/>
              <a:buFont typeface="Roboto Condensed Light"/>
              <a:buAutoNum type="romanLcPeriod"/>
              <a:defRPr sz="1300">
                <a:solidFill>
                  <a:srgbClr val="003548"/>
                </a:solidFill>
              </a:defRPr>
            </a:lvl3pPr>
            <a:lvl4pPr marL="1828800" lvl="3" indent="-304800" rtl="0">
              <a:spcBef>
                <a:spcPts val="1600"/>
              </a:spcBef>
              <a:spcAft>
                <a:spcPts val="0"/>
              </a:spcAft>
              <a:buClr>
                <a:srgbClr val="434343"/>
              </a:buClr>
              <a:buSzPts val="1200"/>
              <a:buFont typeface="Roboto Condensed Light"/>
              <a:buAutoNum type="arabicPeriod"/>
              <a:defRPr sz="1300">
                <a:solidFill>
                  <a:srgbClr val="003548"/>
                </a:solidFill>
              </a:defRPr>
            </a:lvl4pPr>
            <a:lvl5pPr marL="2286000" lvl="4" indent="-304800" rtl="0">
              <a:spcBef>
                <a:spcPts val="1600"/>
              </a:spcBef>
              <a:spcAft>
                <a:spcPts val="0"/>
              </a:spcAft>
              <a:buClr>
                <a:srgbClr val="434343"/>
              </a:buClr>
              <a:buSzPts val="1200"/>
              <a:buFont typeface="Roboto Condensed Light"/>
              <a:buAutoNum type="alphaLcPeriod"/>
              <a:defRPr sz="1300">
                <a:solidFill>
                  <a:srgbClr val="003548"/>
                </a:solidFill>
              </a:defRPr>
            </a:lvl5pPr>
            <a:lvl6pPr marL="2743200" lvl="5" indent="-304800" rtl="0">
              <a:spcBef>
                <a:spcPts val="1600"/>
              </a:spcBef>
              <a:spcAft>
                <a:spcPts val="0"/>
              </a:spcAft>
              <a:buClr>
                <a:srgbClr val="434343"/>
              </a:buClr>
              <a:buSzPts val="1200"/>
              <a:buFont typeface="Roboto Condensed Light"/>
              <a:buAutoNum type="romanLcPeriod"/>
              <a:defRPr sz="1300">
                <a:solidFill>
                  <a:srgbClr val="003548"/>
                </a:solidFill>
              </a:defRPr>
            </a:lvl6pPr>
            <a:lvl7pPr marL="3200400" lvl="6" indent="-304800" rtl="0">
              <a:spcBef>
                <a:spcPts val="1600"/>
              </a:spcBef>
              <a:spcAft>
                <a:spcPts val="0"/>
              </a:spcAft>
              <a:buClr>
                <a:srgbClr val="434343"/>
              </a:buClr>
              <a:buSzPts val="1200"/>
              <a:buFont typeface="Roboto Condensed Light"/>
              <a:buAutoNum type="arabicPeriod"/>
              <a:defRPr sz="1300">
                <a:solidFill>
                  <a:srgbClr val="003548"/>
                </a:solidFill>
              </a:defRPr>
            </a:lvl7pPr>
            <a:lvl8pPr marL="3657600" lvl="7" indent="-304800" rtl="0">
              <a:spcBef>
                <a:spcPts val="1600"/>
              </a:spcBef>
              <a:spcAft>
                <a:spcPts val="0"/>
              </a:spcAft>
              <a:buClr>
                <a:srgbClr val="434343"/>
              </a:buClr>
              <a:buSzPts val="1200"/>
              <a:buFont typeface="Roboto Condensed Light"/>
              <a:buAutoNum type="alphaLcPeriod"/>
              <a:defRPr sz="1300">
                <a:solidFill>
                  <a:srgbClr val="003548"/>
                </a:solidFill>
              </a:defRPr>
            </a:lvl8pPr>
            <a:lvl9pPr marL="4114800" lvl="8" indent="-304800" rtl="0">
              <a:spcBef>
                <a:spcPts val="1600"/>
              </a:spcBef>
              <a:spcAft>
                <a:spcPts val="1600"/>
              </a:spcAft>
              <a:buClr>
                <a:srgbClr val="434343"/>
              </a:buClr>
              <a:buSzPts val="1200"/>
              <a:buFont typeface="Roboto Condensed Light"/>
              <a:buAutoNum type="romanLcPeriod"/>
              <a:defRPr sz="1300">
                <a:solidFill>
                  <a:srgbClr val="003548"/>
                </a:solidFill>
              </a:defRPr>
            </a:lvl9pPr>
          </a:lstStyle>
          <a:p>
            <a:endParaRPr/>
          </a:p>
        </p:txBody>
      </p:sp>
      <p:sp>
        <p:nvSpPr>
          <p:cNvPr id="368" name="Google Shape;368;p4"/>
          <p:cNvSpPr/>
          <p:nvPr/>
        </p:nvSpPr>
        <p:spPr>
          <a:xfrm>
            <a:off x="7229570" y="3902797"/>
            <a:ext cx="1846282" cy="1255352"/>
          </a:xfrm>
          <a:custGeom>
            <a:avLst/>
            <a:gdLst/>
            <a:ahLst/>
            <a:cxnLst/>
            <a:rect l="l" t="t" r="r" b="b"/>
            <a:pathLst>
              <a:path w="58082" h="39492" extrusionOk="0">
                <a:moveTo>
                  <a:pt x="35913" y="0"/>
                </a:moveTo>
                <a:lnTo>
                  <a:pt x="35913" y="0"/>
                </a:lnTo>
                <a:cubicBezTo>
                  <a:pt x="33506" y="7221"/>
                  <a:pt x="40252" y="12509"/>
                  <a:pt x="41708" y="18780"/>
                </a:cubicBezTo>
                <a:cubicBezTo>
                  <a:pt x="42582" y="23502"/>
                  <a:pt x="41679" y="25115"/>
                  <a:pt x="39852" y="25115"/>
                </a:cubicBezTo>
                <a:cubicBezTo>
                  <a:pt x="36643" y="25115"/>
                  <a:pt x="30584" y="20141"/>
                  <a:pt x="26286" y="18305"/>
                </a:cubicBezTo>
                <a:cubicBezTo>
                  <a:pt x="23927" y="17358"/>
                  <a:pt x="18557" y="15948"/>
                  <a:pt x="14091" y="15948"/>
                </a:cubicBezTo>
                <a:cubicBezTo>
                  <a:pt x="9444" y="15948"/>
                  <a:pt x="5778" y="17475"/>
                  <a:pt x="7506" y="22644"/>
                </a:cubicBezTo>
                <a:cubicBezTo>
                  <a:pt x="9438" y="28914"/>
                  <a:pt x="20522" y="27932"/>
                  <a:pt x="24354" y="31796"/>
                </a:cubicBezTo>
                <a:cubicBezTo>
                  <a:pt x="22763" y="32958"/>
                  <a:pt x="20865" y="33289"/>
                  <a:pt x="18832" y="33289"/>
                </a:cubicBezTo>
                <a:cubicBezTo>
                  <a:pt x="16140" y="33289"/>
                  <a:pt x="13212" y="32709"/>
                  <a:pt x="10446" y="32709"/>
                </a:cubicBezTo>
                <a:cubicBezTo>
                  <a:pt x="8356" y="32709"/>
                  <a:pt x="6358" y="33040"/>
                  <a:pt x="4624" y="34203"/>
                </a:cubicBezTo>
                <a:cubicBezTo>
                  <a:pt x="950" y="36356"/>
                  <a:pt x="0" y="38130"/>
                  <a:pt x="634" y="39491"/>
                </a:cubicBezTo>
                <a:lnTo>
                  <a:pt x="58081" y="39491"/>
                </a:lnTo>
                <a:lnTo>
                  <a:pt x="58081" y="29167"/>
                </a:lnTo>
                <a:cubicBezTo>
                  <a:pt x="56308" y="16531"/>
                  <a:pt x="50512" y="2154"/>
                  <a:pt x="35913"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9" name="Google Shape;369;p4"/>
          <p:cNvSpPr/>
          <p:nvPr/>
        </p:nvSpPr>
        <p:spPr>
          <a:xfrm>
            <a:off x="7929200" y="4248924"/>
            <a:ext cx="1182876" cy="947840"/>
          </a:xfrm>
          <a:custGeom>
            <a:avLst/>
            <a:gdLst/>
            <a:ahLst/>
            <a:cxnLst/>
            <a:rect l="l" t="t" r="r" b="b"/>
            <a:pathLst>
              <a:path w="37212" h="29818" extrusionOk="0">
                <a:moveTo>
                  <a:pt x="17735" y="0"/>
                </a:moveTo>
                <a:cubicBezTo>
                  <a:pt x="15334" y="0"/>
                  <a:pt x="15391" y="4871"/>
                  <a:pt x="15391" y="7511"/>
                </a:cubicBezTo>
                <a:cubicBezTo>
                  <a:pt x="13787" y="6695"/>
                  <a:pt x="8931" y="3152"/>
                  <a:pt x="6692" y="3152"/>
                </a:cubicBezTo>
                <a:cubicBezTo>
                  <a:pt x="6412" y="3152"/>
                  <a:pt x="6172" y="3207"/>
                  <a:pt x="5986" y="3331"/>
                </a:cubicBezTo>
                <a:cubicBezTo>
                  <a:pt x="1932" y="6339"/>
                  <a:pt x="10768" y="11089"/>
                  <a:pt x="12003" y="12546"/>
                </a:cubicBezTo>
                <a:cubicBezTo>
                  <a:pt x="0" y="17993"/>
                  <a:pt x="9311" y="20717"/>
                  <a:pt x="18590" y="22870"/>
                </a:cubicBezTo>
                <a:cubicBezTo>
                  <a:pt x="13333" y="24422"/>
                  <a:pt x="8741" y="28001"/>
                  <a:pt x="16912" y="29584"/>
                </a:cubicBezTo>
                <a:cubicBezTo>
                  <a:pt x="17937" y="29748"/>
                  <a:pt x="19203" y="29817"/>
                  <a:pt x="20609" y="29817"/>
                </a:cubicBezTo>
                <a:cubicBezTo>
                  <a:pt x="25981" y="29817"/>
                  <a:pt x="33396" y="28813"/>
                  <a:pt x="37211" y="28286"/>
                </a:cubicBezTo>
                <a:cubicBezTo>
                  <a:pt x="36420" y="23694"/>
                  <a:pt x="35438" y="12261"/>
                  <a:pt x="32968" y="8208"/>
                </a:cubicBezTo>
                <a:cubicBezTo>
                  <a:pt x="31895" y="6216"/>
                  <a:pt x="30932" y="5450"/>
                  <a:pt x="30066" y="5450"/>
                </a:cubicBezTo>
                <a:cubicBezTo>
                  <a:pt x="28248" y="5450"/>
                  <a:pt x="26862" y="8832"/>
                  <a:pt x="25811" y="11343"/>
                </a:cubicBezTo>
                <a:cubicBezTo>
                  <a:pt x="24132" y="8524"/>
                  <a:pt x="23024" y="3489"/>
                  <a:pt x="20427" y="1335"/>
                </a:cubicBezTo>
                <a:cubicBezTo>
                  <a:pt x="19294" y="391"/>
                  <a:pt x="18416" y="0"/>
                  <a:pt x="17735"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0" name="Google Shape;370;p4"/>
          <p:cNvSpPr/>
          <p:nvPr/>
        </p:nvSpPr>
        <p:spPr>
          <a:xfrm>
            <a:off x="8152471" y="4423657"/>
            <a:ext cx="991547" cy="728919"/>
          </a:xfrm>
          <a:custGeom>
            <a:avLst/>
            <a:gdLst/>
            <a:ahLst/>
            <a:cxnLst/>
            <a:rect l="l" t="t" r="r" b="b"/>
            <a:pathLst>
              <a:path w="31193" h="22931" extrusionOk="0">
                <a:moveTo>
                  <a:pt x="699" y="0"/>
                </a:moveTo>
                <a:cubicBezTo>
                  <a:pt x="281" y="0"/>
                  <a:pt x="0" y="646"/>
                  <a:pt x="450" y="937"/>
                </a:cubicBezTo>
                <a:cubicBezTo>
                  <a:pt x="8431" y="6258"/>
                  <a:pt x="16190" y="11958"/>
                  <a:pt x="23759" y="17848"/>
                </a:cubicBezTo>
                <a:cubicBezTo>
                  <a:pt x="25880" y="19495"/>
                  <a:pt x="28002" y="21142"/>
                  <a:pt x="30092" y="22820"/>
                </a:cubicBezTo>
                <a:cubicBezTo>
                  <a:pt x="30195" y="22898"/>
                  <a:pt x="30306" y="22930"/>
                  <a:pt x="30413" y="22930"/>
                </a:cubicBezTo>
                <a:cubicBezTo>
                  <a:pt x="30833" y="22930"/>
                  <a:pt x="31193" y="22426"/>
                  <a:pt x="30789" y="22124"/>
                </a:cubicBezTo>
                <a:cubicBezTo>
                  <a:pt x="23252" y="16107"/>
                  <a:pt x="15556" y="10216"/>
                  <a:pt x="7639" y="4674"/>
                </a:cubicBezTo>
                <a:cubicBezTo>
                  <a:pt x="5422" y="3122"/>
                  <a:pt x="3205" y="1571"/>
                  <a:pt x="957" y="82"/>
                </a:cubicBezTo>
                <a:cubicBezTo>
                  <a:pt x="869" y="25"/>
                  <a:pt x="781" y="0"/>
                  <a:pt x="699"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1" name="Google Shape;371;p4"/>
          <p:cNvSpPr/>
          <p:nvPr/>
        </p:nvSpPr>
        <p:spPr>
          <a:xfrm>
            <a:off x="8280604" y="4421209"/>
            <a:ext cx="353286" cy="376618"/>
          </a:xfrm>
          <a:custGeom>
            <a:avLst/>
            <a:gdLst/>
            <a:ahLst/>
            <a:cxnLst/>
            <a:rect l="l" t="t" r="r" b="b"/>
            <a:pathLst>
              <a:path w="11114" h="11848" extrusionOk="0">
                <a:moveTo>
                  <a:pt x="9182" y="1"/>
                </a:moveTo>
                <a:cubicBezTo>
                  <a:pt x="8936" y="1"/>
                  <a:pt x="8707" y="159"/>
                  <a:pt x="8738" y="476"/>
                </a:cubicBezTo>
                <a:cubicBezTo>
                  <a:pt x="9012" y="3761"/>
                  <a:pt x="10046" y="6958"/>
                  <a:pt x="10071" y="10265"/>
                </a:cubicBezTo>
                <a:lnTo>
                  <a:pt x="10071" y="10265"/>
                </a:lnTo>
                <a:cubicBezTo>
                  <a:pt x="6959" y="10783"/>
                  <a:pt x="3766" y="10589"/>
                  <a:pt x="631" y="10863"/>
                </a:cubicBezTo>
                <a:cubicBezTo>
                  <a:pt x="48" y="10925"/>
                  <a:pt x="0" y="11848"/>
                  <a:pt x="574" y="11848"/>
                </a:cubicBezTo>
                <a:cubicBezTo>
                  <a:pt x="592" y="11848"/>
                  <a:pt x="611" y="11847"/>
                  <a:pt x="631" y="11845"/>
                </a:cubicBezTo>
                <a:cubicBezTo>
                  <a:pt x="3988" y="11592"/>
                  <a:pt x="7377" y="11750"/>
                  <a:pt x="10702" y="11148"/>
                </a:cubicBezTo>
                <a:cubicBezTo>
                  <a:pt x="10924" y="11117"/>
                  <a:pt x="11082" y="10895"/>
                  <a:pt x="11082" y="10673"/>
                </a:cubicBezTo>
                <a:cubicBezTo>
                  <a:pt x="11114" y="7221"/>
                  <a:pt x="10037" y="3896"/>
                  <a:pt x="9720" y="476"/>
                </a:cubicBezTo>
                <a:cubicBezTo>
                  <a:pt x="9689" y="159"/>
                  <a:pt x="9427" y="1"/>
                  <a:pt x="918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2" name="Google Shape;372;p4"/>
          <p:cNvSpPr/>
          <p:nvPr/>
        </p:nvSpPr>
        <p:spPr>
          <a:xfrm>
            <a:off x="8600666" y="4648867"/>
            <a:ext cx="360407" cy="408692"/>
          </a:xfrm>
          <a:custGeom>
            <a:avLst/>
            <a:gdLst/>
            <a:ahLst/>
            <a:cxnLst/>
            <a:rect l="l" t="t" r="r" b="b"/>
            <a:pathLst>
              <a:path w="11338" h="12857" extrusionOk="0">
                <a:moveTo>
                  <a:pt x="9646" y="0"/>
                </a:moveTo>
                <a:cubicBezTo>
                  <a:pt x="9357" y="0"/>
                  <a:pt x="9044" y="236"/>
                  <a:pt x="9120" y="598"/>
                </a:cubicBezTo>
                <a:cubicBezTo>
                  <a:pt x="9885" y="3900"/>
                  <a:pt x="9882" y="7321"/>
                  <a:pt x="10280" y="10660"/>
                </a:cubicBezTo>
                <a:lnTo>
                  <a:pt x="10280" y="10660"/>
                </a:lnTo>
                <a:cubicBezTo>
                  <a:pt x="7143" y="11500"/>
                  <a:pt x="3845" y="11599"/>
                  <a:pt x="633" y="11872"/>
                </a:cubicBezTo>
                <a:cubicBezTo>
                  <a:pt x="19" y="11933"/>
                  <a:pt x="0" y="12856"/>
                  <a:pt x="575" y="12856"/>
                </a:cubicBezTo>
                <a:cubicBezTo>
                  <a:pt x="594" y="12856"/>
                  <a:pt x="613" y="12855"/>
                  <a:pt x="633" y="12854"/>
                </a:cubicBezTo>
                <a:cubicBezTo>
                  <a:pt x="4053" y="12568"/>
                  <a:pt x="7600" y="12473"/>
                  <a:pt x="10957" y="11492"/>
                </a:cubicBezTo>
                <a:cubicBezTo>
                  <a:pt x="11147" y="11428"/>
                  <a:pt x="11337" y="11238"/>
                  <a:pt x="11305" y="11017"/>
                </a:cubicBezTo>
                <a:cubicBezTo>
                  <a:pt x="10862" y="7470"/>
                  <a:pt x="10862" y="3860"/>
                  <a:pt x="10070" y="344"/>
                </a:cubicBezTo>
                <a:cubicBezTo>
                  <a:pt x="10020" y="104"/>
                  <a:pt x="9838" y="0"/>
                  <a:pt x="9646"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3" name="Google Shape;373;p4"/>
          <p:cNvSpPr/>
          <p:nvPr/>
        </p:nvSpPr>
        <p:spPr>
          <a:xfrm>
            <a:off x="8481783" y="4838667"/>
            <a:ext cx="40434" cy="37160"/>
          </a:xfrm>
          <a:custGeom>
            <a:avLst/>
            <a:gdLst/>
            <a:ahLst/>
            <a:cxnLst/>
            <a:rect l="l" t="t" r="r" b="b"/>
            <a:pathLst>
              <a:path w="1272" h="1169" extrusionOk="0">
                <a:moveTo>
                  <a:pt x="643" y="0"/>
                </a:moveTo>
                <a:cubicBezTo>
                  <a:pt x="323" y="0"/>
                  <a:pt x="1" y="224"/>
                  <a:pt x="34" y="644"/>
                </a:cubicBezTo>
                <a:cubicBezTo>
                  <a:pt x="64" y="1000"/>
                  <a:pt x="344" y="1168"/>
                  <a:pt x="627" y="1168"/>
                </a:cubicBezTo>
                <a:cubicBezTo>
                  <a:pt x="948" y="1168"/>
                  <a:pt x="1271" y="952"/>
                  <a:pt x="1238" y="549"/>
                </a:cubicBezTo>
                <a:cubicBezTo>
                  <a:pt x="1208" y="177"/>
                  <a:pt x="926" y="0"/>
                  <a:pt x="643"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4" name="Google Shape;374;p4"/>
          <p:cNvSpPr/>
          <p:nvPr/>
        </p:nvSpPr>
        <p:spPr>
          <a:xfrm>
            <a:off x="8385151" y="4847058"/>
            <a:ext cx="40434" cy="37223"/>
          </a:xfrm>
          <a:custGeom>
            <a:avLst/>
            <a:gdLst/>
            <a:ahLst/>
            <a:cxnLst/>
            <a:rect l="l" t="t" r="r" b="b"/>
            <a:pathLst>
              <a:path w="1272" h="1171" extrusionOk="0">
                <a:moveTo>
                  <a:pt x="652" y="1"/>
                </a:moveTo>
                <a:cubicBezTo>
                  <a:pt x="329" y="1"/>
                  <a:pt x="0" y="226"/>
                  <a:pt x="34" y="633"/>
                </a:cubicBezTo>
                <a:cubicBezTo>
                  <a:pt x="63" y="1001"/>
                  <a:pt x="339" y="1170"/>
                  <a:pt x="619" y="1170"/>
                </a:cubicBezTo>
                <a:cubicBezTo>
                  <a:pt x="942" y="1170"/>
                  <a:pt x="1271" y="945"/>
                  <a:pt x="1237" y="538"/>
                </a:cubicBezTo>
                <a:cubicBezTo>
                  <a:pt x="1208" y="170"/>
                  <a:pt x="933" y="1"/>
                  <a:pt x="65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5" name="Google Shape;375;p4"/>
          <p:cNvSpPr/>
          <p:nvPr/>
        </p:nvSpPr>
        <p:spPr>
          <a:xfrm>
            <a:off x="8386137" y="4672898"/>
            <a:ext cx="40434" cy="36842"/>
          </a:xfrm>
          <a:custGeom>
            <a:avLst/>
            <a:gdLst/>
            <a:ahLst/>
            <a:cxnLst/>
            <a:rect l="l" t="t" r="r" b="b"/>
            <a:pathLst>
              <a:path w="1272" h="1159" extrusionOk="0">
                <a:moveTo>
                  <a:pt x="653" y="1"/>
                </a:moveTo>
                <a:cubicBezTo>
                  <a:pt x="330" y="1"/>
                  <a:pt x="1" y="226"/>
                  <a:pt x="35" y="633"/>
                </a:cubicBezTo>
                <a:cubicBezTo>
                  <a:pt x="64" y="990"/>
                  <a:pt x="345" y="1158"/>
                  <a:pt x="628" y="1158"/>
                </a:cubicBezTo>
                <a:cubicBezTo>
                  <a:pt x="948" y="1158"/>
                  <a:pt x="1272" y="942"/>
                  <a:pt x="1238" y="538"/>
                </a:cubicBezTo>
                <a:cubicBezTo>
                  <a:pt x="1209" y="171"/>
                  <a:pt x="933" y="1"/>
                  <a:pt x="653"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6" name="Google Shape;376;p4"/>
          <p:cNvSpPr/>
          <p:nvPr/>
        </p:nvSpPr>
        <p:spPr>
          <a:xfrm>
            <a:off x="8470722" y="4409575"/>
            <a:ext cx="40402" cy="37160"/>
          </a:xfrm>
          <a:custGeom>
            <a:avLst/>
            <a:gdLst/>
            <a:ahLst/>
            <a:cxnLst/>
            <a:rect l="l" t="t" r="r" b="b"/>
            <a:pathLst>
              <a:path w="1271" h="1169" extrusionOk="0">
                <a:moveTo>
                  <a:pt x="644" y="0"/>
                </a:moveTo>
                <a:cubicBezTo>
                  <a:pt x="324" y="0"/>
                  <a:pt x="0" y="216"/>
                  <a:pt x="34" y="620"/>
                </a:cubicBezTo>
                <a:cubicBezTo>
                  <a:pt x="79" y="992"/>
                  <a:pt x="361" y="1169"/>
                  <a:pt x="642" y="1169"/>
                </a:cubicBezTo>
                <a:cubicBezTo>
                  <a:pt x="958" y="1169"/>
                  <a:pt x="1271" y="945"/>
                  <a:pt x="1237" y="525"/>
                </a:cubicBezTo>
                <a:cubicBezTo>
                  <a:pt x="1208" y="169"/>
                  <a:pt x="927" y="0"/>
                  <a:pt x="644"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7" name="Google Shape;377;p4"/>
          <p:cNvSpPr/>
          <p:nvPr/>
        </p:nvSpPr>
        <p:spPr>
          <a:xfrm>
            <a:off x="8494880" y="4330648"/>
            <a:ext cx="40434" cy="36810"/>
          </a:xfrm>
          <a:custGeom>
            <a:avLst/>
            <a:gdLst/>
            <a:ahLst/>
            <a:cxnLst/>
            <a:rect l="l" t="t" r="r" b="b"/>
            <a:pathLst>
              <a:path w="1272" h="1158" extrusionOk="0">
                <a:moveTo>
                  <a:pt x="652" y="1"/>
                </a:moveTo>
                <a:cubicBezTo>
                  <a:pt x="329" y="1"/>
                  <a:pt x="0" y="226"/>
                  <a:pt x="34" y="633"/>
                </a:cubicBezTo>
                <a:cubicBezTo>
                  <a:pt x="64" y="989"/>
                  <a:pt x="344" y="1158"/>
                  <a:pt x="627" y="1158"/>
                </a:cubicBezTo>
                <a:cubicBezTo>
                  <a:pt x="947" y="1158"/>
                  <a:pt x="1271" y="942"/>
                  <a:pt x="1237" y="538"/>
                </a:cubicBezTo>
                <a:cubicBezTo>
                  <a:pt x="1208" y="170"/>
                  <a:pt x="933" y="1"/>
                  <a:pt x="65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8" name="Google Shape;378;p4"/>
          <p:cNvSpPr/>
          <p:nvPr/>
        </p:nvSpPr>
        <p:spPr>
          <a:xfrm>
            <a:off x="8769137" y="4722231"/>
            <a:ext cx="40529" cy="37223"/>
          </a:xfrm>
          <a:custGeom>
            <a:avLst/>
            <a:gdLst/>
            <a:ahLst/>
            <a:cxnLst/>
            <a:rect l="l" t="t" r="r" b="b"/>
            <a:pathLst>
              <a:path w="1275" h="1171" extrusionOk="0">
                <a:moveTo>
                  <a:pt x="642" y="1"/>
                </a:moveTo>
                <a:cubicBezTo>
                  <a:pt x="322" y="1"/>
                  <a:pt x="1" y="226"/>
                  <a:pt x="52" y="633"/>
                </a:cubicBezTo>
                <a:cubicBezTo>
                  <a:pt x="81" y="1001"/>
                  <a:pt x="357" y="1171"/>
                  <a:pt x="634" y="1171"/>
                </a:cubicBezTo>
                <a:cubicBezTo>
                  <a:pt x="953" y="1171"/>
                  <a:pt x="1274" y="945"/>
                  <a:pt x="1223" y="538"/>
                </a:cubicBezTo>
                <a:cubicBezTo>
                  <a:pt x="1194" y="170"/>
                  <a:pt x="919" y="1"/>
                  <a:pt x="64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9" name="Google Shape;379;p4"/>
          <p:cNvSpPr/>
          <p:nvPr/>
        </p:nvSpPr>
        <p:spPr>
          <a:xfrm>
            <a:off x="8853245" y="4505190"/>
            <a:ext cx="40434" cy="37191"/>
          </a:xfrm>
          <a:custGeom>
            <a:avLst/>
            <a:gdLst/>
            <a:ahLst/>
            <a:cxnLst/>
            <a:rect l="l" t="t" r="r" b="b"/>
            <a:pathLst>
              <a:path w="1272" h="1170" extrusionOk="0">
                <a:moveTo>
                  <a:pt x="645" y="1"/>
                </a:moveTo>
                <a:cubicBezTo>
                  <a:pt x="324" y="1"/>
                  <a:pt x="1" y="217"/>
                  <a:pt x="34" y="621"/>
                </a:cubicBezTo>
                <a:cubicBezTo>
                  <a:pt x="64" y="993"/>
                  <a:pt x="346" y="1169"/>
                  <a:pt x="629" y="1169"/>
                </a:cubicBezTo>
                <a:cubicBezTo>
                  <a:pt x="949" y="1169"/>
                  <a:pt x="1271" y="945"/>
                  <a:pt x="1238" y="526"/>
                </a:cubicBezTo>
                <a:cubicBezTo>
                  <a:pt x="1208" y="169"/>
                  <a:pt x="928" y="1"/>
                  <a:pt x="645"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0" name="Google Shape;380;p4"/>
          <p:cNvSpPr/>
          <p:nvPr/>
        </p:nvSpPr>
        <p:spPr>
          <a:xfrm>
            <a:off x="8453620" y="5051067"/>
            <a:ext cx="40402" cy="37160"/>
          </a:xfrm>
          <a:custGeom>
            <a:avLst/>
            <a:gdLst/>
            <a:ahLst/>
            <a:cxnLst/>
            <a:rect l="l" t="t" r="r" b="b"/>
            <a:pathLst>
              <a:path w="1271" h="1169" extrusionOk="0">
                <a:moveTo>
                  <a:pt x="642" y="0"/>
                </a:moveTo>
                <a:cubicBezTo>
                  <a:pt x="322" y="0"/>
                  <a:pt x="0" y="224"/>
                  <a:pt x="34" y="644"/>
                </a:cubicBezTo>
                <a:cubicBezTo>
                  <a:pt x="78" y="1000"/>
                  <a:pt x="359" y="1169"/>
                  <a:pt x="639" y="1169"/>
                </a:cubicBezTo>
                <a:cubicBezTo>
                  <a:pt x="956" y="1169"/>
                  <a:pt x="1271" y="953"/>
                  <a:pt x="1237" y="549"/>
                </a:cubicBezTo>
                <a:cubicBezTo>
                  <a:pt x="1207" y="177"/>
                  <a:pt x="925" y="0"/>
                  <a:pt x="642"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1" name="Google Shape;381;p4"/>
          <p:cNvSpPr/>
          <p:nvPr/>
        </p:nvSpPr>
        <p:spPr>
          <a:xfrm>
            <a:off x="8825050" y="5081105"/>
            <a:ext cx="40434" cy="37223"/>
          </a:xfrm>
          <a:custGeom>
            <a:avLst/>
            <a:gdLst/>
            <a:ahLst/>
            <a:cxnLst/>
            <a:rect l="l" t="t" r="r" b="b"/>
            <a:pathLst>
              <a:path w="1272" h="1171" extrusionOk="0">
                <a:moveTo>
                  <a:pt x="653" y="1"/>
                </a:moveTo>
                <a:cubicBezTo>
                  <a:pt x="330" y="1"/>
                  <a:pt x="1" y="225"/>
                  <a:pt x="34" y="649"/>
                </a:cubicBezTo>
                <a:cubicBezTo>
                  <a:pt x="64" y="1002"/>
                  <a:pt x="339" y="1170"/>
                  <a:pt x="619" y="1170"/>
                </a:cubicBezTo>
                <a:cubicBezTo>
                  <a:pt x="942" y="1170"/>
                  <a:pt x="1272" y="946"/>
                  <a:pt x="1238" y="522"/>
                </a:cubicBezTo>
                <a:cubicBezTo>
                  <a:pt x="1208" y="169"/>
                  <a:pt x="933" y="1"/>
                  <a:pt x="653"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2" name="Google Shape;382;p4"/>
          <p:cNvSpPr/>
          <p:nvPr/>
        </p:nvSpPr>
        <p:spPr>
          <a:xfrm>
            <a:off x="7586918" y="4534975"/>
            <a:ext cx="64465" cy="49366"/>
          </a:xfrm>
          <a:custGeom>
            <a:avLst/>
            <a:gdLst/>
            <a:ahLst/>
            <a:cxnLst/>
            <a:rect l="l" t="t" r="r" b="b"/>
            <a:pathLst>
              <a:path w="2028" h="1553" extrusionOk="0">
                <a:moveTo>
                  <a:pt x="1014" y="0"/>
                </a:moveTo>
                <a:cubicBezTo>
                  <a:pt x="1" y="0"/>
                  <a:pt x="1" y="1552"/>
                  <a:pt x="1014" y="1552"/>
                </a:cubicBezTo>
                <a:cubicBezTo>
                  <a:pt x="2028" y="1552"/>
                  <a:pt x="2028" y="0"/>
                  <a:pt x="1014"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3" name="Google Shape;383;p4"/>
          <p:cNvSpPr/>
          <p:nvPr/>
        </p:nvSpPr>
        <p:spPr>
          <a:xfrm>
            <a:off x="7632215" y="4609451"/>
            <a:ext cx="63480" cy="49366"/>
          </a:xfrm>
          <a:custGeom>
            <a:avLst/>
            <a:gdLst/>
            <a:ahLst/>
            <a:cxnLst/>
            <a:rect l="l" t="t" r="r" b="b"/>
            <a:pathLst>
              <a:path w="1997" h="1553" extrusionOk="0">
                <a:moveTo>
                  <a:pt x="1014" y="1"/>
                </a:moveTo>
                <a:cubicBezTo>
                  <a:pt x="1" y="1"/>
                  <a:pt x="1" y="1553"/>
                  <a:pt x="1014" y="1553"/>
                </a:cubicBezTo>
                <a:cubicBezTo>
                  <a:pt x="1996" y="1553"/>
                  <a:pt x="1996" y="1"/>
                  <a:pt x="101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4" name="Google Shape;384;p4"/>
          <p:cNvSpPr/>
          <p:nvPr/>
        </p:nvSpPr>
        <p:spPr>
          <a:xfrm>
            <a:off x="7666449" y="4524898"/>
            <a:ext cx="64465" cy="49366"/>
          </a:xfrm>
          <a:custGeom>
            <a:avLst/>
            <a:gdLst/>
            <a:ahLst/>
            <a:cxnLst/>
            <a:rect l="l" t="t" r="r" b="b"/>
            <a:pathLst>
              <a:path w="2028" h="1553" extrusionOk="0">
                <a:moveTo>
                  <a:pt x="1014" y="1"/>
                </a:moveTo>
                <a:cubicBezTo>
                  <a:pt x="1" y="1"/>
                  <a:pt x="1" y="1552"/>
                  <a:pt x="1014" y="1552"/>
                </a:cubicBezTo>
                <a:cubicBezTo>
                  <a:pt x="2027" y="1552"/>
                  <a:pt x="2027" y="1"/>
                  <a:pt x="101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5" name="Google Shape;385;p4"/>
          <p:cNvSpPr/>
          <p:nvPr/>
        </p:nvSpPr>
        <p:spPr>
          <a:xfrm>
            <a:off x="327901" y="2213722"/>
            <a:ext cx="103723" cy="99686"/>
          </a:xfrm>
          <a:custGeom>
            <a:avLst/>
            <a:gdLst/>
            <a:ahLst/>
            <a:cxnLst/>
            <a:rect l="l" t="t" r="r" b="b"/>
            <a:pathLst>
              <a:path w="3263" h="3136" extrusionOk="0">
                <a:moveTo>
                  <a:pt x="1631" y="1"/>
                </a:moveTo>
                <a:cubicBezTo>
                  <a:pt x="816" y="1"/>
                  <a:pt x="0" y="523"/>
                  <a:pt x="0" y="1568"/>
                </a:cubicBezTo>
                <a:cubicBezTo>
                  <a:pt x="0" y="2613"/>
                  <a:pt x="816" y="3136"/>
                  <a:pt x="1631" y="3136"/>
                </a:cubicBezTo>
                <a:cubicBezTo>
                  <a:pt x="2447" y="3136"/>
                  <a:pt x="3262" y="2613"/>
                  <a:pt x="3262" y="1568"/>
                </a:cubicBezTo>
                <a:cubicBezTo>
                  <a:pt x="3262" y="523"/>
                  <a:pt x="2447" y="1"/>
                  <a:pt x="1631"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6" name="Google Shape;386;p4"/>
          <p:cNvSpPr/>
          <p:nvPr/>
        </p:nvSpPr>
        <p:spPr>
          <a:xfrm>
            <a:off x="327901" y="2535851"/>
            <a:ext cx="103723" cy="99686"/>
          </a:xfrm>
          <a:custGeom>
            <a:avLst/>
            <a:gdLst/>
            <a:ahLst/>
            <a:cxnLst/>
            <a:rect l="l" t="t" r="r" b="b"/>
            <a:pathLst>
              <a:path w="3263" h="3136" extrusionOk="0">
                <a:moveTo>
                  <a:pt x="1631" y="1"/>
                </a:moveTo>
                <a:cubicBezTo>
                  <a:pt x="816" y="1"/>
                  <a:pt x="0" y="523"/>
                  <a:pt x="0" y="1568"/>
                </a:cubicBezTo>
                <a:cubicBezTo>
                  <a:pt x="0" y="2613"/>
                  <a:pt x="816" y="3136"/>
                  <a:pt x="1631" y="3136"/>
                </a:cubicBezTo>
                <a:cubicBezTo>
                  <a:pt x="2447" y="3136"/>
                  <a:pt x="3262" y="2613"/>
                  <a:pt x="3262" y="1568"/>
                </a:cubicBezTo>
                <a:cubicBezTo>
                  <a:pt x="3262" y="523"/>
                  <a:pt x="2447" y="1"/>
                  <a:pt x="1631"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7" name="Google Shape;387;p4"/>
          <p:cNvSpPr/>
          <p:nvPr/>
        </p:nvSpPr>
        <p:spPr>
          <a:xfrm>
            <a:off x="327901" y="2857979"/>
            <a:ext cx="103723" cy="99717"/>
          </a:xfrm>
          <a:custGeom>
            <a:avLst/>
            <a:gdLst/>
            <a:ahLst/>
            <a:cxnLst/>
            <a:rect l="l" t="t" r="r" b="b"/>
            <a:pathLst>
              <a:path w="3263" h="3137" extrusionOk="0">
                <a:moveTo>
                  <a:pt x="1631" y="1"/>
                </a:moveTo>
                <a:cubicBezTo>
                  <a:pt x="816" y="1"/>
                  <a:pt x="0" y="523"/>
                  <a:pt x="0" y="1568"/>
                </a:cubicBezTo>
                <a:cubicBezTo>
                  <a:pt x="0" y="2613"/>
                  <a:pt x="816" y="3136"/>
                  <a:pt x="1631" y="3136"/>
                </a:cubicBezTo>
                <a:cubicBezTo>
                  <a:pt x="2447" y="3136"/>
                  <a:pt x="3262" y="2613"/>
                  <a:pt x="3262" y="1568"/>
                </a:cubicBezTo>
                <a:cubicBezTo>
                  <a:pt x="3262" y="523"/>
                  <a:pt x="2447" y="1"/>
                  <a:pt x="1631"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8" name="Google Shape;388;p4"/>
          <p:cNvSpPr/>
          <p:nvPr/>
        </p:nvSpPr>
        <p:spPr>
          <a:xfrm>
            <a:off x="327901" y="3180108"/>
            <a:ext cx="103723" cy="99717"/>
          </a:xfrm>
          <a:custGeom>
            <a:avLst/>
            <a:gdLst/>
            <a:ahLst/>
            <a:cxnLst/>
            <a:rect l="l" t="t" r="r" b="b"/>
            <a:pathLst>
              <a:path w="3263" h="3137" extrusionOk="0">
                <a:moveTo>
                  <a:pt x="1631" y="1"/>
                </a:moveTo>
                <a:cubicBezTo>
                  <a:pt x="816" y="1"/>
                  <a:pt x="0" y="523"/>
                  <a:pt x="0" y="1568"/>
                </a:cubicBezTo>
                <a:cubicBezTo>
                  <a:pt x="0" y="2614"/>
                  <a:pt x="816" y="3136"/>
                  <a:pt x="1631" y="3136"/>
                </a:cubicBezTo>
                <a:cubicBezTo>
                  <a:pt x="2447" y="3136"/>
                  <a:pt x="3262" y="2614"/>
                  <a:pt x="3262" y="1568"/>
                </a:cubicBezTo>
                <a:cubicBezTo>
                  <a:pt x="3262" y="523"/>
                  <a:pt x="2447" y="1"/>
                  <a:pt x="1631"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9" name="Google Shape;389;p4"/>
          <p:cNvSpPr/>
          <p:nvPr/>
        </p:nvSpPr>
        <p:spPr>
          <a:xfrm>
            <a:off x="327901" y="3502236"/>
            <a:ext cx="103723" cy="99717"/>
          </a:xfrm>
          <a:custGeom>
            <a:avLst/>
            <a:gdLst/>
            <a:ahLst/>
            <a:cxnLst/>
            <a:rect l="l" t="t" r="r" b="b"/>
            <a:pathLst>
              <a:path w="3263" h="3137" extrusionOk="0">
                <a:moveTo>
                  <a:pt x="1631" y="1"/>
                </a:moveTo>
                <a:cubicBezTo>
                  <a:pt x="816" y="1"/>
                  <a:pt x="0" y="523"/>
                  <a:pt x="0" y="1569"/>
                </a:cubicBezTo>
                <a:cubicBezTo>
                  <a:pt x="0" y="2614"/>
                  <a:pt x="816" y="3136"/>
                  <a:pt x="1631" y="3136"/>
                </a:cubicBezTo>
                <a:cubicBezTo>
                  <a:pt x="2447" y="3136"/>
                  <a:pt x="3262" y="2614"/>
                  <a:pt x="3262" y="1569"/>
                </a:cubicBezTo>
                <a:cubicBezTo>
                  <a:pt x="3262" y="523"/>
                  <a:pt x="2447" y="1"/>
                  <a:pt x="1631"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0" name="Google Shape;390;p4"/>
          <p:cNvSpPr/>
          <p:nvPr/>
        </p:nvSpPr>
        <p:spPr>
          <a:xfrm>
            <a:off x="327901" y="3823379"/>
            <a:ext cx="103723" cy="99686"/>
          </a:xfrm>
          <a:custGeom>
            <a:avLst/>
            <a:gdLst/>
            <a:ahLst/>
            <a:cxnLst/>
            <a:rect l="l" t="t" r="r" b="b"/>
            <a:pathLst>
              <a:path w="3263" h="3136" extrusionOk="0">
                <a:moveTo>
                  <a:pt x="1631" y="0"/>
                </a:moveTo>
                <a:cubicBezTo>
                  <a:pt x="816" y="0"/>
                  <a:pt x="0" y="523"/>
                  <a:pt x="0" y="1568"/>
                </a:cubicBezTo>
                <a:cubicBezTo>
                  <a:pt x="0" y="2613"/>
                  <a:pt x="816" y="3136"/>
                  <a:pt x="1631" y="3136"/>
                </a:cubicBezTo>
                <a:cubicBezTo>
                  <a:pt x="2447" y="3136"/>
                  <a:pt x="3262" y="2613"/>
                  <a:pt x="3262" y="1568"/>
                </a:cubicBezTo>
                <a:cubicBezTo>
                  <a:pt x="3262" y="523"/>
                  <a:pt x="2447" y="0"/>
                  <a:pt x="1631"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1" name="Google Shape;391;p4"/>
          <p:cNvSpPr/>
          <p:nvPr/>
        </p:nvSpPr>
        <p:spPr>
          <a:xfrm>
            <a:off x="327901" y="4145508"/>
            <a:ext cx="103723" cy="99686"/>
          </a:xfrm>
          <a:custGeom>
            <a:avLst/>
            <a:gdLst/>
            <a:ahLst/>
            <a:cxnLst/>
            <a:rect l="l" t="t" r="r" b="b"/>
            <a:pathLst>
              <a:path w="3263" h="3136" extrusionOk="0">
                <a:moveTo>
                  <a:pt x="1631" y="0"/>
                </a:moveTo>
                <a:cubicBezTo>
                  <a:pt x="816" y="0"/>
                  <a:pt x="0" y="523"/>
                  <a:pt x="0" y="1568"/>
                </a:cubicBezTo>
                <a:cubicBezTo>
                  <a:pt x="0" y="2613"/>
                  <a:pt x="816" y="3136"/>
                  <a:pt x="1631" y="3136"/>
                </a:cubicBezTo>
                <a:cubicBezTo>
                  <a:pt x="2447" y="3136"/>
                  <a:pt x="3262" y="2613"/>
                  <a:pt x="3262" y="1568"/>
                </a:cubicBezTo>
                <a:cubicBezTo>
                  <a:pt x="3262" y="523"/>
                  <a:pt x="2447" y="0"/>
                  <a:pt x="1631"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2" name="Google Shape;392;p4"/>
          <p:cNvSpPr/>
          <p:nvPr/>
        </p:nvSpPr>
        <p:spPr>
          <a:xfrm>
            <a:off x="327901" y="4467636"/>
            <a:ext cx="103723" cy="99686"/>
          </a:xfrm>
          <a:custGeom>
            <a:avLst/>
            <a:gdLst/>
            <a:ahLst/>
            <a:cxnLst/>
            <a:rect l="l" t="t" r="r" b="b"/>
            <a:pathLst>
              <a:path w="3263" h="3136" extrusionOk="0">
                <a:moveTo>
                  <a:pt x="1631" y="0"/>
                </a:moveTo>
                <a:cubicBezTo>
                  <a:pt x="816" y="0"/>
                  <a:pt x="0" y="523"/>
                  <a:pt x="0" y="1568"/>
                </a:cubicBezTo>
                <a:cubicBezTo>
                  <a:pt x="0" y="2613"/>
                  <a:pt x="816" y="3136"/>
                  <a:pt x="1631" y="3136"/>
                </a:cubicBezTo>
                <a:cubicBezTo>
                  <a:pt x="2447" y="3136"/>
                  <a:pt x="3262" y="2613"/>
                  <a:pt x="3262" y="1568"/>
                </a:cubicBezTo>
                <a:cubicBezTo>
                  <a:pt x="3262" y="523"/>
                  <a:pt x="2447" y="0"/>
                  <a:pt x="1631"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matchingName="Title only" type="titleOnly">
  <p:cSld name="TITLE_ONLY">
    <p:spTree>
      <p:nvGrpSpPr>
        <p:cNvPr id="1" name="Shape 429"/>
        <p:cNvGrpSpPr/>
        <p:nvPr/>
      </p:nvGrpSpPr>
      <p:grpSpPr>
        <a:xfrm>
          <a:off x="0" y="0"/>
          <a:ext cx="0" cy="0"/>
          <a:chOff x="0" y="0"/>
          <a:chExt cx="0" cy="0"/>
        </a:xfrm>
      </p:grpSpPr>
      <p:sp>
        <p:nvSpPr>
          <p:cNvPr id="430" name="Google Shape;430;p6"/>
          <p:cNvSpPr txBox="1">
            <a:spLocks noGrp="1"/>
          </p:cNvSpPr>
          <p:nvPr>
            <p:ph type="title"/>
          </p:nvPr>
        </p:nvSpPr>
        <p:spPr>
          <a:xfrm>
            <a:off x="708150" y="400725"/>
            <a:ext cx="7727700" cy="4128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2800"/>
              <a:buNone/>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matchingName="One column text">
  <p:cSld name="ONE_COLUMN_TEXT">
    <p:spTree>
      <p:nvGrpSpPr>
        <p:cNvPr id="1" name="Shape 431"/>
        <p:cNvGrpSpPr/>
        <p:nvPr/>
      </p:nvGrpSpPr>
      <p:grpSpPr>
        <a:xfrm>
          <a:off x="0" y="0"/>
          <a:ext cx="0" cy="0"/>
          <a:chOff x="0" y="0"/>
          <a:chExt cx="0" cy="0"/>
        </a:xfrm>
      </p:grpSpPr>
      <p:sp>
        <p:nvSpPr>
          <p:cNvPr id="432" name="Google Shape;432;p7"/>
          <p:cNvSpPr txBox="1">
            <a:spLocks noGrp="1"/>
          </p:cNvSpPr>
          <p:nvPr>
            <p:ph type="title"/>
          </p:nvPr>
        </p:nvSpPr>
        <p:spPr>
          <a:xfrm>
            <a:off x="3896825" y="1561650"/>
            <a:ext cx="4533900" cy="4128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400"/>
              <a:buNone/>
              <a:defRPr/>
            </a:lvl1pPr>
            <a:lvl2pPr lvl="1" algn="ctr" rtl="0">
              <a:spcBef>
                <a:spcPts val="0"/>
              </a:spcBef>
              <a:spcAft>
                <a:spcPts val="0"/>
              </a:spcAft>
              <a:buSzPts val="2400"/>
              <a:buNone/>
              <a:defRPr sz="2400"/>
            </a:lvl2pPr>
            <a:lvl3pPr lvl="2" algn="ctr" rtl="0">
              <a:spcBef>
                <a:spcPts val="0"/>
              </a:spcBef>
              <a:spcAft>
                <a:spcPts val="0"/>
              </a:spcAft>
              <a:buSzPts val="2400"/>
              <a:buNone/>
              <a:defRPr sz="2400"/>
            </a:lvl3pPr>
            <a:lvl4pPr lvl="3" algn="ctr" rtl="0">
              <a:spcBef>
                <a:spcPts val="0"/>
              </a:spcBef>
              <a:spcAft>
                <a:spcPts val="0"/>
              </a:spcAft>
              <a:buSzPts val="2400"/>
              <a:buNone/>
              <a:defRPr sz="2400"/>
            </a:lvl4pPr>
            <a:lvl5pPr lvl="4" algn="ctr" rtl="0">
              <a:spcBef>
                <a:spcPts val="0"/>
              </a:spcBef>
              <a:spcAft>
                <a:spcPts val="0"/>
              </a:spcAft>
              <a:buSzPts val="2400"/>
              <a:buNone/>
              <a:defRPr sz="2400"/>
            </a:lvl5pPr>
            <a:lvl6pPr lvl="5" algn="ctr" rtl="0">
              <a:spcBef>
                <a:spcPts val="0"/>
              </a:spcBef>
              <a:spcAft>
                <a:spcPts val="0"/>
              </a:spcAft>
              <a:buSzPts val="2400"/>
              <a:buNone/>
              <a:defRPr sz="2400"/>
            </a:lvl6pPr>
            <a:lvl7pPr lvl="6" algn="ctr" rtl="0">
              <a:spcBef>
                <a:spcPts val="0"/>
              </a:spcBef>
              <a:spcAft>
                <a:spcPts val="0"/>
              </a:spcAft>
              <a:buSzPts val="2400"/>
              <a:buNone/>
              <a:defRPr sz="2400"/>
            </a:lvl7pPr>
            <a:lvl8pPr lvl="7" algn="ctr" rtl="0">
              <a:spcBef>
                <a:spcPts val="0"/>
              </a:spcBef>
              <a:spcAft>
                <a:spcPts val="0"/>
              </a:spcAft>
              <a:buSzPts val="2400"/>
              <a:buNone/>
              <a:defRPr sz="2400"/>
            </a:lvl8pPr>
            <a:lvl9pPr lvl="8" algn="ctr" rtl="0">
              <a:spcBef>
                <a:spcPts val="0"/>
              </a:spcBef>
              <a:spcAft>
                <a:spcPts val="0"/>
              </a:spcAft>
              <a:buSzPts val="2400"/>
              <a:buNone/>
              <a:defRPr sz="2400"/>
            </a:lvl9pPr>
          </a:lstStyle>
          <a:p>
            <a:endParaRPr/>
          </a:p>
        </p:txBody>
      </p:sp>
      <p:sp>
        <p:nvSpPr>
          <p:cNvPr id="433" name="Google Shape;433;p7"/>
          <p:cNvSpPr txBox="1">
            <a:spLocks noGrp="1"/>
          </p:cNvSpPr>
          <p:nvPr>
            <p:ph type="subTitle" idx="1"/>
          </p:nvPr>
        </p:nvSpPr>
        <p:spPr>
          <a:xfrm>
            <a:off x="4384175" y="2306700"/>
            <a:ext cx="3525600" cy="10314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1400"/>
              <a:buNone/>
              <a:defRPr sz="1300"/>
            </a:lvl1pPr>
            <a:lvl2pPr lvl="1" algn="ctr" rtl="0">
              <a:lnSpc>
                <a:spcPct val="100000"/>
              </a:lnSpc>
              <a:spcBef>
                <a:spcPts val="160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grpSp>
        <p:nvGrpSpPr>
          <p:cNvPr id="434" name="Google Shape;434;p7"/>
          <p:cNvGrpSpPr/>
          <p:nvPr/>
        </p:nvGrpSpPr>
        <p:grpSpPr>
          <a:xfrm>
            <a:off x="-86925" y="-101212"/>
            <a:ext cx="4781577" cy="781208"/>
            <a:chOff x="-86925" y="-101212"/>
            <a:chExt cx="4781577" cy="781208"/>
          </a:xfrm>
        </p:grpSpPr>
        <p:sp>
          <p:nvSpPr>
            <p:cNvPr id="435" name="Google Shape;435;p7"/>
            <p:cNvSpPr/>
            <p:nvPr/>
          </p:nvSpPr>
          <p:spPr>
            <a:xfrm>
              <a:off x="11927" y="182839"/>
              <a:ext cx="203654" cy="185427"/>
            </a:xfrm>
            <a:custGeom>
              <a:avLst/>
              <a:gdLst/>
              <a:ahLst/>
              <a:cxnLst/>
              <a:rect l="l" t="t" r="r" b="b"/>
              <a:pathLst>
                <a:path w="6335" h="5768" extrusionOk="0">
                  <a:moveTo>
                    <a:pt x="1837" y="1"/>
                  </a:moveTo>
                  <a:cubicBezTo>
                    <a:pt x="1616" y="761"/>
                    <a:pt x="0" y="4846"/>
                    <a:pt x="760" y="5575"/>
                  </a:cubicBezTo>
                  <a:cubicBezTo>
                    <a:pt x="895" y="5709"/>
                    <a:pt x="1104" y="5767"/>
                    <a:pt x="1365" y="5767"/>
                  </a:cubicBezTo>
                  <a:cubicBezTo>
                    <a:pt x="2758" y="5767"/>
                    <a:pt x="5614" y="4116"/>
                    <a:pt x="6334" y="3770"/>
                  </a:cubicBezTo>
                  <a:lnTo>
                    <a:pt x="1837" y="1"/>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 name="Google Shape;436;p7"/>
            <p:cNvSpPr/>
            <p:nvPr/>
          </p:nvSpPr>
          <p:spPr>
            <a:xfrm>
              <a:off x="303083" y="380350"/>
              <a:ext cx="188384" cy="184977"/>
            </a:xfrm>
            <a:custGeom>
              <a:avLst/>
              <a:gdLst/>
              <a:ahLst/>
              <a:cxnLst/>
              <a:rect l="l" t="t" r="r" b="b"/>
              <a:pathLst>
                <a:path w="5860" h="5754" extrusionOk="0">
                  <a:moveTo>
                    <a:pt x="571" y="1"/>
                  </a:moveTo>
                  <a:lnTo>
                    <a:pt x="571" y="1"/>
                  </a:lnTo>
                  <a:cubicBezTo>
                    <a:pt x="539" y="792"/>
                    <a:pt x="1" y="5131"/>
                    <a:pt x="888" y="5669"/>
                  </a:cubicBezTo>
                  <a:cubicBezTo>
                    <a:pt x="983" y="5727"/>
                    <a:pt x="1095" y="5754"/>
                    <a:pt x="1222" y="5754"/>
                  </a:cubicBezTo>
                  <a:cubicBezTo>
                    <a:pt x="2494" y="5754"/>
                    <a:pt x="5197" y="3110"/>
                    <a:pt x="5860" y="2534"/>
                  </a:cubicBezTo>
                  <a:lnTo>
                    <a:pt x="571"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 name="Google Shape;437;p7"/>
            <p:cNvSpPr/>
            <p:nvPr/>
          </p:nvSpPr>
          <p:spPr>
            <a:xfrm>
              <a:off x="1301827" y="269379"/>
              <a:ext cx="199572" cy="190120"/>
            </a:xfrm>
            <a:custGeom>
              <a:avLst/>
              <a:gdLst/>
              <a:ahLst/>
              <a:cxnLst/>
              <a:rect l="l" t="t" r="r" b="b"/>
              <a:pathLst>
                <a:path w="6208" h="5914" extrusionOk="0">
                  <a:moveTo>
                    <a:pt x="4624" y="1"/>
                  </a:moveTo>
                  <a:lnTo>
                    <a:pt x="0" y="3579"/>
                  </a:lnTo>
                  <a:cubicBezTo>
                    <a:pt x="596" y="3920"/>
                    <a:pt x="3583" y="5914"/>
                    <a:pt x="4835" y="5914"/>
                  </a:cubicBezTo>
                  <a:cubicBezTo>
                    <a:pt x="4980" y="5914"/>
                    <a:pt x="5102" y="5887"/>
                    <a:pt x="5194" y="5828"/>
                  </a:cubicBezTo>
                  <a:cubicBezTo>
                    <a:pt x="6207" y="5163"/>
                    <a:pt x="4846" y="919"/>
                    <a:pt x="4624"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 name="Google Shape;438;p7"/>
            <p:cNvSpPr/>
            <p:nvPr/>
          </p:nvSpPr>
          <p:spPr>
            <a:xfrm>
              <a:off x="629890" y="503538"/>
              <a:ext cx="187356" cy="168292"/>
            </a:xfrm>
            <a:custGeom>
              <a:avLst/>
              <a:gdLst/>
              <a:ahLst/>
              <a:cxnLst/>
              <a:rect l="l" t="t" r="r" b="b"/>
              <a:pathLst>
                <a:path w="5828" h="5235" extrusionOk="0">
                  <a:moveTo>
                    <a:pt x="1" y="1"/>
                  </a:moveTo>
                  <a:lnTo>
                    <a:pt x="1" y="1"/>
                  </a:lnTo>
                  <a:cubicBezTo>
                    <a:pt x="254" y="729"/>
                    <a:pt x="1172" y="5004"/>
                    <a:pt x="2217" y="5226"/>
                  </a:cubicBezTo>
                  <a:cubicBezTo>
                    <a:pt x="2250" y="5232"/>
                    <a:pt x="2282" y="5235"/>
                    <a:pt x="2315" y="5235"/>
                  </a:cubicBezTo>
                  <a:cubicBezTo>
                    <a:pt x="3523" y="5235"/>
                    <a:pt x="5365" y="1404"/>
                    <a:pt x="5828" y="602"/>
                  </a:cubicBezTo>
                  <a:lnTo>
                    <a:pt x="1" y="1"/>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 name="Google Shape;439;p7"/>
            <p:cNvSpPr/>
            <p:nvPr/>
          </p:nvSpPr>
          <p:spPr>
            <a:xfrm>
              <a:off x="972995" y="474027"/>
              <a:ext cx="181248" cy="181473"/>
            </a:xfrm>
            <a:custGeom>
              <a:avLst/>
              <a:gdLst/>
              <a:ahLst/>
              <a:cxnLst/>
              <a:rect l="l" t="t" r="r" b="b"/>
              <a:pathLst>
                <a:path w="5638" h="5645" extrusionOk="0">
                  <a:moveTo>
                    <a:pt x="5637" y="0"/>
                  </a:moveTo>
                  <a:lnTo>
                    <a:pt x="0" y="1615"/>
                  </a:lnTo>
                  <a:cubicBezTo>
                    <a:pt x="494" y="2202"/>
                    <a:pt x="2822" y="5645"/>
                    <a:pt x="3907" y="5645"/>
                  </a:cubicBezTo>
                  <a:cubicBezTo>
                    <a:pt x="3936" y="5645"/>
                    <a:pt x="3964" y="5642"/>
                    <a:pt x="3990" y="5637"/>
                  </a:cubicBezTo>
                  <a:cubicBezTo>
                    <a:pt x="5194" y="5416"/>
                    <a:pt x="5510" y="950"/>
                    <a:pt x="5637"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 name="Google Shape;440;p7"/>
            <p:cNvSpPr/>
            <p:nvPr/>
          </p:nvSpPr>
          <p:spPr>
            <a:xfrm>
              <a:off x="1540037" y="182839"/>
              <a:ext cx="203654" cy="185427"/>
            </a:xfrm>
            <a:custGeom>
              <a:avLst/>
              <a:gdLst/>
              <a:ahLst/>
              <a:cxnLst/>
              <a:rect l="l" t="t" r="r" b="b"/>
              <a:pathLst>
                <a:path w="6335" h="5768" extrusionOk="0">
                  <a:moveTo>
                    <a:pt x="1838" y="1"/>
                  </a:moveTo>
                  <a:cubicBezTo>
                    <a:pt x="1616" y="761"/>
                    <a:pt x="1" y="4846"/>
                    <a:pt x="761" y="5575"/>
                  </a:cubicBezTo>
                  <a:cubicBezTo>
                    <a:pt x="895" y="5709"/>
                    <a:pt x="1105" y="5767"/>
                    <a:pt x="1365" y="5767"/>
                  </a:cubicBezTo>
                  <a:cubicBezTo>
                    <a:pt x="2758" y="5767"/>
                    <a:pt x="5614" y="4116"/>
                    <a:pt x="6335" y="3770"/>
                  </a:cubicBezTo>
                  <a:lnTo>
                    <a:pt x="1838" y="1"/>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 name="Google Shape;441;p7"/>
            <p:cNvSpPr/>
            <p:nvPr/>
          </p:nvSpPr>
          <p:spPr>
            <a:xfrm>
              <a:off x="1831224" y="380350"/>
              <a:ext cx="188352" cy="184977"/>
            </a:xfrm>
            <a:custGeom>
              <a:avLst/>
              <a:gdLst/>
              <a:ahLst/>
              <a:cxnLst/>
              <a:rect l="l" t="t" r="r" b="b"/>
              <a:pathLst>
                <a:path w="5859" h="5754" extrusionOk="0">
                  <a:moveTo>
                    <a:pt x="570" y="1"/>
                  </a:moveTo>
                  <a:cubicBezTo>
                    <a:pt x="538" y="792"/>
                    <a:pt x="0" y="5131"/>
                    <a:pt x="887" y="5669"/>
                  </a:cubicBezTo>
                  <a:cubicBezTo>
                    <a:pt x="982" y="5727"/>
                    <a:pt x="1095" y="5754"/>
                    <a:pt x="1222" y="5754"/>
                  </a:cubicBezTo>
                  <a:cubicBezTo>
                    <a:pt x="2493" y="5754"/>
                    <a:pt x="5197" y="3110"/>
                    <a:pt x="5859" y="2534"/>
                  </a:cubicBezTo>
                  <a:lnTo>
                    <a:pt x="570"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 name="Google Shape;442;p7"/>
            <p:cNvSpPr/>
            <p:nvPr/>
          </p:nvSpPr>
          <p:spPr>
            <a:xfrm>
              <a:off x="2829936" y="269379"/>
              <a:ext cx="199572" cy="190120"/>
            </a:xfrm>
            <a:custGeom>
              <a:avLst/>
              <a:gdLst/>
              <a:ahLst/>
              <a:cxnLst/>
              <a:rect l="l" t="t" r="r" b="b"/>
              <a:pathLst>
                <a:path w="6208" h="5914" extrusionOk="0">
                  <a:moveTo>
                    <a:pt x="4624" y="1"/>
                  </a:moveTo>
                  <a:lnTo>
                    <a:pt x="0" y="3579"/>
                  </a:lnTo>
                  <a:cubicBezTo>
                    <a:pt x="596" y="3920"/>
                    <a:pt x="3583" y="5914"/>
                    <a:pt x="4835" y="5914"/>
                  </a:cubicBezTo>
                  <a:cubicBezTo>
                    <a:pt x="4980" y="5914"/>
                    <a:pt x="5102" y="5887"/>
                    <a:pt x="5194" y="5828"/>
                  </a:cubicBezTo>
                  <a:cubicBezTo>
                    <a:pt x="6208" y="5163"/>
                    <a:pt x="4846" y="919"/>
                    <a:pt x="4624"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 name="Google Shape;443;p7"/>
            <p:cNvSpPr/>
            <p:nvPr/>
          </p:nvSpPr>
          <p:spPr>
            <a:xfrm>
              <a:off x="2157999" y="503538"/>
              <a:ext cx="187356" cy="168292"/>
            </a:xfrm>
            <a:custGeom>
              <a:avLst/>
              <a:gdLst/>
              <a:ahLst/>
              <a:cxnLst/>
              <a:rect l="l" t="t" r="r" b="b"/>
              <a:pathLst>
                <a:path w="5828" h="5235" extrusionOk="0">
                  <a:moveTo>
                    <a:pt x="1" y="1"/>
                  </a:moveTo>
                  <a:lnTo>
                    <a:pt x="1" y="1"/>
                  </a:lnTo>
                  <a:cubicBezTo>
                    <a:pt x="254" y="729"/>
                    <a:pt x="1173" y="5004"/>
                    <a:pt x="2218" y="5226"/>
                  </a:cubicBezTo>
                  <a:cubicBezTo>
                    <a:pt x="2250" y="5232"/>
                    <a:pt x="2283" y="5235"/>
                    <a:pt x="2316" y="5235"/>
                  </a:cubicBezTo>
                  <a:cubicBezTo>
                    <a:pt x="3523" y="5235"/>
                    <a:pt x="5366" y="1404"/>
                    <a:pt x="5828" y="602"/>
                  </a:cubicBezTo>
                  <a:lnTo>
                    <a:pt x="1" y="1"/>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 name="Google Shape;444;p7"/>
            <p:cNvSpPr/>
            <p:nvPr/>
          </p:nvSpPr>
          <p:spPr>
            <a:xfrm>
              <a:off x="2501104" y="474027"/>
              <a:ext cx="181248" cy="181473"/>
            </a:xfrm>
            <a:custGeom>
              <a:avLst/>
              <a:gdLst/>
              <a:ahLst/>
              <a:cxnLst/>
              <a:rect l="l" t="t" r="r" b="b"/>
              <a:pathLst>
                <a:path w="5638" h="5645" extrusionOk="0">
                  <a:moveTo>
                    <a:pt x="5637" y="0"/>
                  </a:moveTo>
                  <a:lnTo>
                    <a:pt x="0" y="1615"/>
                  </a:lnTo>
                  <a:cubicBezTo>
                    <a:pt x="494" y="2202"/>
                    <a:pt x="2822" y="5645"/>
                    <a:pt x="3908" y="5645"/>
                  </a:cubicBezTo>
                  <a:cubicBezTo>
                    <a:pt x="3936" y="5645"/>
                    <a:pt x="3964" y="5642"/>
                    <a:pt x="3991" y="5637"/>
                  </a:cubicBezTo>
                  <a:cubicBezTo>
                    <a:pt x="5194" y="5416"/>
                    <a:pt x="5511" y="950"/>
                    <a:pt x="5637"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 name="Google Shape;445;p7"/>
            <p:cNvSpPr/>
            <p:nvPr/>
          </p:nvSpPr>
          <p:spPr>
            <a:xfrm>
              <a:off x="3255499" y="387487"/>
              <a:ext cx="187356" cy="183691"/>
            </a:xfrm>
            <a:custGeom>
              <a:avLst/>
              <a:gdLst/>
              <a:ahLst/>
              <a:cxnLst/>
              <a:rect l="l" t="t" r="r" b="b"/>
              <a:pathLst>
                <a:path w="5828" h="5714" extrusionOk="0">
                  <a:moveTo>
                    <a:pt x="507" y="0"/>
                  </a:moveTo>
                  <a:cubicBezTo>
                    <a:pt x="507" y="760"/>
                    <a:pt x="0" y="5099"/>
                    <a:pt x="918" y="5637"/>
                  </a:cubicBezTo>
                  <a:cubicBezTo>
                    <a:pt x="1008" y="5689"/>
                    <a:pt x="1114" y="5713"/>
                    <a:pt x="1232" y="5713"/>
                  </a:cubicBezTo>
                  <a:cubicBezTo>
                    <a:pt x="2485" y="5713"/>
                    <a:pt x="5161" y="3018"/>
                    <a:pt x="5827" y="2439"/>
                  </a:cubicBezTo>
                  <a:lnTo>
                    <a:pt x="507"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 name="Google Shape;446;p7"/>
            <p:cNvSpPr/>
            <p:nvPr/>
          </p:nvSpPr>
          <p:spPr>
            <a:xfrm>
              <a:off x="4263373" y="254109"/>
              <a:ext cx="201597" cy="190152"/>
            </a:xfrm>
            <a:custGeom>
              <a:avLst/>
              <a:gdLst/>
              <a:ahLst/>
              <a:cxnLst/>
              <a:rect l="l" t="t" r="r" b="b"/>
              <a:pathLst>
                <a:path w="6271" h="5915" extrusionOk="0">
                  <a:moveTo>
                    <a:pt x="4592" y="1"/>
                  </a:moveTo>
                  <a:lnTo>
                    <a:pt x="0" y="3643"/>
                  </a:lnTo>
                  <a:cubicBezTo>
                    <a:pt x="624" y="3954"/>
                    <a:pt x="3632" y="5915"/>
                    <a:pt x="4892" y="5915"/>
                  </a:cubicBezTo>
                  <a:cubicBezTo>
                    <a:pt x="5040" y="5915"/>
                    <a:pt x="5164" y="5888"/>
                    <a:pt x="5258" y="5828"/>
                  </a:cubicBezTo>
                  <a:cubicBezTo>
                    <a:pt x="6271" y="5163"/>
                    <a:pt x="4846" y="919"/>
                    <a:pt x="4592"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 name="Google Shape;447;p7"/>
            <p:cNvSpPr/>
            <p:nvPr/>
          </p:nvSpPr>
          <p:spPr>
            <a:xfrm>
              <a:off x="3582273" y="512699"/>
              <a:ext cx="187356" cy="167296"/>
            </a:xfrm>
            <a:custGeom>
              <a:avLst/>
              <a:gdLst/>
              <a:ahLst/>
              <a:cxnLst/>
              <a:rect l="l" t="t" r="r" b="b"/>
              <a:pathLst>
                <a:path w="5828" h="5204" extrusionOk="0">
                  <a:moveTo>
                    <a:pt x="1" y="1"/>
                  </a:moveTo>
                  <a:lnTo>
                    <a:pt x="1" y="1"/>
                  </a:lnTo>
                  <a:cubicBezTo>
                    <a:pt x="254" y="729"/>
                    <a:pt x="1236" y="5004"/>
                    <a:pt x="2281" y="5194"/>
                  </a:cubicBezTo>
                  <a:cubicBezTo>
                    <a:pt x="2313" y="5200"/>
                    <a:pt x="2345" y="5203"/>
                    <a:pt x="2378" y="5203"/>
                  </a:cubicBezTo>
                  <a:cubicBezTo>
                    <a:pt x="3583" y="5203"/>
                    <a:pt x="5366" y="1340"/>
                    <a:pt x="5828" y="507"/>
                  </a:cubicBezTo>
                  <a:lnTo>
                    <a:pt x="1" y="1"/>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 name="Google Shape;448;p7"/>
            <p:cNvSpPr/>
            <p:nvPr/>
          </p:nvSpPr>
          <p:spPr>
            <a:xfrm>
              <a:off x="3925379" y="453645"/>
              <a:ext cx="180219" cy="182501"/>
            </a:xfrm>
            <a:custGeom>
              <a:avLst/>
              <a:gdLst/>
              <a:ahLst/>
              <a:cxnLst/>
              <a:rect l="l" t="t" r="r" b="b"/>
              <a:pathLst>
                <a:path w="5606" h="5677" extrusionOk="0">
                  <a:moveTo>
                    <a:pt x="5606" y="1"/>
                  </a:moveTo>
                  <a:lnTo>
                    <a:pt x="0" y="1711"/>
                  </a:lnTo>
                  <a:cubicBezTo>
                    <a:pt x="494" y="2266"/>
                    <a:pt x="2881" y="5677"/>
                    <a:pt x="3970" y="5677"/>
                  </a:cubicBezTo>
                  <a:cubicBezTo>
                    <a:pt x="3999" y="5677"/>
                    <a:pt x="4027" y="5675"/>
                    <a:pt x="4054" y="5670"/>
                  </a:cubicBezTo>
                  <a:cubicBezTo>
                    <a:pt x="5226" y="5416"/>
                    <a:pt x="5479" y="951"/>
                    <a:pt x="5606"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 name="Google Shape;449;p7"/>
            <p:cNvSpPr/>
            <p:nvPr/>
          </p:nvSpPr>
          <p:spPr>
            <a:xfrm>
              <a:off x="-86925" y="-101212"/>
              <a:ext cx="1851567" cy="637517"/>
            </a:xfrm>
            <a:custGeom>
              <a:avLst/>
              <a:gdLst/>
              <a:ahLst/>
              <a:cxnLst/>
              <a:rect l="l" t="t" r="r" b="b"/>
              <a:pathLst>
                <a:path w="57596" h="19831" extrusionOk="0">
                  <a:moveTo>
                    <a:pt x="57062" y="1"/>
                  </a:moveTo>
                  <a:cubicBezTo>
                    <a:pt x="56946" y="1"/>
                    <a:pt x="56831" y="57"/>
                    <a:pt x="56755" y="191"/>
                  </a:cubicBezTo>
                  <a:cubicBezTo>
                    <a:pt x="54221" y="4593"/>
                    <a:pt x="51086" y="8647"/>
                    <a:pt x="47222" y="11941"/>
                  </a:cubicBezTo>
                  <a:cubicBezTo>
                    <a:pt x="43960" y="14696"/>
                    <a:pt x="40192" y="16818"/>
                    <a:pt x="36075" y="17989"/>
                  </a:cubicBezTo>
                  <a:cubicBezTo>
                    <a:pt x="33632" y="18690"/>
                    <a:pt x="31101" y="19036"/>
                    <a:pt x="28570" y="19036"/>
                  </a:cubicBezTo>
                  <a:cubicBezTo>
                    <a:pt x="27097" y="19036"/>
                    <a:pt x="25623" y="18919"/>
                    <a:pt x="24167" y="18686"/>
                  </a:cubicBezTo>
                  <a:cubicBezTo>
                    <a:pt x="20050" y="18021"/>
                    <a:pt x="16123" y="16438"/>
                    <a:pt x="12576" y="14284"/>
                  </a:cubicBezTo>
                  <a:cubicBezTo>
                    <a:pt x="8586" y="11814"/>
                    <a:pt x="5071" y="8615"/>
                    <a:pt x="2094" y="5005"/>
                  </a:cubicBezTo>
                  <a:cubicBezTo>
                    <a:pt x="1682" y="4530"/>
                    <a:pt x="1270" y="4023"/>
                    <a:pt x="890" y="3517"/>
                  </a:cubicBezTo>
                  <a:cubicBezTo>
                    <a:pt x="807" y="3406"/>
                    <a:pt x="690" y="3360"/>
                    <a:pt x="573" y="3360"/>
                  </a:cubicBezTo>
                  <a:cubicBezTo>
                    <a:pt x="286" y="3360"/>
                    <a:pt x="1" y="3636"/>
                    <a:pt x="225" y="3928"/>
                  </a:cubicBezTo>
                  <a:cubicBezTo>
                    <a:pt x="3170" y="7792"/>
                    <a:pt x="6654" y="11275"/>
                    <a:pt x="10708" y="13999"/>
                  </a:cubicBezTo>
                  <a:cubicBezTo>
                    <a:pt x="14286" y="16438"/>
                    <a:pt x="18308" y="18274"/>
                    <a:pt x="22552" y="19193"/>
                  </a:cubicBezTo>
                  <a:cubicBezTo>
                    <a:pt x="24545" y="19616"/>
                    <a:pt x="26568" y="19830"/>
                    <a:pt x="28592" y="19830"/>
                  </a:cubicBezTo>
                  <a:cubicBezTo>
                    <a:pt x="30654" y="19830"/>
                    <a:pt x="32715" y="19608"/>
                    <a:pt x="34745" y="19161"/>
                  </a:cubicBezTo>
                  <a:cubicBezTo>
                    <a:pt x="38956" y="18211"/>
                    <a:pt x="42915" y="16279"/>
                    <a:pt x="46335" y="13651"/>
                  </a:cubicBezTo>
                  <a:cubicBezTo>
                    <a:pt x="50357" y="10579"/>
                    <a:pt x="53683" y="6684"/>
                    <a:pt x="56343" y="2408"/>
                  </a:cubicBezTo>
                  <a:cubicBezTo>
                    <a:pt x="56723" y="1806"/>
                    <a:pt x="57071" y="1205"/>
                    <a:pt x="57420" y="603"/>
                  </a:cubicBezTo>
                  <a:cubicBezTo>
                    <a:pt x="57596" y="294"/>
                    <a:pt x="57327" y="1"/>
                    <a:pt x="57062"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 name="Google Shape;450;p7"/>
            <p:cNvSpPr/>
            <p:nvPr/>
          </p:nvSpPr>
          <p:spPr>
            <a:xfrm>
              <a:off x="1432183" y="-101212"/>
              <a:ext cx="1851439" cy="637517"/>
            </a:xfrm>
            <a:custGeom>
              <a:avLst/>
              <a:gdLst/>
              <a:ahLst/>
              <a:cxnLst/>
              <a:rect l="l" t="t" r="r" b="b"/>
              <a:pathLst>
                <a:path w="57592" h="19831" extrusionOk="0">
                  <a:moveTo>
                    <a:pt x="57057" y="1"/>
                  </a:moveTo>
                  <a:cubicBezTo>
                    <a:pt x="56942" y="1"/>
                    <a:pt x="56827" y="57"/>
                    <a:pt x="56750" y="191"/>
                  </a:cubicBezTo>
                  <a:cubicBezTo>
                    <a:pt x="54216" y="4593"/>
                    <a:pt x="51081" y="8647"/>
                    <a:pt x="47217" y="11941"/>
                  </a:cubicBezTo>
                  <a:cubicBezTo>
                    <a:pt x="43955" y="14696"/>
                    <a:pt x="40155" y="16818"/>
                    <a:pt x="36070" y="17989"/>
                  </a:cubicBezTo>
                  <a:cubicBezTo>
                    <a:pt x="33628" y="18690"/>
                    <a:pt x="31097" y="19036"/>
                    <a:pt x="28565" y="19036"/>
                  </a:cubicBezTo>
                  <a:cubicBezTo>
                    <a:pt x="27092" y="19036"/>
                    <a:pt x="25619" y="18919"/>
                    <a:pt x="24162" y="18686"/>
                  </a:cubicBezTo>
                  <a:cubicBezTo>
                    <a:pt x="20045" y="18021"/>
                    <a:pt x="16118" y="16438"/>
                    <a:pt x="12571" y="14284"/>
                  </a:cubicBezTo>
                  <a:cubicBezTo>
                    <a:pt x="8581" y="11814"/>
                    <a:pt x="5066" y="8615"/>
                    <a:pt x="2089" y="5037"/>
                  </a:cubicBezTo>
                  <a:cubicBezTo>
                    <a:pt x="1677" y="4530"/>
                    <a:pt x="1266" y="4055"/>
                    <a:pt x="886" y="3548"/>
                  </a:cubicBezTo>
                  <a:cubicBezTo>
                    <a:pt x="799" y="3423"/>
                    <a:pt x="674" y="3371"/>
                    <a:pt x="551" y="3371"/>
                  </a:cubicBezTo>
                  <a:cubicBezTo>
                    <a:pt x="270" y="3371"/>
                    <a:pt x="0" y="3642"/>
                    <a:pt x="220" y="3928"/>
                  </a:cubicBezTo>
                  <a:cubicBezTo>
                    <a:pt x="3166" y="7792"/>
                    <a:pt x="6649" y="11275"/>
                    <a:pt x="10703" y="13999"/>
                  </a:cubicBezTo>
                  <a:cubicBezTo>
                    <a:pt x="14282" y="16438"/>
                    <a:pt x="18304" y="18274"/>
                    <a:pt x="22547" y="19193"/>
                  </a:cubicBezTo>
                  <a:cubicBezTo>
                    <a:pt x="24540" y="19616"/>
                    <a:pt x="26564" y="19830"/>
                    <a:pt x="28588" y="19830"/>
                  </a:cubicBezTo>
                  <a:cubicBezTo>
                    <a:pt x="30649" y="19830"/>
                    <a:pt x="32710" y="19608"/>
                    <a:pt x="34740" y="19161"/>
                  </a:cubicBezTo>
                  <a:cubicBezTo>
                    <a:pt x="38952" y="18211"/>
                    <a:pt x="42910" y="16279"/>
                    <a:pt x="46331" y="13651"/>
                  </a:cubicBezTo>
                  <a:cubicBezTo>
                    <a:pt x="50353" y="10579"/>
                    <a:pt x="53678" y="6684"/>
                    <a:pt x="56338" y="2408"/>
                  </a:cubicBezTo>
                  <a:cubicBezTo>
                    <a:pt x="56718" y="1806"/>
                    <a:pt x="57066" y="1205"/>
                    <a:pt x="57415" y="603"/>
                  </a:cubicBezTo>
                  <a:cubicBezTo>
                    <a:pt x="57591" y="294"/>
                    <a:pt x="57322" y="1"/>
                    <a:pt x="5705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 name="Google Shape;451;p7"/>
            <p:cNvSpPr/>
            <p:nvPr/>
          </p:nvSpPr>
          <p:spPr>
            <a:xfrm>
              <a:off x="2842184" y="-101212"/>
              <a:ext cx="1852468" cy="637517"/>
            </a:xfrm>
            <a:custGeom>
              <a:avLst/>
              <a:gdLst/>
              <a:ahLst/>
              <a:cxnLst/>
              <a:rect l="l" t="t" r="r" b="b"/>
              <a:pathLst>
                <a:path w="57624" h="19831" extrusionOk="0">
                  <a:moveTo>
                    <a:pt x="57065" y="1"/>
                  </a:moveTo>
                  <a:cubicBezTo>
                    <a:pt x="56945" y="1"/>
                    <a:pt x="56827" y="57"/>
                    <a:pt x="56750" y="191"/>
                  </a:cubicBezTo>
                  <a:cubicBezTo>
                    <a:pt x="54217" y="4593"/>
                    <a:pt x="51113" y="8647"/>
                    <a:pt x="47218" y="11941"/>
                  </a:cubicBezTo>
                  <a:cubicBezTo>
                    <a:pt x="43956" y="14696"/>
                    <a:pt x="40188" y="16818"/>
                    <a:pt x="36071" y="17989"/>
                  </a:cubicBezTo>
                  <a:cubicBezTo>
                    <a:pt x="33628" y="18690"/>
                    <a:pt x="31110" y="19036"/>
                    <a:pt x="28588" y="19036"/>
                  </a:cubicBezTo>
                  <a:cubicBezTo>
                    <a:pt x="27120" y="19036"/>
                    <a:pt x="25651" y="18919"/>
                    <a:pt x="24195" y="18686"/>
                  </a:cubicBezTo>
                  <a:cubicBezTo>
                    <a:pt x="20046" y="18021"/>
                    <a:pt x="16119" y="16438"/>
                    <a:pt x="12572" y="14284"/>
                  </a:cubicBezTo>
                  <a:cubicBezTo>
                    <a:pt x="8582" y="11814"/>
                    <a:pt x="5067" y="8615"/>
                    <a:pt x="2090" y="5037"/>
                  </a:cubicBezTo>
                  <a:cubicBezTo>
                    <a:pt x="1678" y="4530"/>
                    <a:pt x="1298" y="4055"/>
                    <a:pt x="918" y="3548"/>
                  </a:cubicBezTo>
                  <a:cubicBezTo>
                    <a:pt x="821" y="3423"/>
                    <a:pt x="690" y="3371"/>
                    <a:pt x="562" y="3371"/>
                  </a:cubicBezTo>
                  <a:cubicBezTo>
                    <a:pt x="271" y="3371"/>
                    <a:pt x="1" y="3642"/>
                    <a:pt x="221" y="3928"/>
                  </a:cubicBezTo>
                  <a:cubicBezTo>
                    <a:pt x="3198" y="7792"/>
                    <a:pt x="6682" y="11275"/>
                    <a:pt x="10704" y="13999"/>
                  </a:cubicBezTo>
                  <a:cubicBezTo>
                    <a:pt x="14282" y="16438"/>
                    <a:pt x="18336" y="18274"/>
                    <a:pt x="22579" y="19193"/>
                  </a:cubicBezTo>
                  <a:cubicBezTo>
                    <a:pt x="24557" y="19616"/>
                    <a:pt x="26580" y="19830"/>
                    <a:pt x="28604" y="19830"/>
                  </a:cubicBezTo>
                  <a:cubicBezTo>
                    <a:pt x="30665" y="19830"/>
                    <a:pt x="32727" y="19608"/>
                    <a:pt x="34740" y="19161"/>
                  </a:cubicBezTo>
                  <a:cubicBezTo>
                    <a:pt x="38952" y="18211"/>
                    <a:pt x="42911" y="16279"/>
                    <a:pt x="46363" y="13651"/>
                  </a:cubicBezTo>
                  <a:cubicBezTo>
                    <a:pt x="50385" y="10579"/>
                    <a:pt x="53679" y="6684"/>
                    <a:pt x="56339" y="2408"/>
                  </a:cubicBezTo>
                  <a:cubicBezTo>
                    <a:pt x="56719" y="1806"/>
                    <a:pt x="57067" y="1205"/>
                    <a:pt x="57447" y="603"/>
                  </a:cubicBezTo>
                  <a:cubicBezTo>
                    <a:pt x="57624" y="294"/>
                    <a:pt x="57339" y="1"/>
                    <a:pt x="5706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52" name="Google Shape;452;p7"/>
          <p:cNvGrpSpPr/>
          <p:nvPr/>
        </p:nvGrpSpPr>
        <p:grpSpPr>
          <a:xfrm>
            <a:off x="7514928" y="3571972"/>
            <a:ext cx="1705287" cy="1672752"/>
            <a:chOff x="7514928" y="3571972"/>
            <a:chExt cx="1705287" cy="1672752"/>
          </a:xfrm>
        </p:grpSpPr>
        <p:sp>
          <p:nvSpPr>
            <p:cNvPr id="453" name="Google Shape;453;p7"/>
            <p:cNvSpPr/>
            <p:nvPr/>
          </p:nvSpPr>
          <p:spPr>
            <a:xfrm>
              <a:off x="7514928" y="4757008"/>
              <a:ext cx="1353056" cy="468100"/>
            </a:xfrm>
            <a:custGeom>
              <a:avLst/>
              <a:gdLst/>
              <a:ahLst/>
              <a:cxnLst/>
              <a:rect l="l" t="t" r="r" b="b"/>
              <a:pathLst>
                <a:path w="42089" h="14561" extrusionOk="0">
                  <a:moveTo>
                    <a:pt x="0" y="0"/>
                  </a:moveTo>
                  <a:cubicBezTo>
                    <a:pt x="1774" y="3547"/>
                    <a:pt x="9311" y="7379"/>
                    <a:pt x="13016" y="9311"/>
                  </a:cubicBezTo>
                  <a:cubicBezTo>
                    <a:pt x="16532" y="11084"/>
                    <a:pt x="20554" y="12700"/>
                    <a:pt x="24259" y="13808"/>
                  </a:cubicBezTo>
                  <a:cubicBezTo>
                    <a:pt x="26586" y="14396"/>
                    <a:pt x="28970" y="14561"/>
                    <a:pt x="31366" y="14561"/>
                  </a:cubicBezTo>
                  <a:cubicBezTo>
                    <a:pt x="34425" y="14561"/>
                    <a:pt x="37504" y="14293"/>
                    <a:pt x="40513" y="14293"/>
                  </a:cubicBezTo>
                  <a:cubicBezTo>
                    <a:pt x="40987" y="14293"/>
                    <a:pt x="41460" y="14299"/>
                    <a:pt x="41930" y="14315"/>
                  </a:cubicBezTo>
                  <a:lnTo>
                    <a:pt x="42088" y="14283"/>
                  </a:lnTo>
                  <a:cubicBezTo>
                    <a:pt x="30339" y="2407"/>
                    <a:pt x="15581" y="950"/>
                    <a:pt x="0"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 name="Google Shape;454;p7"/>
            <p:cNvSpPr/>
            <p:nvPr/>
          </p:nvSpPr>
          <p:spPr>
            <a:xfrm>
              <a:off x="7657918" y="4820177"/>
              <a:ext cx="1206914" cy="406762"/>
            </a:xfrm>
            <a:custGeom>
              <a:avLst/>
              <a:gdLst/>
              <a:ahLst/>
              <a:cxnLst/>
              <a:rect l="l" t="t" r="r" b="b"/>
              <a:pathLst>
                <a:path w="37543" h="12653" extrusionOk="0">
                  <a:moveTo>
                    <a:pt x="454" y="0"/>
                  </a:moveTo>
                  <a:cubicBezTo>
                    <a:pt x="175" y="0"/>
                    <a:pt x="0" y="400"/>
                    <a:pt x="303" y="537"/>
                  </a:cubicBezTo>
                  <a:cubicBezTo>
                    <a:pt x="4768" y="2501"/>
                    <a:pt x="9487" y="3672"/>
                    <a:pt x="14174" y="4939"/>
                  </a:cubicBezTo>
                  <a:cubicBezTo>
                    <a:pt x="19146" y="6269"/>
                    <a:pt x="23991" y="7821"/>
                    <a:pt x="28805" y="9563"/>
                  </a:cubicBezTo>
                  <a:cubicBezTo>
                    <a:pt x="31560" y="10576"/>
                    <a:pt x="34315" y="11590"/>
                    <a:pt x="37070" y="12635"/>
                  </a:cubicBezTo>
                  <a:cubicBezTo>
                    <a:pt x="37105" y="12647"/>
                    <a:pt x="37137" y="12653"/>
                    <a:pt x="37168" y="12653"/>
                  </a:cubicBezTo>
                  <a:cubicBezTo>
                    <a:pt x="37445" y="12653"/>
                    <a:pt x="37543" y="12176"/>
                    <a:pt x="37229" y="12033"/>
                  </a:cubicBezTo>
                  <a:cubicBezTo>
                    <a:pt x="32415" y="10260"/>
                    <a:pt x="27601" y="8454"/>
                    <a:pt x="22724" y="6839"/>
                  </a:cubicBezTo>
                  <a:cubicBezTo>
                    <a:pt x="17974" y="5287"/>
                    <a:pt x="13129" y="4116"/>
                    <a:pt x="8347" y="2722"/>
                  </a:cubicBezTo>
                  <a:cubicBezTo>
                    <a:pt x="5718" y="1962"/>
                    <a:pt x="3121" y="1139"/>
                    <a:pt x="588" y="30"/>
                  </a:cubicBezTo>
                  <a:cubicBezTo>
                    <a:pt x="542" y="9"/>
                    <a:pt x="497" y="0"/>
                    <a:pt x="45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 name="Google Shape;455;p7"/>
            <p:cNvSpPr/>
            <p:nvPr/>
          </p:nvSpPr>
          <p:spPr>
            <a:xfrm>
              <a:off x="8448639" y="4979916"/>
              <a:ext cx="170928" cy="197161"/>
            </a:xfrm>
            <a:custGeom>
              <a:avLst/>
              <a:gdLst/>
              <a:ahLst/>
              <a:cxnLst/>
              <a:rect l="l" t="t" r="r" b="b"/>
              <a:pathLst>
                <a:path w="5317" h="6133" extrusionOk="0">
                  <a:moveTo>
                    <a:pt x="428" y="1"/>
                  </a:moveTo>
                  <a:cubicBezTo>
                    <a:pt x="206" y="1"/>
                    <a:pt x="0" y="291"/>
                    <a:pt x="218" y="509"/>
                  </a:cubicBezTo>
                  <a:cubicBezTo>
                    <a:pt x="946" y="1237"/>
                    <a:pt x="1769" y="1870"/>
                    <a:pt x="2593" y="2535"/>
                  </a:cubicBezTo>
                  <a:cubicBezTo>
                    <a:pt x="3288" y="3144"/>
                    <a:pt x="4037" y="3752"/>
                    <a:pt x="4596" y="4482"/>
                  </a:cubicBezTo>
                  <a:lnTo>
                    <a:pt x="4596" y="4482"/>
                  </a:lnTo>
                  <a:cubicBezTo>
                    <a:pt x="3750" y="5083"/>
                    <a:pt x="2586" y="5190"/>
                    <a:pt x="1643" y="5544"/>
                  </a:cubicBezTo>
                  <a:cubicBezTo>
                    <a:pt x="1300" y="5658"/>
                    <a:pt x="1395" y="6132"/>
                    <a:pt x="1695" y="6132"/>
                  </a:cubicBezTo>
                  <a:cubicBezTo>
                    <a:pt x="1728" y="6132"/>
                    <a:pt x="1763" y="6126"/>
                    <a:pt x="1801" y="6114"/>
                  </a:cubicBezTo>
                  <a:cubicBezTo>
                    <a:pt x="2941" y="5702"/>
                    <a:pt x="4271" y="5576"/>
                    <a:pt x="5221" y="4752"/>
                  </a:cubicBezTo>
                  <a:cubicBezTo>
                    <a:pt x="5316" y="4689"/>
                    <a:pt x="5316" y="4499"/>
                    <a:pt x="5253" y="4404"/>
                  </a:cubicBezTo>
                  <a:cubicBezTo>
                    <a:pt x="4049" y="2662"/>
                    <a:pt x="2118" y="1554"/>
                    <a:pt x="629" y="97"/>
                  </a:cubicBezTo>
                  <a:cubicBezTo>
                    <a:pt x="569" y="29"/>
                    <a:pt x="498" y="1"/>
                    <a:pt x="428"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 name="Google Shape;456;p7"/>
            <p:cNvSpPr/>
            <p:nvPr/>
          </p:nvSpPr>
          <p:spPr>
            <a:xfrm>
              <a:off x="8160473" y="4905496"/>
              <a:ext cx="219825" cy="189092"/>
            </a:xfrm>
            <a:custGeom>
              <a:avLst/>
              <a:gdLst/>
              <a:ahLst/>
              <a:cxnLst/>
              <a:rect l="l" t="t" r="r" b="b"/>
              <a:pathLst>
                <a:path w="6838" h="5882" extrusionOk="0">
                  <a:moveTo>
                    <a:pt x="3302" y="0"/>
                  </a:moveTo>
                  <a:cubicBezTo>
                    <a:pt x="3088" y="0"/>
                    <a:pt x="2881" y="224"/>
                    <a:pt x="3038" y="448"/>
                  </a:cubicBezTo>
                  <a:cubicBezTo>
                    <a:pt x="3946" y="1737"/>
                    <a:pt x="5125" y="2809"/>
                    <a:pt x="6024" y="4116"/>
                  </a:cubicBezTo>
                  <a:lnTo>
                    <a:pt x="6024" y="4116"/>
                  </a:lnTo>
                  <a:cubicBezTo>
                    <a:pt x="4120" y="4513"/>
                    <a:pt x="2148" y="4613"/>
                    <a:pt x="314" y="5294"/>
                  </a:cubicBezTo>
                  <a:cubicBezTo>
                    <a:pt x="0" y="5408"/>
                    <a:pt x="98" y="5882"/>
                    <a:pt x="375" y="5882"/>
                  </a:cubicBezTo>
                  <a:cubicBezTo>
                    <a:pt x="405" y="5882"/>
                    <a:pt x="438" y="5876"/>
                    <a:pt x="473" y="5864"/>
                  </a:cubicBezTo>
                  <a:cubicBezTo>
                    <a:pt x="2436" y="5135"/>
                    <a:pt x="4558" y="5072"/>
                    <a:pt x="6585" y="4597"/>
                  </a:cubicBezTo>
                  <a:cubicBezTo>
                    <a:pt x="6743" y="4534"/>
                    <a:pt x="6838" y="4312"/>
                    <a:pt x="6743" y="4154"/>
                  </a:cubicBezTo>
                  <a:cubicBezTo>
                    <a:pt x="5856" y="2697"/>
                    <a:pt x="4526" y="1525"/>
                    <a:pt x="3544" y="132"/>
                  </a:cubicBezTo>
                  <a:cubicBezTo>
                    <a:pt x="3480" y="39"/>
                    <a:pt x="3390" y="0"/>
                    <a:pt x="3302"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 name="Google Shape;457;p7"/>
            <p:cNvSpPr/>
            <p:nvPr/>
          </p:nvSpPr>
          <p:spPr>
            <a:xfrm>
              <a:off x="7985915" y="4861036"/>
              <a:ext cx="140902" cy="153729"/>
            </a:xfrm>
            <a:custGeom>
              <a:avLst/>
              <a:gdLst/>
              <a:ahLst/>
              <a:cxnLst/>
              <a:rect l="l" t="t" r="r" b="b"/>
              <a:pathLst>
                <a:path w="4383" h="4782" extrusionOk="0">
                  <a:moveTo>
                    <a:pt x="2560" y="1"/>
                  </a:moveTo>
                  <a:cubicBezTo>
                    <a:pt x="2359" y="1"/>
                    <a:pt x="2151" y="219"/>
                    <a:pt x="2261" y="438"/>
                  </a:cubicBezTo>
                  <a:cubicBezTo>
                    <a:pt x="2782" y="1365"/>
                    <a:pt x="3463" y="2267"/>
                    <a:pt x="3721" y="3311"/>
                  </a:cubicBezTo>
                  <a:lnTo>
                    <a:pt x="3721" y="3311"/>
                  </a:lnTo>
                  <a:cubicBezTo>
                    <a:pt x="2628" y="3681"/>
                    <a:pt x="1508" y="3969"/>
                    <a:pt x="360" y="4175"/>
                  </a:cubicBezTo>
                  <a:cubicBezTo>
                    <a:pt x="0" y="4265"/>
                    <a:pt x="124" y="4781"/>
                    <a:pt x="461" y="4781"/>
                  </a:cubicBezTo>
                  <a:cubicBezTo>
                    <a:pt x="480" y="4781"/>
                    <a:pt x="499" y="4780"/>
                    <a:pt x="519" y="4777"/>
                  </a:cubicBezTo>
                  <a:cubicBezTo>
                    <a:pt x="1754" y="4523"/>
                    <a:pt x="2957" y="4207"/>
                    <a:pt x="4129" y="3795"/>
                  </a:cubicBezTo>
                  <a:cubicBezTo>
                    <a:pt x="4287" y="3731"/>
                    <a:pt x="4382" y="3605"/>
                    <a:pt x="4351" y="3446"/>
                  </a:cubicBezTo>
                  <a:cubicBezTo>
                    <a:pt x="4129" y="2243"/>
                    <a:pt x="3369" y="1198"/>
                    <a:pt x="2799" y="153"/>
                  </a:cubicBezTo>
                  <a:cubicBezTo>
                    <a:pt x="2740" y="45"/>
                    <a:pt x="2651" y="1"/>
                    <a:pt x="256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 name="Google Shape;458;p7"/>
            <p:cNvSpPr/>
            <p:nvPr/>
          </p:nvSpPr>
          <p:spPr>
            <a:xfrm>
              <a:off x="7738114" y="4835511"/>
              <a:ext cx="90560" cy="109430"/>
            </a:xfrm>
            <a:custGeom>
              <a:avLst/>
              <a:gdLst/>
              <a:ahLst/>
              <a:cxnLst/>
              <a:rect l="l" t="t" r="r" b="b"/>
              <a:pathLst>
                <a:path w="2817" h="3404" extrusionOk="0">
                  <a:moveTo>
                    <a:pt x="1765" y="1"/>
                  </a:moveTo>
                  <a:cubicBezTo>
                    <a:pt x="1585" y="1"/>
                    <a:pt x="1410" y="149"/>
                    <a:pt x="1486" y="377"/>
                  </a:cubicBezTo>
                  <a:cubicBezTo>
                    <a:pt x="1682" y="992"/>
                    <a:pt x="1952" y="1582"/>
                    <a:pt x="2143" y="2212"/>
                  </a:cubicBezTo>
                  <a:lnTo>
                    <a:pt x="2143" y="2212"/>
                  </a:lnTo>
                  <a:cubicBezTo>
                    <a:pt x="1564" y="2469"/>
                    <a:pt x="939" y="2617"/>
                    <a:pt x="315" y="2815"/>
                  </a:cubicBezTo>
                  <a:cubicBezTo>
                    <a:pt x="1" y="2929"/>
                    <a:pt x="98" y="3404"/>
                    <a:pt x="376" y="3404"/>
                  </a:cubicBezTo>
                  <a:cubicBezTo>
                    <a:pt x="406" y="3404"/>
                    <a:pt x="439" y="3398"/>
                    <a:pt x="473" y="3385"/>
                  </a:cubicBezTo>
                  <a:cubicBezTo>
                    <a:pt x="1201" y="3132"/>
                    <a:pt x="1961" y="2974"/>
                    <a:pt x="2627" y="2625"/>
                  </a:cubicBezTo>
                  <a:cubicBezTo>
                    <a:pt x="2753" y="2562"/>
                    <a:pt x="2817" y="2404"/>
                    <a:pt x="2785" y="2309"/>
                  </a:cubicBezTo>
                  <a:cubicBezTo>
                    <a:pt x="2595" y="1580"/>
                    <a:pt x="2278" y="915"/>
                    <a:pt x="2056" y="218"/>
                  </a:cubicBezTo>
                  <a:cubicBezTo>
                    <a:pt x="2006" y="66"/>
                    <a:pt x="1884" y="1"/>
                    <a:pt x="176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 name="Google Shape;459;p7"/>
            <p:cNvSpPr/>
            <p:nvPr/>
          </p:nvSpPr>
          <p:spPr>
            <a:xfrm>
              <a:off x="8171564" y="4914786"/>
              <a:ext cx="33626" cy="25493"/>
            </a:xfrm>
            <a:custGeom>
              <a:avLst/>
              <a:gdLst/>
              <a:ahLst/>
              <a:cxnLst/>
              <a:rect l="l" t="t" r="r" b="b"/>
              <a:pathLst>
                <a:path w="1046" h="793" extrusionOk="0">
                  <a:moveTo>
                    <a:pt x="539" y="1"/>
                  </a:moveTo>
                  <a:cubicBezTo>
                    <a:pt x="1" y="1"/>
                    <a:pt x="1" y="793"/>
                    <a:pt x="539" y="793"/>
                  </a:cubicBezTo>
                  <a:cubicBezTo>
                    <a:pt x="1046" y="793"/>
                    <a:pt x="1046" y="1"/>
                    <a:pt x="539"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 name="Google Shape;460;p7"/>
            <p:cNvSpPr/>
            <p:nvPr/>
          </p:nvSpPr>
          <p:spPr>
            <a:xfrm>
              <a:off x="8137970" y="4878138"/>
              <a:ext cx="33626" cy="26522"/>
            </a:xfrm>
            <a:custGeom>
              <a:avLst/>
              <a:gdLst/>
              <a:ahLst/>
              <a:cxnLst/>
              <a:rect l="l" t="t" r="r" b="b"/>
              <a:pathLst>
                <a:path w="1046" h="825" extrusionOk="0">
                  <a:moveTo>
                    <a:pt x="539" y="1"/>
                  </a:moveTo>
                  <a:cubicBezTo>
                    <a:pt x="1" y="1"/>
                    <a:pt x="1" y="824"/>
                    <a:pt x="539" y="824"/>
                  </a:cubicBezTo>
                  <a:cubicBezTo>
                    <a:pt x="1046" y="824"/>
                    <a:pt x="1046" y="1"/>
                    <a:pt x="539"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 name="Google Shape;461;p7"/>
            <p:cNvSpPr/>
            <p:nvPr/>
          </p:nvSpPr>
          <p:spPr>
            <a:xfrm>
              <a:off x="7853071" y="4950437"/>
              <a:ext cx="33626" cy="26490"/>
            </a:xfrm>
            <a:custGeom>
              <a:avLst/>
              <a:gdLst/>
              <a:ahLst/>
              <a:cxnLst/>
              <a:rect l="l" t="t" r="r" b="b"/>
              <a:pathLst>
                <a:path w="1046" h="824" extrusionOk="0">
                  <a:moveTo>
                    <a:pt x="507" y="0"/>
                  </a:moveTo>
                  <a:cubicBezTo>
                    <a:pt x="1" y="0"/>
                    <a:pt x="1" y="824"/>
                    <a:pt x="507" y="824"/>
                  </a:cubicBezTo>
                  <a:cubicBezTo>
                    <a:pt x="1046" y="824"/>
                    <a:pt x="1046" y="0"/>
                    <a:pt x="50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 name="Google Shape;462;p7"/>
            <p:cNvSpPr/>
            <p:nvPr/>
          </p:nvSpPr>
          <p:spPr>
            <a:xfrm>
              <a:off x="7817453" y="4971815"/>
              <a:ext cx="32598" cy="25493"/>
            </a:xfrm>
            <a:custGeom>
              <a:avLst/>
              <a:gdLst/>
              <a:ahLst/>
              <a:cxnLst/>
              <a:rect l="l" t="t" r="r" b="b"/>
              <a:pathLst>
                <a:path w="1014" h="793" extrusionOk="0">
                  <a:moveTo>
                    <a:pt x="507" y="0"/>
                  </a:moveTo>
                  <a:cubicBezTo>
                    <a:pt x="0" y="0"/>
                    <a:pt x="0" y="792"/>
                    <a:pt x="507" y="792"/>
                  </a:cubicBezTo>
                  <a:cubicBezTo>
                    <a:pt x="1014" y="792"/>
                    <a:pt x="1014" y="0"/>
                    <a:pt x="50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 name="Google Shape;463;p7"/>
            <p:cNvSpPr/>
            <p:nvPr/>
          </p:nvSpPr>
          <p:spPr>
            <a:xfrm>
              <a:off x="8364992" y="3571972"/>
              <a:ext cx="830788" cy="1227842"/>
            </a:xfrm>
            <a:custGeom>
              <a:avLst/>
              <a:gdLst/>
              <a:ahLst/>
              <a:cxnLst/>
              <a:rect l="l" t="t" r="r" b="b"/>
              <a:pathLst>
                <a:path w="25843" h="38194" extrusionOk="0">
                  <a:moveTo>
                    <a:pt x="1" y="1"/>
                  </a:moveTo>
                  <a:lnTo>
                    <a:pt x="1" y="1"/>
                  </a:lnTo>
                  <a:cubicBezTo>
                    <a:pt x="159" y="8013"/>
                    <a:pt x="3991" y="18305"/>
                    <a:pt x="9153" y="24386"/>
                  </a:cubicBezTo>
                  <a:cubicBezTo>
                    <a:pt x="11719" y="27458"/>
                    <a:pt x="14600" y="30023"/>
                    <a:pt x="17799" y="32430"/>
                  </a:cubicBezTo>
                  <a:cubicBezTo>
                    <a:pt x="20047" y="34171"/>
                    <a:pt x="22454" y="37085"/>
                    <a:pt x="25368" y="37718"/>
                  </a:cubicBezTo>
                  <a:lnTo>
                    <a:pt x="25368" y="38193"/>
                  </a:lnTo>
                  <a:cubicBezTo>
                    <a:pt x="25843" y="29389"/>
                    <a:pt x="25368" y="20712"/>
                    <a:pt x="19889" y="13302"/>
                  </a:cubicBezTo>
                  <a:cubicBezTo>
                    <a:pt x="15234" y="7221"/>
                    <a:pt x="7222" y="2249"/>
                    <a:pt x="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 name="Google Shape;464;p7"/>
            <p:cNvSpPr/>
            <p:nvPr/>
          </p:nvSpPr>
          <p:spPr>
            <a:xfrm>
              <a:off x="8469856" y="3701782"/>
              <a:ext cx="701555" cy="1060514"/>
            </a:xfrm>
            <a:custGeom>
              <a:avLst/>
              <a:gdLst/>
              <a:ahLst/>
              <a:cxnLst/>
              <a:rect l="l" t="t" r="r" b="b"/>
              <a:pathLst>
                <a:path w="21823" h="32989" extrusionOk="0">
                  <a:moveTo>
                    <a:pt x="436" y="0"/>
                  </a:moveTo>
                  <a:cubicBezTo>
                    <a:pt x="202" y="0"/>
                    <a:pt x="0" y="294"/>
                    <a:pt x="223" y="491"/>
                  </a:cubicBezTo>
                  <a:cubicBezTo>
                    <a:pt x="3738" y="3785"/>
                    <a:pt x="6145" y="8092"/>
                    <a:pt x="8837" y="12051"/>
                  </a:cubicBezTo>
                  <a:cubicBezTo>
                    <a:pt x="10230" y="14077"/>
                    <a:pt x="11687" y="16104"/>
                    <a:pt x="13080" y="18163"/>
                  </a:cubicBezTo>
                  <a:cubicBezTo>
                    <a:pt x="14505" y="20284"/>
                    <a:pt x="15867" y="22470"/>
                    <a:pt x="17134" y="24718"/>
                  </a:cubicBezTo>
                  <a:cubicBezTo>
                    <a:pt x="18654" y="27347"/>
                    <a:pt x="19984" y="30038"/>
                    <a:pt x="21156" y="32794"/>
                  </a:cubicBezTo>
                  <a:cubicBezTo>
                    <a:pt x="21218" y="32930"/>
                    <a:pt x="21343" y="32989"/>
                    <a:pt x="21463" y="32989"/>
                  </a:cubicBezTo>
                  <a:cubicBezTo>
                    <a:pt x="21649" y="32989"/>
                    <a:pt x="21822" y="32847"/>
                    <a:pt x="21726" y="32635"/>
                  </a:cubicBezTo>
                  <a:cubicBezTo>
                    <a:pt x="19699" y="27758"/>
                    <a:pt x="17071" y="23166"/>
                    <a:pt x="14157" y="18733"/>
                  </a:cubicBezTo>
                  <a:cubicBezTo>
                    <a:pt x="12764" y="16579"/>
                    <a:pt x="11275" y="14489"/>
                    <a:pt x="9787" y="12399"/>
                  </a:cubicBezTo>
                  <a:cubicBezTo>
                    <a:pt x="8393" y="10372"/>
                    <a:pt x="7095" y="8282"/>
                    <a:pt x="5701" y="6255"/>
                  </a:cubicBezTo>
                  <a:cubicBezTo>
                    <a:pt x="4181" y="4070"/>
                    <a:pt x="2598" y="1885"/>
                    <a:pt x="634" y="80"/>
                  </a:cubicBezTo>
                  <a:cubicBezTo>
                    <a:pt x="571" y="24"/>
                    <a:pt x="502" y="0"/>
                    <a:pt x="4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 name="Google Shape;465;p7"/>
            <p:cNvSpPr/>
            <p:nvPr/>
          </p:nvSpPr>
          <p:spPr>
            <a:xfrm>
              <a:off x="8873494" y="4385421"/>
              <a:ext cx="236252" cy="205262"/>
            </a:xfrm>
            <a:custGeom>
              <a:avLst/>
              <a:gdLst/>
              <a:ahLst/>
              <a:cxnLst/>
              <a:rect l="l" t="t" r="r" b="b"/>
              <a:pathLst>
                <a:path w="7349" h="6385" extrusionOk="0">
                  <a:moveTo>
                    <a:pt x="7060" y="0"/>
                  </a:moveTo>
                  <a:cubicBezTo>
                    <a:pt x="6913" y="0"/>
                    <a:pt x="6763" y="95"/>
                    <a:pt x="6763" y="285"/>
                  </a:cubicBezTo>
                  <a:cubicBezTo>
                    <a:pt x="6671" y="2146"/>
                    <a:pt x="6462" y="3978"/>
                    <a:pt x="6164" y="5780"/>
                  </a:cubicBezTo>
                  <a:lnTo>
                    <a:pt x="6164" y="5780"/>
                  </a:lnTo>
                  <a:cubicBezTo>
                    <a:pt x="6100" y="5783"/>
                    <a:pt x="6035" y="5784"/>
                    <a:pt x="5971" y="5784"/>
                  </a:cubicBezTo>
                  <a:cubicBezTo>
                    <a:pt x="5107" y="5784"/>
                    <a:pt x="4249" y="5564"/>
                    <a:pt x="3438" y="5321"/>
                  </a:cubicBezTo>
                  <a:cubicBezTo>
                    <a:pt x="2488" y="5004"/>
                    <a:pt x="1538" y="4624"/>
                    <a:pt x="619" y="4212"/>
                  </a:cubicBezTo>
                  <a:cubicBezTo>
                    <a:pt x="573" y="4191"/>
                    <a:pt x="528" y="4182"/>
                    <a:pt x="484" y="4182"/>
                  </a:cubicBezTo>
                  <a:cubicBezTo>
                    <a:pt x="199" y="4182"/>
                    <a:pt x="0" y="4581"/>
                    <a:pt x="303" y="4719"/>
                  </a:cubicBezTo>
                  <a:cubicBezTo>
                    <a:pt x="1284" y="5162"/>
                    <a:pt x="2266" y="5574"/>
                    <a:pt x="3279" y="5891"/>
                  </a:cubicBezTo>
                  <a:cubicBezTo>
                    <a:pt x="4157" y="6137"/>
                    <a:pt x="5082" y="6384"/>
                    <a:pt x="5993" y="6384"/>
                  </a:cubicBezTo>
                  <a:cubicBezTo>
                    <a:pt x="6134" y="6384"/>
                    <a:pt x="6275" y="6378"/>
                    <a:pt x="6415" y="6366"/>
                  </a:cubicBezTo>
                  <a:cubicBezTo>
                    <a:pt x="6510" y="6366"/>
                    <a:pt x="6668" y="6302"/>
                    <a:pt x="6700" y="6144"/>
                  </a:cubicBezTo>
                  <a:cubicBezTo>
                    <a:pt x="7016" y="4212"/>
                    <a:pt x="7270" y="2249"/>
                    <a:pt x="7333" y="285"/>
                  </a:cubicBezTo>
                  <a:cubicBezTo>
                    <a:pt x="7349" y="95"/>
                    <a:pt x="7206" y="0"/>
                    <a:pt x="7060"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 name="Google Shape;466;p7"/>
            <p:cNvSpPr/>
            <p:nvPr/>
          </p:nvSpPr>
          <p:spPr>
            <a:xfrm>
              <a:off x="8716938" y="4129884"/>
              <a:ext cx="269139" cy="248725"/>
            </a:xfrm>
            <a:custGeom>
              <a:avLst/>
              <a:gdLst/>
              <a:ahLst/>
              <a:cxnLst/>
              <a:rect l="l" t="t" r="r" b="b"/>
              <a:pathLst>
                <a:path w="8372" h="7737" extrusionOk="0">
                  <a:moveTo>
                    <a:pt x="7682" y="0"/>
                  </a:moveTo>
                  <a:cubicBezTo>
                    <a:pt x="7532" y="0"/>
                    <a:pt x="7374" y="95"/>
                    <a:pt x="7358" y="285"/>
                  </a:cubicBezTo>
                  <a:cubicBezTo>
                    <a:pt x="7204" y="2565"/>
                    <a:pt x="7769" y="4934"/>
                    <a:pt x="7188" y="7160"/>
                  </a:cubicBezTo>
                  <a:lnTo>
                    <a:pt x="7188" y="7160"/>
                  </a:lnTo>
                  <a:cubicBezTo>
                    <a:pt x="6090" y="7155"/>
                    <a:pt x="4970" y="6915"/>
                    <a:pt x="3906" y="6619"/>
                  </a:cubicBezTo>
                  <a:cubicBezTo>
                    <a:pt x="2766" y="6302"/>
                    <a:pt x="1594" y="5891"/>
                    <a:pt x="581" y="5257"/>
                  </a:cubicBezTo>
                  <a:cubicBezTo>
                    <a:pt x="532" y="5228"/>
                    <a:pt x="483" y="5215"/>
                    <a:pt x="437" y="5215"/>
                  </a:cubicBezTo>
                  <a:cubicBezTo>
                    <a:pt x="182" y="5215"/>
                    <a:pt x="1" y="5603"/>
                    <a:pt x="295" y="5764"/>
                  </a:cubicBezTo>
                  <a:cubicBezTo>
                    <a:pt x="1341" y="6429"/>
                    <a:pt x="2576" y="6841"/>
                    <a:pt x="3747" y="7189"/>
                  </a:cubicBezTo>
                  <a:cubicBezTo>
                    <a:pt x="4837" y="7476"/>
                    <a:pt x="5952" y="7736"/>
                    <a:pt x="7069" y="7736"/>
                  </a:cubicBezTo>
                  <a:cubicBezTo>
                    <a:pt x="7186" y="7736"/>
                    <a:pt x="7304" y="7734"/>
                    <a:pt x="7421" y="7727"/>
                  </a:cubicBezTo>
                  <a:cubicBezTo>
                    <a:pt x="7548" y="7727"/>
                    <a:pt x="7674" y="7664"/>
                    <a:pt x="7706" y="7537"/>
                  </a:cubicBezTo>
                  <a:cubicBezTo>
                    <a:pt x="8371" y="5162"/>
                    <a:pt x="7801" y="2692"/>
                    <a:pt x="7959" y="285"/>
                  </a:cubicBezTo>
                  <a:cubicBezTo>
                    <a:pt x="7975" y="95"/>
                    <a:pt x="7833" y="0"/>
                    <a:pt x="7682"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 name="Google Shape;467;p7"/>
            <p:cNvSpPr/>
            <p:nvPr/>
          </p:nvSpPr>
          <p:spPr>
            <a:xfrm>
              <a:off x="8590922" y="3970049"/>
              <a:ext cx="252615" cy="207930"/>
            </a:xfrm>
            <a:custGeom>
              <a:avLst/>
              <a:gdLst/>
              <a:ahLst/>
              <a:cxnLst/>
              <a:rect l="l" t="t" r="r" b="b"/>
              <a:pathLst>
                <a:path w="7858" h="6468" extrusionOk="0">
                  <a:moveTo>
                    <a:pt x="7402" y="0"/>
                  </a:moveTo>
                  <a:cubicBezTo>
                    <a:pt x="7256" y="0"/>
                    <a:pt x="7113" y="95"/>
                    <a:pt x="7129" y="285"/>
                  </a:cubicBezTo>
                  <a:cubicBezTo>
                    <a:pt x="7129" y="1045"/>
                    <a:pt x="7161" y="1805"/>
                    <a:pt x="7192" y="2565"/>
                  </a:cubicBezTo>
                  <a:cubicBezTo>
                    <a:pt x="7192" y="3484"/>
                    <a:pt x="7256" y="4466"/>
                    <a:pt x="7034" y="5352"/>
                  </a:cubicBezTo>
                  <a:cubicBezTo>
                    <a:pt x="7034" y="5479"/>
                    <a:pt x="7002" y="5606"/>
                    <a:pt x="6939" y="5701"/>
                  </a:cubicBezTo>
                  <a:cubicBezTo>
                    <a:pt x="6876" y="5796"/>
                    <a:pt x="6907" y="5796"/>
                    <a:pt x="6781" y="5827"/>
                  </a:cubicBezTo>
                  <a:cubicBezTo>
                    <a:pt x="6659" y="5868"/>
                    <a:pt x="6525" y="5880"/>
                    <a:pt x="6389" y="5880"/>
                  </a:cubicBezTo>
                  <a:cubicBezTo>
                    <a:pt x="6209" y="5880"/>
                    <a:pt x="6025" y="5859"/>
                    <a:pt x="5862" y="5859"/>
                  </a:cubicBezTo>
                  <a:cubicBezTo>
                    <a:pt x="4912" y="5796"/>
                    <a:pt x="3930" y="5574"/>
                    <a:pt x="2980" y="5352"/>
                  </a:cubicBezTo>
                  <a:cubicBezTo>
                    <a:pt x="2157" y="5162"/>
                    <a:pt x="1334" y="4941"/>
                    <a:pt x="510" y="4751"/>
                  </a:cubicBezTo>
                  <a:cubicBezTo>
                    <a:pt x="481" y="4743"/>
                    <a:pt x="453" y="4740"/>
                    <a:pt x="427" y="4740"/>
                  </a:cubicBezTo>
                  <a:cubicBezTo>
                    <a:pt x="109" y="4740"/>
                    <a:pt x="1" y="5233"/>
                    <a:pt x="352" y="5321"/>
                  </a:cubicBezTo>
                  <a:cubicBezTo>
                    <a:pt x="2125" y="5764"/>
                    <a:pt x="3930" y="6271"/>
                    <a:pt x="5767" y="6429"/>
                  </a:cubicBezTo>
                  <a:cubicBezTo>
                    <a:pt x="5949" y="6448"/>
                    <a:pt x="6150" y="6467"/>
                    <a:pt x="6351" y="6467"/>
                  </a:cubicBezTo>
                  <a:cubicBezTo>
                    <a:pt x="6817" y="6467"/>
                    <a:pt x="7278" y="6365"/>
                    <a:pt x="7477" y="5922"/>
                  </a:cubicBezTo>
                  <a:cubicBezTo>
                    <a:pt x="7857" y="5099"/>
                    <a:pt x="7794" y="4054"/>
                    <a:pt x="7794" y="3199"/>
                  </a:cubicBezTo>
                  <a:cubicBezTo>
                    <a:pt x="7794" y="2249"/>
                    <a:pt x="7699" y="1267"/>
                    <a:pt x="7699" y="285"/>
                  </a:cubicBezTo>
                  <a:cubicBezTo>
                    <a:pt x="7699" y="95"/>
                    <a:pt x="7549" y="0"/>
                    <a:pt x="7402"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 name="Google Shape;468;p7"/>
            <p:cNvSpPr/>
            <p:nvPr/>
          </p:nvSpPr>
          <p:spPr>
            <a:xfrm>
              <a:off x="8463137" y="3791890"/>
              <a:ext cx="239917" cy="174400"/>
            </a:xfrm>
            <a:custGeom>
              <a:avLst/>
              <a:gdLst/>
              <a:ahLst/>
              <a:cxnLst/>
              <a:rect l="l" t="t" r="r" b="b"/>
              <a:pathLst>
                <a:path w="7463" h="5425" extrusionOk="0">
                  <a:moveTo>
                    <a:pt x="6971" y="0"/>
                  </a:moveTo>
                  <a:cubicBezTo>
                    <a:pt x="6821" y="0"/>
                    <a:pt x="6670" y="95"/>
                    <a:pt x="6670" y="285"/>
                  </a:cubicBezTo>
                  <a:cubicBezTo>
                    <a:pt x="6670" y="982"/>
                    <a:pt x="6765" y="1679"/>
                    <a:pt x="6797" y="2344"/>
                  </a:cubicBezTo>
                  <a:cubicBezTo>
                    <a:pt x="6797" y="2787"/>
                    <a:pt x="6829" y="3199"/>
                    <a:pt x="6797" y="3642"/>
                  </a:cubicBezTo>
                  <a:cubicBezTo>
                    <a:pt x="6797" y="3959"/>
                    <a:pt x="6765" y="4307"/>
                    <a:pt x="6639" y="4592"/>
                  </a:cubicBezTo>
                  <a:cubicBezTo>
                    <a:pt x="6544" y="4782"/>
                    <a:pt x="6480" y="4814"/>
                    <a:pt x="6259" y="4814"/>
                  </a:cubicBezTo>
                  <a:cubicBezTo>
                    <a:pt x="6201" y="4820"/>
                    <a:pt x="6141" y="4822"/>
                    <a:pt x="6082" y="4822"/>
                  </a:cubicBezTo>
                  <a:cubicBezTo>
                    <a:pt x="5815" y="4822"/>
                    <a:pt x="5536" y="4771"/>
                    <a:pt x="5277" y="4719"/>
                  </a:cubicBezTo>
                  <a:cubicBezTo>
                    <a:pt x="4422" y="4529"/>
                    <a:pt x="3598" y="4276"/>
                    <a:pt x="2775" y="3959"/>
                  </a:cubicBezTo>
                  <a:cubicBezTo>
                    <a:pt x="2047" y="3705"/>
                    <a:pt x="1318" y="3420"/>
                    <a:pt x="622" y="3072"/>
                  </a:cubicBezTo>
                  <a:cubicBezTo>
                    <a:pt x="578" y="3052"/>
                    <a:pt x="534" y="3043"/>
                    <a:pt x="493" y="3043"/>
                  </a:cubicBezTo>
                  <a:cubicBezTo>
                    <a:pt x="204" y="3043"/>
                    <a:pt x="0" y="3472"/>
                    <a:pt x="305" y="3610"/>
                  </a:cubicBezTo>
                  <a:cubicBezTo>
                    <a:pt x="1825" y="4307"/>
                    <a:pt x="3440" y="4941"/>
                    <a:pt x="5087" y="5289"/>
                  </a:cubicBezTo>
                  <a:cubicBezTo>
                    <a:pt x="5371" y="5339"/>
                    <a:pt x="5760" y="5424"/>
                    <a:pt x="6129" y="5424"/>
                  </a:cubicBezTo>
                  <a:cubicBezTo>
                    <a:pt x="6461" y="5424"/>
                    <a:pt x="6777" y="5355"/>
                    <a:pt x="6987" y="5131"/>
                  </a:cubicBezTo>
                  <a:cubicBezTo>
                    <a:pt x="7462" y="4624"/>
                    <a:pt x="7399" y="3610"/>
                    <a:pt x="7399" y="2945"/>
                  </a:cubicBezTo>
                  <a:cubicBezTo>
                    <a:pt x="7399" y="2059"/>
                    <a:pt x="7272" y="1172"/>
                    <a:pt x="7272" y="285"/>
                  </a:cubicBezTo>
                  <a:cubicBezTo>
                    <a:pt x="7272" y="95"/>
                    <a:pt x="7122" y="0"/>
                    <a:pt x="6971"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 name="Google Shape;469;p7"/>
            <p:cNvSpPr/>
            <p:nvPr/>
          </p:nvSpPr>
          <p:spPr>
            <a:xfrm>
              <a:off x="8789526" y="3883509"/>
              <a:ext cx="32630" cy="26490"/>
            </a:xfrm>
            <a:custGeom>
              <a:avLst/>
              <a:gdLst/>
              <a:ahLst/>
              <a:cxnLst/>
              <a:rect l="l" t="t" r="r" b="b"/>
              <a:pathLst>
                <a:path w="1015" h="824" extrusionOk="0">
                  <a:moveTo>
                    <a:pt x="508" y="0"/>
                  </a:moveTo>
                  <a:cubicBezTo>
                    <a:pt x="1" y="0"/>
                    <a:pt x="1" y="824"/>
                    <a:pt x="508" y="824"/>
                  </a:cubicBezTo>
                  <a:cubicBezTo>
                    <a:pt x="1014" y="824"/>
                    <a:pt x="1014" y="0"/>
                    <a:pt x="50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 name="Google Shape;470;p7"/>
            <p:cNvSpPr/>
            <p:nvPr/>
          </p:nvSpPr>
          <p:spPr>
            <a:xfrm>
              <a:off x="8752879" y="3844804"/>
              <a:ext cx="33626" cy="26522"/>
            </a:xfrm>
            <a:custGeom>
              <a:avLst/>
              <a:gdLst/>
              <a:ahLst/>
              <a:cxnLst/>
              <a:rect l="l" t="t" r="r" b="b"/>
              <a:pathLst>
                <a:path w="1046" h="825" extrusionOk="0">
                  <a:moveTo>
                    <a:pt x="539" y="1"/>
                  </a:moveTo>
                  <a:cubicBezTo>
                    <a:pt x="1" y="1"/>
                    <a:pt x="1" y="824"/>
                    <a:pt x="539" y="824"/>
                  </a:cubicBezTo>
                  <a:cubicBezTo>
                    <a:pt x="1046" y="824"/>
                    <a:pt x="1046" y="1"/>
                    <a:pt x="539"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 name="Google Shape;471;p7"/>
            <p:cNvSpPr/>
            <p:nvPr/>
          </p:nvSpPr>
          <p:spPr>
            <a:xfrm>
              <a:off x="8742720" y="3899808"/>
              <a:ext cx="33626" cy="25461"/>
            </a:xfrm>
            <a:custGeom>
              <a:avLst/>
              <a:gdLst/>
              <a:ahLst/>
              <a:cxnLst/>
              <a:rect l="l" t="t" r="r" b="b"/>
              <a:pathLst>
                <a:path w="1046" h="792" extrusionOk="0">
                  <a:moveTo>
                    <a:pt x="507" y="0"/>
                  </a:moveTo>
                  <a:cubicBezTo>
                    <a:pt x="0" y="0"/>
                    <a:pt x="0" y="792"/>
                    <a:pt x="507" y="792"/>
                  </a:cubicBezTo>
                  <a:cubicBezTo>
                    <a:pt x="1045" y="792"/>
                    <a:pt x="1045" y="0"/>
                    <a:pt x="50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 name="Google Shape;472;p7"/>
            <p:cNvSpPr/>
            <p:nvPr/>
          </p:nvSpPr>
          <p:spPr>
            <a:xfrm>
              <a:off x="8582885" y="4044373"/>
              <a:ext cx="33626" cy="25461"/>
            </a:xfrm>
            <a:custGeom>
              <a:avLst/>
              <a:gdLst/>
              <a:ahLst/>
              <a:cxnLst/>
              <a:rect l="l" t="t" r="r" b="b"/>
              <a:pathLst>
                <a:path w="1046" h="792" extrusionOk="0">
                  <a:moveTo>
                    <a:pt x="507" y="0"/>
                  </a:moveTo>
                  <a:cubicBezTo>
                    <a:pt x="0" y="0"/>
                    <a:pt x="0" y="792"/>
                    <a:pt x="507" y="792"/>
                  </a:cubicBezTo>
                  <a:cubicBezTo>
                    <a:pt x="1045" y="792"/>
                    <a:pt x="1045" y="0"/>
                    <a:pt x="50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 name="Google Shape;473;p7"/>
            <p:cNvSpPr/>
            <p:nvPr/>
          </p:nvSpPr>
          <p:spPr>
            <a:xfrm>
              <a:off x="8546237" y="3994481"/>
              <a:ext cx="33626" cy="26490"/>
            </a:xfrm>
            <a:custGeom>
              <a:avLst/>
              <a:gdLst/>
              <a:ahLst/>
              <a:cxnLst/>
              <a:rect l="l" t="t" r="r" b="b"/>
              <a:pathLst>
                <a:path w="1046" h="824" extrusionOk="0">
                  <a:moveTo>
                    <a:pt x="538" y="0"/>
                  </a:moveTo>
                  <a:cubicBezTo>
                    <a:pt x="0" y="0"/>
                    <a:pt x="0" y="824"/>
                    <a:pt x="538" y="824"/>
                  </a:cubicBezTo>
                  <a:cubicBezTo>
                    <a:pt x="1045" y="824"/>
                    <a:pt x="1045" y="0"/>
                    <a:pt x="53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 name="Google Shape;474;p7"/>
            <p:cNvSpPr/>
            <p:nvPr/>
          </p:nvSpPr>
          <p:spPr>
            <a:xfrm>
              <a:off x="8528910" y="4048423"/>
              <a:ext cx="32630" cy="26522"/>
            </a:xfrm>
            <a:custGeom>
              <a:avLst/>
              <a:gdLst/>
              <a:ahLst/>
              <a:cxnLst/>
              <a:rect l="l" t="t" r="r" b="b"/>
              <a:pathLst>
                <a:path w="1015" h="825" extrusionOk="0">
                  <a:moveTo>
                    <a:pt x="507" y="1"/>
                  </a:moveTo>
                  <a:cubicBezTo>
                    <a:pt x="1" y="1"/>
                    <a:pt x="1" y="824"/>
                    <a:pt x="507" y="824"/>
                  </a:cubicBezTo>
                  <a:cubicBezTo>
                    <a:pt x="1014" y="824"/>
                    <a:pt x="1014" y="1"/>
                    <a:pt x="50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 name="Google Shape;475;p7"/>
            <p:cNvSpPr/>
            <p:nvPr/>
          </p:nvSpPr>
          <p:spPr>
            <a:xfrm>
              <a:off x="8866904" y="4428176"/>
              <a:ext cx="32630" cy="26490"/>
            </a:xfrm>
            <a:custGeom>
              <a:avLst/>
              <a:gdLst/>
              <a:ahLst/>
              <a:cxnLst/>
              <a:rect l="l" t="t" r="r" b="b"/>
              <a:pathLst>
                <a:path w="1015" h="824" extrusionOk="0">
                  <a:moveTo>
                    <a:pt x="508" y="0"/>
                  </a:moveTo>
                  <a:cubicBezTo>
                    <a:pt x="1" y="0"/>
                    <a:pt x="1" y="824"/>
                    <a:pt x="508" y="824"/>
                  </a:cubicBezTo>
                  <a:cubicBezTo>
                    <a:pt x="1014" y="824"/>
                    <a:pt x="1014" y="0"/>
                    <a:pt x="50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 name="Google Shape;476;p7"/>
            <p:cNvSpPr/>
            <p:nvPr/>
          </p:nvSpPr>
          <p:spPr>
            <a:xfrm>
              <a:off x="8812961" y="4412906"/>
              <a:ext cx="32598" cy="25461"/>
            </a:xfrm>
            <a:custGeom>
              <a:avLst/>
              <a:gdLst/>
              <a:ahLst/>
              <a:cxnLst/>
              <a:rect l="l" t="t" r="r" b="b"/>
              <a:pathLst>
                <a:path w="1014" h="792" extrusionOk="0">
                  <a:moveTo>
                    <a:pt x="507" y="0"/>
                  </a:moveTo>
                  <a:cubicBezTo>
                    <a:pt x="0" y="0"/>
                    <a:pt x="0" y="792"/>
                    <a:pt x="507" y="792"/>
                  </a:cubicBezTo>
                  <a:cubicBezTo>
                    <a:pt x="1014" y="792"/>
                    <a:pt x="1014" y="0"/>
                    <a:pt x="50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 name="Google Shape;477;p7"/>
            <p:cNvSpPr/>
            <p:nvPr/>
          </p:nvSpPr>
          <p:spPr>
            <a:xfrm>
              <a:off x="9045063" y="4255097"/>
              <a:ext cx="32630" cy="26490"/>
            </a:xfrm>
            <a:custGeom>
              <a:avLst/>
              <a:gdLst/>
              <a:ahLst/>
              <a:cxnLst/>
              <a:rect l="l" t="t" r="r" b="b"/>
              <a:pathLst>
                <a:path w="1015" h="824" extrusionOk="0">
                  <a:moveTo>
                    <a:pt x="508" y="1"/>
                  </a:moveTo>
                  <a:cubicBezTo>
                    <a:pt x="1" y="1"/>
                    <a:pt x="1" y="824"/>
                    <a:pt x="508" y="824"/>
                  </a:cubicBezTo>
                  <a:cubicBezTo>
                    <a:pt x="1014" y="824"/>
                    <a:pt x="1014" y="1"/>
                    <a:pt x="508"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 name="Google Shape;478;p7"/>
            <p:cNvSpPr/>
            <p:nvPr/>
          </p:nvSpPr>
          <p:spPr>
            <a:xfrm>
              <a:off x="9034904" y="4196043"/>
              <a:ext cx="32598" cy="25493"/>
            </a:xfrm>
            <a:custGeom>
              <a:avLst/>
              <a:gdLst/>
              <a:ahLst/>
              <a:cxnLst/>
              <a:rect l="l" t="t" r="r" b="b"/>
              <a:pathLst>
                <a:path w="1014" h="793" extrusionOk="0">
                  <a:moveTo>
                    <a:pt x="507" y="1"/>
                  </a:moveTo>
                  <a:cubicBezTo>
                    <a:pt x="0" y="1"/>
                    <a:pt x="0" y="792"/>
                    <a:pt x="507" y="792"/>
                  </a:cubicBezTo>
                  <a:cubicBezTo>
                    <a:pt x="1014" y="792"/>
                    <a:pt x="1014" y="1"/>
                    <a:pt x="50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 name="Google Shape;479;p7"/>
            <p:cNvSpPr/>
            <p:nvPr/>
          </p:nvSpPr>
          <p:spPr>
            <a:xfrm>
              <a:off x="8419996" y="3744023"/>
              <a:ext cx="33626" cy="26522"/>
            </a:xfrm>
            <a:custGeom>
              <a:avLst/>
              <a:gdLst/>
              <a:ahLst/>
              <a:cxnLst/>
              <a:rect l="l" t="t" r="r" b="b"/>
              <a:pathLst>
                <a:path w="1046" h="825" extrusionOk="0">
                  <a:moveTo>
                    <a:pt x="538" y="1"/>
                  </a:moveTo>
                  <a:cubicBezTo>
                    <a:pt x="0" y="1"/>
                    <a:pt x="0" y="824"/>
                    <a:pt x="538" y="824"/>
                  </a:cubicBezTo>
                  <a:cubicBezTo>
                    <a:pt x="1045" y="824"/>
                    <a:pt x="1045" y="1"/>
                    <a:pt x="538"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 name="Google Shape;480;p7"/>
            <p:cNvSpPr/>
            <p:nvPr/>
          </p:nvSpPr>
          <p:spPr>
            <a:xfrm>
              <a:off x="8135945" y="4248024"/>
              <a:ext cx="1084271" cy="971208"/>
            </a:xfrm>
            <a:custGeom>
              <a:avLst/>
              <a:gdLst/>
              <a:ahLst/>
              <a:cxnLst/>
              <a:rect l="l" t="t" r="r" b="b"/>
              <a:pathLst>
                <a:path w="33728" h="30211" extrusionOk="0">
                  <a:moveTo>
                    <a:pt x="7323" y="1"/>
                  </a:moveTo>
                  <a:cubicBezTo>
                    <a:pt x="6622" y="1"/>
                    <a:pt x="5979" y="348"/>
                    <a:pt x="5448" y="1202"/>
                  </a:cubicBezTo>
                  <a:cubicBezTo>
                    <a:pt x="4466" y="2976"/>
                    <a:pt x="9343" y="8518"/>
                    <a:pt x="10388" y="10228"/>
                  </a:cubicBezTo>
                  <a:cubicBezTo>
                    <a:pt x="7031" y="10513"/>
                    <a:pt x="0" y="11020"/>
                    <a:pt x="4687" y="15802"/>
                  </a:cubicBezTo>
                  <a:cubicBezTo>
                    <a:pt x="7031" y="18177"/>
                    <a:pt x="12161" y="18842"/>
                    <a:pt x="15107" y="20299"/>
                  </a:cubicBezTo>
                  <a:cubicBezTo>
                    <a:pt x="11528" y="22167"/>
                    <a:pt x="6144" y="24891"/>
                    <a:pt x="12573" y="27709"/>
                  </a:cubicBezTo>
                  <a:cubicBezTo>
                    <a:pt x="16817" y="29831"/>
                    <a:pt x="28313" y="29831"/>
                    <a:pt x="32936" y="30211"/>
                  </a:cubicBezTo>
                  <a:cubicBezTo>
                    <a:pt x="33190" y="25334"/>
                    <a:pt x="33728" y="14725"/>
                    <a:pt x="32525" y="9880"/>
                  </a:cubicBezTo>
                  <a:cubicBezTo>
                    <a:pt x="31657" y="6833"/>
                    <a:pt x="30662" y="5650"/>
                    <a:pt x="29701" y="5650"/>
                  </a:cubicBezTo>
                  <a:cubicBezTo>
                    <a:pt x="28133" y="5650"/>
                    <a:pt x="26656" y="8792"/>
                    <a:pt x="25969" y="12128"/>
                  </a:cubicBezTo>
                  <a:cubicBezTo>
                    <a:pt x="24078" y="6228"/>
                    <a:pt x="21933" y="355"/>
                    <a:pt x="19448" y="355"/>
                  </a:cubicBezTo>
                  <a:cubicBezTo>
                    <a:pt x="18105" y="355"/>
                    <a:pt x="16662" y="2072"/>
                    <a:pt x="15107" y="6428"/>
                  </a:cubicBezTo>
                  <a:cubicBezTo>
                    <a:pt x="13865" y="5566"/>
                    <a:pt x="10129" y="1"/>
                    <a:pt x="7323"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 name="Google Shape;481;p7"/>
            <p:cNvSpPr/>
            <p:nvPr/>
          </p:nvSpPr>
          <p:spPr>
            <a:xfrm>
              <a:off x="8380230" y="4318651"/>
              <a:ext cx="827477" cy="926073"/>
            </a:xfrm>
            <a:custGeom>
              <a:avLst/>
              <a:gdLst/>
              <a:ahLst/>
              <a:cxnLst/>
              <a:rect l="l" t="t" r="r" b="b"/>
              <a:pathLst>
                <a:path w="25740" h="28807" extrusionOk="0">
                  <a:moveTo>
                    <a:pt x="667" y="1"/>
                  </a:moveTo>
                  <a:cubicBezTo>
                    <a:pt x="327" y="1"/>
                    <a:pt x="0" y="491"/>
                    <a:pt x="287" y="874"/>
                  </a:cubicBezTo>
                  <a:cubicBezTo>
                    <a:pt x="6272" y="8379"/>
                    <a:pt x="12606" y="15631"/>
                    <a:pt x="19130" y="22694"/>
                  </a:cubicBezTo>
                  <a:cubicBezTo>
                    <a:pt x="20967" y="24689"/>
                    <a:pt x="22835" y="26684"/>
                    <a:pt x="24704" y="28647"/>
                  </a:cubicBezTo>
                  <a:cubicBezTo>
                    <a:pt x="24808" y="28759"/>
                    <a:pt x="24927" y="28806"/>
                    <a:pt x="25041" y="28806"/>
                  </a:cubicBezTo>
                  <a:cubicBezTo>
                    <a:pt x="25412" y="28806"/>
                    <a:pt x="25739" y="28314"/>
                    <a:pt x="25401" y="27951"/>
                  </a:cubicBezTo>
                  <a:cubicBezTo>
                    <a:pt x="18782" y="20952"/>
                    <a:pt x="12321" y="13826"/>
                    <a:pt x="6146" y="6479"/>
                  </a:cubicBezTo>
                  <a:cubicBezTo>
                    <a:pt x="4404" y="4389"/>
                    <a:pt x="2662" y="2299"/>
                    <a:pt x="984" y="177"/>
                  </a:cubicBezTo>
                  <a:cubicBezTo>
                    <a:pt x="890" y="53"/>
                    <a:pt x="778" y="1"/>
                    <a:pt x="66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 name="Google Shape;482;p7"/>
            <p:cNvSpPr/>
            <p:nvPr/>
          </p:nvSpPr>
          <p:spPr>
            <a:xfrm>
              <a:off x="8410834" y="4417986"/>
              <a:ext cx="377733" cy="353751"/>
            </a:xfrm>
            <a:custGeom>
              <a:avLst/>
              <a:gdLst/>
              <a:ahLst/>
              <a:cxnLst/>
              <a:rect l="l" t="t" r="r" b="b"/>
              <a:pathLst>
                <a:path w="11750" h="11004" extrusionOk="0">
                  <a:moveTo>
                    <a:pt x="10756" y="1"/>
                  </a:moveTo>
                  <a:cubicBezTo>
                    <a:pt x="10506" y="1"/>
                    <a:pt x="10261" y="159"/>
                    <a:pt x="10261" y="476"/>
                  </a:cubicBezTo>
                  <a:cubicBezTo>
                    <a:pt x="10291" y="3644"/>
                    <a:pt x="10695" y="6813"/>
                    <a:pt x="10459" y="9981"/>
                  </a:cubicBezTo>
                  <a:lnTo>
                    <a:pt x="10459" y="9981"/>
                  </a:lnTo>
                  <a:cubicBezTo>
                    <a:pt x="10045" y="10008"/>
                    <a:pt x="9630" y="10019"/>
                    <a:pt x="9216" y="10019"/>
                  </a:cubicBezTo>
                  <a:cubicBezTo>
                    <a:pt x="6366" y="10019"/>
                    <a:pt x="3515" y="9470"/>
                    <a:pt x="665" y="9470"/>
                  </a:cubicBezTo>
                  <a:cubicBezTo>
                    <a:pt x="0" y="9470"/>
                    <a:pt x="0" y="10451"/>
                    <a:pt x="665" y="10451"/>
                  </a:cubicBezTo>
                  <a:cubicBezTo>
                    <a:pt x="3498" y="10478"/>
                    <a:pt x="6330" y="11003"/>
                    <a:pt x="9163" y="11003"/>
                  </a:cubicBezTo>
                  <a:cubicBezTo>
                    <a:pt x="9751" y="11003"/>
                    <a:pt x="10338" y="10981"/>
                    <a:pt x="10926" y="10926"/>
                  </a:cubicBezTo>
                  <a:cubicBezTo>
                    <a:pt x="11211" y="10895"/>
                    <a:pt x="11401" y="10736"/>
                    <a:pt x="11433" y="10451"/>
                  </a:cubicBezTo>
                  <a:cubicBezTo>
                    <a:pt x="11749" y="7126"/>
                    <a:pt x="11274" y="3801"/>
                    <a:pt x="11274" y="476"/>
                  </a:cubicBezTo>
                  <a:cubicBezTo>
                    <a:pt x="11258" y="159"/>
                    <a:pt x="11005" y="1"/>
                    <a:pt x="1075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 name="Google Shape;483;p7"/>
            <p:cNvSpPr/>
            <p:nvPr/>
          </p:nvSpPr>
          <p:spPr>
            <a:xfrm>
              <a:off x="8666307" y="4717307"/>
              <a:ext cx="402230" cy="362463"/>
            </a:xfrm>
            <a:custGeom>
              <a:avLst/>
              <a:gdLst/>
              <a:ahLst/>
              <a:cxnLst/>
              <a:rect l="l" t="t" r="r" b="b"/>
              <a:pathLst>
                <a:path w="12512" h="11275" extrusionOk="0">
                  <a:moveTo>
                    <a:pt x="11803" y="0"/>
                  </a:moveTo>
                  <a:cubicBezTo>
                    <a:pt x="11553" y="0"/>
                    <a:pt x="11308" y="159"/>
                    <a:pt x="11308" y="475"/>
                  </a:cubicBezTo>
                  <a:cubicBezTo>
                    <a:pt x="11308" y="3729"/>
                    <a:pt x="11512" y="7042"/>
                    <a:pt x="10939" y="10245"/>
                  </a:cubicBezTo>
                  <a:lnTo>
                    <a:pt x="10939" y="10245"/>
                  </a:lnTo>
                  <a:cubicBezTo>
                    <a:pt x="10308" y="10223"/>
                    <a:pt x="9675" y="10216"/>
                    <a:pt x="9042" y="10216"/>
                  </a:cubicBezTo>
                  <a:cubicBezTo>
                    <a:pt x="7913" y="10216"/>
                    <a:pt x="6783" y="10238"/>
                    <a:pt x="5653" y="10238"/>
                  </a:cubicBezTo>
                  <a:cubicBezTo>
                    <a:pt x="4052" y="10238"/>
                    <a:pt x="2451" y="10193"/>
                    <a:pt x="857" y="9976"/>
                  </a:cubicBezTo>
                  <a:cubicBezTo>
                    <a:pt x="829" y="9971"/>
                    <a:pt x="801" y="9969"/>
                    <a:pt x="774" y="9969"/>
                  </a:cubicBezTo>
                  <a:cubicBezTo>
                    <a:pt x="230" y="9969"/>
                    <a:pt x="0" y="10835"/>
                    <a:pt x="604" y="10926"/>
                  </a:cubicBezTo>
                  <a:cubicBezTo>
                    <a:pt x="2615" y="11195"/>
                    <a:pt x="4647" y="11220"/>
                    <a:pt x="6682" y="11220"/>
                  </a:cubicBezTo>
                  <a:cubicBezTo>
                    <a:pt x="7145" y="11220"/>
                    <a:pt x="7607" y="11219"/>
                    <a:pt x="8070" y="11219"/>
                  </a:cubicBezTo>
                  <a:cubicBezTo>
                    <a:pt x="9161" y="11219"/>
                    <a:pt x="10252" y="11226"/>
                    <a:pt x="11340" y="11274"/>
                  </a:cubicBezTo>
                  <a:cubicBezTo>
                    <a:pt x="11530" y="11274"/>
                    <a:pt x="11783" y="11116"/>
                    <a:pt x="11815" y="10894"/>
                  </a:cubicBezTo>
                  <a:cubicBezTo>
                    <a:pt x="12511" y="7474"/>
                    <a:pt x="12321" y="3959"/>
                    <a:pt x="12321" y="475"/>
                  </a:cubicBezTo>
                  <a:cubicBezTo>
                    <a:pt x="12305" y="159"/>
                    <a:pt x="12052" y="0"/>
                    <a:pt x="11803"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 name="Google Shape;484;p7"/>
            <p:cNvSpPr/>
            <p:nvPr/>
          </p:nvSpPr>
          <p:spPr>
            <a:xfrm>
              <a:off x="8825177" y="4610386"/>
              <a:ext cx="49925" cy="38738"/>
            </a:xfrm>
            <a:custGeom>
              <a:avLst/>
              <a:gdLst/>
              <a:ahLst/>
              <a:cxnLst/>
              <a:rect l="l" t="t" r="r" b="b"/>
              <a:pathLst>
                <a:path w="1553" h="1205" extrusionOk="0">
                  <a:moveTo>
                    <a:pt x="760" y="1"/>
                  </a:moveTo>
                  <a:cubicBezTo>
                    <a:pt x="0" y="1"/>
                    <a:pt x="0" y="1204"/>
                    <a:pt x="760" y="1204"/>
                  </a:cubicBezTo>
                  <a:cubicBezTo>
                    <a:pt x="1552" y="1204"/>
                    <a:pt x="1552" y="1"/>
                    <a:pt x="760"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 name="Google Shape;485;p7"/>
            <p:cNvSpPr/>
            <p:nvPr/>
          </p:nvSpPr>
          <p:spPr>
            <a:xfrm>
              <a:off x="8825177" y="4512659"/>
              <a:ext cx="49925" cy="38738"/>
            </a:xfrm>
            <a:custGeom>
              <a:avLst/>
              <a:gdLst/>
              <a:ahLst/>
              <a:cxnLst/>
              <a:rect l="l" t="t" r="r" b="b"/>
              <a:pathLst>
                <a:path w="1553" h="1205" extrusionOk="0">
                  <a:moveTo>
                    <a:pt x="760" y="1"/>
                  </a:moveTo>
                  <a:cubicBezTo>
                    <a:pt x="0" y="1"/>
                    <a:pt x="0" y="1204"/>
                    <a:pt x="760" y="1204"/>
                  </a:cubicBezTo>
                  <a:cubicBezTo>
                    <a:pt x="1552" y="1204"/>
                    <a:pt x="1552" y="1"/>
                    <a:pt x="760"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 name="Google Shape;486;p7"/>
            <p:cNvSpPr/>
            <p:nvPr/>
          </p:nvSpPr>
          <p:spPr>
            <a:xfrm>
              <a:off x="8649044" y="4527929"/>
              <a:ext cx="49925" cy="38738"/>
            </a:xfrm>
            <a:custGeom>
              <a:avLst/>
              <a:gdLst/>
              <a:ahLst/>
              <a:cxnLst/>
              <a:rect l="l" t="t" r="r" b="b"/>
              <a:pathLst>
                <a:path w="1553" h="1205" extrusionOk="0">
                  <a:moveTo>
                    <a:pt x="792" y="1"/>
                  </a:moveTo>
                  <a:cubicBezTo>
                    <a:pt x="1" y="1"/>
                    <a:pt x="1" y="1204"/>
                    <a:pt x="792" y="1204"/>
                  </a:cubicBezTo>
                  <a:cubicBezTo>
                    <a:pt x="1552" y="1204"/>
                    <a:pt x="1552" y="1"/>
                    <a:pt x="79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 name="Google Shape;487;p7"/>
            <p:cNvSpPr/>
            <p:nvPr/>
          </p:nvSpPr>
          <p:spPr>
            <a:xfrm>
              <a:off x="8391482" y="4635846"/>
              <a:ext cx="49925" cy="38738"/>
            </a:xfrm>
            <a:custGeom>
              <a:avLst/>
              <a:gdLst/>
              <a:ahLst/>
              <a:cxnLst/>
              <a:rect l="l" t="t" r="r" b="b"/>
              <a:pathLst>
                <a:path w="1553" h="1205" extrusionOk="0">
                  <a:moveTo>
                    <a:pt x="760" y="1"/>
                  </a:moveTo>
                  <a:cubicBezTo>
                    <a:pt x="0" y="1"/>
                    <a:pt x="0" y="1204"/>
                    <a:pt x="760" y="1204"/>
                  </a:cubicBezTo>
                  <a:cubicBezTo>
                    <a:pt x="1552" y="1204"/>
                    <a:pt x="1552" y="1"/>
                    <a:pt x="760"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 name="Google Shape;488;p7"/>
            <p:cNvSpPr/>
            <p:nvPr/>
          </p:nvSpPr>
          <p:spPr>
            <a:xfrm>
              <a:off x="8314104" y="4667415"/>
              <a:ext cx="49925" cy="38706"/>
            </a:xfrm>
            <a:custGeom>
              <a:avLst/>
              <a:gdLst/>
              <a:ahLst/>
              <a:cxnLst/>
              <a:rect l="l" t="t" r="r" b="b"/>
              <a:pathLst>
                <a:path w="1553" h="1204" extrusionOk="0">
                  <a:moveTo>
                    <a:pt x="761" y="0"/>
                  </a:moveTo>
                  <a:cubicBezTo>
                    <a:pt x="1" y="0"/>
                    <a:pt x="1" y="1204"/>
                    <a:pt x="761" y="1204"/>
                  </a:cubicBezTo>
                  <a:cubicBezTo>
                    <a:pt x="1552" y="1204"/>
                    <a:pt x="1552" y="0"/>
                    <a:pt x="761"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 name="Google Shape;489;p7"/>
            <p:cNvSpPr/>
            <p:nvPr/>
          </p:nvSpPr>
          <p:spPr>
            <a:xfrm>
              <a:off x="8731501" y="4909707"/>
              <a:ext cx="49925" cy="38738"/>
            </a:xfrm>
            <a:custGeom>
              <a:avLst/>
              <a:gdLst/>
              <a:ahLst/>
              <a:cxnLst/>
              <a:rect l="l" t="t" r="r" b="b"/>
              <a:pathLst>
                <a:path w="1553" h="1205" extrusionOk="0">
                  <a:moveTo>
                    <a:pt x="793" y="1"/>
                  </a:moveTo>
                  <a:cubicBezTo>
                    <a:pt x="1" y="1"/>
                    <a:pt x="1" y="1204"/>
                    <a:pt x="793" y="1204"/>
                  </a:cubicBezTo>
                  <a:cubicBezTo>
                    <a:pt x="1553" y="1204"/>
                    <a:pt x="1553" y="1"/>
                    <a:pt x="793"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 name="Google Shape;490;p7"/>
            <p:cNvSpPr/>
            <p:nvPr/>
          </p:nvSpPr>
          <p:spPr>
            <a:xfrm>
              <a:off x="8519748" y="5013542"/>
              <a:ext cx="50954" cy="38738"/>
            </a:xfrm>
            <a:custGeom>
              <a:avLst/>
              <a:gdLst/>
              <a:ahLst/>
              <a:cxnLst/>
              <a:rect l="l" t="t" r="r" b="b"/>
              <a:pathLst>
                <a:path w="1585" h="1205" extrusionOk="0">
                  <a:moveTo>
                    <a:pt x="792" y="1"/>
                  </a:moveTo>
                  <a:cubicBezTo>
                    <a:pt x="1" y="1"/>
                    <a:pt x="1" y="1204"/>
                    <a:pt x="792" y="1204"/>
                  </a:cubicBezTo>
                  <a:cubicBezTo>
                    <a:pt x="1584" y="1204"/>
                    <a:pt x="1584" y="1"/>
                    <a:pt x="79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 name="Google Shape;491;p7"/>
            <p:cNvSpPr/>
            <p:nvPr/>
          </p:nvSpPr>
          <p:spPr>
            <a:xfrm>
              <a:off x="9036930" y="4563580"/>
              <a:ext cx="49925" cy="38706"/>
            </a:xfrm>
            <a:custGeom>
              <a:avLst/>
              <a:gdLst/>
              <a:ahLst/>
              <a:cxnLst/>
              <a:rect l="l" t="t" r="r" b="b"/>
              <a:pathLst>
                <a:path w="1553" h="1204" extrusionOk="0">
                  <a:moveTo>
                    <a:pt x="761" y="0"/>
                  </a:moveTo>
                  <a:cubicBezTo>
                    <a:pt x="1" y="0"/>
                    <a:pt x="1" y="1204"/>
                    <a:pt x="761" y="1204"/>
                  </a:cubicBezTo>
                  <a:cubicBezTo>
                    <a:pt x="1552" y="1204"/>
                    <a:pt x="1552" y="0"/>
                    <a:pt x="761"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 name="Google Shape;492;p7"/>
            <p:cNvSpPr/>
            <p:nvPr/>
          </p:nvSpPr>
          <p:spPr>
            <a:xfrm>
              <a:off x="9098009" y="4935167"/>
              <a:ext cx="49925" cy="38738"/>
            </a:xfrm>
            <a:custGeom>
              <a:avLst/>
              <a:gdLst/>
              <a:ahLst/>
              <a:cxnLst/>
              <a:rect l="l" t="t" r="r" b="b"/>
              <a:pathLst>
                <a:path w="1553" h="1205" extrusionOk="0">
                  <a:moveTo>
                    <a:pt x="792" y="0"/>
                  </a:moveTo>
                  <a:cubicBezTo>
                    <a:pt x="11" y="0"/>
                    <a:pt x="1" y="1204"/>
                    <a:pt x="763" y="1204"/>
                  </a:cubicBezTo>
                  <a:cubicBezTo>
                    <a:pt x="773" y="1204"/>
                    <a:pt x="782" y="1204"/>
                    <a:pt x="792" y="1204"/>
                  </a:cubicBezTo>
                  <a:cubicBezTo>
                    <a:pt x="1552" y="1204"/>
                    <a:pt x="1552" y="0"/>
                    <a:pt x="792"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matchingName="Main point">
  <p:cSld name="MAIN_POINT">
    <p:spTree>
      <p:nvGrpSpPr>
        <p:cNvPr id="1" name="Shape 493"/>
        <p:cNvGrpSpPr/>
        <p:nvPr/>
      </p:nvGrpSpPr>
      <p:grpSpPr>
        <a:xfrm>
          <a:off x="0" y="0"/>
          <a:ext cx="0" cy="0"/>
          <a:chOff x="0" y="0"/>
          <a:chExt cx="0" cy="0"/>
        </a:xfrm>
      </p:grpSpPr>
      <p:sp>
        <p:nvSpPr>
          <p:cNvPr id="494" name="Google Shape;494;p8"/>
          <p:cNvSpPr txBox="1">
            <a:spLocks noGrp="1"/>
          </p:cNvSpPr>
          <p:nvPr>
            <p:ph type="title"/>
          </p:nvPr>
        </p:nvSpPr>
        <p:spPr>
          <a:xfrm>
            <a:off x="713400" y="1666200"/>
            <a:ext cx="7717500" cy="2115900"/>
          </a:xfrm>
          <a:prstGeom prst="rect">
            <a:avLst/>
          </a:prstGeom>
        </p:spPr>
        <p:txBody>
          <a:bodyPr spcFirstLastPara="1" wrap="square" lIns="91425" tIns="91425" rIns="91425" bIns="91425" anchor="ctr" anchorCtr="0">
            <a:noAutofit/>
          </a:bodyPr>
          <a:lstStyle>
            <a:lvl1pPr lvl="0" algn="ctr">
              <a:spcBef>
                <a:spcPts val="0"/>
              </a:spcBef>
              <a:spcAft>
                <a:spcPts val="0"/>
              </a:spcAft>
              <a:buClr>
                <a:srgbClr val="51CBCE"/>
              </a:buClr>
              <a:buSzPts val="7200"/>
              <a:buNone/>
              <a:defRPr sz="7200">
                <a:solidFill>
                  <a:srgbClr val="51CBCE"/>
                </a:solidFill>
              </a:defRPr>
            </a:lvl1pPr>
            <a:lvl2pPr lvl="1" algn="ctr">
              <a:spcBef>
                <a:spcPts val="0"/>
              </a:spcBef>
              <a:spcAft>
                <a:spcPts val="0"/>
              </a:spcAft>
              <a:buClr>
                <a:srgbClr val="51CBCE"/>
              </a:buClr>
              <a:buSzPts val="7200"/>
              <a:buNone/>
              <a:defRPr sz="7200">
                <a:solidFill>
                  <a:srgbClr val="51CBCE"/>
                </a:solidFill>
              </a:defRPr>
            </a:lvl2pPr>
            <a:lvl3pPr lvl="2" algn="ctr">
              <a:spcBef>
                <a:spcPts val="0"/>
              </a:spcBef>
              <a:spcAft>
                <a:spcPts val="0"/>
              </a:spcAft>
              <a:buClr>
                <a:srgbClr val="51CBCE"/>
              </a:buClr>
              <a:buSzPts val="7200"/>
              <a:buNone/>
              <a:defRPr sz="7200">
                <a:solidFill>
                  <a:srgbClr val="51CBCE"/>
                </a:solidFill>
              </a:defRPr>
            </a:lvl3pPr>
            <a:lvl4pPr lvl="3" algn="ctr">
              <a:spcBef>
                <a:spcPts val="0"/>
              </a:spcBef>
              <a:spcAft>
                <a:spcPts val="0"/>
              </a:spcAft>
              <a:buClr>
                <a:srgbClr val="51CBCE"/>
              </a:buClr>
              <a:buSzPts val="7200"/>
              <a:buNone/>
              <a:defRPr sz="7200">
                <a:solidFill>
                  <a:srgbClr val="51CBCE"/>
                </a:solidFill>
              </a:defRPr>
            </a:lvl4pPr>
            <a:lvl5pPr lvl="4" algn="ctr">
              <a:spcBef>
                <a:spcPts val="0"/>
              </a:spcBef>
              <a:spcAft>
                <a:spcPts val="0"/>
              </a:spcAft>
              <a:buClr>
                <a:srgbClr val="51CBCE"/>
              </a:buClr>
              <a:buSzPts val="7200"/>
              <a:buNone/>
              <a:defRPr sz="7200">
                <a:solidFill>
                  <a:srgbClr val="51CBCE"/>
                </a:solidFill>
              </a:defRPr>
            </a:lvl5pPr>
            <a:lvl6pPr lvl="5" algn="ctr">
              <a:spcBef>
                <a:spcPts val="0"/>
              </a:spcBef>
              <a:spcAft>
                <a:spcPts val="0"/>
              </a:spcAft>
              <a:buClr>
                <a:srgbClr val="51CBCE"/>
              </a:buClr>
              <a:buSzPts val="7200"/>
              <a:buNone/>
              <a:defRPr sz="7200">
                <a:solidFill>
                  <a:srgbClr val="51CBCE"/>
                </a:solidFill>
              </a:defRPr>
            </a:lvl6pPr>
            <a:lvl7pPr lvl="6" algn="ctr">
              <a:spcBef>
                <a:spcPts val="0"/>
              </a:spcBef>
              <a:spcAft>
                <a:spcPts val="0"/>
              </a:spcAft>
              <a:buClr>
                <a:srgbClr val="51CBCE"/>
              </a:buClr>
              <a:buSzPts val="7200"/>
              <a:buNone/>
              <a:defRPr sz="7200">
                <a:solidFill>
                  <a:srgbClr val="51CBCE"/>
                </a:solidFill>
              </a:defRPr>
            </a:lvl7pPr>
            <a:lvl8pPr lvl="7" algn="ctr">
              <a:spcBef>
                <a:spcPts val="0"/>
              </a:spcBef>
              <a:spcAft>
                <a:spcPts val="0"/>
              </a:spcAft>
              <a:buClr>
                <a:srgbClr val="51CBCE"/>
              </a:buClr>
              <a:buSzPts val="7200"/>
              <a:buNone/>
              <a:defRPr sz="7200">
                <a:solidFill>
                  <a:srgbClr val="51CBCE"/>
                </a:solidFill>
              </a:defRPr>
            </a:lvl8pPr>
            <a:lvl9pPr lvl="8" algn="ctr">
              <a:spcBef>
                <a:spcPts val="0"/>
              </a:spcBef>
              <a:spcAft>
                <a:spcPts val="0"/>
              </a:spcAft>
              <a:buClr>
                <a:srgbClr val="51CBCE"/>
              </a:buClr>
              <a:buSzPts val="7200"/>
              <a:buNone/>
              <a:defRPr sz="7200">
                <a:solidFill>
                  <a:srgbClr val="51CBCE"/>
                </a:solidFill>
              </a:defRPr>
            </a:lvl9pPr>
          </a:lstStyle>
          <a:p>
            <a:endParaRPr/>
          </a:p>
        </p:txBody>
      </p:sp>
      <p:grpSp>
        <p:nvGrpSpPr>
          <p:cNvPr id="495" name="Google Shape;495;p8"/>
          <p:cNvGrpSpPr/>
          <p:nvPr/>
        </p:nvGrpSpPr>
        <p:grpSpPr>
          <a:xfrm>
            <a:off x="8522611" y="365666"/>
            <a:ext cx="780620" cy="4777838"/>
            <a:chOff x="24461" y="365666"/>
            <a:chExt cx="780620" cy="4777838"/>
          </a:xfrm>
        </p:grpSpPr>
        <p:sp>
          <p:nvSpPr>
            <p:cNvPr id="496" name="Google Shape;496;p8"/>
            <p:cNvSpPr/>
            <p:nvPr/>
          </p:nvSpPr>
          <p:spPr>
            <a:xfrm rot="5400000" flipH="1">
              <a:off x="327367" y="4849983"/>
              <a:ext cx="202468" cy="185283"/>
            </a:xfrm>
            <a:custGeom>
              <a:avLst/>
              <a:gdLst/>
              <a:ahLst/>
              <a:cxnLst/>
              <a:rect l="l" t="t" r="r" b="b"/>
              <a:pathLst>
                <a:path w="6303" h="5768" extrusionOk="0">
                  <a:moveTo>
                    <a:pt x="1806" y="1"/>
                  </a:moveTo>
                  <a:cubicBezTo>
                    <a:pt x="1584" y="761"/>
                    <a:pt x="1" y="4846"/>
                    <a:pt x="729" y="5575"/>
                  </a:cubicBezTo>
                  <a:cubicBezTo>
                    <a:pt x="864" y="5709"/>
                    <a:pt x="1073" y="5767"/>
                    <a:pt x="1334" y="5767"/>
                  </a:cubicBezTo>
                  <a:cubicBezTo>
                    <a:pt x="2727" y="5767"/>
                    <a:pt x="5582" y="4116"/>
                    <a:pt x="6303" y="3770"/>
                  </a:cubicBezTo>
                  <a:lnTo>
                    <a:pt x="1806" y="1"/>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 name="Google Shape;497;p8"/>
            <p:cNvSpPr/>
            <p:nvPr/>
          </p:nvSpPr>
          <p:spPr>
            <a:xfrm rot="5400000" flipH="1">
              <a:off x="137342" y="4567378"/>
              <a:ext cx="188238" cy="184833"/>
            </a:xfrm>
            <a:custGeom>
              <a:avLst/>
              <a:gdLst/>
              <a:ahLst/>
              <a:cxnLst/>
              <a:rect l="l" t="t" r="r" b="b"/>
              <a:pathLst>
                <a:path w="5860" h="5754" extrusionOk="0">
                  <a:moveTo>
                    <a:pt x="570" y="1"/>
                  </a:moveTo>
                  <a:cubicBezTo>
                    <a:pt x="570" y="792"/>
                    <a:pt x="0" y="5131"/>
                    <a:pt x="919" y="5669"/>
                  </a:cubicBezTo>
                  <a:cubicBezTo>
                    <a:pt x="1014" y="5727"/>
                    <a:pt x="1126" y="5754"/>
                    <a:pt x="1253" y="5754"/>
                  </a:cubicBezTo>
                  <a:cubicBezTo>
                    <a:pt x="2520" y="5754"/>
                    <a:pt x="5197" y="3110"/>
                    <a:pt x="5859" y="2534"/>
                  </a:cubicBezTo>
                  <a:lnTo>
                    <a:pt x="570"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 name="Google Shape;498;p8"/>
            <p:cNvSpPr/>
            <p:nvPr/>
          </p:nvSpPr>
          <p:spPr>
            <a:xfrm rot="5400000" flipH="1">
              <a:off x="240072" y="3561247"/>
              <a:ext cx="199416" cy="189972"/>
            </a:xfrm>
            <a:custGeom>
              <a:avLst/>
              <a:gdLst/>
              <a:ahLst/>
              <a:cxnLst/>
              <a:rect l="l" t="t" r="r" b="b"/>
              <a:pathLst>
                <a:path w="6208" h="5914" extrusionOk="0">
                  <a:moveTo>
                    <a:pt x="4624" y="1"/>
                  </a:moveTo>
                  <a:lnTo>
                    <a:pt x="1" y="3579"/>
                  </a:lnTo>
                  <a:cubicBezTo>
                    <a:pt x="625" y="3920"/>
                    <a:pt x="3590" y="5914"/>
                    <a:pt x="4837" y="5914"/>
                  </a:cubicBezTo>
                  <a:cubicBezTo>
                    <a:pt x="4981" y="5914"/>
                    <a:pt x="5102" y="5887"/>
                    <a:pt x="5195" y="5828"/>
                  </a:cubicBezTo>
                  <a:cubicBezTo>
                    <a:pt x="6208" y="5163"/>
                    <a:pt x="4846" y="919"/>
                    <a:pt x="4624"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 name="Google Shape;499;p8"/>
            <p:cNvSpPr/>
            <p:nvPr/>
          </p:nvSpPr>
          <p:spPr>
            <a:xfrm rot="5400000" flipH="1">
              <a:off x="23594" y="4249166"/>
              <a:ext cx="186214" cy="168161"/>
            </a:xfrm>
            <a:custGeom>
              <a:avLst/>
              <a:gdLst/>
              <a:ahLst/>
              <a:cxnLst/>
              <a:rect l="l" t="t" r="r" b="b"/>
              <a:pathLst>
                <a:path w="5797" h="5235" extrusionOk="0">
                  <a:moveTo>
                    <a:pt x="1" y="1"/>
                  </a:moveTo>
                  <a:lnTo>
                    <a:pt x="1" y="1"/>
                  </a:lnTo>
                  <a:cubicBezTo>
                    <a:pt x="223" y="729"/>
                    <a:pt x="1173" y="5004"/>
                    <a:pt x="2218" y="5226"/>
                  </a:cubicBezTo>
                  <a:cubicBezTo>
                    <a:pt x="2249" y="5232"/>
                    <a:pt x="2281" y="5235"/>
                    <a:pt x="2313" y="5235"/>
                  </a:cubicBezTo>
                  <a:cubicBezTo>
                    <a:pt x="3493" y="5235"/>
                    <a:pt x="5365" y="1404"/>
                    <a:pt x="5796" y="602"/>
                  </a:cubicBezTo>
                  <a:lnTo>
                    <a:pt x="1" y="1"/>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 name="Google Shape;500;p8"/>
            <p:cNvSpPr/>
            <p:nvPr/>
          </p:nvSpPr>
          <p:spPr>
            <a:xfrm rot="5400000" flipH="1">
              <a:off x="49052" y="3903311"/>
              <a:ext cx="181107" cy="181332"/>
            </a:xfrm>
            <a:custGeom>
              <a:avLst/>
              <a:gdLst/>
              <a:ahLst/>
              <a:cxnLst/>
              <a:rect l="l" t="t" r="r" b="b"/>
              <a:pathLst>
                <a:path w="5638" h="5645" extrusionOk="0">
                  <a:moveTo>
                    <a:pt x="5638" y="0"/>
                  </a:moveTo>
                  <a:lnTo>
                    <a:pt x="1" y="1615"/>
                  </a:lnTo>
                  <a:cubicBezTo>
                    <a:pt x="494" y="2202"/>
                    <a:pt x="2852" y="5645"/>
                    <a:pt x="3940" y="5645"/>
                  </a:cubicBezTo>
                  <a:cubicBezTo>
                    <a:pt x="3968" y="5645"/>
                    <a:pt x="3996" y="5642"/>
                    <a:pt x="4023" y="5637"/>
                  </a:cubicBezTo>
                  <a:cubicBezTo>
                    <a:pt x="5194" y="5416"/>
                    <a:pt x="5511" y="950"/>
                    <a:pt x="5638"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 name="Google Shape;501;p8"/>
            <p:cNvSpPr/>
            <p:nvPr/>
          </p:nvSpPr>
          <p:spPr>
            <a:xfrm rot="5400000" flipH="1">
              <a:off x="326853" y="3323487"/>
              <a:ext cx="203496" cy="185283"/>
            </a:xfrm>
            <a:custGeom>
              <a:avLst/>
              <a:gdLst/>
              <a:ahLst/>
              <a:cxnLst/>
              <a:rect l="l" t="t" r="r" b="b"/>
              <a:pathLst>
                <a:path w="6335" h="5768" extrusionOk="0">
                  <a:moveTo>
                    <a:pt x="1837" y="1"/>
                  </a:moveTo>
                  <a:cubicBezTo>
                    <a:pt x="1615" y="761"/>
                    <a:pt x="0" y="4846"/>
                    <a:pt x="760" y="5575"/>
                  </a:cubicBezTo>
                  <a:cubicBezTo>
                    <a:pt x="895" y="5709"/>
                    <a:pt x="1104" y="5767"/>
                    <a:pt x="1365" y="5767"/>
                  </a:cubicBezTo>
                  <a:cubicBezTo>
                    <a:pt x="2758" y="5767"/>
                    <a:pt x="5614" y="4116"/>
                    <a:pt x="6334" y="3770"/>
                  </a:cubicBezTo>
                  <a:lnTo>
                    <a:pt x="1837" y="1"/>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 name="Google Shape;502;p8"/>
            <p:cNvSpPr/>
            <p:nvPr/>
          </p:nvSpPr>
          <p:spPr>
            <a:xfrm rot="5400000" flipH="1">
              <a:off x="137342" y="3040401"/>
              <a:ext cx="188238" cy="184833"/>
            </a:xfrm>
            <a:custGeom>
              <a:avLst/>
              <a:gdLst/>
              <a:ahLst/>
              <a:cxnLst/>
              <a:rect l="l" t="t" r="r" b="b"/>
              <a:pathLst>
                <a:path w="5860" h="5754" extrusionOk="0">
                  <a:moveTo>
                    <a:pt x="571" y="1"/>
                  </a:moveTo>
                  <a:cubicBezTo>
                    <a:pt x="571" y="792"/>
                    <a:pt x="1" y="5131"/>
                    <a:pt x="919" y="5669"/>
                  </a:cubicBezTo>
                  <a:cubicBezTo>
                    <a:pt x="1014" y="5727"/>
                    <a:pt x="1127" y="5754"/>
                    <a:pt x="1253" y="5754"/>
                  </a:cubicBezTo>
                  <a:cubicBezTo>
                    <a:pt x="2520" y="5754"/>
                    <a:pt x="5197" y="3110"/>
                    <a:pt x="5859" y="2534"/>
                  </a:cubicBezTo>
                  <a:lnTo>
                    <a:pt x="571"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3" name="Google Shape;503;p8"/>
            <p:cNvSpPr/>
            <p:nvPr/>
          </p:nvSpPr>
          <p:spPr>
            <a:xfrm rot="5400000" flipH="1">
              <a:off x="240072" y="2034238"/>
              <a:ext cx="199416" cy="189972"/>
            </a:xfrm>
            <a:custGeom>
              <a:avLst/>
              <a:gdLst/>
              <a:ahLst/>
              <a:cxnLst/>
              <a:rect l="l" t="t" r="r" b="b"/>
              <a:pathLst>
                <a:path w="6208" h="5914" extrusionOk="0">
                  <a:moveTo>
                    <a:pt x="4624" y="1"/>
                  </a:moveTo>
                  <a:lnTo>
                    <a:pt x="0" y="3579"/>
                  </a:lnTo>
                  <a:cubicBezTo>
                    <a:pt x="624" y="3920"/>
                    <a:pt x="3589" y="5914"/>
                    <a:pt x="4836" y="5914"/>
                  </a:cubicBezTo>
                  <a:cubicBezTo>
                    <a:pt x="4980" y="5914"/>
                    <a:pt x="5102" y="5887"/>
                    <a:pt x="5194" y="5828"/>
                  </a:cubicBezTo>
                  <a:cubicBezTo>
                    <a:pt x="6207" y="5163"/>
                    <a:pt x="4845" y="919"/>
                    <a:pt x="4624"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4" name="Google Shape;504;p8"/>
            <p:cNvSpPr/>
            <p:nvPr/>
          </p:nvSpPr>
          <p:spPr>
            <a:xfrm rot="5400000" flipH="1">
              <a:off x="23610" y="2722172"/>
              <a:ext cx="186182" cy="168161"/>
            </a:xfrm>
            <a:custGeom>
              <a:avLst/>
              <a:gdLst/>
              <a:ahLst/>
              <a:cxnLst/>
              <a:rect l="l" t="t" r="r" b="b"/>
              <a:pathLst>
                <a:path w="5796" h="5235" extrusionOk="0">
                  <a:moveTo>
                    <a:pt x="0" y="1"/>
                  </a:moveTo>
                  <a:lnTo>
                    <a:pt x="0" y="1"/>
                  </a:lnTo>
                  <a:cubicBezTo>
                    <a:pt x="222" y="729"/>
                    <a:pt x="1172" y="5004"/>
                    <a:pt x="2217" y="5226"/>
                  </a:cubicBezTo>
                  <a:cubicBezTo>
                    <a:pt x="2248" y="5232"/>
                    <a:pt x="2280" y="5235"/>
                    <a:pt x="2313" y="5235"/>
                  </a:cubicBezTo>
                  <a:cubicBezTo>
                    <a:pt x="3493" y="5235"/>
                    <a:pt x="5364" y="1404"/>
                    <a:pt x="5796" y="602"/>
                  </a:cubicBezTo>
                  <a:lnTo>
                    <a:pt x="0" y="1"/>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5" name="Google Shape;505;p8"/>
            <p:cNvSpPr/>
            <p:nvPr/>
          </p:nvSpPr>
          <p:spPr>
            <a:xfrm rot="5400000" flipH="1">
              <a:off x="49036" y="2376318"/>
              <a:ext cx="181139" cy="181332"/>
            </a:xfrm>
            <a:custGeom>
              <a:avLst/>
              <a:gdLst/>
              <a:ahLst/>
              <a:cxnLst/>
              <a:rect l="l" t="t" r="r" b="b"/>
              <a:pathLst>
                <a:path w="5639" h="5645" extrusionOk="0">
                  <a:moveTo>
                    <a:pt x="5638" y="0"/>
                  </a:moveTo>
                  <a:lnTo>
                    <a:pt x="1" y="1615"/>
                  </a:lnTo>
                  <a:cubicBezTo>
                    <a:pt x="495" y="2202"/>
                    <a:pt x="2853" y="5645"/>
                    <a:pt x="3940" y="5645"/>
                  </a:cubicBezTo>
                  <a:cubicBezTo>
                    <a:pt x="3969" y="5645"/>
                    <a:pt x="3996" y="5642"/>
                    <a:pt x="4023" y="5637"/>
                  </a:cubicBezTo>
                  <a:cubicBezTo>
                    <a:pt x="5195" y="5416"/>
                    <a:pt x="5511" y="950"/>
                    <a:pt x="5638"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6" name="Google Shape;506;p8"/>
            <p:cNvSpPr/>
            <p:nvPr/>
          </p:nvSpPr>
          <p:spPr>
            <a:xfrm rot="5400000" flipH="1">
              <a:off x="131367" y="1618338"/>
              <a:ext cx="187210" cy="183548"/>
            </a:xfrm>
            <a:custGeom>
              <a:avLst/>
              <a:gdLst/>
              <a:ahLst/>
              <a:cxnLst/>
              <a:rect l="l" t="t" r="r" b="b"/>
              <a:pathLst>
                <a:path w="5828" h="5714" extrusionOk="0">
                  <a:moveTo>
                    <a:pt x="507" y="0"/>
                  </a:moveTo>
                  <a:cubicBezTo>
                    <a:pt x="507" y="760"/>
                    <a:pt x="1" y="5099"/>
                    <a:pt x="919" y="5637"/>
                  </a:cubicBezTo>
                  <a:cubicBezTo>
                    <a:pt x="1009" y="5689"/>
                    <a:pt x="1114" y="5713"/>
                    <a:pt x="1232" y="5713"/>
                  </a:cubicBezTo>
                  <a:cubicBezTo>
                    <a:pt x="2486" y="5713"/>
                    <a:pt x="5162" y="3018"/>
                    <a:pt x="5828" y="2439"/>
                  </a:cubicBezTo>
                  <a:lnTo>
                    <a:pt x="507"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7" name="Google Shape;507;p8"/>
            <p:cNvSpPr/>
            <p:nvPr/>
          </p:nvSpPr>
          <p:spPr>
            <a:xfrm rot="5400000" flipH="1">
              <a:off x="254801" y="600337"/>
              <a:ext cx="200444" cy="190005"/>
            </a:xfrm>
            <a:custGeom>
              <a:avLst/>
              <a:gdLst/>
              <a:ahLst/>
              <a:cxnLst/>
              <a:rect l="l" t="t" r="r" b="b"/>
              <a:pathLst>
                <a:path w="6240" h="5915" extrusionOk="0">
                  <a:moveTo>
                    <a:pt x="4561" y="1"/>
                  </a:moveTo>
                  <a:lnTo>
                    <a:pt x="1" y="3643"/>
                  </a:lnTo>
                  <a:cubicBezTo>
                    <a:pt x="596" y="3954"/>
                    <a:pt x="3601" y="5915"/>
                    <a:pt x="4861" y="5915"/>
                  </a:cubicBezTo>
                  <a:cubicBezTo>
                    <a:pt x="5009" y="5915"/>
                    <a:pt x="5133" y="5888"/>
                    <a:pt x="5226" y="5828"/>
                  </a:cubicBezTo>
                  <a:cubicBezTo>
                    <a:pt x="6240" y="5163"/>
                    <a:pt x="4814" y="919"/>
                    <a:pt x="4561"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8" name="Google Shape;508;p8"/>
            <p:cNvSpPr/>
            <p:nvPr/>
          </p:nvSpPr>
          <p:spPr>
            <a:xfrm rot="5400000" flipH="1">
              <a:off x="14439" y="1299965"/>
              <a:ext cx="187210" cy="167165"/>
            </a:xfrm>
            <a:custGeom>
              <a:avLst/>
              <a:gdLst/>
              <a:ahLst/>
              <a:cxnLst/>
              <a:rect l="l" t="t" r="r" b="b"/>
              <a:pathLst>
                <a:path w="5828" h="5204" extrusionOk="0">
                  <a:moveTo>
                    <a:pt x="0" y="1"/>
                  </a:moveTo>
                  <a:lnTo>
                    <a:pt x="0" y="1"/>
                  </a:lnTo>
                  <a:cubicBezTo>
                    <a:pt x="254" y="729"/>
                    <a:pt x="1267" y="5004"/>
                    <a:pt x="2281" y="5194"/>
                  </a:cubicBezTo>
                  <a:cubicBezTo>
                    <a:pt x="2313" y="5200"/>
                    <a:pt x="2345" y="5203"/>
                    <a:pt x="2378" y="5203"/>
                  </a:cubicBezTo>
                  <a:cubicBezTo>
                    <a:pt x="3584" y="5203"/>
                    <a:pt x="5396" y="1340"/>
                    <a:pt x="5828" y="507"/>
                  </a:cubicBezTo>
                  <a:lnTo>
                    <a:pt x="0" y="1"/>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9" name="Google Shape;509;p8"/>
            <p:cNvSpPr/>
            <p:nvPr/>
          </p:nvSpPr>
          <p:spPr>
            <a:xfrm rot="5400000" flipH="1">
              <a:off x="69402" y="953098"/>
              <a:ext cx="180111" cy="182359"/>
            </a:xfrm>
            <a:custGeom>
              <a:avLst/>
              <a:gdLst/>
              <a:ahLst/>
              <a:cxnLst/>
              <a:rect l="l" t="t" r="r" b="b"/>
              <a:pathLst>
                <a:path w="5607" h="5677" extrusionOk="0">
                  <a:moveTo>
                    <a:pt x="5606" y="1"/>
                  </a:moveTo>
                  <a:lnTo>
                    <a:pt x="1" y="1711"/>
                  </a:lnTo>
                  <a:cubicBezTo>
                    <a:pt x="495" y="2266"/>
                    <a:pt x="2882" y="5677"/>
                    <a:pt x="3971" y="5677"/>
                  </a:cubicBezTo>
                  <a:cubicBezTo>
                    <a:pt x="4000" y="5677"/>
                    <a:pt x="4028" y="5675"/>
                    <a:pt x="4055" y="5670"/>
                  </a:cubicBezTo>
                  <a:cubicBezTo>
                    <a:pt x="5258" y="5416"/>
                    <a:pt x="5511" y="951"/>
                    <a:pt x="5606"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0" name="Google Shape;510;p8"/>
            <p:cNvSpPr/>
            <p:nvPr/>
          </p:nvSpPr>
          <p:spPr>
            <a:xfrm rot="5400000" flipH="1">
              <a:off x="-438942" y="3899480"/>
              <a:ext cx="1851027" cy="637021"/>
            </a:xfrm>
            <a:custGeom>
              <a:avLst/>
              <a:gdLst/>
              <a:ahLst/>
              <a:cxnLst/>
              <a:rect l="l" t="t" r="r" b="b"/>
              <a:pathLst>
                <a:path w="57624" h="19831" extrusionOk="0">
                  <a:moveTo>
                    <a:pt x="57065" y="1"/>
                  </a:moveTo>
                  <a:cubicBezTo>
                    <a:pt x="56945" y="1"/>
                    <a:pt x="56827" y="57"/>
                    <a:pt x="56750" y="191"/>
                  </a:cubicBezTo>
                  <a:cubicBezTo>
                    <a:pt x="54248" y="4593"/>
                    <a:pt x="51113" y="8647"/>
                    <a:pt x="47218" y="11941"/>
                  </a:cubicBezTo>
                  <a:cubicBezTo>
                    <a:pt x="43956" y="14696"/>
                    <a:pt x="40187" y="16818"/>
                    <a:pt x="36070" y="17989"/>
                  </a:cubicBezTo>
                  <a:cubicBezTo>
                    <a:pt x="33648" y="18690"/>
                    <a:pt x="31124" y="19036"/>
                    <a:pt x="28596" y="19036"/>
                  </a:cubicBezTo>
                  <a:cubicBezTo>
                    <a:pt x="27124" y="19036"/>
                    <a:pt x="25651" y="18919"/>
                    <a:pt x="24194" y="18686"/>
                  </a:cubicBezTo>
                  <a:cubicBezTo>
                    <a:pt x="20077" y="18021"/>
                    <a:pt x="16150" y="16438"/>
                    <a:pt x="12572" y="14284"/>
                  </a:cubicBezTo>
                  <a:cubicBezTo>
                    <a:pt x="8581" y="11814"/>
                    <a:pt x="5066" y="8615"/>
                    <a:pt x="2089" y="5037"/>
                  </a:cubicBezTo>
                  <a:cubicBezTo>
                    <a:pt x="1678" y="4530"/>
                    <a:pt x="1298" y="4055"/>
                    <a:pt x="918" y="3548"/>
                  </a:cubicBezTo>
                  <a:cubicBezTo>
                    <a:pt x="821" y="3423"/>
                    <a:pt x="689" y="3371"/>
                    <a:pt x="562" y="3371"/>
                  </a:cubicBezTo>
                  <a:cubicBezTo>
                    <a:pt x="271" y="3371"/>
                    <a:pt x="1" y="3642"/>
                    <a:pt x="221" y="3928"/>
                  </a:cubicBezTo>
                  <a:cubicBezTo>
                    <a:pt x="3198" y="7792"/>
                    <a:pt x="6681" y="11275"/>
                    <a:pt x="10703" y="13999"/>
                  </a:cubicBezTo>
                  <a:cubicBezTo>
                    <a:pt x="14314" y="16438"/>
                    <a:pt x="18336" y="18274"/>
                    <a:pt x="22579" y="19193"/>
                  </a:cubicBezTo>
                  <a:cubicBezTo>
                    <a:pt x="24556" y="19616"/>
                    <a:pt x="26580" y="19830"/>
                    <a:pt x="28604" y="19830"/>
                  </a:cubicBezTo>
                  <a:cubicBezTo>
                    <a:pt x="30665" y="19830"/>
                    <a:pt x="32727" y="19608"/>
                    <a:pt x="34740" y="19161"/>
                  </a:cubicBezTo>
                  <a:cubicBezTo>
                    <a:pt x="38952" y="18211"/>
                    <a:pt x="42911" y="16279"/>
                    <a:pt x="46363" y="13651"/>
                  </a:cubicBezTo>
                  <a:cubicBezTo>
                    <a:pt x="50385" y="10579"/>
                    <a:pt x="53678" y="6684"/>
                    <a:pt x="56338" y="2408"/>
                  </a:cubicBezTo>
                  <a:cubicBezTo>
                    <a:pt x="56718" y="1806"/>
                    <a:pt x="57099" y="1205"/>
                    <a:pt x="57447" y="603"/>
                  </a:cubicBezTo>
                  <a:cubicBezTo>
                    <a:pt x="57623" y="294"/>
                    <a:pt x="57339" y="1"/>
                    <a:pt x="5706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1" name="Google Shape;511;p8"/>
            <p:cNvSpPr/>
            <p:nvPr/>
          </p:nvSpPr>
          <p:spPr>
            <a:xfrm rot="5400000" flipH="1">
              <a:off x="-438942" y="2381658"/>
              <a:ext cx="1851027" cy="637021"/>
            </a:xfrm>
            <a:custGeom>
              <a:avLst/>
              <a:gdLst/>
              <a:ahLst/>
              <a:cxnLst/>
              <a:rect l="l" t="t" r="r" b="b"/>
              <a:pathLst>
                <a:path w="57624" h="19831" extrusionOk="0">
                  <a:moveTo>
                    <a:pt x="57065" y="1"/>
                  </a:moveTo>
                  <a:cubicBezTo>
                    <a:pt x="56945" y="1"/>
                    <a:pt x="56827" y="57"/>
                    <a:pt x="56750" y="191"/>
                  </a:cubicBezTo>
                  <a:cubicBezTo>
                    <a:pt x="54217" y="4593"/>
                    <a:pt x="51113" y="8647"/>
                    <a:pt x="47218" y="11941"/>
                  </a:cubicBezTo>
                  <a:cubicBezTo>
                    <a:pt x="43956" y="14696"/>
                    <a:pt x="40187" y="16818"/>
                    <a:pt x="36070" y="17989"/>
                  </a:cubicBezTo>
                  <a:cubicBezTo>
                    <a:pt x="33628" y="18690"/>
                    <a:pt x="31110" y="19036"/>
                    <a:pt x="28588" y="19036"/>
                  </a:cubicBezTo>
                  <a:cubicBezTo>
                    <a:pt x="27120" y="19036"/>
                    <a:pt x="25651" y="18919"/>
                    <a:pt x="24195" y="18686"/>
                  </a:cubicBezTo>
                  <a:cubicBezTo>
                    <a:pt x="20046" y="18021"/>
                    <a:pt x="16119" y="16438"/>
                    <a:pt x="12572" y="14284"/>
                  </a:cubicBezTo>
                  <a:cubicBezTo>
                    <a:pt x="8582" y="11814"/>
                    <a:pt x="5066" y="8615"/>
                    <a:pt x="2090" y="5037"/>
                  </a:cubicBezTo>
                  <a:cubicBezTo>
                    <a:pt x="1678" y="4530"/>
                    <a:pt x="1298" y="4055"/>
                    <a:pt x="886" y="3548"/>
                  </a:cubicBezTo>
                  <a:cubicBezTo>
                    <a:pt x="799" y="3423"/>
                    <a:pt x="674" y="3371"/>
                    <a:pt x="551" y="3371"/>
                  </a:cubicBezTo>
                  <a:cubicBezTo>
                    <a:pt x="271" y="3371"/>
                    <a:pt x="1" y="3642"/>
                    <a:pt x="221" y="3928"/>
                  </a:cubicBezTo>
                  <a:cubicBezTo>
                    <a:pt x="3198" y="7792"/>
                    <a:pt x="6682" y="11275"/>
                    <a:pt x="10704" y="13999"/>
                  </a:cubicBezTo>
                  <a:cubicBezTo>
                    <a:pt x="14282" y="16438"/>
                    <a:pt x="18336" y="18274"/>
                    <a:pt x="22579" y="19193"/>
                  </a:cubicBezTo>
                  <a:cubicBezTo>
                    <a:pt x="24556" y="19616"/>
                    <a:pt x="26580" y="19830"/>
                    <a:pt x="28604" y="19830"/>
                  </a:cubicBezTo>
                  <a:cubicBezTo>
                    <a:pt x="30665" y="19830"/>
                    <a:pt x="32727" y="19608"/>
                    <a:pt x="34740" y="19161"/>
                  </a:cubicBezTo>
                  <a:cubicBezTo>
                    <a:pt x="38952" y="18211"/>
                    <a:pt x="42911" y="16279"/>
                    <a:pt x="46363" y="13651"/>
                  </a:cubicBezTo>
                  <a:cubicBezTo>
                    <a:pt x="50353" y="10579"/>
                    <a:pt x="53678" y="6684"/>
                    <a:pt x="56339" y="2408"/>
                  </a:cubicBezTo>
                  <a:cubicBezTo>
                    <a:pt x="56719" y="1806"/>
                    <a:pt x="57067" y="1205"/>
                    <a:pt x="57447" y="603"/>
                  </a:cubicBezTo>
                  <a:cubicBezTo>
                    <a:pt x="57624" y="294"/>
                    <a:pt x="57339" y="1"/>
                    <a:pt x="5706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2" name="Google Shape;512;p8"/>
            <p:cNvSpPr/>
            <p:nvPr/>
          </p:nvSpPr>
          <p:spPr>
            <a:xfrm rot="5400000" flipH="1">
              <a:off x="-438589" y="972316"/>
              <a:ext cx="1850320" cy="637021"/>
            </a:xfrm>
            <a:custGeom>
              <a:avLst/>
              <a:gdLst/>
              <a:ahLst/>
              <a:cxnLst/>
              <a:rect l="l" t="t" r="r" b="b"/>
              <a:pathLst>
                <a:path w="57602" h="19831" extrusionOk="0">
                  <a:moveTo>
                    <a:pt x="57042" y="1"/>
                  </a:moveTo>
                  <a:cubicBezTo>
                    <a:pt x="56923" y="1"/>
                    <a:pt x="56805" y="57"/>
                    <a:pt x="56728" y="191"/>
                  </a:cubicBezTo>
                  <a:cubicBezTo>
                    <a:pt x="54226" y="4593"/>
                    <a:pt x="51091" y="8647"/>
                    <a:pt x="47196" y="11941"/>
                  </a:cubicBezTo>
                  <a:cubicBezTo>
                    <a:pt x="43965" y="14696"/>
                    <a:pt x="40165" y="16818"/>
                    <a:pt x="36080" y="17989"/>
                  </a:cubicBezTo>
                  <a:cubicBezTo>
                    <a:pt x="33637" y="18690"/>
                    <a:pt x="31107" y="19036"/>
                    <a:pt x="28575" y="19036"/>
                  </a:cubicBezTo>
                  <a:cubicBezTo>
                    <a:pt x="27102" y="19036"/>
                    <a:pt x="25628" y="18919"/>
                    <a:pt x="24172" y="18686"/>
                  </a:cubicBezTo>
                  <a:cubicBezTo>
                    <a:pt x="20055" y="18021"/>
                    <a:pt x="16128" y="16438"/>
                    <a:pt x="12581" y="14284"/>
                  </a:cubicBezTo>
                  <a:cubicBezTo>
                    <a:pt x="8559" y="11814"/>
                    <a:pt x="5076" y="8615"/>
                    <a:pt x="2067" y="5037"/>
                  </a:cubicBezTo>
                  <a:cubicBezTo>
                    <a:pt x="1687" y="4530"/>
                    <a:pt x="1276" y="4055"/>
                    <a:pt x="895" y="3548"/>
                  </a:cubicBezTo>
                  <a:cubicBezTo>
                    <a:pt x="799" y="3423"/>
                    <a:pt x="670" y="3371"/>
                    <a:pt x="546" y="3371"/>
                  </a:cubicBezTo>
                  <a:cubicBezTo>
                    <a:pt x="262" y="3371"/>
                    <a:pt x="1" y="3642"/>
                    <a:pt x="199" y="3928"/>
                  </a:cubicBezTo>
                  <a:cubicBezTo>
                    <a:pt x="3176" y="7792"/>
                    <a:pt x="6659" y="11275"/>
                    <a:pt x="10713" y="13999"/>
                  </a:cubicBezTo>
                  <a:cubicBezTo>
                    <a:pt x="14292" y="16438"/>
                    <a:pt x="18313" y="18274"/>
                    <a:pt x="22557" y="19193"/>
                  </a:cubicBezTo>
                  <a:cubicBezTo>
                    <a:pt x="24550" y="19616"/>
                    <a:pt x="26574" y="19830"/>
                    <a:pt x="28594" y="19830"/>
                  </a:cubicBezTo>
                  <a:cubicBezTo>
                    <a:pt x="30651" y="19830"/>
                    <a:pt x="32705" y="19608"/>
                    <a:pt x="34718" y="19161"/>
                  </a:cubicBezTo>
                  <a:cubicBezTo>
                    <a:pt x="38962" y="18211"/>
                    <a:pt x="42920" y="16279"/>
                    <a:pt x="46341" y="13651"/>
                  </a:cubicBezTo>
                  <a:cubicBezTo>
                    <a:pt x="50363" y="10579"/>
                    <a:pt x="53656" y="6684"/>
                    <a:pt x="56348" y="2408"/>
                  </a:cubicBezTo>
                  <a:cubicBezTo>
                    <a:pt x="56696" y="1806"/>
                    <a:pt x="57076" y="1205"/>
                    <a:pt x="57425" y="603"/>
                  </a:cubicBezTo>
                  <a:cubicBezTo>
                    <a:pt x="57601" y="294"/>
                    <a:pt x="57317" y="1"/>
                    <a:pt x="57042"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13" name="Google Shape;513;p8"/>
          <p:cNvGrpSpPr/>
          <p:nvPr/>
        </p:nvGrpSpPr>
        <p:grpSpPr>
          <a:xfrm>
            <a:off x="-159214" y="365666"/>
            <a:ext cx="780620" cy="4777838"/>
            <a:chOff x="-159214" y="365666"/>
            <a:chExt cx="780620" cy="4777838"/>
          </a:xfrm>
        </p:grpSpPr>
        <p:sp>
          <p:nvSpPr>
            <p:cNvPr id="514" name="Google Shape;514;p8"/>
            <p:cNvSpPr/>
            <p:nvPr/>
          </p:nvSpPr>
          <p:spPr>
            <a:xfrm rot="-5400000">
              <a:off x="116033" y="4849983"/>
              <a:ext cx="202468" cy="185283"/>
            </a:xfrm>
            <a:custGeom>
              <a:avLst/>
              <a:gdLst/>
              <a:ahLst/>
              <a:cxnLst/>
              <a:rect l="l" t="t" r="r" b="b"/>
              <a:pathLst>
                <a:path w="6303" h="5768" extrusionOk="0">
                  <a:moveTo>
                    <a:pt x="1806" y="1"/>
                  </a:moveTo>
                  <a:cubicBezTo>
                    <a:pt x="1584" y="761"/>
                    <a:pt x="1" y="4846"/>
                    <a:pt x="729" y="5575"/>
                  </a:cubicBezTo>
                  <a:cubicBezTo>
                    <a:pt x="864" y="5709"/>
                    <a:pt x="1073" y="5767"/>
                    <a:pt x="1334" y="5767"/>
                  </a:cubicBezTo>
                  <a:cubicBezTo>
                    <a:pt x="2727" y="5767"/>
                    <a:pt x="5582" y="4116"/>
                    <a:pt x="6303" y="3770"/>
                  </a:cubicBezTo>
                  <a:lnTo>
                    <a:pt x="1806" y="1"/>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5" name="Google Shape;515;p8"/>
            <p:cNvSpPr/>
            <p:nvPr/>
          </p:nvSpPr>
          <p:spPr>
            <a:xfrm rot="-5400000">
              <a:off x="320288" y="4567378"/>
              <a:ext cx="188238" cy="184833"/>
            </a:xfrm>
            <a:custGeom>
              <a:avLst/>
              <a:gdLst/>
              <a:ahLst/>
              <a:cxnLst/>
              <a:rect l="l" t="t" r="r" b="b"/>
              <a:pathLst>
                <a:path w="5860" h="5754" extrusionOk="0">
                  <a:moveTo>
                    <a:pt x="570" y="1"/>
                  </a:moveTo>
                  <a:cubicBezTo>
                    <a:pt x="570" y="792"/>
                    <a:pt x="0" y="5131"/>
                    <a:pt x="919" y="5669"/>
                  </a:cubicBezTo>
                  <a:cubicBezTo>
                    <a:pt x="1014" y="5727"/>
                    <a:pt x="1126" y="5754"/>
                    <a:pt x="1253" y="5754"/>
                  </a:cubicBezTo>
                  <a:cubicBezTo>
                    <a:pt x="2520" y="5754"/>
                    <a:pt x="5197" y="3110"/>
                    <a:pt x="5859" y="2534"/>
                  </a:cubicBezTo>
                  <a:lnTo>
                    <a:pt x="570"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6" name="Google Shape;516;p8"/>
            <p:cNvSpPr/>
            <p:nvPr/>
          </p:nvSpPr>
          <p:spPr>
            <a:xfrm rot="-5400000">
              <a:off x="206380" y="3561247"/>
              <a:ext cx="199416" cy="189972"/>
            </a:xfrm>
            <a:custGeom>
              <a:avLst/>
              <a:gdLst/>
              <a:ahLst/>
              <a:cxnLst/>
              <a:rect l="l" t="t" r="r" b="b"/>
              <a:pathLst>
                <a:path w="6208" h="5914" extrusionOk="0">
                  <a:moveTo>
                    <a:pt x="4624" y="1"/>
                  </a:moveTo>
                  <a:lnTo>
                    <a:pt x="1" y="3579"/>
                  </a:lnTo>
                  <a:cubicBezTo>
                    <a:pt x="625" y="3920"/>
                    <a:pt x="3590" y="5914"/>
                    <a:pt x="4837" y="5914"/>
                  </a:cubicBezTo>
                  <a:cubicBezTo>
                    <a:pt x="4981" y="5914"/>
                    <a:pt x="5102" y="5887"/>
                    <a:pt x="5195" y="5828"/>
                  </a:cubicBezTo>
                  <a:cubicBezTo>
                    <a:pt x="6208" y="5163"/>
                    <a:pt x="4846" y="919"/>
                    <a:pt x="4624"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7" name="Google Shape;517;p8"/>
            <p:cNvSpPr/>
            <p:nvPr/>
          </p:nvSpPr>
          <p:spPr>
            <a:xfrm rot="-5400000">
              <a:off x="436060" y="4249166"/>
              <a:ext cx="186214" cy="168161"/>
            </a:xfrm>
            <a:custGeom>
              <a:avLst/>
              <a:gdLst/>
              <a:ahLst/>
              <a:cxnLst/>
              <a:rect l="l" t="t" r="r" b="b"/>
              <a:pathLst>
                <a:path w="5797" h="5235" extrusionOk="0">
                  <a:moveTo>
                    <a:pt x="1" y="1"/>
                  </a:moveTo>
                  <a:lnTo>
                    <a:pt x="1" y="1"/>
                  </a:lnTo>
                  <a:cubicBezTo>
                    <a:pt x="223" y="729"/>
                    <a:pt x="1173" y="5004"/>
                    <a:pt x="2218" y="5226"/>
                  </a:cubicBezTo>
                  <a:cubicBezTo>
                    <a:pt x="2249" y="5232"/>
                    <a:pt x="2281" y="5235"/>
                    <a:pt x="2313" y="5235"/>
                  </a:cubicBezTo>
                  <a:cubicBezTo>
                    <a:pt x="3493" y="5235"/>
                    <a:pt x="5365" y="1404"/>
                    <a:pt x="5796" y="602"/>
                  </a:cubicBezTo>
                  <a:lnTo>
                    <a:pt x="1" y="1"/>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8" name="Google Shape;518;p8"/>
            <p:cNvSpPr/>
            <p:nvPr/>
          </p:nvSpPr>
          <p:spPr>
            <a:xfrm rot="-5400000">
              <a:off x="415710" y="3903311"/>
              <a:ext cx="181107" cy="181332"/>
            </a:xfrm>
            <a:custGeom>
              <a:avLst/>
              <a:gdLst/>
              <a:ahLst/>
              <a:cxnLst/>
              <a:rect l="l" t="t" r="r" b="b"/>
              <a:pathLst>
                <a:path w="5638" h="5645" extrusionOk="0">
                  <a:moveTo>
                    <a:pt x="5638" y="0"/>
                  </a:moveTo>
                  <a:lnTo>
                    <a:pt x="1" y="1615"/>
                  </a:lnTo>
                  <a:cubicBezTo>
                    <a:pt x="494" y="2202"/>
                    <a:pt x="2852" y="5645"/>
                    <a:pt x="3940" y="5645"/>
                  </a:cubicBezTo>
                  <a:cubicBezTo>
                    <a:pt x="3968" y="5645"/>
                    <a:pt x="3996" y="5642"/>
                    <a:pt x="4023" y="5637"/>
                  </a:cubicBezTo>
                  <a:cubicBezTo>
                    <a:pt x="5194" y="5416"/>
                    <a:pt x="5511" y="950"/>
                    <a:pt x="5638"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9" name="Google Shape;519;p8"/>
            <p:cNvSpPr/>
            <p:nvPr/>
          </p:nvSpPr>
          <p:spPr>
            <a:xfrm rot="-5400000">
              <a:off x="115519" y="3323487"/>
              <a:ext cx="203496" cy="185283"/>
            </a:xfrm>
            <a:custGeom>
              <a:avLst/>
              <a:gdLst/>
              <a:ahLst/>
              <a:cxnLst/>
              <a:rect l="l" t="t" r="r" b="b"/>
              <a:pathLst>
                <a:path w="6335" h="5768" extrusionOk="0">
                  <a:moveTo>
                    <a:pt x="1837" y="1"/>
                  </a:moveTo>
                  <a:cubicBezTo>
                    <a:pt x="1615" y="761"/>
                    <a:pt x="0" y="4846"/>
                    <a:pt x="760" y="5575"/>
                  </a:cubicBezTo>
                  <a:cubicBezTo>
                    <a:pt x="895" y="5709"/>
                    <a:pt x="1104" y="5767"/>
                    <a:pt x="1365" y="5767"/>
                  </a:cubicBezTo>
                  <a:cubicBezTo>
                    <a:pt x="2758" y="5767"/>
                    <a:pt x="5614" y="4116"/>
                    <a:pt x="6334" y="3770"/>
                  </a:cubicBezTo>
                  <a:lnTo>
                    <a:pt x="1837" y="1"/>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0" name="Google Shape;520;p8"/>
            <p:cNvSpPr/>
            <p:nvPr/>
          </p:nvSpPr>
          <p:spPr>
            <a:xfrm rot="-5400000">
              <a:off x="320288" y="3040401"/>
              <a:ext cx="188238" cy="184833"/>
            </a:xfrm>
            <a:custGeom>
              <a:avLst/>
              <a:gdLst/>
              <a:ahLst/>
              <a:cxnLst/>
              <a:rect l="l" t="t" r="r" b="b"/>
              <a:pathLst>
                <a:path w="5860" h="5754" extrusionOk="0">
                  <a:moveTo>
                    <a:pt x="571" y="1"/>
                  </a:moveTo>
                  <a:cubicBezTo>
                    <a:pt x="571" y="792"/>
                    <a:pt x="1" y="5131"/>
                    <a:pt x="919" y="5669"/>
                  </a:cubicBezTo>
                  <a:cubicBezTo>
                    <a:pt x="1014" y="5727"/>
                    <a:pt x="1127" y="5754"/>
                    <a:pt x="1253" y="5754"/>
                  </a:cubicBezTo>
                  <a:cubicBezTo>
                    <a:pt x="2520" y="5754"/>
                    <a:pt x="5197" y="3110"/>
                    <a:pt x="5859" y="2534"/>
                  </a:cubicBezTo>
                  <a:lnTo>
                    <a:pt x="571"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1" name="Google Shape;521;p8"/>
            <p:cNvSpPr/>
            <p:nvPr/>
          </p:nvSpPr>
          <p:spPr>
            <a:xfrm rot="-5400000">
              <a:off x="206380" y="2034238"/>
              <a:ext cx="199416" cy="189972"/>
            </a:xfrm>
            <a:custGeom>
              <a:avLst/>
              <a:gdLst/>
              <a:ahLst/>
              <a:cxnLst/>
              <a:rect l="l" t="t" r="r" b="b"/>
              <a:pathLst>
                <a:path w="6208" h="5914" extrusionOk="0">
                  <a:moveTo>
                    <a:pt x="4624" y="1"/>
                  </a:moveTo>
                  <a:lnTo>
                    <a:pt x="0" y="3579"/>
                  </a:lnTo>
                  <a:cubicBezTo>
                    <a:pt x="624" y="3920"/>
                    <a:pt x="3589" y="5914"/>
                    <a:pt x="4836" y="5914"/>
                  </a:cubicBezTo>
                  <a:cubicBezTo>
                    <a:pt x="4980" y="5914"/>
                    <a:pt x="5102" y="5887"/>
                    <a:pt x="5194" y="5828"/>
                  </a:cubicBezTo>
                  <a:cubicBezTo>
                    <a:pt x="6207" y="5163"/>
                    <a:pt x="4845" y="919"/>
                    <a:pt x="4624"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2" name="Google Shape;522;p8"/>
            <p:cNvSpPr/>
            <p:nvPr/>
          </p:nvSpPr>
          <p:spPr>
            <a:xfrm rot="-5400000">
              <a:off x="436076" y="2722172"/>
              <a:ext cx="186182" cy="168161"/>
            </a:xfrm>
            <a:custGeom>
              <a:avLst/>
              <a:gdLst/>
              <a:ahLst/>
              <a:cxnLst/>
              <a:rect l="l" t="t" r="r" b="b"/>
              <a:pathLst>
                <a:path w="5796" h="5235" extrusionOk="0">
                  <a:moveTo>
                    <a:pt x="0" y="1"/>
                  </a:moveTo>
                  <a:lnTo>
                    <a:pt x="0" y="1"/>
                  </a:lnTo>
                  <a:cubicBezTo>
                    <a:pt x="222" y="729"/>
                    <a:pt x="1172" y="5004"/>
                    <a:pt x="2217" y="5226"/>
                  </a:cubicBezTo>
                  <a:cubicBezTo>
                    <a:pt x="2248" y="5232"/>
                    <a:pt x="2280" y="5235"/>
                    <a:pt x="2313" y="5235"/>
                  </a:cubicBezTo>
                  <a:cubicBezTo>
                    <a:pt x="3493" y="5235"/>
                    <a:pt x="5364" y="1404"/>
                    <a:pt x="5796" y="602"/>
                  </a:cubicBezTo>
                  <a:lnTo>
                    <a:pt x="0" y="1"/>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3" name="Google Shape;523;p8"/>
            <p:cNvSpPr/>
            <p:nvPr/>
          </p:nvSpPr>
          <p:spPr>
            <a:xfrm rot="-5400000">
              <a:off x="415694" y="2376318"/>
              <a:ext cx="181139" cy="181332"/>
            </a:xfrm>
            <a:custGeom>
              <a:avLst/>
              <a:gdLst/>
              <a:ahLst/>
              <a:cxnLst/>
              <a:rect l="l" t="t" r="r" b="b"/>
              <a:pathLst>
                <a:path w="5639" h="5645" extrusionOk="0">
                  <a:moveTo>
                    <a:pt x="5638" y="0"/>
                  </a:moveTo>
                  <a:lnTo>
                    <a:pt x="1" y="1615"/>
                  </a:lnTo>
                  <a:cubicBezTo>
                    <a:pt x="495" y="2202"/>
                    <a:pt x="2853" y="5645"/>
                    <a:pt x="3940" y="5645"/>
                  </a:cubicBezTo>
                  <a:cubicBezTo>
                    <a:pt x="3969" y="5645"/>
                    <a:pt x="3996" y="5642"/>
                    <a:pt x="4023" y="5637"/>
                  </a:cubicBezTo>
                  <a:cubicBezTo>
                    <a:pt x="5195" y="5416"/>
                    <a:pt x="5511" y="950"/>
                    <a:pt x="5638"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4" name="Google Shape;524;p8"/>
            <p:cNvSpPr/>
            <p:nvPr/>
          </p:nvSpPr>
          <p:spPr>
            <a:xfrm rot="-5400000">
              <a:off x="327291" y="1618338"/>
              <a:ext cx="187210" cy="183548"/>
            </a:xfrm>
            <a:custGeom>
              <a:avLst/>
              <a:gdLst/>
              <a:ahLst/>
              <a:cxnLst/>
              <a:rect l="l" t="t" r="r" b="b"/>
              <a:pathLst>
                <a:path w="5828" h="5714" extrusionOk="0">
                  <a:moveTo>
                    <a:pt x="507" y="0"/>
                  </a:moveTo>
                  <a:cubicBezTo>
                    <a:pt x="507" y="760"/>
                    <a:pt x="1" y="5099"/>
                    <a:pt x="919" y="5637"/>
                  </a:cubicBezTo>
                  <a:cubicBezTo>
                    <a:pt x="1009" y="5689"/>
                    <a:pt x="1114" y="5713"/>
                    <a:pt x="1232" y="5713"/>
                  </a:cubicBezTo>
                  <a:cubicBezTo>
                    <a:pt x="2486" y="5713"/>
                    <a:pt x="5162" y="3018"/>
                    <a:pt x="5828" y="2439"/>
                  </a:cubicBezTo>
                  <a:lnTo>
                    <a:pt x="507"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5" name="Google Shape;525;p8"/>
            <p:cNvSpPr/>
            <p:nvPr/>
          </p:nvSpPr>
          <p:spPr>
            <a:xfrm rot="-5400000">
              <a:off x="190623" y="600337"/>
              <a:ext cx="200444" cy="190005"/>
            </a:xfrm>
            <a:custGeom>
              <a:avLst/>
              <a:gdLst/>
              <a:ahLst/>
              <a:cxnLst/>
              <a:rect l="l" t="t" r="r" b="b"/>
              <a:pathLst>
                <a:path w="6240" h="5915" extrusionOk="0">
                  <a:moveTo>
                    <a:pt x="4561" y="1"/>
                  </a:moveTo>
                  <a:lnTo>
                    <a:pt x="1" y="3643"/>
                  </a:lnTo>
                  <a:cubicBezTo>
                    <a:pt x="596" y="3954"/>
                    <a:pt x="3601" y="5915"/>
                    <a:pt x="4861" y="5915"/>
                  </a:cubicBezTo>
                  <a:cubicBezTo>
                    <a:pt x="5009" y="5915"/>
                    <a:pt x="5133" y="5888"/>
                    <a:pt x="5226" y="5828"/>
                  </a:cubicBezTo>
                  <a:cubicBezTo>
                    <a:pt x="6240" y="5163"/>
                    <a:pt x="4814" y="919"/>
                    <a:pt x="4561"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6" name="Google Shape;526;p8"/>
            <p:cNvSpPr/>
            <p:nvPr/>
          </p:nvSpPr>
          <p:spPr>
            <a:xfrm rot="-5400000">
              <a:off x="444219" y="1299965"/>
              <a:ext cx="187210" cy="167165"/>
            </a:xfrm>
            <a:custGeom>
              <a:avLst/>
              <a:gdLst/>
              <a:ahLst/>
              <a:cxnLst/>
              <a:rect l="l" t="t" r="r" b="b"/>
              <a:pathLst>
                <a:path w="5828" h="5204" extrusionOk="0">
                  <a:moveTo>
                    <a:pt x="0" y="1"/>
                  </a:moveTo>
                  <a:lnTo>
                    <a:pt x="0" y="1"/>
                  </a:lnTo>
                  <a:cubicBezTo>
                    <a:pt x="254" y="729"/>
                    <a:pt x="1267" y="5004"/>
                    <a:pt x="2281" y="5194"/>
                  </a:cubicBezTo>
                  <a:cubicBezTo>
                    <a:pt x="2313" y="5200"/>
                    <a:pt x="2345" y="5203"/>
                    <a:pt x="2378" y="5203"/>
                  </a:cubicBezTo>
                  <a:cubicBezTo>
                    <a:pt x="3584" y="5203"/>
                    <a:pt x="5396" y="1340"/>
                    <a:pt x="5828" y="507"/>
                  </a:cubicBezTo>
                  <a:lnTo>
                    <a:pt x="0" y="1"/>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7" name="Google Shape;527;p8"/>
            <p:cNvSpPr/>
            <p:nvPr/>
          </p:nvSpPr>
          <p:spPr>
            <a:xfrm rot="-5400000">
              <a:off x="396355" y="953098"/>
              <a:ext cx="180111" cy="182359"/>
            </a:xfrm>
            <a:custGeom>
              <a:avLst/>
              <a:gdLst/>
              <a:ahLst/>
              <a:cxnLst/>
              <a:rect l="l" t="t" r="r" b="b"/>
              <a:pathLst>
                <a:path w="5607" h="5677" extrusionOk="0">
                  <a:moveTo>
                    <a:pt x="5606" y="1"/>
                  </a:moveTo>
                  <a:lnTo>
                    <a:pt x="1" y="1711"/>
                  </a:lnTo>
                  <a:cubicBezTo>
                    <a:pt x="495" y="2266"/>
                    <a:pt x="2882" y="5677"/>
                    <a:pt x="3971" y="5677"/>
                  </a:cubicBezTo>
                  <a:cubicBezTo>
                    <a:pt x="4000" y="5677"/>
                    <a:pt x="4028" y="5675"/>
                    <a:pt x="4055" y="5670"/>
                  </a:cubicBezTo>
                  <a:cubicBezTo>
                    <a:pt x="5258" y="5416"/>
                    <a:pt x="5511" y="951"/>
                    <a:pt x="5606"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8" name="Google Shape;528;p8"/>
            <p:cNvSpPr/>
            <p:nvPr/>
          </p:nvSpPr>
          <p:spPr>
            <a:xfrm rot="-5400000">
              <a:off x="-766216" y="3899480"/>
              <a:ext cx="1851027" cy="637021"/>
            </a:xfrm>
            <a:custGeom>
              <a:avLst/>
              <a:gdLst/>
              <a:ahLst/>
              <a:cxnLst/>
              <a:rect l="l" t="t" r="r" b="b"/>
              <a:pathLst>
                <a:path w="57624" h="19831" extrusionOk="0">
                  <a:moveTo>
                    <a:pt x="57065" y="1"/>
                  </a:moveTo>
                  <a:cubicBezTo>
                    <a:pt x="56945" y="1"/>
                    <a:pt x="56827" y="57"/>
                    <a:pt x="56750" y="191"/>
                  </a:cubicBezTo>
                  <a:cubicBezTo>
                    <a:pt x="54248" y="4593"/>
                    <a:pt x="51113" y="8647"/>
                    <a:pt x="47218" y="11941"/>
                  </a:cubicBezTo>
                  <a:cubicBezTo>
                    <a:pt x="43956" y="14696"/>
                    <a:pt x="40187" y="16818"/>
                    <a:pt x="36070" y="17989"/>
                  </a:cubicBezTo>
                  <a:cubicBezTo>
                    <a:pt x="33648" y="18690"/>
                    <a:pt x="31124" y="19036"/>
                    <a:pt x="28596" y="19036"/>
                  </a:cubicBezTo>
                  <a:cubicBezTo>
                    <a:pt x="27124" y="19036"/>
                    <a:pt x="25651" y="18919"/>
                    <a:pt x="24194" y="18686"/>
                  </a:cubicBezTo>
                  <a:cubicBezTo>
                    <a:pt x="20077" y="18021"/>
                    <a:pt x="16150" y="16438"/>
                    <a:pt x="12572" y="14284"/>
                  </a:cubicBezTo>
                  <a:cubicBezTo>
                    <a:pt x="8581" y="11814"/>
                    <a:pt x="5066" y="8615"/>
                    <a:pt x="2089" y="5037"/>
                  </a:cubicBezTo>
                  <a:cubicBezTo>
                    <a:pt x="1678" y="4530"/>
                    <a:pt x="1298" y="4055"/>
                    <a:pt x="918" y="3548"/>
                  </a:cubicBezTo>
                  <a:cubicBezTo>
                    <a:pt x="821" y="3423"/>
                    <a:pt x="689" y="3371"/>
                    <a:pt x="562" y="3371"/>
                  </a:cubicBezTo>
                  <a:cubicBezTo>
                    <a:pt x="271" y="3371"/>
                    <a:pt x="1" y="3642"/>
                    <a:pt x="221" y="3928"/>
                  </a:cubicBezTo>
                  <a:cubicBezTo>
                    <a:pt x="3198" y="7792"/>
                    <a:pt x="6681" y="11275"/>
                    <a:pt x="10703" y="13999"/>
                  </a:cubicBezTo>
                  <a:cubicBezTo>
                    <a:pt x="14314" y="16438"/>
                    <a:pt x="18336" y="18274"/>
                    <a:pt x="22579" y="19193"/>
                  </a:cubicBezTo>
                  <a:cubicBezTo>
                    <a:pt x="24556" y="19616"/>
                    <a:pt x="26580" y="19830"/>
                    <a:pt x="28604" y="19830"/>
                  </a:cubicBezTo>
                  <a:cubicBezTo>
                    <a:pt x="30665" y="19830"/>
                    <a:pt x="32727" y="19608"/>
                    <a:pt x="34740" y="19161"/>
                  </a:cubicBezTo>
                  <a:cubicBezTo>
                    <a:pt x="38952" y="18211"/>
                    <a:pt x="42911" y="16279"/>
                    <a:pt x="46363" y="13651"/>
                  </a:cubicBezTo>
                  <a:cubicBezTo>
                    <a:pt x="50385" y="10579"/>
                    <a:pt x="53678" y="6684"/>
                    <a:pt x="56338" y="2408"/>
                  </a:cubicBezTo>
                  <a:cubicBezTo>
                    <a:pt x="56718" y="1806"/>
                    <a:pt x="57099" y="1205"/>
                    <a:pt x="57447" y="603"/>
                  </a:cubicBezTo>
                  <a:cubicBezTo>
                    <a:pt x="57623" y="294"/>
                    <a:pt x="57339" y="1"/>
                    <a:pt x="5706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9" name="Google Shape;529;p8"/>
            <p:cNvSpPr/>
            <p:nvPr/>
          </p:nvSpPr>
          <p:spPr>
            <a:xfrm rot="-5400000">
              <a:off x="-766216" y="2381658"/>
              <a:ext cx="1851027" cy="637021"/>
            </a:xfrm>
            <a:custGeom>
              <a:avLst/>
              <a:gdLst/>
              <a:ahLst/>
              <a:cxnLst/>
              <a:rect l="l" t="t" r="r" b="b"/>
              <a:pathLst>
                <a:path w="57624" h="19831" extrusionOk="0">
                  <a:moveTo>
                    <a:pt x="57065" y="1"/>
                  </a:moveTo>
                  <a:cubicBezTo>
                    <a:pt x="56945" y="1"/>
                    <a:pt x="56827" y="57"/>
                    <a:pt x="56750" y="191"/>
                  </a:cubicBezTo>
                  <a:cubicBezTo>
                    <a:pt x="54217" y="4593"/>
                    <a:pt x="51113" y="8647"/>
                    <a:pt x="47218" y="11941"/>
                  </a:cubicBezTo>
                  <a:cubicBezTo>
                    <a:pt x="43956" y="14696"/>
                    <a:pt x="40187" y="16818"/>
                    <a:pt x="36070" y="17989"/>
                  </a:cubicBezTo>
                  <a:cubicBezTo>
                    <a:pt x="33628" y="18690"/>
                    <a:pt x="31110" y="19036"/>
                    <a:pt x="28588" y="19036"/>
                  </a:cubicBezTo>
                  <a:cubicBezTo>
                    <a:pt x="27120" y="19036"/>
                    <a:pt x="25651" y="18919"/>
                    <a:pt x="24195" y="18686"/>
                  </a:cubicBezTo>
                  <a:cubicBezTo>
                    <a:pt x="20046" y="18021"/>
                    <a:pt x="16119" y="16438"/>
                    <a:pt x="12572" y="14284"/>
                  </a:cubicBezTo>
                  <a:cubicBezTo>
                    <a:pt x="8582" y="11814"/>
                    <a:pt x="5066" y="8615"/>
                    <a:pt x="2090" y="5037"/>
                  </a:cubicBezTo>
                  <a:cubicBezTo>
                    <a:pt x="1678" y="4530"/>
                    <a:pt x="1298" y="4055"/>
                    <a:pt x="886" y="3548"/>
                  </a:cubicBezTo>
                  <a:cubicBezTo>
                    <a:pt x="799" y="3423"/>
                    <a:pt x="674" y="3371"/>
                    <a:pt x="551" y="3371"/>
                  </a:cubicBezTo>
                  <a:cubicBezTo>
                    <a:pt x="271" y="3371"/>
                    <a:pt x="1" y="3642"/>
                    <a:pt x="221" y="3928"/>
                  </a:cubicBezTo>
                  <a:cubicBezTo>
                    <a:pt x="3198" y="7792"/>
                    <a:pt x="6682" y="11275"/>
                    <a:pt x="10704" y="13999"/>
                  </a:cubicBezTo>
                  <a:cubicBezTo>
                    <a:pt x="14282" y="16438"/>
                    <a:pt x="18336" y="18274"/>
                    <a:pt x="22579" y="19193"/>
                  </a:cubicBezTo>
                  <a:cubicBezTo>
                    <a:pt x="24556" y="19616"/>
                    <a:pt x="26580" y="19830"/>
                    <a:pt x="28604" y="19830"/>
                  </a:cubicBezTo>
                  <a:cubicBezTo>
                    <a:pt x="30665" y="19830"/>
                    <a:pt x="32727" y="19608"/>
                    <a:pt x="34740" y="19161"/>
                  </a:cubicBezTo>
                  <a:cubicBezTo>
                    <a:pt x="38952" y="18211"/>
                    <a:pt x="42911" y="16279"/>
                    <a:pt x="46363" y="13651"/>
                  </a:cubicBezTo>
                  <a:cubicBezTo>
                    <a:pt x="50353" y="10579"/>
                    <a:pt x="53678" y="6684"/>
                    <a:pt x="56339" y="2408"/>
                  </a:cubicBezTo>
                  <a:cubicBezTo>
                    <a:pt x="56719" y="1806"/>
                    <a:pt x="57067" y="1205"/>
                    <a:pt x="57447" y="603"/>
                  </a:cubicBezTo>
                  <a:cubicBezTo>
                    <a:pt x="57624" y="294"/>
                    <a:pt x="57339" y="1"/>
                    <a:pt x="5706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0" name="Google Shape;530;p8"/>
            <p:cNvSpPr/>
            <p:nvPr/>
          </p:nvSpPr>
          <p:spPr>
            <a:xfrm rot="-5400000">
              <a:off x="-765863" y="972316"/>
              <a:ext cx="1850320" cy="637021"/>
            </a:xfrm>
            <a:custGeom>
              <a:avLst/>
              <a:gdLst/>
              <a:ahLst/>
              <a:cxnLst/>
              <a:rect l="l" t="t" r="r" b="b"/>
              <a:pathLst>
                <a:path w="57602" h="19831" extrusionOk="0">
                  <a:moveTo>
                    <a:pt x="57042" y="1"/>
                  </a:moveTo>
                  <a:cubicBezTo>
                    <a:pt x="56923" y="1"/>
                    <a:pt x="56805" y="57"/>
                    <a:pt x="56728" y="191"/>
                  </a:cubicBezTo>
                  <a:cubicBezTo>
                    <a:pt x="54226" y="4593"/>
                    <a:pt x="51091" y="8647"/>
                    <a:pt x="47196" y="11941"/>
                  </a:cubicBezTo>
                  <a:cubicBezTo>
                    <a:pt x="43965" y="14696"/>
                    <a:pt x="40165" y="16818"/>
                    <a:pt x="36080" y="17989"/>
                  </a:cubicBezTo>
                  <a:cubicBezTo>
                    <a:pt x="33637" y="18690"/>
                    <a:pt x="31107" y="19036"/>
                    <a:pt x="28575" y="19036"/>
                  </a:cubicBezTo>
                  <a:cubicBezTo>
                    <a:pt x="27102" y="19036"/>
                    <a:pt x="25628" y="18919"/>
                    <a:pt x="24172" y="18686"/>
                  </a:cubicBezTo>
                  <a:cubicBezTo>
                    <a:pt x="20055" y="18021"/>
                    <a:pt x="16128" y="16438"/>
                    <a:pt x="12581" y="14284"/>
                  </a:cubicBezTo>
                  <a:cubicBezTo>
                    <a:pt x="8559" y="11814"/>
                    <a:pt x="5076" y="8615"/>
                    <a:pt x="2067" y="5037"/>
                  </a:cubicBezTo>
                  <a:cubicBezTo>
                    <a:pt x="1687" y="4530"/>
                    <a:pt x="1276" y="4055"/>
                    <a:pt x="895" y="3548"/>
                  </a:cubicBezTo>
                  <a:cubicBezTo>
                    <a:pt x="799" y="3423"/>
                    <a:pt x="670" y="3371"/>
                    <a:pt x="546" y="3371"/>
                  </a:cubicBezTo>
                  <a:cubicBezTo>
                    <a:pt x="262" y="3371"/>
                    <a:pt x="1" y="3642"/>
                    <a:pt x="199" y="3928"/>
                  </a:cubicBezTo>
                  <a:cubicBezTo>
                    <a:pt x="3176" y="7792"/>
                    <a:pt x="6659" y="11275"/>
                    <a:pt x="10713" y="13999"/>
                  </a:cubicBezTo>
                  <a:cubicBezTo>
                    <a:pt x="14292" y="16438"/>
                    <a:pt x="18313" y="18274"/>
                    <a:pt x="22557" y="19193"/>
                  </a:cubicBezTo>
                  <a:cubicBezTo>
                    <a:pt x="24550" y="19616"/>
                    <a:pt x="26574" y="19830"/>
                    <a:pt x="28594" y="19830"/>
                  </a:cubicBezTo>
                  <a:cubicBezTo>
                    <a:pt x="30651" y="19830"/>
                    <a:pt x="32705" y="19608"/>
                    <a:pt x="34718" y="19161"/>
                  </a:cubicBezTo>
                  <a:cubicBezTo>
                    <a:pt x="38962" y="18211"/>
                    <a:pt x="42920" y="16279"/>
                    <a:pt x="46341" y="13651"/>
                  </a:cubicBezTo>
                  <a:cubicBezTo>
                    <a:pt x="50363" y="10579"/>
                    <a:pt x="53656" y="6684"/>
                    <a:pt x="56348" y="2408"/>
                  </a:cubicBezTo>
                  <a:cubicBezTo>
                    <a:pt x="56696" y="1806"/>
                    <a:pt x="57076" y="1205"/>
                    <a:pt x="57425" y="603"/>
                  </a:cubicBezTo>
                  <a:cubicBezTo>
                    <a:pt x="57601" y="294"/>
                    <a:pt x="57317" y="1"/>
                    <a:pt x="57042"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matchingName="Section title and description">
  <p:cSld name="SECTION_TITLE_AND_DESCRIPTION">
    <p:spTree>
      <p:nvGrpSpPr>
        <p:cNvPr id="1" name="Shape 531"/>
        <p:cNvGrpSpPr/>
        <p:nvPr/>
      </p:nvGrpSpPr>
      <p:grpSpPr>
        <a:xfrm>
          <a:off x="0" y="0"/>
          <a:ext cx="0" cy="0"/>
          <a:chOff x="0" y="0"/>
          <a:chExt cx="0" cy="0"/>
        </a:xfrm>
      </p:grpSpPr>
      <p:sp>
        <p:nvSpPr>
          <p:cNvPr id="532" name="Google Shape;532;p9"/>
          <p:cNvSpPr/>
          <p:nvPr/>
        </p:nvSpPr>
        <p:spPr>
          <a:xfrm rot="4996778">
            <a:off x="4825642" y="1563339"/>
            <a:ext cx="103726" cy="99720"/>
          </a:xfrm>
          <a:custGeom>
            <a:avLst/>
            <a:gdLst/>
            <a:ahLst/>
            <a:cxnLst/>
            <a:rect l="l" t="t" r="r" b="b"/>
            <a:pathLst>
              <a:path w="3263" h="3137" extrusionOk="0">
                <a:moveTo>
                  <a:pt x="1631" y="1"/>
                </a:moveTo>
                <a:cubicBezTo>
                  <a:pt x="816" y="1"/>
                  <a:pt x="0" y="523"/>
                  <a:pt x="0" y="1569"/>
                </a:cubicBezTo>
                <a:cubicBezTo>
                  <a:pt x="0" y="2614"/>
                  <a:pt x="816" y="3136"/>
                  <a:pt x="1631" y="3136"/>
                </a:cubicBezTo>
                <a:cubicBezTo>
                  <a:pt x="2447" y="3136"/>
                  <a:pt x="3262" y="2614"/>
                  <a:pt x="3262" y="1569"/>
                </a:cubicBezTo>
                <a:cubicBezTo>
                  <a:pt x="3262" y="523"/>
                  <a:pt x="2447" y="1"/>
                  <a:pt x="1631"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3" name="Google Shape;533;p9"/>
          <p:cNvSpPr/>
          <p:nvPr/>
        </p:nvSpPr>
        <p:spPr>
          <a:xfrm rot="4996778">
            <a:off x="4506721" y="1600932"/>
            <a:ext cx="103726" cy="99688"/>
          </a:xfrm>
          <a:custGeom>
            <a:avLst/>
            <a:gdLst/>
            <a:ahLst/>
            <a:cxnLst/>
            <a:rect l="l" t="t" r="r" b="b"/>
            <a:pathLst>
              <a:path w="3263" h="3136" extrusionOk="0">
                <a:moveTo>
                  <a:pt x="1631" y="0"/>
                </a:moveTo>
                <a:cubicBezTo>
                  <a:pt x="816" y="0"/>
                  <a:pt x="0" y="523"/>
                  <a:pt x="0" y="1568"/>
                </a:cubicBezTo>
                <a:cubicBezTo>
                  <a:pt x="0" y="2613"/>
                  <a:pt x="816" y="3136"/>
                  <a:pt x="1631" y="3136"/>
                </a:cubicBezTo>
                <a:cubicBezTo>
                  <a:pt x="2447" y="3136"/>
                  <a:pt x="3262" y="2613"/>
                  <a:pt x="3262" y="1568"/>
                </a:cubicBezTo>
                <a:cubicBezTo>
                  <a:pt x="3262" y="523"/>
                  <a:pt x="2447" y="0"/>
                  <a:pt x="1631"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4" name="Google Shape;534;p9"/>
          <p:cNvSpPr/>
          <p:nvPr/>
        </p:nvSpPr>
        <p:spPr>
          <a:xfrm rot="4996778">
            <a:off x="4140880" y="1638626"/>
            <a:ext cx="103726" cy="99688"/>
          </a:xfrm>
          <a:custGeom>
            <a:avLst/>
            <a:gdLst/>
            <a:ahLst/>
            <a:cxnLst/>
            <a:rect l="l" t="t" r="r" b="b"/>
            <a:pathLst>
              <a:path w="3263" h="3136" extrusionOk="0">
                <a:moveTo>
                  <a:pt x="1631" y="0"/>
                </a:moveTo>
                <a:cubicBezTo>
                  <a:pt x="816" y="0"/>
                  <a:pt x="0" y="523"/>
                  <a:pt x="0" y="1568"/>
                </a:cubicBezTo>
                <a:cubicBezTo>
                  <a:pt x="0" y="2613"/>
                  <a:pt x="816" y="3136"/>
                  <a:pt x="1631" y="3136"/>
                </a:cubicBezTo>
                <a:cubicBezTo>
                  <a:pt x="2447" y="3136"/>
                  <a:pt x="3262" y="2613"/>
                  <a:pt x="3262" y="1568"/>
                </a:cubicBezTo>
                <a:cubicBezTo>
                  <a:pt x="3262" y="523"/>
                  <a:pt x="2447" y="0"/>
                  <a:pt x="1631"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5" name="Google Shape;535;p9"/>
          <p:cNvSpPr/>
          <p:nvPr/>
        </p:nvSpPr>
        <p:spPr>
          <a:xfrm rot="4996778">
            <a:off x="3820965" y="1676321"/>
            <a:ext cx="103726" cy="99688"/>
          </a:xfrm>
          <a:custGeom>
            <a:avLst/>
            <a:gdLst/>
            <a:ahLst/>
            <a:cxnLst/>
            <a:rect l="l" t="t" r="r" b="b"/>
            <a:pathLst>
              <a:path w="3263" h="3136" extrusionOk="0">
                <a:moveTo>
                  <a:pt x="1631" y="0"/>
                </a:moveTo>
                <a:cubicBezTo>
                  <a:pt x="816" y="0"/>
                  <a:pt x="0" y="523"/>
                  <a:pt x="0" y="1568"/>
                </a:cubicBezTo>
                <a:cubicBezTo>
                  <a:pt x="0" y="2613"/>
                  <a:pt x="816" y="3136"/>
                  <a:pt x="1631" y="3136"/>
                </a:cubicBezTo>
                <a:cubicBezTo>
                  <a:pt x="2447" y="3136"/>
                  <a:pt x="3262" y="2613"/>
                  <a:pt x="3262" y="1568"/>
                </a:cubicBezTo>
                <a:cubicBezTo>
                  <a:pt x="3262" y="523"/>
                  <a:pt x="2447" y="0"/>
                  <a:pt x="1631"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6" name="Google Shape;536;p9"/>
          <p:cNvSpPr txBox="1">
            <a:spLocks noGrp="1"/>
          </p:cNvSpPr>
          <p:nvPr>
            <p:ph type="title"/>
          </p:nvPr>
        </p:nvSpPr>
        <p:spPr>
          <a:xfrm rot="-474072">
            <a:off x="1481763" y="1876387"/>
            <a:ext cx="6180474" cy="512175"/>
          </a:xfrm>
          <a:prstGeom prst="rect">
            <a:avLst/>
          </a:prstGeom>
        </p:spPr>
        <p:txBody>
          <a:bodyPr spcFirstLastPara="1" wrap="square" lIns="91425" tIns="91425" rIns="91425" bIns="91425" anchor="t" anchorCtr="0">
            <a:noAutofit/>
          </a:bodyPr>
          <a:lstStyle>
            <a:lvl1pPr lvl="0" algn="ctr" rtl="0">
              <a:spcBef>
                <a:spcPts val="0"/>
              </a:spcBef>
              <a:spcAft>
                <a:spcPts val="0"/>
              </a:spcAft>
              <a:buSzPts val="3900"/>
              <a:buNone/>
              <a:defRPr sz="3900"/>
            </a:lvl1pPr>
            <a:lvl2pPr lvl="1" rtl="0">
              <a:spcBef>
                <a:spcPts val="0"/>
              </a:spcBef>
              <a:spcAft>
                <a:spcPts val="0"/>
              </a:spcAft>
              <a:buSzPts val="3900"/>
              <a:buNone/>
              <a:defRPr sz="3900"/>
            </a:lvl2pPr>
            <a:lvl3pPr lvl="2" rtl="0">
              <a:spcBef>
                <a:spcPts val="0"/>
              </a:spcBef>
              <a:spcAft>
                <a:spcPts val="0"/>
              </a:spcAft>
              <a:buSzPts val="3900"/>
              <a:buNone/>
              <a:defRPr sz="3900"/>
            </a:lvl3pPr>
            <a:lvl4pPr lvl="3" rtl="0">
              <a:spcBef>
                <a:spcPts val="0"/>
              </a:spcBef>
              <a:spcAft>
                <a:spcPts val="0"/>
              </a:spcAft>
              <a:buSzPts val="3900"/>
              <a:buNone/>
              <a:defRPr sz="3900"/>
            </a:lvl4pPr>
            <a:lvl5pPr lvl="4" rtl="0">
              <a:spcBef>
                <a:spcPts val="0"/>
              </a:spcBef>
              <a:spcAft>
                <a:spcPts val="0"/>
              </a:spcAft>
              <a:buSzPts val="3900"/>
              <a:buNone/>
              <a:defRPr sz="3900"/>
            </a:lvl5pPr>
            <a:lvl6pPr lvl="5" rtl="0">
              <a:spcBef>
                <a:spcPts val="0"/>
              </a:spcBef>
              <a:spcAft>
                <a:spcPts val="0"/>
              </a:spcAft>
              <a:buSzPts val="3900"/>
              <a:buNone/>
              <a:defRPr sz="3900"/>
            </a:lvl6pPr>
            <a:lvl7pPr lvl="6" rtl="0">
              <a:spcBef>
                <a:spcPts val="0"/>
              </a:spcBef>
              <a:spcAft>
                <a:spcPts val="0"/>
              </a:spcAft>
              <a:buSzPts val="3900"/>
              <a:buNone/>
              <a:defRPr sz="3900"/>
            </a:lvl7pPr>
            <a:lvl8pPr lvl="7" rtl="0">
              <a:spcBef>
                <a:spcPts val="0"/>
              </a:spcBef>
              <a:spcAft>
                <a:spcPts val="0"/>
              </a:spcAft>
              <a:buSzPts val="3900"/>
              <a:buNone/>
              <a:defRPr sz="3900"/>
            </a:lvl8pPr>
            <a:lvl9pPr lvl="8" rtl="0">
              <a:spcBef>
                <a:spcPts val="0"/>
              </a:spcBef>
              <a:spcAft>
                <a:spcPts val="0"/>
              </a:spcAft>
              <a:buSzPts val="3900"/>
              <a:buNone/>
              <a:defRPr sz="3900"/>
            </a:lvl9pPr>
          </a:lstStyle>
          <a:p>
            <a:endParaRPr/>
          </a:p>
        </p:txBody>
      </p:sp>
      <p:sp>
        <p:nvSpPr>
          <p:cNvPr id="537" name="Google Shape;537;p9"/>
          <p:cNvSpPr txBox="1">
            <a:spLocks noGrp="1"/>
          </p:cNvSpPr>
          <p:nvPr>
            <p:ph type="subTitle" idx="1"/>
          </p:nvPr>
        </p:nvSpPr>
        <p:spPr>
          <a:xfrm rot="-473947">
            <a:off x="2809275" y="2624452"/>
            <a:ext cx="3525451" cy="1031309"/>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300"/>
              <a:buNone/>
              <a:defRPr sz="1300"/>
            </a:lvl1pPr>
            <a:lvl2pPr lvl="1" algn="ctr" rtl="0">
              <a:lnSpc>
                <a:spcPct val="100000"/>
              </a:lnSpc>
              <a:spcBef>
                <a:spcPts val="0"/>
              </a:spcBef>
              <a:spcAft>
                <a:spcPts val="0"/>
              </a:spcAft>
              <a:buSzPts val="1300"/>
              <a:buNone/>
              <a:defRPr sz="1300"/>
            </a:lvl2pPr>
            <a:lvl3pPr lvl="2" algn="ctr" rtl="0">
              <a:lnSpc>
                <a:spcPct val="100000"/>
              </a:lnSpc>
              <a:spcBef>
                <a:spcPts val="0"/>
              </a:spcBef>
              <a:spcAft>
                <a:spcPts val="0"/>
              </a:spcAft>
              <a:buSzPts val="1300"/>
              <a:buNone/>
              <a:defRPr sz="1300"/>
            </a:lvl3pPr>
            <a:lvl4pPr lvl="3" algn="ctr" rtl="0">
              <a:lnSpc>
                <a:spcPct val="100000"/>
              </a:lnSpc>
              <a:spcBef>
                <a:spcPts val="0"/>
              </a:spcBef>
              <a:spcAft>
                <a:spcPts val="0"/>
              </a:spcAft>
              <a:buSzPts val="1300"/>
              <a:buNone/>
              <a:defRPr sz="1300"/>
            </a:lvl4pPr>
            <a:lvl5pPr lvl="4" algn="ctr" rtl="0">
              <a:lnSpc>
                <a:spcPct val="100000"/>
              </a:lnSpc>
              <a:spcBef>
                <a:spcPts val="0"/>
              </a:spcBef>
              <a:spcAft>
                <a:spcPts val="0"/>
              </a:spcAft>
              <a:buSzPts val="1300"/>
              <a:buNone/>
              <a:defRPr sz="1300"/>
            </a:lvl5pPr>
            <a:lvl6pPr lvl="5" algn="ctr" rtl="0">
              <a:lnSpc>
                <a:spcPct val="100000"/>
              </a:lnSpc>
              <a:spcBef>
                <a:spcPts val="0"/>
              </a:spcBef>
              <a:spcAft>
                <a:spcPts val="0"/>
              </a:spcAft>
              <a:buSzPts val="1300"/>
              <a:buNone/>
              <a:defRPr sz="1300"/>
            </a:lvl6pPr>
            <a:lvl7pPr lvl="6" algn="ctr" rtl="0">
              <a:lnSpc>
                <a:spcPct val="100000"/>
              </a:lnSpc>
              <a:spcBef>
                <a:spcPts val="0"/>
              </a:spcBef>
              <a:spcAft>
                <a:spcPts val="0"/>
              </a:spcAft>
              <a:buSzPts val="1300"/>
              <a:buNone/>
              <a:defRPr sz="1300"/>
            </a:lvl7pPr>
            <a:lvl8pPr lvl="7" algn="ctr" rtl="0">
              <a:lnSpc>
                <a:spcPct val="100000"/>
              </a:lnSpc>
              <a:spcBef>
                <a:spcPts val="0"/>
              </a:spcBef>
              <a:spcAft>
                <a:spcPts val="0"/>
              </a:spcAft>
              <a:buSzPts val="1300"/>
              <a:buNone/>
              <a:defRPr sz="1300"/>
            </a:lvl8pPr>
            <a:lvl9pPr lvl="8" algn="ctr" rtl="0">
              <a:lnSpc>
                <a:spcPct val="100000"/>
              </a:lnSpc>
              <a:spcBef>
                <a:spcPts val="0"/>
              </a:spcBef>
              <a:spcAft>
                <a:spcPts val="0"/>
              </a:spcAft>
              <a:buSzPts val="1300"/>
              <a:buNone/>
              <a:defRPr sz="1300"/>
            </a:lvl9pPr>
          </a:lstStyle>
          <a:p>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matchingName="Blank" type="blank">
  <p:cSld name="BLANK">
    <p:spTree>
      <p:nvGrpSpPr>
        <p:cNvPr id="1" name="Shape 564"/>
        <p:cNvGrpSpPr/>
        <p:nvPr/>
      </p:nvGrpSpPr>
      <p:grpSpPr>
        <a:xfrm>
          <a:off x="0" y="0"/>
          <a:ext cx="0" cy="0"/>
          <a:chOff x="0" y="0"/>
          <a:chExt cx="0" cy="0"/>
        </a:xfrm>
      </p:grpSpPr>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matchingName="Title and 3 columns">
  <p:cSld name="CUSTOM_1">
    <p:spTree>
      <p:nvGrpSpPr>
        <p:cNvPr id="1" name="Shape 688"/>
        <p:cNvGrpSpPr/>
        <p:nvPr/>
      </p:nvGrpSpPr>
      <p:grpSpPr>
        <a:xfrm>
          <a:off x="0" y="0"/>
          <a:ext cx="0" cy="0"/>
          <a:chOff x="0" y="0"/>
          <a:chExt cx="0" cy="0"/>
        </a:xfrm>
      </p:grpSpPr>
      <p:sp>
        <p:nvSpPr>
          <p:cNvPr id="689" name="Google Shape;689;p15"/>
          <p:cNvSpPr/>
          <p:nvPr/>
        </p:nvSpPr>
        <p:spPr>
          <a:xfrm flipH="1">
            <a:off x="-138277" y="-100500"/>
            <a:ext cx="1573128" cy="1261600"/>
          </a:xfrm>
          <a:custGeom>
            <a:avLst/>
            <a:gdLst/>
            <a:ahLst/>
            <a:cxnLst/>
            <a:rect l="l" t="t" r="r" b="b"/>
            <a:pathLst>
              <a:path w="37181" h="29818" extrusionOk="0">
                <a:moveTo>
                  <a:pt x="20594" y="0"/>
                </a:moveTo>
                <a:cubicBezTo>
                  <a:pt x="19191" y="0"/>
                  <a:pt x="17930" y="69"/>
                  <a:pt x="16912" y="234"/>
                </a:cubicBezTo>
                <a:cubicBezTo>
                  <a:pt x="8710" y="1817"/>
                  <a:pt x="13333" y="5396"/>
                  <a:pt x="18590" y="6947"/>
                </a:cubicBezTo>
                <a:cubicBezTo>
                  <a:pt x="9280" y="9101"/>
                  <a:pt x="1" y="11824"/>
                  <a:pt x="12003" y="17303"/>
                </a:cubicBezTo>
                <a:cubicBezTo>
                  <a:pt x="10768" y="18760"/>
                  <a:pt x="1901" y="23479"/>
                  <a:pt x="5954" y="26487"/>
                </a:cubicBezTo>
                <a:cubicBezTo>
                  <a:pt x="6145" y="26616"/>
                  <a:pt x="6390" y="26674"/>
                  <a:pt x="6678" y="26674"/>
                </a:cubicBezTo>
                <a:cubicBezTo>
                  <a:pt x="8929" y="26674"/>
                  <a:pt x="13788" y="23125"/>
                  <a:pt x="15360" y="22338"/>
                </a:cubicBezTo>
                <a:lnTo>
                  <a:pt x="15360" y="22338"/>
                </a:lnTo>
                <a:cubicBezTo>
                  <a:pt x="15385" y="24954"/>
                  <a:pt x="15313" y="29818"/>
                  <a:pt x="17722" y="29818"/>
                </a:cubicBezTo>
                <a:cubicBezTo>
                  <a:pt x="18404" y="29818"/>
                  <a:pt x="19287" y="29427"/>
                  <a:pt x="20427" y="28482"/>
                </a:cubicBezTo>
                <a:cubicBezTo>
                  <a:pt x="22992" y="26360"/>
                  <a:pt x="24101" y="21293"/>
                  <a:pt x="25779" y="18507"/>
                </a:cubicBezTo>
                <a:cubicBezTo>
                  <a:pt x="26852" y="20995"/>
                  <a:pt x="28229" y="24369"/>
                  <a:pt x="30050" y="24369"/>
                </a:cubicBezTo>
                <a:cubicBezTo>
                  <a:pt x="30917" y="24369"/>
                  <a:pt x="31885" y="23603"/>
                  <a:pt x="32968" y="21610"/>
                </a:cubicBezTo>
                <a:cubicBezTo>
                  <a:pt x="35438" y="17556"/>
                  <a:pt x="36420" y="6124"/>
                  <a:pt x="37180" y="1532"/>
                </a:cubicBezTo>
                <a:cubicBezTo>
                  <a:pt x="33365" y="1005"/>
                  <a:pt x="25950" y="0"/>
                  <a:pt x="2059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0" name="Google Shape;690;p15"/>
          <p:cNvSpPr/>
          <p:nvPr/>
        </p:nvSpPr>
        <p:spPr>
          <a:xfrm flipH="1">
            <a:off x="-182162" y="-41687"/>
            <a:ext cx="1319776" cy="970761"/>
          </a:xfrm>
          <a:custGeom>
            <a:avLst/>
            <a:gdLst/>
            <a:ahLst/>
            <a:cxnLst/>
            <a:rect l="l" t="t" r="r" b="b"/>
            <a:pathLst>
              <a:path w="31193" h="22944" extrusionOk="0">
                <a:moveTo>
                  <a:pt x="30400" y="0"/>
                </a:moveTo>
                <a:cubicBezTo>
                  <a:pt x="30295" y="0"/>
                  <a:pt x="30188" y="33"/>
                  <a:pt x="30092" y="110"/>
                </a:cubicBezTo>
                <a:cubicBezTo>
                  <a:pt x="22555" y="6096"/>
                  <a:pt x="14922" y="11954"/>
                  <a:pt x="7068" y="17465"/>
                </a:cubicBezTo>
                <a:cubicBezTo>
                  <a:pt x="4883" y="19017"/>
                  <a:pt x="2666" y="20537"/>
                  <a:pt x="418" y="22025"/>
                </a:cubicBezTo>
                <a:cubicBezTo>
                  <a:pt x="0" y="22312"/>
                  <a:pt x="250" y="22944"/>
                  <a:pt x="652" y="22944"/>
                </a:cubicBezTo>
                <a:cubicBezTo>
                  <a:pt x="737" y="22944"/>
                  <a:pt x="830" y="22915"/>
                  <a:pt x="925" y="22849"/>
                </a:cubicBezTo>
                <a:cubicBezTo>
                  <a:pt x="8969" y="17497"/>
                  <a:pt x="16727" y="11764"/>
                  <a:pt x="24360" y="5874"/>
                </a:cubicBezTo>
                <a:cubicBezTo>
                  <a:pt x="26513" y="4196"/>
                  <a:pt x="28667" y="2517"/>
                  <a:pt x="30789" y="807"/>
                </a:cubicBezTo>
                <a:cubicBezTo>
                  <a:pt x="31192" y="504"/>
                  <a:pt x="30812" y="0"/>
                  <a:pt x="30400"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003548"/>
              </a:solidFill>
            </a:endParaRPr>
          </a:p>
        </p:txBody>
      </p:sp>
      <p:sp>
        <p:nvSpPr>
          <p:cNvPr id="691" name="Google Shape;691;p15"/>
          <p:cNvSpPr/>
          <p:nvPr/>
        </p:nvSpPr>
        <p:spPr>
          <a:xfrm flipH="1">
            <a:off x="498178" y="430463"/>
            <a:ext cx="469006" cy="501289"/>
          </a:xfrm>
          <a:custGeom>
            <a:avLst/>
            <a:gdLst/>
            <a:ahLst/>
            <a:cxnLst/>
            <a:rect l="l" t="t" r="r" b="b"/>
            <a:pathLst>
              <a:path w="11085" h="11848" extrusionOk="0">
                <a:moveTo>
                  <a:pt x="578" y="1"/>
                </a:moveTo>
                <a:cubicBezTo>
                  <a:pt x="1" y="1"/>
                  <a:pt x="19" y="955"/>
                  <a:pt x="634" y="985"/>
                </a:cubicBezTo>
                <a:cubicBezTo>
                  <a:pt x="3767" y="1259"/>
                  <a:pt x="6959" y="1095"/>
                  <a:pt x="10070" y="1587"/>
                </a:cubicBezTo>
                <a:lnTo>
                  <a:pt x="10070" y="1587"/>
                </a:lnTo>
                <a:cubicBezTo>
                  <a:pt x="10018" y="4892"/>
                  <a:pt x="9013" y="8089"/>
                  <a:pt x="8709" y="11373"/>
                </a:cubicBezTo>
                <a:cubicBezTo>
                  <a:pt x="8693" y="11690"/>
                  <a:pt x="8931" y="11848"/>
                  <a:pt x="9180" y="11848"/>
                </a:cubicBezTo>
                <a:cubicBezTo>
                  <a:pt x="9430" y="11848"/>
                  <a:pt x="9691" y="11690"/>
                  <a:pt x="9723" y="11373"/>
                </a:cubicBezTo>
                <a:cubicBezTo>
                  <a:pt x="10008" y="7953"/>
                  <a:pt x="11084" y="4627"/>
                  <a:pt x="11053" y="1176"/>
                </a:cubicBezTo>
                <a:cubicBezTo>
                  <a:pt x="11053" y="985"/>
                  <a:pt x="10926" y="732"/>
                  <a:pt x="10704" y="700"/>
                </a:cubicBezTo>
                <a:cubicBezTo>
                  <a:pt x="7379" y="99"/>
                  <a:pt x="3990" y="257"/>
                  <a:pt x="634" y="4"/>
                </a:cubicBezTo>
                <a:cubicBezTo>
                  <a:pt x="614" y="2"/>
                  <a:pt x="596" y="1"/>
                  <a:pt x="578"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003548"/>
              </a:solidFill>
            </a:endParaRPr>
          </a:p>
        </p:txBody>
      </p:sp>
      <p:sp>
        <p:nvSpPr>
          <p:cNvPr id="692" name="Google Shape;692;p15"/>
          <p:cNvSpPr/>
          <p:nvPr/>
        </p:nvSpPr>
        <p:spPr>
          <a:xfrm flipH="1">
            <a:off x="61355" y="84781"/>
            <a:ext cx="481065" cy="544572"/>
          </a:xfrm>
          <a:custGeom>
            <a:avLst/>
            <a:gdLst/>
            <a:ahLst/>
            <a:cxnLst/>
            <a:rect l="l" t="t" r="r" b="b"/>
            <a:pathLst>
              <a:path w="11370" h="12871" extrusionOk="0">
                <a:moveTo>
                  <a:pt x="578" y="0"/>
                </a:moveTo>
                <a:cubicBezTo>
                  <a:pt x="1" y="0"/>
                  <a:pt x="19" y="954"/>
                  <a:pt x="634" y="985"/>
                </a:cubicBezTo>
                <a:cubicBezTo>
                  <a:pt x="3856" y="1259"/>
                  <a:pt x="7166" y="1357"/>
                  <a:pt x="10311" y="2205"/>
                </a:cubicBezTo>
                <a:lnTo>
                  <a:pt x="10311" y="2205"/>
                </a:lnTo>
                <a:cubicBezTo>
                  <a:pt x="9912" y="5569"/>
                  <a:pt x="9886" y="8958"/>
                  <a:pt x="9153" y="12259"/>
                </a:cubicBezTo>
                <a:cubicBezTo>
                  <a:pt x="9057" y="12622"/>
                  <a:pt x="9365" y="12870"/>
                  <a:pt x="9660" y="12870"/>
                </a:cubicBezTo>
                <a:cubicBezTo>
                  <a:pt x="9853" y="12870"/>
                  <a:pt x="10040" y="12763"/>
                  <a:pt x="10103" y="12512"/>
                </a:cubicBezTo>
                <a:cubicBezTo>
                  <a:pt x="10894" y="8997"/>
                  <a:pt x="10863" y="5387"/>
                  <a:pt x="11338" y="1840"/>
                </a:cubicBezTo>
                <a:cubicBezTo>
                  <a:pt x="11369" y="1618"/>
                  <a:pt x="11148" y="1428"/>
                  <a:pt x="10958" y="1365"/>
                </a:cubicBezTo>
                <a:cubicBezTo>
                  <a:pt x="7633" y="383"/>
                  <a:pt x="4086" y="288"/>
                  <a:pt x="634" y="3"/>
                </a:cubicBezTo>
                <a:cubicBezTo>
                  <a:pt x="614" y="1"/>
                  <a:pt x="596" y="0"/>
                  <a:pt x="57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003548"/>
              </a:solidFill>
            </a:endParaRPr>
          </a:p>
        </p:txBody>
      </p:sp>
      <p:sp>
        <p:nvSpPr>
          <p:cNvPr id="693" name="Google Shape;693;p15"/>
          <p:cNvSpPr/>
          <p:nvPr/>
        </p:nvSpPr>
        <p:spPr>
          <a:xfrm flipH="1">
            <a:off x="645492" y="326801"/>
            <a:ext cx="53818" cy="49545"/>
          </a:xfrm>
          <a:custGeom>
            <a:avLst/>
            <a:gdLst/>
            <a:ahLst/>
            <a:cxnLst/>
            <a:rect l="l" t="t" r="r" b="b"/>
            <a:pathLst>
              <a:path w="1272" h="1171" extrusionOk="0">
                <a:moveTo>
                  <a:pt x="620" y="0"/>
                </a:moveTo>
                <a:cubicBezTo>
                  <a:pt x="339" y="0"/>
                  <a:pt x="64" y="169"/>
                  <a:pt x="35" y="522"/>
                </a:cubicBezTo>
                <a:cubicBezTo>
                  <a:pt x="1" y="946"/>
                  <a:pt x="330" y="1170"/>
                  <a:pt x="653" y="1170"/>
                </a:cubicBezTo>
                <a:cubicBezTo>
                  <a:pt x="933" y="1170"/>
                  <a:pt x="1209" y="1002"/>
                  <a:pt x="1238" y="649"/>
                </a:cubicBezTo>
                <a:cubicBezTo>
                  <a:pt x="1272" y="225"/>
                  <a:pt x="943" y="0"/>
                  <a:pt x="620"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003548"/>
              </a:solidFill>
            </a:endParaRPr>
          </a:p>
        </p:txBody>
      </p:sp>
      <p:sp>
        <p:nvSpPr>
          <p:cNvPr id="694" name="Google Shape;694;p15"/>
          <p:cNvSpPr/>
          <p:nvPr/>
        </p:nvSpPr>
        <p:spPr>
          <a:xfrm flipH="1">
            <a:off x="774119" y="316096"/>
            <a:ext cx="53818" cy="49503"/>
          </a:xfrm>
          <a:custGeom>
            <a:avLst/>
            <a:gdLst/>
            <a:ahLst/>
            <a:cxnLst/>
            <a:rect l="l" t="t" r="r" b="b"/>
            <a:pathLst>
              <a:path w="1272" h="1170" extrusionOk="0">
                <a:moveTo>
                  <a:pt x="619" y="0"/>
                </a:moveTo>
                <a:cubicBezTo>
                  <a:pt x="339" y="0"/>
                  <a:pt x="64" y="169"/>
                  <a:pt x="34" y="522"/>
                </a:cubicBezTo>
                <a:cubicBezTo>
                  <a:pt x="1" y="946"/>
                  <a:pt x="330" y="1170"/>
                  <a:pt x="653" y="1170"/>
                </a:cubicBezTo>
                <a:cubicBezTo>
                  <a:pt x="933" y="1170"/>
                  <a:pt x="1208" y="1001"/>
                  <a:pt x="1238" y="648"/>
                </a:cubicBezTo>
                <a:cubicBezTo>
                  <a:pt x="1272" y="224"/>
                  <a:pt x="942" y="0"/>
                  <a:pt x="619"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003548"/>
              </a:solidFill>
            </a:endParaRPr>
          </a:p>
        </p:txBody>
      </p:sp>
      <p:sp>
        <p:nvSpPr>
          <p:cNvPr id="695" name="Google Shape;695;p15"/>
          <p:cNvSpPr/>
          <p:nvPr/>
        </p:nvSpPr>
        <p:spPr>
          <a:xfrm flipH="1">
            <a:off x="774119" y="547877"/>
            <a:ext cx="53818" cy="49545"/>
          </a:xfrm>
          <a:custGeom>
            <a:avLst/>
            <a:gdLst/>
            <a:ahLst/>
            <a:cxnLst/>
            <a:rect l="l" t="t" r="r" b="b"/>
            <a:pathLst>
              <a:path w="1272" h="1171" extrusionOk="0">
                <a:moveTo>
                  <a:pt x="632" y="1"/>
                </a:moveTo>
                <a:cubicBezTo>
                  <a:pt x="355" y="1"/>
                  <a:pt x="79" y="169"/>
                  <a:pt x="34" y="522"/>
                </a:cubicBezTo>
                <a:cubicBezTo>
                  <a:pt x="1" y="946"/>
                  <a:pt x="330" y="1171"/>
                  <a:pt x="653" y="1171"/>
                </a:cubicBezTo>
                <a:cubicBezTo>
                  <a:pt x="933" y="1171"/>
                  <a:pt x="1208" y="1002"/>
                  <a:pt x="1238" y="649"/>
                </a:cubicBezTo>
                <a:cubicBezTo>
                  <a:pt x="1272" y="225"/>
                  <a:pt x="951" y="1"/>
                  <a:pt x="632"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003548"/>
              </a:solidFill>
            </a:endParaRPr>
          </a:p>
        </p:txBody>
      </p:sp>
      <p:sp>
        <p:nvSpPr>
          <p:cNvPr id="696" name="Google Shape;696;p15"/>
          <p:cNvSpPr/>
          <p:nvPr/>
        </p:nvSpPr>
        <p:spPr>
          <a:xfrm flipH="1">
            <a:off x="660217" y="811398"/>
            <a:ext cx="53818" cy="49503"/>
          </a:xfrm>
          <a:custGeom>
            <a:avLst/>
            <a:gdLst/>
            <a:ahLst/>
            <a:cxnLst/>
            <a:rect l="l" t="t" r="r" b="b"/>
            <a:pathLst>
              <a:path w="1272" h="1170" extrusionOk="0">
                <a:moveTo>
                  <a:pt x="619" y="0"/>
                </a:moveTo>
                <a:cubicBezTo>
                  <a:pt x="339" y="0"/>
                  <a:pt x="64" y="170"/>
                  <a:pt x="34" y="538"/>
                </a:cubicBezTo>
                <a:cubicBezTo>
                  <a:pt x="0" y="945"/>
                  <a:pt x="330" y="1170"/>
                  <a:pt x="653" y="1170"/>
                </a:cubicBezTo>
                <a:cubicBezTo>
                  <a:pt x="933" y="1170"/>
                  <a:pt x="1208" y="1000"/>
                  <a:pt x="1238" y="633"/>
                </a:cubicBezTo>
                <a:cubicBezTo>
                  <a:pt x="1272" y="226"/>
                  <a:pt x="942" y="0"/>
                  <a:pt x="619"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003548"/>
              </a:solidFill>
            </a:endParaRPr>
          </a:p>
        </p:txBody>
      </p:sp>
      <p:sp>
        <p:nvSpPr>
          <p:cNvPr id="697" name="Google Shape;697;p15"/>
          <p:cNvSpPr/>
          <p:nvPr/>
        </p:nvSpPr>
        <p:spPr>
          <a:xfrm flipH="1">
            <a:off x="263590" y="482252"/>
            <a:ext cx="53818" cy="49503"/>
          </a:xfrm>
          <a:custGeom>
            <a:avLst/>
            <a:gdLst/>
            <a:ahLst/>
            <a:cxnLst/>
            <a:rect l="l" t="t" r="r" b="b"/>
            <a:pathLst>
              <a:path w="1272" h="1170" extrusionOk="0">
                <a:moveTo>
                  <a:pt x="619" y="0"/>
                </a:moveTo>
                <a:cubicBezTo>
                  <a:pt x="339" y="0"/>
                  <a:pt x="64" y="169"/>
                  <a:pt x="34" y="522"/>
                </a:cubicBezTo>
                <a:cubicBezTo>
                  <a:pt x="0" y="946"/>
                  <a:pt x="330" y="1170"/>
                  <a:pt x="653" y="1170"/>
                </a:cubicBezTo>
                <a:cubicBezTo>
                  <a:pt x="933" y="1170"/>
                  <a:pt x="1208" y="1001"/>
                  <a:pt x="1238" y="648"/>
                </a:cubicBezTo>
                <a:cubicBezTo>
                  <a:pt x="1272" y="224"/>
                  <a:pt x="942" y="0"/>
                  <a:pt x="619"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003548"/>
              </a:solidFill>
            </a:endParaRPr>
          </a:p>
        </p:txBody>
      </p:sp>
      <p:sp>
        <p:nvSpPr>
          <p:cNvPr id="698" name="Google Shape;698;p15"/>
          <p:cNvSpPr/>
          <p:nvPr/>
        </p:nvSpPr>
        <p:spPr>
          <a:xfrm flipH="1">
            <a:off x="151042" y="771534"/>
            <a:ext cx="53818" cy="49460"/>
          </a:xfrm>
          <a:custGeom>
            <a:avLst/>
            <a:gdLst/>
            <a:ahLst/>
            <a:cxnLst/>
            <a:rect l="l" t="t" r="r" b="b"/>
            <a:pathLst>
              <a:path w="1272" h="1169" extrusionOk="0">
                <a:moveTo>
                  <a:pt x="627" y="0"/>
                </a:moveTo>
                <a:cubicBezTo>
                  <a:pt x="345" y="0"/>
                  <a:pt x="64" y="169"/>
                  <a:pt x="35" y="525"/>
                </a:cubicBezTo>
                <a:cubicBezTo>
                  <a:pt x="1" y="945"/>
                  <a:pt x="314" y="1168"/>
                  <a:pt x="630" y="1168"/>
                </a:cubicBezTo>
                <a:cubicBezTo>
                  <a:pt x="911" y="1168"/>
                  <a:pt x="1193" y="992"/>
                  <a:pt x="1238" y="620"/>
                </a:cubicBezTo>
                <a:cubicBezTo>
                  <a:pt x="1272" y="216"/>
                  <a:pt x="948" y="0"/>
                  <a:pt x="62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003548"/>
              </a:solidFill>
            </a:endParaRPr>
          </a:p>
        </p:txBody>
      </p:sp>
      <p:sp>
        <p:nvSpPr>
          <p:cNvPr id="699" name="Google Shape;699;p15"/>
          <p:cNvSpPr/>
          <p:nvPr/>
        </p:nvSpPr>
        <p:spPr>
          <a:xfrm flipH="1">
            <a:off x="682980" y="44078"/>
            <a:ext cx="53861" cy="49545"/>
          </a:xfrm>
          <a:custGeom>
            <a:avLst/>
            <a:gdLst/>
            <a:ahLst/>
            <a:cxnLst/>
            <a:rect l="l" t="t" r="r" b="b"/>
            <a:pathLst>
              <a:path w="1273" h="1171" extrusionOk="0">
                <a:moveTo>
                  <a:pt x="620" y="0"/>
                </a:moveTo>
                <a:cubicBezTo>
                  <a:pt x="340" y="0"/>
                  <a:pt x="64" y="169"/>
                  <a:pt x="35" y="522"/>
                </a:cubicBezTo>
                <a:cubicBezTo>
                  <a:pt x="1" y="946"/>
                  <a:pt x="330" y="1170"/>
                  <a:pt x="653" y="1170"/>
                </a:cubicBezTo>
                <a:cubicBezTo>
                  <a:pt x="934" y="1170"/>
                  <a:pt x="1209" y="1001"/>
                  <a:pt x="1238" y="648"/>
                </a:cubicBezTo>
                <a:cubicBezTo>
                  <a:pt x="1272" y="224"/>
                  <a:pt x="943" y="0"/>
                  <a:pt x="620"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003548"/>
              </a:solidFill>
            </a:endParaRPr>
          </a:p>
        </p:txBody>
      </p:sp>
      <p:sp>
        <p:nvSpPr>
          <p:cNvPr id="700" name="Google Shape;700;p15"/>
          <p:cNvSpPr/>
          <p:nvPr/>
        </p:nvSpPr>
        <p:spPr>
          <a:xfrm rot="10800000" flipH="1">
            <a:off x="6679075" y="3461258"/>
            <a:ext cx="2457449" cy="1670907"/>
          </a:xfrm>
          <a:custGeom>
            <a:avLst/>
            <a:gdLst/>
            <a:ahLst/>
            <a:cxnLst/>
            <a:rect l="l" t="t" r="r" b="b"/>
            <a:pathLst>
              <a:path w="58082" h="39492" extrusionOk="0">
                <a:moveTo>
                  <a:pt x="634" y="0"/>
                </a:moveTo>
                <a:cubicBezTo>
                  <a:pt x="1" y="1394"/>
                  <a:pt x="951" y="3136"/>
                  <a:pt x="4593" y="5289"/>
                </a:cubicBezTo>
                <a:cubicBezTo>
                  <a:pt x="6345" y="6457"/>
                  <a:pt x="8360" y="6789"/>
                  <a:pt x="10465" y="6789"/>
                </a:cubicBezTo>
                <a:cubicBezTo>
                  <a:pt x="13231" y="6789"/>
                  <a:pt x="16153" y="6216"/>
                  <a:pt x="18837" y="6216"/>
                </a:cubicBezTo>
                <a:cubicBezTo>
                  <a:pt x="20869" y="6216"/>
                  <a:pt x="22765" y="6544"/>
                  <a:pt x="24354" y="7696"/>
                </a:cubicBezTo>
                <a:cubicBezTo>
                  <a:pt x="20491" y="11559"/>
                  <a:pt x="9406" y="10609"/>
                  <a:pt x="7475" y="16848"/>
                </a:cubicBezTo>
                <a:cubicBezTo>
                  <a:pt x="5763" y="22016"/>
                  <a:pt x="9437" y="23544"/>
                  <a:pt x="14088" y="23544"/>
                </a:cubicBezTo>
                <a:cubicBezTo>
                  <a:pt x="18557" y="23544"/>
                  <a:pt x="23927" y="22133"/>
                  <a:pt x="26286" y="21187"/>
                </a:cubicBezTo>
                <a:cubicBezTo>
                  <a:pt x="30584" y="19350"/>
                  <a:pt x="36644" y="14377"/>
                  <a:pt x="39852" y="14377"/>
                </a:cubicBezTo>
                <a:cubicBezTo>
                  <a:pt x="41679" y="14377"/>
                  <a:pt x="42582" y="15989"/>
                  <a:pt x="41709" y="20712"/>
                </a:cubicBezTo>
                <a:cubicBezTo>
                  <a:pt x="40252" y="26982"/>
                  <a:pt x="33507" y="32271"/>
                  <a:pt x="35913" y="39491"/>
                </a:cubicBezTo>
                <a:cubicBezTo>
                  <a:pt x="50513" y="37338"/>
                  <a:pt x="56308" y="22992"/>
                  <a:pt x="58082" y="10324"/>
                </a:cubicBezTo>
                <a:lnTo>
                  <a:pt x="58082" y="0"/>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1" name="Google Shape;701;p15"/>
          <p:cNvSpPr txBox="1">
            <a:spLocks noGrp="1"/>
          </p:cNvSpPr>
          <p:nvPr>
            <p:ph type="subTitle" idx="1"/>
          </p:nvPr>
        </p:nvSpPr>
        <p:spPr>
          <a:xfrm>
            <a:off x="803400" y="2235625"/>
            <a:ext cx="2301600" cy="691200"/>
          </a:xfrm>
          <a:prstGeom prst="rect">
            <a:avLst/>
          </a:prstGeom>
        </p:spPr>
        <p:txBody>
          <a:bodyPr spcFirstLastPara="1" wrap="square" lIns="91425" tIns="91425" rIns="91425" bIns="91425" anchor="ctr" anchorCtr="0">
            <a:noAutofit/>
          </a:bodyPr>
          <a:lstStyle>
            <a:lvl1pPr lvl="0" rtl="0">
              <a:lnSpc>
                <a:spcPct val="100000"/>
              </a:lnSpc>
              <a:spcBef>
                <a:spcPts val="0"/>
              </a:spcBef>
              <a:spcAft>
                <a:spcPts val="0"/>
              </a:spcAft>
              <a:buClr>
                <a:schemeClr val="dk1"/>
              </a:buClr>
              <a:buSzPts val="1300"/>
              <a:buNone/>
              <a:defRPr sz="1300">
                <a:solidFill>
                  <a:schemeClr val="dk1"/>
                </a:solidFill>
              </a:defRPr>
            </a:lvl1pPr>
            <a:lvl2pPr lvl="1" rtl="0">
              <a:lnSpc>
                <a:spcPct val="100000"/>
              </a:lnSpc>
              <a:spcBef>
                <a:spcPts val="0"/>
              </a:spcBef>
              <a:spcAft>
                <a:spcPts val="0"/>
              </a:spcAft>
              <a:buClr>
                <a:schemeClr val="dk1"/>
              </a:buClr>
              <a:buSzPts val="1300"/>
              <a:buNone/>
              <a:defRPr sz="1300">
                <a:solidFill>
                  <a:schemeClr val="dk1"/>
                </a:solidFill>
              </a:defRPr>
            </a:lvl2pPr>
            <a:lvl3pPr lvl="2" rtl="0">
              <a:lnSpc>
                <a:spcPct val="100000"/>
              </a:lnSpc>
              <a:spcBef>
                <a:spcPts val="0"/>
              </a:spcBef>
              <a:spcAft>
                <a:spcPts val="0"/>
              </a:spcAft>
              <a:buClr>
                <a:schemeClr val="dk1"/>
              </a:buClr>
              <a:buSzPts val="1300"/>
              <a:buNone/>
              <a:defRPr sz="1300">
                <a:solidFill>
                  <a:schemeClr val="dk1"/>
                </a:solidFill>
              </a:defRPr>
            </a:lvl3pPr>
            <a:lvl4pPr lvl="3" rtl="0">
              <a:lnSpc>
                <a:spcPct val="100000"/>
              </a:lnSpc>
              <a:spcBef>
                <a:spcPts val="0"/>
              </a:spcBef>
              <a:spcAft>
                <a:spcPts val="0"/>
              </a:spcAft>
              <a:buClr>
                <a:schemeClr val="dk1"/>
              </a:buClr>
              <a:buSzPts val="1300"/>
              <a:buNone/>
              <a:defRPr sz="1300">
                <a:solidFill>
                  <a:schemeClr val="dk1"/>
                </a:solidFill>
              </a:defRPr>
            </a:lvl4pPr>
            <a:lvl5pPr lvl="4" rtl="0">
              <a:lnSpc>
                <a:spcPct val="100000"/>
              </a:lnSpc>
              <a:spcBef>
                <a:spcPts val="0"/>
              </a:spcBef>
              <a:spcAft>
                <a:spcPts val="0"/>
              </a:spcAft>
              <a:buClr>
                <a:schemeClr val="dk1"/>
              </a:buClr>
              <a:buSzPts val="1300"/>
              <a:buNone/>
              <a:defRPr sz="1300">
                <a:solidFill>
                  <a:schemeClr val="dk1"/>
                </a:solidFill>
              </a:defRPr>
            </a:lvl5pPr>
            <a:lvl6pPr lvl="5" rtl="0">
              <a:lnSpc>
                <a:spcPct val="100000"/>
              </a:lnSpc>
              <a:spcBef>
                <a:spcPts val="0"/>
              </a:spcBef>
              <a:spcAft>
                <a:spcPts val="0"/>
              </a:spcAft>
              <a:buClr>
                <a:schemeClr val="dk1"/>
              </a:buClr>
              <a:buSzPts val="1300"/>
              <a:buNone/>
              <a:defRPr sz="1300">
                <a:solidFill>
                  <a:schemeClr val="dk1"/>
                </a:solidFill>
              </a:defRPr>
            </a:lvl6pPr>
            <a:lvl7pPr lvl="6" rtl="0">
              <a:lnSpc>
                <a:spcPct val="100000"/>
              </a:lnSpc>
              <a:spcBef>
                <a:spcPts val="0"/>
              </a:spcBef>
              <a:spcAft>
                <a:spcPts val="0"/>
              </a:spcAft>
              <a:buClr>
                <a:schemeClr val="dk1"/>
              </a:buClr>
              <a:buSzPts val="1300"/>
              <a:buNone/>
              <a:defRPr sz="1300">
                <a:solidFill>
                  <a:schemeClr val="dk1"/>
                </a:solidFill>
              </a:defRPr>
            </a:lvl7pPr>
            <a:lvl8pPr lvl="7" rtl="0">
              <a:lnSpc>
                <a:spcPct val="100000"/>
              </a:lnSpc>
              <a:spcBef>
                <a:spcPts val="0"/>
              </a:spcBef>
              <a:spcAft>
                <a:spcPts val="0"/>
              </a:spcAft>
              <a:buClr>
                <a:schemeClr val="dk1"/>
              </a:buClr>
              <a:buSzPts val="1300"/>
              <a:buNone/>
              <a:defRPr sz="1300">
                <a:solidFill>
                  <a:schemeClr val="dk1"/>
                </a:solidFill>
              </a:defRPr>
            </a:lvl8pPr>
            <a:lvl9pPr lvl="8" rtl="0">
              <a:lnSpc>
                <a:spcPct val="100000"/>
              </a:lnSpc>
              <a:spcBef>
                <a:spcPts val="0"/>
              </a:spcBef>
              <a:spcAft>
                <a:spcPts val="0"/>
              </a:spcAft>
              <a:buClr>
                <a:schemeClr val="dk1"/>
              </a:buClr>
              <a:buSzPts val="1300"/>
              <a:buNone/>
              <a:defRPr sz="1300">
                <a:solidFill>
                  <a:schemeClr val="dk1"/>
                </a:solidFill>
              </a:defRPr>
            </a:lvl9pPr>
          </a:lstStyle>
          <a:p>
            <a:endParaRPr/>
          </a:p>
        </p:txBody>
      </p:sp>
      <p:sp>
        <p:nvSpPr>
          <p:cNvPr id="702" name="Google Shape;702;p15"/>
          <p:cNvSpPr txBox="1">
            <a:spLocks noGrp="1"/>
          </p:cNvSpPr>
          <p:nvPr>
            <p:ph type="subTitle" idx="2"/>
          </p:nvPr>
        </p:nvSpPr>
        <p:spPr>
          <a:xfrm>
            <a:off x="6095525" y="2235625"/>
            <a:ext cx="2301600" cy="691200"/>
          </a:xfrm>
          <a:prstGeom prst="rect">
            <a:avLst/>
          </a:prstGeom>
        </p:spPr>
        <p:txBody>
          <a:bodyPr spcFirstLastPara="1" wrap="square" lIns="91425" tIns="91425" rIns="91425" bIns="91425" anchor="ctr" anchorCtr="0">
            <a:noAutofit/>
          </a:bodyPr>
          <a:lstStyle>
            <a:lvl1pPr lvl="0" rtl="0">
              <a:lnSpc>
                <a:spcPct val="100000"/>
              </a:lnSpc>
              <a:spcBef>
                <a:spcPts val="0"/>
              </a:spcBef>
              <a:spcAft>
                <a:spcPts val="0"/>
              </a:spcAft>
              <a:buClr>
                <a:schemeClr val="dk1"/>
              </a:buClr>
              <a:buSzPts val="1300"/>
              <a:buNone/>
              <a:defRPr sz="1300">
                <a:solidFill>
                  <a:schemeClr val="dk1"/>
                </a:solidFill>
              </a:defRPr>
            </a:lvl1pPr>
            <a:lvl2pPr lvl="1" rtl="0">
              <a:lnSpc>
                <a:spcPct val="100000"/>
              </a:lnSpc>
              <a:spcBef>
                <a:spcPts val="0"/>
              </a:spcBef>
              <a:spcAft>
                <a:spcPts val="0"/>
              </a:spcAft>
              <a:buClr>
                <a:schemeClr val="dk1"/>
              </a:buClr>
              <a:buSzPts val="1300"/>
              <a:buNone/>
              <a:defRPr sz="1300">
                <a:solidFill>
                  <a:schemeClr val="dk1"/>
                </a:solidFill>
              </a:defRPr>
            </a:lvl2pPr>
            <a:lvl3pPr lvl="2" rtl="0">
              <a:lnSpc>
                <a:spcPct val="100000"/>
              </a:lnSpc>
              <a:spcBef>
                <a:spcPts val="0"/>
              </a:spcBef>
              <a:spcAft>
                <a:spcPts val="0"/>
              </a:spcAft>
              <a:buClr>
                <a:schemeClr val="dk1"/>
              </a:buClr>
              <a:buSzPts val="1300"/>
              <a:buNone/>
              <a:defRPr sz="1300">
                <a:solidFill>
                  <a:schemeClr val="dk1"/>
                </a:solidFill>
              </a:defRPr>
            </a:lvl3pPr>
            <a:lvl4pPr lvl="3" rtl="0">
              <a:lnSpc>
                <a:spcPct val="100000"/>
              </a:lnSpc>
              <a:spcBef>
                <a:spcPts val="0"/>
              </a:spcBef>
              <a:spcAft>
                <a:spcPts val="0"/>
              </a:spcAft>
              <a:buClr>
                <a:schemeClr val="dk1"/>
              </a:buClr>
              <a:buSzPts val="1300"/>
              <a:buNone/>
              <a:defRPr sz="1300">
                <a:solidFill>
                  <a:schemeClr val="dk1"/>
                </a:solidFill>
              </a:defRPr>
            </a:lvl4pPr>
            <a:lvl5pPr lvl="4" rtl="0">
              <a:lnSpc>
                <a:spcPct val="100000"/>
              </a:lnSpc>
              <a:spcBef>
                <a:spcPts val="0"/>
              </a:spcBef>
              <a:spcAft>
                <a:spcPts val="0"/>
              </a:spcAft>
              <a:buClr>
                <a:schemeClr val="dk1"/>
              </a:buClr>
              <a:buSzPts val="1300"/>
              <a:buNone/>
              <a:defRPr sz="1300">
                <a:solidFill>
                  <a:schemeClr val="dk1"/>
                </a:solidFill>
              </a:defRPr>
            </a:lvl5pPr>
            <a:lvl6pPr lvl="5" rtl="0">
              <a:lnSpc>
                <a:spcPct val="100000"/>
              </a:lnSpc>
              <a:spcBef>
                <a:spcPts val="0"/>
              </a:spcBef>
              <a:spcAft>
                <a:spcPts val="0"/>
              </a:spcAft>
              <a:buClr>
                <a:schemeClr val="dk1"/>
              </a:buClr>
              <a:buSzPts val="1300"/>
              <a:buNone/>
              <a:defRPr sz="1300">
                <a:solidFill>
                  <a:schemeClr val="dk1"/>
                </a:solidFill>
              </a:defRPr>
            </a:lvl6pPr>
            <a:lvl7pPr lvl="6" rtl="0">
              <a:lnSpc>
                <a:spcPct val="100000"/>
              </a:lnSpc>
              <a:spcBef>
                <a:spcPts val="0"/>
              </a:spcBef>
              <a:spcAft>
                <a:spcPts val="0"/>
              </a:spcAft>
              <a:buClr>
                <a:schemeClr val="dk1"/>
              </a:buClr>
              <a:buSzPts val="1300"/>
              <a:buNone/>
              <a:defRPr sz="1300">
                <a:solidFill>
                  <a:schemeClr val="dk1"/>
                </a:solidFill>
              </a:defRPr>
            </a:lvl7pPr>
            <a:lvl8pPr lvl="7" rtl="0">
              <a:lnSpc>
                <a:spcPct val="100000"/>
              </a:lnSpc>
              <a:spcBef>
                <a:spcPts val="0"/>
              </a:spcBef>
              <a:spcAft>
                <a:spcPts val="0"/>
              </a:spcAft>
              <a:buClr>
                <a:schemeClr val="dk1"/>
              </a:buClr>
              <a:buSzPts val="1300"/>
              <a:buNone/>
              <a:defRPr sz="1300">
                <a:solidFill>
                  <a:schemeClr val="dk1"/>
                </a:solidFill>
              </a:defRPr>
            </a:lvl8pPr>
            <a:lvl9pPr lvl="8" rtl="0">
              <a:lnSpc>
                <a:spcPct val="100000"/>
              </a:lnSpc>
              <a:spcBef>
                <a:spcPts val="0"/>
              </a:spcBef>
              <a:spcAft>
                <a:spcPts val="0"/>
              </a:spcAft>
              <a:buClr>
                <a:schemeClr val="dk1"/>
              </a:buClr>
              <a:buSzPts val="1300"/>
              <a:buNone/>
              <a:defRPr sz="1300">
                <a:solidFill>
                  <a:schemeClr val="dk1"/>
                </a:solidFill>
              </a:defRPr>
            </a:lvl9pPr>
          </a:lstStyle>
          <a:p>
            <a:endParaRPr/>
          </a:p>
        </p:txBody>
      </p:sp>
      <p:sp>
        <p:nvSpPr>
          <p:cNvPr id="703" name="Google Shape;703;p15"/>
          <p:cNvSpPr txBox="1">
            <a:spLocks noGrp="1"/>
          </p:cNvSpPr>
          <p:nvPr>
            <p:ph type="subTitle" idx="3"/>
          </p:nvPr>
        </p:nvSpPr>
        <p:spPr>
          <a:xfrm>
            <a:off x="3449474" y="2235625"/>
            <a:ext cx="2301600" cy="691200"/>
          </a:xfrm>
          <a:prstGeom prst="rect">
            <a:avLst/>
          </a:prstGeom>
        </p:spPr>
        <p:txBody>
          <a:bodyPr spcFirstLastPara="1" wrap="square" lIns="91425" tIns="91425" rIns="91425" bIns="91425" anchor="ctr" anchorCtr="0">
            <a:noAutofit/>
          </a:bodyPr>
          <a:lstStyle>
            <a:lvl1pPr lvl="0" rtl="0">
              <a:lnSpc>
                <a:spcPct val="100000"/>
              </a:lnSpc>
              <a:spcBef>
                <a:spcPts val="0"/>
              </a:spcBef>
              <a:spcAft>
                <a:spcPts val="0"/>
              </a:spcAft>
              <a:buClr>
                <a:schemeClr val="dk1"/>
              </a:buClr>
              <a:buSzPts val="1300"/>
              <a:buNone/>
              <a:defRPr sz="1300">
                <a:solidFill>
                  <a:schemeClr val="dk1"/>
                </a:solidFill>
              </a:defRPr>
            </a:lvl1pPr>
            <a:lvl2pPr lvl="1" rtl="0">
              <a:lnSpc>
                <a:spcPct val="100000"/>
              </a:lnSpc>
              <a:spcBef>
                <a:spcPts val="0"/>
              </a:spcBef>
              <a:spcAft>
                <a:spcPts val="0"/>
              </a:spcAft>
              <a:buClr>
                <a:schemeClr val="dk1"/>
              </a:buClr>
              <a:buSzPts val="1300"/>
              <a:buNone/>
              <a:defRPr sz="1300">
                <a:solidFill>
                  <a:schemeClr val="dk1"/>
                </a:solidFill>
              </a:defRPr>
            </a:lvl2pPr>
            <a:lvl3pPr lvl="2" rtl="0">
              <a:lnSpc>
                <a:spcPct val="100000"/>
              </a:lnSpc>
              <a:spcBef>
                <a:spcPts val="0"/>
              </a:spcBef>
              <a:spcAft>
                <a:spcPts val="0"/>
              </a:spcAft>
              <a:buClr>
                <a:schemeClr val="dk1"/>
              </a:buClr>
              <a:buSzPts val="1300"/>
              <a:buNone/>
              <a:defRPr sz="1300">
                <a:solidFill>
                  <a:schemeClr val="dk1"/>
                </a:solidFill>
              </a:defRPr>
            </a:lvl3pPr>
            <a:lvl4pPr lvl="3" rtl="0">
              <a:lnSpc>
                <a:spcPct val="100000"/>
              </a:lnSpc>
              <a:spcBef>
                <a:spcPts val="0"/>
              </a:spcBef>
              <a:spcAft>
                <a:spcPts val="0"/>
              </a:spcAft>
              <a:buClr>
                <a:schemeClr val="dk1"/>
              </a:buClr>
              <a:buSzPts val="1300"/>
              <a:buNone/>
              <a:defRPr sz="1300">
                <a:solidFill>
                  <a:schemeClr val="dk1"/>
                </a:solidFill>
              </a:defRPr>
            </a:lvl4pPr>
            <a:lvl5pPr lvl="4" rtl="0">
              <a:lnSpc>
                <a:spcPct val="100000"/>
              </a:lnSpc>
              <a:spcBef>
                <a:spcPts val="0"/>
              </a:spcBef>
              <a:spcAft>
                <a:spcPts val="0"/>
              </a:spcAft>
              <a:buClr>
                <a:schemeClr val="dk1"/>
              </a:buClr>
              <a:buSzPts val="1300"/>
              <a:buNone/>
              <a:defRPr sz="1300">
                <a:solidFill>
                  <a:schemeClr val="dk1"/>
                </a:solidFill>
              </a:defRPr>
            </a:lvl5pPr>
            <a:lvl6pPr lvl="5" rtl="0">
              <a:lnSpc>
                <a:spcPct val="100000"/>
              </a:lnSpc>
              <a:spcBef>
                <a:spcPts val="0"/>
              </a:spcBef>
              <a:spcAft>
                <a:spcPts val="0"/>
              </a:spcAft>
              <a:buClr>
                <a:schemeClr val="dk1"/>
              </a:buClr>
              <a:buSzPts val="1300"/>
              <a:buNone/>
              <a:defRPr sz="1300">
                <a:solidFill>
                  <a:schemeClr val="dk1"/>
                </a:solidFill>
              </a:defRPr>
            </a:lvl6pPr>
            <a:lvl7pPr lvl="6" rtl="0">
              <a:lnSpc>
                <a:spcPct val="100000"/>
              </a:lnSpc>
              <a:spcBef>
                <a:spcPts val="0"/>
              </a:spcBef>
              <a:spcAft>
                <a:spcPts val="0"/>
              </a:spcAft>
              <a:buClr>
                <a:schemeClr val="dk1"/>
              </a:buClr>
              <a:buSzPts val="1300"/>
              <a:buNone/>
              <a:defRPr sz="1300">
                <a:solidFill>
                  <a:schemeClr val="dk1"/>
                </a:solidFill>
              </a:defRPr>
            </a:lvl7pPr>
            <a:lvl8pPr lvl="7" rtl="0">
              <a:lnSpc>
                <a:spcPct val="100000"/>
              </a:lnSpc>
              <a:spcBef>
                <a:spcPts val="0"/>
              </a:spcBef>
              <a:spcAft>
                <a:spcPts val="0"/>
              </a:spcAft>
              <a:buClr>
                <a:schemeClr val="dk1"/>
              </a:buClr>
              <a:buSzPts val="1300"/>
              <a:buNone/>
              <a:defRPr sz="1300">
                <a:solidFill>
                  <a:schemeClr val="dk1"/>
                </a:solidFill>
              </a:defRPr>
            </a:lvl8pPr>
            <a:lvl9pPr lvl="8" rtl="0">
              <a:lnSpc>
                <a:spcPct val="100000"/>
              </a:lnSpc>
              <a:spcBef>
                <a:spcPts val="0"/>
              </a:spcBef>
              <a:spcAft>
                <a:spcPts val="0"/>
              </a:spcAft>
              <a:buClr>
                <a:schemeClr val="dk1"/>
              </a:buClr>
              <a:buSzPts val="1300"/>
              <a:buNone/>
              <a:defRPr sz="1300">
                <a:solidFill>
                  <a:schemeClr val="dk1"/>
                </a:solidFill>
              </a:defRPr>
            </a:lvl9pPr>
          </a:lstStyle>
          <a:p>
            <a:endParaRPr/>
          </a:p>
        </p:txBody>
      </p:sp>
      <p:sp>
        <p:nvSpPr>
          <p:cNvPr id="704" name="Google Shape;704;p15"/>
          <p:cNvSpPr txBox="1">
            <a:spLocks noGrp="1"/>
          </p:cNvSpPr>
          <p:nvPr>
            <p:ph type="title"/>
          </p:nvPr>
        </p:nvSpPr>
        <p:spPr>
          <a:xfrm>
            <a:off x="708150" y="400725"/>
            <a:ext cx="7727700" cy="4128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2800"/>
              <a:buNone/>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name="simple-light-2">
    <p:bg>
      <p:bgPr>
        <a:solidFill>
          <a:schemeClr val="lt1"/>
        </a:solidFill>
        <a:effectLst/>
      </p:bgPr>
    </p:bg>
    <p:spTree>
      <p:nvGrpSpPr>
        <p:cNvPr id="1" name="Shape 5"/>
        <p:cNvGrpSpPr/>
        <p:nvPr/>
      </p:nvGrpSpPr>
      <p:grpSpPr>
        <a:xfrm>
          <a:off x="0" y="0"/>
          <a:ext cx="0" cy="0"/>
          <a:chOff x="0" y="0"/>
          <a:chExt cx="0" cy="0"/>
        </a:xfrm>
      </p:grpSpPr>
      <p:sp>
        <p:nvSpPr>
          <p:cNvPr id="6" name="Google Shape;6;p1"/>
          <p:cNvSpPr txBox="1">
            <a:spLocks noGrp="1"/>
          </p:cNvSpPr>
          <p:nvPr>
            <p:ph type="title"/>
          </p:nvPr>
        </p:nvSpPr>
        <p:spPr>
          <a:xfrm>
            <a:off x="311700" y="445025"/>
            <a:ext cx="8520600" cy="572700"/>
          </a:xfrm>
          <a:prstGeom prst="rect">
            <a:avLst/>
          </a:prstGeom>
          <a:noFill/>
          <a:ln>
            <a:noFill/>
          </a:ln>
        </p:spPr>
        <p:txBody>
          <a:bodyPr spcFirstLastPara="1" wrap="square" lIns="91425" tIns="91425" rIns="91425" bIns="91425" anchor="t" anchorCtr="0">
            <a:noAutofit/>
          </a:bodyPr>
          <a:lstStyle>
            <a:lvl1pPr lvl="0">
              <a:spcBef>
                <a:spcPts val="0"/>
              </a:spcBef>
              <a:spcAft>
                <a:spcPts val="0"/>
              </a:spcAft>
              <a:buClr>
                <a:schemeClr val="dk1"/>
              </a:buClr>
              <a:buSzPts val="2800"/>
              <a:buFont typeface="Poppins Medium"/>
              <a:buNone/>
              <a:defRPr sz="2800">
                <a:solidFill>
                  <a:schemeClr val="dk1"/>
                </a:solidFill>
                <a:latin typeface="Poppins Medium"/>
                <a:ea typeface="Poppins Medium"/>
                <a:cs typeface="Poppins Medium"/>
                <a:sym typeface="Poppins Medium"/>
              </a:defRPr>
            </a:lvl1pPr>
            <a:lvl2pPr lvl="1">
              <a:spcBef>
                <a:spcPts val="0"/>
              </a:spcBef>
              <a:spcAft>
                <a:spcPts val="0"/>
              </a:spcAft>
              <a:buClr>
                <a:schemeClr val="dk1"/>
              </a:buClr>
              <a:buSzPts val="2800"/>
              <a:buFont typeface="Poppins"/>
              <a:buNone/>
              <a:defRPr sz="2800">
                <a:solidFill>
                  <a:schemeClr val="dk1"/>
                </a:solidFill>
                <a:latin typeface="Poppins"/>
                <a:ea typeface="Poppins"/>
                <a:cs typeface="Poppins"/>
                <a:sym typeface="Poppins"/>
              </a:defRPr>
            </a:lvl2pPr>
            <a:lvl3pPr lvl="2">
              <a:spcBef>
                <a:spcPts val="0"/>
              </a:spcBef>
              <a:spcAft>
                <a:spcPts val="0"/>
              </a:spcAft>
              <a:buClr>
                <a:schemeClr val="dk1"/>
              </a:buClr>
              <a:buSzPts val="2800"/>
              <a:buFont typeface="Poppins"/>
              <a:buNone/>
              <a:defRPr sz="2800">
                <a:solidFill>
                  <a:schemeClr val="dk1"/>
                </a:solidFill>
                <a:latin typeface="Poppins"/>
                <a:ea typeface="Poppins"/>
                <a:cs typeface="Poppins"/>
                <a:sym typeface="Poppins"/>
              </a:defRPr>
            </a:lvl3pPr>
            <a:lvl4pPr lvl="3">
              <a:spcBef>
                <a:spcPts val="0"/>
              </a:spcBef>
              <a:spcAft>
                <a:spcPts val="0"/>
              </a:spcAft>
              <a:buClr>
                <a:schemeClr val="dk1"/>
              </a:buClr>
              <a:buSzPts val="2800"/>
              <a:buFont typeface="Poppins"/>
              <a:buNone/>
              <a:defRPr sz="2800">
                <a:solidFill>
                  <a:schemeClr val="dk1"/>
                </a:solidFill>
                <a:latin typeface="Poppins"/>
                <a:ea typeface="Poppins"/>
                <a:cs typeface="Poppins"/>
                <a:sym typeface="Poppins"/>
              </a:defRPr>
            </a:lvl4pPr>
            <a:lvl5pPr lvl="4">
              <a:spcBef>
                <a:spcPts val="0"/>
              </a:spcBef>
              <a:spcAft>
                <a:spcPts val="0"/>
              </a:spcAft>
              <a:buClr>
                <a:schemeClr val="dk1"/>
              </a:buClr>
              <a:buSzPts val="2800"/>
              <a:buFont typeface="Poppins"/>
              <a:buNone/>
              <a:defRPr sz="2800">
                <a:solidFill>
                  <a:schemeClr val="dk1"/>
                </a:solidFill>
                <a:latin typeface="Poppins"/>
                <a:ea typeface="Poppins"/>
                <a:cs typeface="Poppins"/>
                <a:sym typeface="Poppins"/>
              </a:defRPr>
            </a:lvl5pPr>
            <a:lvl6pPr lvl="5">
              <a:spcBef>
                <a:spcPts val="0"/>
              </a:spcBef>
              <a:spcAft>
                <a:spcPts val="0"/>
              </a:spcAft>
              <a:buClr>
                <a:schemeClr val="dk1"/>
              </a:buClr>
              <a:buSzPts val="2800"/>
              <a:buFont typeface="Poppins"/>
              <a:buNone/>
              <a:defRPr sz="2800">
                <a:solidFill>
                  <a:schemeClr val="dk1"/>
                </a:solidFill>
                <a:latin typeface="Poppins"/>
                <a:ea typeface="Poppins"/>
                <a:cs typeface="Poppins"/>
                <a:sym typeface="Poppins"/>
              </a:defRPr>
            </a:lvl6pPr>
            <a:lvl7pPr lvl="6">
              <a:spcBef>
                <a:spcPts val="0"/>
              </a:spcBef>
              <a:spcAft>
                <a:spcPts val="0"/>
              </a:spcAft>
              <a:buClr>
                <a:schemeClr val="dk1"/>
              </a:buClr>
              <a:buSzPts val="2800"/>
              <a:buFont typeface="Poppins"/>
              <a:buNone/>
              <a:defRPr sz="2800">
                <a:solidFill>
                  <a:schemeClr val="dk1"/>
                </a:solidFill>
                <a:latin typeface="Poppins"/>
                <a:ea typeface="Poppins"/>
                <a:cs typeface="Poppins"/>
                <a:sym typeface="Poppins"/>
              </a:defRPr>
            </a:lvl7pPr>
            <a:lvl8pPr lvl="7">
              <a:spcBef>
                <a:spcPts val="0"/>
              </a:spcBef>
              <a:spcAft>
                <a:spcPts val="0"/>
              </a:spcAft>
              <a:buClr>
                <a:schemeClr val="dk1"/>
              </a:buClr>
              <a:buSzPts val="2800"/>
              <a:buFont typeface="Poppins"/>
              <a:buNone/>
              <a:defRPr sz="2800">
                <a:solidFill>
                  <a:schemeClr val="dk1"/>
                </a:solidFill>
                <a:latin typeface="Poppins"/>
                <a:ea typeface="Poppins"/>
                <a:cs typeface="Poppins"/>
                <a:sym typeface="Poppins"/>
              </a:defRPr>
            </a:lvl8pPr>
            <a:lvl9pPr lvl="8">
              <a:spcBef>
                <a:spcPts val="0"/>
              </a:spcBef>
              <a:spcAft>
                <a:spcPts val="0"/>
              </a:spcAft>
              <a:buClr>
                <a:schemeClr val="dk1"/>
              </a:buClr>
              <a:buSzPts val="2800"/>
              <a:buFont typeface="Poppins"/>
              <a:buNone/>
              <a:defRPr sz="2800">
                <a:solidFill>
                  <a:schemeClr val="dk1"/>
                </a:solidFill>
                <a:latin typeface="Poppins"/>
                <a:ea typeface="Poppins"/>
                <a:cs typeface="Poppins"/>
                <a:sym typeface="Poppins"/>
              </a:defRPr>
            </a:lvl9pPr>
          </a:lstStyle>
          <a:p>
            <a:endParaRPr/>
          </a:p>
        </p:txBody>
      </p:sp>
      <p:sp>
        <p:nvSpPr>
          <p:cNvPr id="7" name="Google Shape;7;p1"/>
          <p:cNvSpPr txBox="1">
            <a:spLocks noGrp="1"/>
          </p:cNvSpPr>
          <p:nvPr>
            <p:ph type="body" idx="1"/>
          </p:nvPr>
        </p:nvSpPr>
        <p:spPr>
          <a:xfrm>
            <a:off x="311700" y="1152475"/>
            <a:ext cx="8520600" cy="3416400"/>
          </a:xfrm>
          <a:prstGeom prst="rect">
            <a:avLst/>
          </a:prstGeom>
          <a:noFill/>
          <a:ln>
            <a:noFill/>
          </a:ln>
        </p:spPr>
        <p:txBody>
          <a:bodyPr spcFirstLastPara="1" wrap="square" lIns="91425" tIns="91425" rIns="91425" bIns="91425" anchor="t" anchorCtr="0">
            <a:noAutofit/>
          </a:bodyPr>
          <a:lstStyle>
            <a:lvl1pPr marL="457200" lvl="0" indent="-342900">
              <a:lnSpc>
                <a:spcPct val="115000"/>
              </a:lnSpc>
              <a:spcBef>
                <a:spcPts val="0"/>
              </a:spcBef>
              <a:spcAft>
                <a:spcPts val="0"/>
              </a:spcAft>
              <a:buClr>
                <a:schemeClr val="dk2"/>
              </a:buClr>
              <a:buSzPts val="1800"/>
              <a:buFont typeface="Raleway"/>
              <a:buChar char="●"/>
              <a:defRPr sz="1800">
                <a:solidFill>
                  <a:schemeClr val="dk2"/>
                </a:solidFill>
                <a:latin typeface="Raleway"/>
                <a:ea typeface="Raleway"/>
                <a:cs typeface="Raleway"/>
                <a:sym typeface="Raleway"/>
              </a:defRPr>
            </a:lvl1pPr>
            <a:lvl2pPr marL="914400" lvl="1" indent="-317500">
              <a:lnSpc>
                <a:spcPct val="115000"/>
              </a:lnSpc>
              <a:spcBef>
                <a:spcPts val="1600"/>
              </a:spcBef>
              <a:spcAft>
                <a:spcPts val="0"/>
              </a:spcAft>
              <a:buClr>
                <a:schemeClr val="dk2"/>
              </a:buClr>
              <a:buSzPts val="1400"/>
              <a:buFont typeface="Raleway"/>
              <a:buChar char="○"/>
              <a:defRPr>
                <a:solidFill>
                  <a:schemeClr val="dk2"/>
                </a:solidFill>
                <a:latin typeface="Raleway"/>
                <a:ea typeface="Raleway"/>
                <a:cs typeface="Raleway"/>
                <a:sym typeface="Raleway"/>
              </a:defRPr>
            </a:lvl2pPr>
            <a:lvl3pPr marL="1371600" lvl="2" indent="-317500">
              <a:lnSpc>
                <a:spcPct val="115000"/>
              </a:lnSpc>
              <a:spcBef>
                <a:spcPts val="1600"/>
              </a:spcBef>
              <a:spcAft>
                <a:spcPts val="0"/>
              </a:spcAft>
              <a:buClr>
                <a:schemeClr val="dk2"/>
              </a:buClr>
              <a:buSzPts val="1400"/>
              <a:buFont typeface="Raleway"/>
              <a:buChar char="■"/>
              <a:defRPr>
                <a:solidFill>
                  <a:schemeClr val="dk2"/>
                </a:solidFill>
                <a:latin typeface="Raleway"/>
                <a:ea typeface="Raleway"/>
                <a:cs typeface="Raleway"/>
                <a:sym typeface="Raleway"/>
              </a:defRPr>
            </a:lvl3pPr>
            <a:lvl4pPr marL="1828800" lvl="3" indent="-317500">
              <a:lnSpc>
                <a:spcPct val="115000"/>
              </a:lnSpc>
              <a:spcBef>
                <a:spcPts val="1600"/>
              </a:spcBef>
              <a:spcAft>
                <a:spcPts val="0"/>
              </a:spcAft>
              <a:buClr>
                <a:schemeClr val="dk2"/>
              </a:buClr>
              <a:buSzPts val="1400"/>
              <a:buFont typeface="Raleway"/>
              <a:buChar char="●"/>
              <a:defRPr>
                <a:solidFill>
                  <a:schemeClr val="dk2"/>
                </a:solidFill>
                <a:latin typeface="Raleway"/>
                <a:ea typeface="Raleway"/>
                <a:cs typeface="Raleway"/>
                <a:sym typeface="Raleway"/>
              </a:defRPr>
            </a:lvl4pPr>
            <a:lvl5pPr marL="2286000" lvl="4" indent="-317500">
              <a:lnSpc>
                <a:spcPct val="115000"/>
              </a:lnSpc>
              <a:spcBef>
                <a:spcPts val="1600"/>
              </a:spcBef>
              <a:spcAft>
                <a:spcPts val="0"/>
              </a:spcAft>
              <a:buClr>
                <a:schemeClr val="dk2"/>
              </a:buClr>
              <a:buSzPts val="1400"/>
              <a:buFont typeface="Raleway"/>
              <a:buChar char="○"/>
              <a:defRPr>
                <a:solidFill>
                  <a:schemeClr val="dk2"/>
                </a:solidFill>
                <a:latin typeface="Raleway"/>
                <a:ea typeface="Raleway"/>
                <a:cs typeface="Raleway"/>
                <a:sym typeface="Raleway"/>
              </a:defRPr>
            </a:lvl5pPr>
            <a:lvl6pPr marL="2743200" lvl="5" indent="-317500">
              <a:lnSpc>
                <a:spcPct val="115000"/>
              </a:lnSpc>
              <a:spcBef>
                <a:spcPts val="1600"/>
              </a:spcBef>
              <a:spcAft>
                <a:spcPts val="0"/>
              </a:spcAft>
              <a:buClr>
                <a:schemeClr val="dk2"/>
              </a:buClr>
              <a:buSzPts val="1400"/>
              <a:buFont typeface="Raleway"/>
              <a:buChar char="■"/>
              <a:defRPr>
                <a:solidFill>
                  <a:schemeClr val="dk2"/>
                </a:solidFill>
                <a:latin typeface="Raleway"/>
                <a:ea typeface="Raleway"/>
                <a:cs typeface="Raleway"/>
                <a:sym typeface="Raleway"/>
              </a:defRPr>
            </a:lvl6pPr>
            <a:lvl7pPr marL="3200400" lvl="6" indent="-317500">
              <a:lnSpc>
                <a:spcPct val="115000"/>
              </a:lnSpc>
              <a:spcBef>
                <a:spcPts val="1600"/>
              </a:spcBef>
              <a:spcAft>
                <a:spcPts val="0"/>
              </a:spcAft>
              <a:buClr>
                <a:schemeClr val="dk2"/>
              </a:buClr>
              <a:buSzPts val="1400"/>
              <a:buFont typeface="Raleway"/>
              <a:buChar char="●"/>
              <a:defRPr>
                <a:solidFill>
                  <a:schemeClr val="dk2"/>
                </a:solidFill>
                <a:latin typeface="Raleway"/>
                <a:ea typeface="Raleway"/>
                <a:cs typeface="Raleway"/>
                <a:sym typeface="Raleway"/>
              </a:defRPr>
            </a:lvl7pPr>
            <a:lvl8pPr marL="3657600" lvl="7" indent="-317500">
              <a:lnSpc>
                <a:spcPct val="115000"/>
              </a:lnSpc>
              <a:spcBef>
                <a:spcPts val="1600"/>
              </a:spcBef>
              <a:spcAft>
                <a:spcPts val="0"/>
              </a:spcAft>
              <a:buClr>
                <a:schemeClr val="dk2"/>
              </a:buClr>
              <a:buSzPts val="1400"/>
              <a:buFont typeface="Raleway"/>
              <a:buChar char="○"/>
              <a:defRPr>
                <a:solidFill>
                  <a:schemeClr val="dk2"/>
                </a:solidFill>
                <a:latin typeface="Raleway"/>
                <a:ea typeface="Raleway"/>
                <a:cs typeface="Raleway"/>
                <a:sym typeface="Raleway"/>
              </a:defRPr>
            </a:lvl8pPr>
            <a:lvl9pPr marL="4114800" lvl="8" indent="-317500">
              <a:lnSpc>
                <a:spcPct val="115000"/>
              </a:lnSpc>
              <a:spcBef>
                <a:spcPts val="1600"/>
              </a:spcBef>
              <a:spcAft>
                <a:spcPts val="1600"/>
              </a:spcAft>
              <a:buClr>
                <a:schemeClr val="dk2"/>
              </a:buClr>
              <a:buSzPts val="1400"/>
              <a:buFont typeface="Raleway"/>
              <a:buChar char="■"/>
              <a:defRPr>
                <a:solidFill>
                  <a:schemeClr val="dk2"/>
                </a:solidFill>
                <a:latin typeface="Raleway"/>
                <a:ea typeface="Raleway"/>
                <a:cs typeface="Raleway"/>
                <a:sym typeface="Raleway"/>
              </a:defRPr>
            </a:lvl9pPr>
          </a:lstStyle>
          <a:p>
            <a:endParaRPr/>
          </a:p>
        </p:txBody>
      </p:sp>
      <p:sp>
        <p:nvSpPr>
          <p:cNvPr id="8" name="Google Shape;8;p1"/>
          <p:cNvSpPr txBox="1">
            <a:spLocks noGrp="1"/>
          </p:cNvSpPr>
          <p:nvPr>
            <p:ph type="sldNum" idx="12"/>
          </p:nvPr>
        </p:nvSpPr>
        <p:spPr>
          <a:xfrm>
            <a:off x="8472458" y="4663217"/>
            <a:ext cx="548700" cy="393600"/>
          </a:xfrm>
          <a:prstGeom prst="rect">
            <a:avLst/>
          </a:prstGeom>
          <a:noFill/>
          <a:ln>
            <a:noFill/>
          </a:ln>
        </p:spPr>
        <p:txBody>
          <a:bodyPr spcFirstLastPara="1" wrap="square" lIns="91425" tIns="91425" rIns="91425" bIns="91425" anchor="ctr" anchorCtr="0">
            <a:noAutofit/>
          </a:bodyPr>
          <a:lstStyle>
            <a:lvl1pPr lvl="0" algn="r">
              <a:buNone/>
              <a:defRPr sz="1000">
                <a:solidFill>
                  <a:schemeClr val="dk2"/>
                </a:solidFill>
              </a:defRPr>
            </a:lvl1pPr>
            <a:lvl2pPr lvl="1" algn="r">
              <a:buNone/>
              <a:defRPr sz="1000">
                <a:solidFill>
                  <a:schemeClr val="dk2"/>
                </a:solidFill>
              </a:defRPr>
            </a:lvl2pPr>
            <a:lvl3pPr lvl="2" algn="r">
              <a:buNone/>
              <a:defRPr sz="1000">
                <a:solidFill>
                  <a:schemeClr val="dk2"/>
                </a:solidFill>
              </a:defRPr>
            </a:lvl3pPr>
            <a:lvl4pPr lvl="3" algn="r">
              <a:buNone/>
              <a:defRPr sz="1000">
                <a:solidFill>
                  <a:schemeClr val="dk2"/>
                </a:solidFill>
              </a:defRPr>
            </a:lvl4pPr>
            <a:lvl5pPr lvl="4" algn="r">
              <a:buNone/>
              <a:defRPr sz="1000">
                <a:solidFill>
                  <a:schemeClr val="dk2"/>
                </a:solidFill>
              </a:defRPr>
            </a:lvl5pPr>
            <a:lvl6pPr lvl="5" algn="r">
              <a:buNone/>
              <a:defRPr sz="1000">
                <a:solidFill>
                  <a:schemeClr val="dk2"/>
                </a:solidFill>
              </a:defRPr>
            </a:lvl6pPr>
            <a:lvl7pPr lvl="6" algn="r">
              <a:buNone/>
              <a:defRPr sz="1000">
                <a:solidFill>
                  <a:schemeClr val="dk2"/>
                </a:solidFill>
              </a:defRPr>
            </a:lvl7pPr>
            <a:lvl8pPr lvl="7" algn="r">
              <a:buNone/>
              <a:defRPr sz="1000">
                <a:solidFill>
                  <a:schemeClr val="dk2"/>
                </a:solidFill>
              </a:defRPr>
            </a:lvl8pPr>
            <a:lvl9pPr lvl="8" algn="r">
              <a:buNone/>
              <a:defRPr sz="1000">
                <a:solidFill>
                  <a:schemeClr val="dk2"/>
                </a:solidFill>
              </a:defRPr>
            </a:lvl9pPr>
          </a:lstStyle>
          <a:p>
            <a:pPr marL="0" lvl="0" indent="0" algn="r" rtl="0">
              <a:spcBef>
                <a:spcPts val="0"/>
              </a:spcBef>
              <a:spcAft>
                <a:spcPts val="0"/>
              </a:spcAft>
              <a:buNone/>
            </a:pPr>
            <a:fld id="{00000000-1234-1234-1234-123412341234}" type="slidenum">
              <a:rPr lang="en"/>
              <a:t>‹#›</a:t>
            </a:fld>
            <a:endParaRPr/>
          </a:p>
        </p:txBody>
      </p:sp>
    </p:spTree>
  </p:cSld>
  <p:clrMap bg1="lt1" tx1="dk1" bg2="dk2" tx2="lt2" accent1="accent1" accent2="accent2" accent3="accent3" accent4="accent4" accent5="accent5" accent6="accent6" hlink="hlink" folHlink="folHlink"/>
  <p:sldLayoutIdLst>
    <p:sldLayoutId id="2147483648" r:id="rId1"/>
    <p:sldLayoutId id="2147483649" r:id="rId2"/>
    <p:sldLayoutId id="2147483650" r:id="rId3"/>
    <p:sldLayoutId id="2147483652" r:id="rId4"/>
    <p:sldLayoutId id="2147483653" r:id="rId5"/>
    <p:sldLayoutId id="2147483654" r:id="rId6"/>
    <p:sldLayoutId id="2147483655" r:id="rId7"/>
    <p:sldLayoutId id="2147483658" r:id="rId8"/>
    <p:sldLayoutId id="2147483661" r:id="rId9"/>
    <p:sldLayoutId id="2147483662" r:id="rId10"/>
    <p:sldLayoutId id="2147483663" r:id="rId11"/>
    <p:sldLayoutId id="2147483667" r:id="rId12"/>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jpg"/><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9.xml"/></Relationships>
</file>

<file path=ppt/slides/_rels/slide11.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11.xml"/><Relationship Id="rId1" Type="http://schemas.openxmlformats.org/officeDocument/2006/relationships/slideLayout" Target="../slideLayouts/slideLayout4.xml"/></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27.bin"/><Relationship Id="rId3" Type="http://schemas.openxmlformats.org/officeDocument/2006/relationships/notesSlide" Target="../notesSlides/notesSlide12.xml"/><Relationship Id="rId7" Type="http://schemas.openxmlformats.org/officeDocument/2006/relationships/image" Target="../media/image16.wmf"/><Relationship Id="rId2" Type="http://schemas.openxmlformats.org/officeDocument/2006/relationships/slideLayout" Target="../slideLayouts/slideLayout10.xml"/><Relationship Id="rId1" Type="http://schemas.openxmlformats.org/officeDocument/2006/relationships/vmlDrawing" Target="../drawings/vmlDrawing6.vml"/><Relationship Id="rId6" Type="http://schemas.openxmlformats.org/officeDocument/2006/relationships/oleObject" Target="../embeddings/oleObject26.bin"/><Relationship Id="rId11" Type="http://schemas.openxmlformats.org/officeDocument/2006/relationships/oleObject" Target="../embeddings/oleObject29.bin"/><Relationship Id="rId5" Type="http://schemas.openxmlformats.org/officeDocument/2006/relationships/image" Target="../media/image19.wmf"/><Relationship Id="rId10" Type="http://schemas.openxmlformats.org/officeDocument/2006/relationships/oleObject" Target="../embeddings/oleObject28.bin"/><Relationship Id="rId4" Type="http://schemas.openxmlformats.org/officeDocument/2006/relationships/image" Target="../media/image18.png"/><Relationship Id="rId9" Type="http://schemas.openxmlformats.org/officeDocument/2006/relationships/image" Target="../media/image17.wmf"/></Relationships>
</file>

<file path=ppt/slides/_rels/slide13.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13.xml"/><Relationship Id="rId1" Type="http://schemas.openxmlformats.org/officeDocument/2006/relationships/slideLayout" Target="../slideLayouts/slideLayout11.xml"/></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32.bin"/><Relationship Id="rId3" Type="http://schemas.openxmlformats.org/officeDocument/2006/relationships/notesSlide" Target="../notesSlides/notesSlide14.xml"/><Relationship Id="rId7" Type="http://schemas.openxmlformats.org/officeDocument/2006/relationships/oleObject" Target="../embeddings/oleObject31.bin"/><Relationship Id="rId12" Type="http://schemas.openxmlformats.org/officeDocument/2006/relationships/image" Target="../media/image25.emf"/><Relationship Id="rId2" Type="http://schemas.openxmlformats.org/officeDocument/2006/relationships/slideLayout" Target="../slideLayouts/slideLayout4.xml"/><Relationship Id="rId1" Type="http://schemas.openxmlformats.org/officeDocument/2006/relationships/vmlDrawing" Target="../drawings/vmlDrawing7.vml"/><Relationship Id="rId6" Type="http://schemas.openxmlformats.org/officeDocument/2006/relationships/image" Target="../media/image21.wmf"/><Relationship Id="rId11" Type="http://schemas.openxmlformats.org/officeDocument/2006/relationships/customXml" Target="../ink/ink2.xml"/><Relationship Id="rId5" Type="http://schemas.openxmlformats.org/officeDocument/2006/relationships/oleObject" Target="../embeddings/oleObject30.bin"/><Relationship Id="rId10" Type="http://schemas.openxmlformats.org/officeDocument/2006/relationships/image" Target="../media/image22.wmf"/><Relationship Id="rId4" Type="http://schemas.openxmlformats.org/officeDocument/2006/relationships/image" Target="../media/image23.png"/><Relationship Id="rId9" Type="http://schemas.openxmlformats.org/officeDocument/2006/relationships/oleObject" Target="../embeddings/oleObject33.bin"/></Relationships>
</file>

<file path=ppt/slides/_rels/slide15.xml.rels><?xml version="1.0" encoding="UTF-8" standalone="yes"?>
<Relationships xmlns="http://schemas.openxmlformats.org/package/2006/relationships"><Relationship Id="rId8" Type="http://schemas.openxmlformats.org/officeDocument/2006/relationships/image" Target="../media/image24.png"/><Relationship Id="rId3" Type="http://schemas.openxmlformats.org/officeDocument/2006/relationships/notesSlide" Target="../notesSlides/notesSlide15.xml"/><Relationship Id="rId7" Type="http://schemas.openxmlformats.org/officeDocument/2006/relationships/oleObject" Target="../embeddings/oleObject35.bin"/><Relationship Id="rId2" Type="http://schemas.openxmlformats.org/officeDocument/2006/relationships/slideLayout" Target="../slideLayouts/slideLayout4.xml"/><Relationship Id="rId1" Type="http://schemas.openxmlformats.org/officeDocument/2006/relationships/vmlDrawing" Target="../drawings/vmlDrawing8.vml"/><Relationship Id="rId6" Type="http://schemas.openxmlformats.org/officeDocument/2006/relationships/image" Target="../media/image23.png"/><Relationship Id="rId5" Type="http://schemas.openxmlformats.org/officeDocument/2006/relationships/image" Target="../media/image21.wmf"/><Relationship Id="rId10" Type="http://schemas.openxmlformats.org/officeDocument/2006/relationships/image" Target="../media/image25.png"/><Relationship Id="rId4" Type="http://schemas.openxmlformats.org/officeDocument/2006/relationships/oleObject" Target="../embeddings/oleObject34.bin"/><Relationship Id="rId9" Type="http://schemas.openxmlformats.org/officeDocument/2006/relationships/customXml" Target="../ink/ink3.xml"/></Relationships>
</file>

<file path=ppt/slides/_rels/slide16.xml.rels><?xml version="1.0" encoding="UTF-8" standalone="yes"?>
<Relationships xmlns="http://schemas.openxmlformats.org/package/2006/relationships"><Relationship Id="rId3" Type="http://schemas.openxmlformats.org/officeDocument/2006/relationships/image" Target="../media/image26.emf"/><Relationship Id="rId2" Type="http://schemas.openxmlformats.org/officeDocument/2006/relationships/notesSlide" Target="../notesSlides/notesSlide16.xml"/><Relationship Id="rId1" Type="http://schemas.openxmlformats.org/officeDocument/2006/relationships/slideLayout" Target="../slideLayouts/slideLayout1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4.xml"/></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8.xml"/><Relationship Id="rId7" Type="http://schemas.openxmlformats.org/officeDocument/2006/relationships/image" Target="../media/image28.png"/><Relationship Id="rId2" Type="http://schemas.openxmlformats.org/officeDocument/2006/relationships/slideLayout" Target="../slideLayouts/slideLayout4.xml"/><Relationship Id="rId1" Type="http://schemas.openxmlformats.org/officeDocument/2006/relationships/vmlDrawing" Target="../drawings/vmlDrawing9.vml"/><Relationship Id="rId6" Type="http://schemas.openxmlformats.org/officeDocument/2006/relationships/customXml" Target="../ink/ink4.xml"/><Relationship Id="rId5" Type="http://schemas.openxmlformats.org/officeDocument/2006/relationships/image" Target="../media/image27.wmf"/><Relationship Id="rId4" Type="http://schemas.openxmlformats.org/officeDocument/2006/relationships/oleObject" Target="../embeddings/oleObject36.bin"/></Relationships>
</file>

<file path=ppt/slides/_rels/slide19.xml.rels><?xml version="1.0" encoding="UTF-8" standalone="yes"?>
<Relationships xmlns="http://schemas.openxmlformats.org/package/2006/relationships"><Relationship Id="rId8" Type="http://schemas.openxmlformats.org/officeDocument/2006/relationships/customXml" Target="../ink/ink5.xml"/><Relationship Id="rId3" Type="http://schemas.openxmlformats.org/officeDocument/2006/relationships/notesSlide" Target="../notesSlides/notesSlide19.xml"/><Relationship Id="rId7" Type="http://schemas.openxmlformats.org/officeDocument/2006/relationships/image" Target="../media/image30.wmf"/><Relationship Id="rId2" Type="http://schemas.openxmlformats.org/officeDocument/2006/relationships/slideLayout" Target="../slideLayouts/slideLayout4.xml"/><Relationship Id="rId1" Type="http://schemas.openxmlformats.org/officeDocument/2006/relationships/vmlDrawing" Target="../drawings/vmlDrawing10.vml"/><Relationship Id="rId6" Type="http://schemas.openxmlformats.org/officeDocument/2006/relationships/oleObject" Target="../embeddings/oleObject38.bin"/><Relationship Id="rId5" Type="http://schemas.openxmlformats.org/officeDocument/2006/relationships/image" Target="../media/image29.wmf"/><Relationship Id="rId4" Type="http://schemas.openxmlformats.org/officeDocument/2006/relationships/oleObject" Target="../embeddings/oleObject37.bin"/><Relationship Id="rId9" Type="http://schemas.openxmlformats.org/officeDocument/2006/relationships/image" Target="../media/image31.png"/></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3" Type="http://schemas.openxmlformats.org/officeDocument/2006/relationships/customXml" Target="../ink/ink6.xml"/><Relationship Id="rId2" Type="http://schemas.openxmlformats.org/officeDocument/2006/relationships/notesSlide" Target="../notesSlides/notesSlide20.xml"/><Relationship Id="rId1" Type="http://schemas.openxmlformats.org/officeDocument/2006/relationships/slideLayout" Target="../slideLayouts/slideLayout4.xml"/><Relationship Id="rId6" Type="http://schemas.openxmlformats.org/officeDocument/2006/relationships/image" Target="../media/image33.png"/><Relationship Id="rId5" Type="http://schemas.openxmlformats.org/officeDocument/2006/relationships/customXml" Target="../ink/ink7.xml"/><Relationship Id="rId4" Type="http://schemas.openxmlformats.org/officeDocument/2006/relationships/image" Target="../media/image32.png"/></Relationships>
</file>

<file path=ppt/slides/_rels/slide21.xml.rels><?xml version="1.0" encoding="UTF-8" standalone="yes"?>
<Relationships xmlns="http://schemas.openxmlformats.org/package/2006/relationships"><Relationship Id="rId3" Type="http://schemas.openxmlformats.org/officeDocument/2006/relationships/customXml" Target="../ink/ink8.xml"/><Relationship Id="rId2" Type="http://schemas.openxmlformats.org/officeDocument/2006/relationships/notesSlide" Target="../notesSlides/notesSlide21.xml"/><Relationship Id="rId1" Type="http://schemas.openxmlformats.org/officeDocument/2006/relationships/slideLayout" Target="../slideLayouts/slideLayout4.xml"/><Relationship Id="rId4" Type="http://schemas.openxmlformats.org/officeDocument/2006/relationships/image" Target="../media/image34.png"/></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4.xml"/></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23.xml"/><Relationship Id="rId2" Type="http://schemas.openxmlformats.org/officeDocument/2006/relationships/slideLayout" Target="../slideLayouts/slideLayout4.xml"/><Relationship Id="rId1" Type="http://schemas.openxmlformats.org/officeDocument/2006/relationships/vmlDrawing" Target="../drawings/vmlDrawing11.vml"/><Relationship Id="rId5" Type="http://schemas.openxmlformats.org/officeDocument/2006/relationships/image" Target="../media/image35.wmf"/><Relationship Id="rId4" Type="http://schemas.openxmlformats.org/officeDocument/2006/relationships/oleObject" Target="../embeddings/oleObject39.bin"/></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24.xml"/><Relationship Id="rId2" Type="http://schemas.openxmlformats.org/officeDocument/2006/relationships/slideLayout" Target="../slideLayouts/slideLayout4.xml"/><Relationship Id="rId1" Type="http://schemas.openxmlformats.org/officeDocument/2006/relationships/vmlDrawing" Target="../drawings/vmlDrawing12.vml"/><Relationship Id="rId5" Type="http://schemas.openxmlformats.org/officeDocument/2006/relationships/image" Target="../media/image36.wmf"/><Relationship Id="rId4" Type="http://schemas.openxmlformats.org/officeDocument/2006/relationships/oleObject" Target="../embeddings/oleObject40.bin"/></Relationships>
</file>

<file path=ppt/slides/_rels/slide3.xml.rels><?xml version="1.0" encoding="UTF-8" standalone="yes"?>
<Relationships xmlns="http://schemas.openxmlformats.org/package/2006/relationships"><Relationship Id="rId3" Type="http://schemas.openxmlformats.org/officeDocument/2006/relationships/customXml" Target="../ink/ink1.xml"/><Relationship Id="rId2" Type="http://schemas.openxmlformats.org/officeDocument/2006/relationships/notesSlide" Target="../notesSlides/notesSlide3.xml"/><Relationship Id="rId1" Type="http://schemas.openxmlformats.org/officeDocument/2006/relationships/slideLayout" Target="../slideLayouts/slideLayout3.xml"/><Relationship Id="rId4" Type="http://schemas.openxmlformats.org/officeDocument/2006/relationships/image" Target="../media/image2.png"/></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5.xml"/></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5.xml"/><Relationship Id="rId7" Type="http://schemas.openxmlformats.org/officeDocument/2006/relationships/image" Target="../media/image4.wmf"/><Relationship Id="rId2" Type="http://schemas.openxmlformats.org/officeDocument/2006/relationships/slideLayout" Target="../slideLayouts/slideLayout4.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3.wmf"/><Relationship Id="rId4" Type="http://schemas.openxmlformats.org/officeDocument/2006/relationships/oleObject" Target="../embeddings/oleObject1.bin"/></Relationships>
</file>

<file path=ppt/slides/_rels/slide6.xml.rels><?xml version="1.0" encoding="UTF-8" standalone="yes"?>
<Relationships xmlns="http://schemas.openxmlformats.org/package/2006/relationships"><Relationship Id="rId8" Type="http://schemas.openxmlformats.org/officeDocument/2006/relationships/image" Target="../media/image5.wmf"/><Relationship Id="rId13" Type="http://schemas.openxmlformats.org/officeDocument/2006/relationships/oleObject" Target="../embeddings/oleObject8.bin"/><Relationship Id="rId18" Type="http://schemas.openxmlformats.org/officeDocument/2006/relationships/oleObject" Target="../embeddings/oleObject11.bin"/><Relationship Id="rId3" Type="http://schemas.openxmlformats.org/officeDocument/2006/relationships/notesSlide" Target="../notesSlides/notesSlide6.xml"/><Relationship Id="rId21" Type="http://schemas.openxmlformats.org/officeDocument/2006/relationships/image" Target="../media/image10.wmf"/><Relationship Id="rId7" Type="http://schemas.openxmlformats.org/officeDocument/2006/relationships/oleObject" Target="../embeddings/oleObject5.bin"/><Relationship Id="rId12" Type="http://schemas.openxmlformats.org/officeDocument/2006/relationships/image" Target="../media/image7.wmf"/><Relationship Id="rId17" Type="http://schemas.openxmlformats.org/officeDocument/2006/relationships/oleObject" Target="../embeddings/oleObject10.bin"/><Relationship Id="rId2" Type="http://schemas.openxmlformats.org/officeDocument/2006/relationships/slideLayout" Target="../slideLayouts/slideLayout2.xml"/><Relationship Id="rId16" Type="http://schemas.openxmlformats.org/officeDocument/2006/relationships/image" Target="../media/image9.wmf"/><Relationship Id="rId20" Type="http://schemas.openxmlformats.org/officeDocument/2006/relationships/oleObject" Target="../embeddings/oleObject13.bin"/><Relationship Id="rId1" Type="http://schemas.openxmlformats.org/officeDocument/2006/relationships/vmlDrawing" Target="../drawings/vmlDrawing2.vml"/><Relationship Id="rId6" Type="http://schemas.openxmlformats.org/officeDocument/2006/relationships/oleObject" Target="../embeddings/oleObject4.bin"/><Relationship Id="rId11" Type="http://schemas.openxmlformats.org/officeDocument/2006/relationships/oleObject" Target="../embeddings/oleObject7.bin"/><Relationship Id="rId5" Type="http://schemas.openxmlformats.org/officeDocument/2006/relationships/image" Target="../media/image4.wmf"/><Relationship Id="rId15" Type="http://schemas.openxmlformats.org/officeDocument/2006/relationships/oleObject" Target="../embeddings/oleObject9.bin"/><Relationship Id="rId10" Type="http://schemas.openxmlformats.org/officeDocument/2006/relationships/image" Target="../media/image6.wmf"/><Relationship Id="rId19" Type="http://schemas.openxmlformats.org/officeDocument/2006/relationships/oleObject" Target="../embeddings/oleObject12.bin"/><Relationship Id="rId4" Type="http://schemas.openxmlformats.org/officeDocument/2006/relationships/oleObject" Target="../embeddings/oleObject3.bin"/><Relationship Id="rId9" Type="http://schemas.openxmlformats.org/officeDocument/2006/relationships/oleObject" Target="../embeddings/oleObject6.bin"/><Relationship Id="rId14" Type="http://schemas.openxmlformats.org/officeDocument/2006/relationships/image" Target="../media/image8.wmf"/></Relationships>
</file>

<file path=ppt/slides/_rels/slide7.xml.rels><?xml version="1.0" encoding="UTF-8" standalone="yes"?>
<Relationships xmlns="http://schemas.openxmlformats.org/package/2006/relationships"><Relationship Id="rId8" Type="http://schemas.openxmlformats.org/officeDocument/2006/relationships/image" Target="../media/image11.wmf"/><Relationship Id="rId13" Type="http://schemas.openxmlformats.org/officeDocument/2006/relationships/oleObject" Target="../embeddings/oleObject19.bin"/><Relationship Id="rId18" Type="http://schemas.openxmlformats.org/officeDocument/2006/relationships/oleObject" Target="../embeddings/oleObject22.bin"/><Relationship Id="rId3" Type="http://schemas.openxmlformats.org/officeDocument/2006/relationships/notesSlide" Target="../notesSlides/notesSlide7.xml"/><Relationship Id="rId7" Type="http://schemas.openxmlformats.org/officeDocument/2006/relationships/oleObject" Target="../embeddings/oleObject16.bin"/><Relationship Id="rId12" Type="http://schemas.openxmlformats.org/officeDocument/2006/relationships/image" Target="../media/image7.wmf"/><Relationship Id="rId17" Type="http://schemas.openxmlformats.org/officeDocument/2006/relationships/oleObject" Target="../embeddings/oleObject21.bin"/><Relationship Id="rId2" Type="http://schemas.openxmlformats.org/officeDocument/2006/relationships/slideLayout" Target="../slideLayouts/slideLayout2.xml"/><Relationship Id="rId16" Type="http://schemas.openxmlformats.org/officeDocument/2006/relationships/image" Target="../media/image9.wmf"/><Relationship Id="rId1" Type="http://schemas.openxmlformats.org/officeDocument/2006/relationships/vmlDrawing" Target="../drawings/vmlDrawing3.vml"/><Relationship Id="rId6" Type="http://schemas.openxmlformats.org/officeDocument/2006/relationships/oleObject" Target="../embeddings/oleObject15.bin"/><Relationship Id="rId11" Type="http://schemas.openxmlformats.org/officeDocument/2006/relationships/oleObject" Target="../embeddings/oleObject18.bin"/><Relationship Id="rId5" Type="http://schemas.openxmlformats.org/officeDocument/2006/relationships/image" Target="../media/image4.wmf"/><Relationship Id="rId15" Type="http://schemas.openxmlformats.org/officeDocument/2006/relationships/oleObject" Target="../embeddings/oleObject20.bin"/><Relationship Id="rId10" Type="http://schemas.openxmlformats.org/officeDocument/2006/relationships/image" Target="../media/image12.wmf"/><Relationship Id="rId19" Type="http://schemas.openxmlformats.org/officeDocument/2006/relationships/oleObject" Target="../embeddings/oleObject23.bin"/><Relationship Id="rId4" Type="http://schemas.openxmlformats.org/officeDocument/2006/relationships/oleObject" Target="../embeddings/oleObject14.bin"/><Relationship Id="rId9" Type="http://schemas.openxmlformats.org/officeDocument/2006/relationships/oleObject" Target="../embeddings/oleObject17.bin"/><Relationship Id="rId14" Type="http://schemas.openxmlformats.org/officeDocument/2006/relationships/image" Target="../media/image13.wmf"/></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4.xml"/><Relationship Id="rId1" Type="http://schemas.openxmlformats.org/officeDocument/2006/relationships/vmlDrawing" Target="../drawings/vmlDrawing4.vml"/><Relationship Id="rId5" Type="http://schemas.openxmlformats.org/officeDocument/2006/relationships/image" Target="../media/image3.wmf"/><Relationship Id="rId4" Type="http://schemas.openxmlformats.org/officeDocument/2006/relationships/oleObject" Target="../embeddings/oleObject24.bin"/></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6.xml"/><Relationship Id="rId1" Type="http://schemas.openxmlformats.org/officeDocument/2006/relationships/vmlDrawing" Target="../drawings/vmlDrawing5.vml"/><Relationship Id="rId5" Type="http://schemas.openxmlformats.org/officeDocument/2006/relationships/image" Target="../media/image14.wmf"/><Relationship Id="rId4" Type="http://schemas.openxmlformats.org/officeDocument/2006/relationships/oleObject" Target="../embeddings/oleObject25.bin"/></Relationships>
</file>

<file path=ppt/slides/slide1.xml><?xml version="1.0" encoding="utf-8"?>
<p:sld xmlns:a="http://schemas.openxmlformats.org/drawingml/2006/main" xmlns:r="http://schemas.openxmlformats.org/officeDocument/2006/relationships" xmlns:p="http://schemas.openxmlformats.org/presentationml/2006/main">
  <p:cSld>
    <p:bg>
      <p:bgPr>
        <a:blipFill>
          <a:blip r:embed="rId3">
            <a:alphaModFix/>
          </a:blip>
          <a:stretch>
            <a:fillRect/>
          </a:stretch>
        </a:blipFill>
        <a:effectLst/>
      </p:bgPr>
    </p:bg>
    <p:spTree>
      <p:nvGrpSpPr>
        <p:cNvPr id="1" name="Shape 1352"/>
        <p:cNvGrpSpPr/>
        <p:nvPr/>
      </p:nvGrpSpPr>
      <p:grpSpPr>
        <a:xfrm>
          <a:off x="0" y="0"/>
          <a:ext cx="0" cy="0"/>
          <a:chOff x="0" y="0"/>
          <a:chExt cx="0" cy="0"/>
        </a:xfrm>
      </p:grpSpPr>
      <p:sp>
        <p:nvSpPr>
          <p:cNvPr id="1353" name="Google Shape;1353;p32"/>
          <p:cNvSpPr txBox="1">
            <a:spLocks noGrp="1"/>
          </p:cNvSpPr>
          <p:nvPr>
            <p:ph type="title"/>
          </p:nvPr>
        </p:nvSpPr>
        <p:spPr>
          <a:xfrm rot="-474072">
            <a:off x="1481763" y="1876387"/>
            <a:ext cx="6180474" cy="512175"/>
          </a:xfrm>
          <a:prstGeom prst="rect">
            <a:avLst/>
          </a:prstGeom>
        </p:spPr>
        <p:txBody>
          <a:bodyPr spcFirstLastPara="1" wrap="square" lIns="91425" tIns="91425" rIns="91425" bIns="91425" anchor="t" anchorCtr="0">
            <a:noAutofit/>
          </a:bodyPr>
          <a:lstStyle/>
          <a:p>
            <a:pPr marL="0" lvl="0" indent="0" algn="ctr" rtl="0">
              <a:spcBef>
                <a:spcPts val="0"/>
              </a:spcBef>
              <a:spcAft>
                <a:spcPts val="0"/>
              </a:spcAft>
              <a:buNone/>
            </a:pPr>
            <a:r>
              <a:rPr lang="en"/>
              <a:t>Welcome!</a:t>
            </a:r>
            <a:endParaRPr/>
          </a:p>
        </p:txBody>
      </p:sp>
      <p:sp>
        <p:nvSpPr>
          <p:cNvPr id="1354" name="Google Shape;1354;p32"/>
          <p:cNvSpPr txBox="1">
            <a:spLocks noGrp="1"/>
          </p:cNvSpPr>
          <p:nvPr>
            <p:ph type="subTitle" idx="1"/>
          </p:nvPr>
        </p:nvSpPr>
        <p:spPr>
          <a:xfrm rot="-473947">
            <a:off x="2809275" y="2624452"/>
            <a:ext cx="3525451" cy="1031309"/>
          </a:xfrm>
          <a:prstGeom prst="rect">
            <a:avLst/>
          </a:prstGeom>
        </p:spPr>
        <p:txBody>
          <a:bodyPr spcFirstLastPara="1" wrap="square" lIns="91425" tIns="91425" rIns="91425" bIns="91425" anchor="t" anchorCtr="0">
            <a:noAutofit/>
          </a:bodyPr>
          <a:lstStyle/>
          <a:p>
            <a:pPr marL="0" lvl="0" indent="0" algn="ctr" rtl="0">
              <a:spcBef>
                <a:spcPts val="0"/>
              </a:spcBef>
              <a:spcAft>
                <a:spcPts val="0"/>
              </a:spcAft>
              <a:buNone/>
            </a:pPr>
            <a:r>
              <a:rPr lang="en"/>
              <a:t>TOÁN THẦY ĐỨC</a:t>
            </a:r>
            <a:endParaRPr/>
          </a:p>
        </p:txBody>
      </p:sp>
    </p:spTree>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Shape 1630"/>
        <p:cNvGrpSpPr/>
        <p:nvPr/>
      </p:nvGrpSpPr>
      <p:grpSpPr>
        <a:xfrm>
          <a:off x="0" y="0"/>
          <a:ext cx="0" cy="0"/>
          <a:chOff x="0" y="0"/>
          <a:chExt cx="0" cy="0"/>
        </a:xfrm>
      </p:grpSpPr>
      <p:sp>
        <p:nvSpPr>
          <p:cNvPr id="63" name="Rectangle 2"/>
          <p:cNvSpPr>
            <a:spLocks noChangeArrowheads="1"/>
          </p:cNvSpPr>
          <p:nvPr/>
        </p:nvSpPr>
        <p:spPr bwMode="auto">
          <a:xfrm>
            <a:off x="890155" y="1087582"/>
            <a:ext cx="7391400" cy="1631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000">
                <a:latin typeface="Raleway" panose="020B0604020202020204" charset="0"/>
              </a:rPr>
              <a:t>Có 3 cách so sánh cung trong 1 đường tròn hay trong 2 đường tròn bằng nhau:</a:t>
            </a:r>
          </a:p>
          <a:p>
            <a:pPr>
              <a:spcBef>
                <a:spcPct val="0"/>
              </a:spcBef>
              <a:buFontTx/>
              <a:buNone/>
            </a:pPr>
            <a:r>
              <a:rPr lang="en-US" altLang="en-US" sz="2000" u="sng">
                <a:solidFill>
                  <a:schemeClr val="tx2"/>
                </a:solidFill>
                <a:latin typeface="Raleway" panose="020B0604020202020204" charset="0"/>
              </a:rPr>
              <a:t>Cách 1</a:t>
            </a:r>
            <a:r>
              <a:rPr lang="en-US" altLang="en-US" sz="2000">
                <a:latin typeface="Raleway" panose="020B0604020202020204" charset="0"/>
              </a:rPr>
              <a:t>: So sánh số đo cung  </a:t>
            </a:r>
          </a:p>
          <a:p>
            <a:pPr>
              <a:spcBef>
                <a:spcPct val="0"/>
              </a:spcBef>
              <a:buFontTx/>
              <a:buNone/>
            </a:pPr>
            <a:r>
              <a:rPr lang="en-US" altLang="en-US" sz="2000" u="sng">
                <a:solidFill>
                  <a:schemeClr val="tx2"/>
                </a:solidFill>
                <a:latin typeface="Raleway" panose="020B0604020202020204" charset="0"/>
              </a:rPr>
              <a:t>Cách 2</a:t>
            </a:r>
            <a:r>
              <a:rPr lang="en-US" altLang="en-US" sz="2000">
                <a:latin typeface="Raleway" panose="020B0604020202020204" charset="0"/>
              </a:rPr>
              <a:t>: So sánh 2 dây căng 2 cung đó</a:t>
            </a:r>
          </a:p>
          <a:p>
            <a:pPr>
              <a:spcBef>
                <a:spcPct val="0"/>
              </a:spcBef>
              <a:buFontTx/>
              <a:buNone/>
            </a:pPr>
            <a:endParaRPr lang="en-US" altLang="en-US" sz="2000">
              <a:latin typeface="Raleway" panose="020B0604020202020204" charset="0"/>
            </a:endParaRPr>
          </a:p>
        </p:txBody>
      </p:sp>
      <p:sp>
        <p:nvSpPr>
          <p:cNvPr id="64" name="AutoShape 3"/>
          <p:cNvSpPr>
            <a:spLocks noChangeArrowheads="1"/>
          </p:cNvSpPr>
          <p:nvPr/>
        </p:nvSpPr>
        <p:spPr bwMode="auto">
          <a:xfrm>
            <a:off x="1314018" y="1239982"/>
            <a:ext cx="6477000" cy="1828800"/>
          </a:xfrm>
          <a:prstGeom prst="cloudCallout">
            <a:avLst>
              <a:gd name="adj1" fmla="val -44634"/>
              <a:gd name="adj2" fmla="val 69968"/>
            </a:avLst>
          </a:prstGeom>
          <a:solidFill>
            <a:srgbClr val="0396A6"/>
          </a:solidFill>
          <a:ln w="12700" cap="sq">
            <a:noFill/>
            <a:round/>
            <a:headEnd type="none" w="sm" len="sm"/>
            <a:tailEnd type="none" w="sm" len="sm"/>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r>
              <a:rPr lang="en-US" altLang="en-US" sz="2000">
                <a:solidFill>
                  <a:srgbClr val="000000"/>
                </a:solidFill>
                <a:latin typeface="Raleway" panose="020B0604020202020204" charset="0"/>
              </a:rPr>
              <a:t>Đến lúc này có mấy cách so sánh hai cung trong một đường tròn hay trong hai đường tròn bằng nhau?</a:t>
            </a:r>
          </a:p>
        </p:txBody>
      </p:sp>
    </p:spTree>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0" fill="hold" grpId="0" nodeType="clickEffect">
                                  <p:stCondLst>
                                    <p:cond delay="0"/>
                                  </p:stCondLst>
                                  <p:childTnLst>
                                    <p:set>
                                      <p:cBhvr>
                                        <p:cTn id="6" dur="1" fill="hold">
                                          <p:stCondLst>
                                            <p:cond delay="0"/>
                                          </p:stCondLst>
                                        </p:cTn>
                                        <p:tgtEl>
                                          <p:spTgt spid="64"/>
                                        </p:tgtEl>
                                        <p:attrNameLst>
                                          <p:attrName>style.visibility</p:attrName>
                                        </p:attrNameLst>
                                      </p:cBhvr>
                                      <p:to>
                                        <p:strVal val="visible"/>
                                      </p:to>
                                    </p:set>
                                    <p:anim calcmode="lin" valueType="num">
                                      <p:cBhvr>
                                        <p:cTn id="7" dur="500" fill="hold"/>
                                        <p:tgtEl>
                                          <p:spTgt spid="64"/>
                                        </p:tgtEl>
                                        <p:attrNameLst>
                                          <p:attrName>ppt_w</p:attrName>
                                        </p:attrNameLst>
                                      </p:cBhvr>
                                      <p:tavLst>
                                        <p:tav tm="0">
                                          <p:val>
                                            <p:fltVal val="0"/>
                                          </p:val>
                                        </p:tav>
                                        <p:tav tm="100000">
                                          <p:val>
                                            <p:strVal val="#ppt_w"/>
                                          </p:val>
                                        </p:tav>
                                      </p:tavLst>
                                    </p:anim>
                                    <p:anim calcmode="lin" valueType="num">
                                      <p:cBhvr>
                                        <p:cTn id="8" dur="500" fill="hold"/>
                                        <p:tgtEl>
                                          <p:spTgt spid="64"/>
                                        </p:tgtEl>
                                        <p:attrNameLst>
                                          <p:attrName>ppt_h</p:attrName>
                                        </p:attrNameLst>
                                      </p:cBhvr>
                                      <p:tavLst>
                                        <p:tav tm="0">
                                          <p:val>
                                            <p:fltVal val="0"/>
                                          </p:val>
                                        </p:tav>
                                        <p:tav tm="100000">
                                          <p:val>
                                            <p:strVal val="#ppt_h"/>
                                          </p:val>
                                        </p:tav>
                                      </p:tavLst>
                                    </p:anim>
                                    <p:animEffect transition="in" filter="fade">
                                      <p:cBhvr>
                                        <p:cTn id="9" dur="500"/>
                                        <p:tgtEl>
                                          <p:spTgt spid="64"/>
                                        </p:tgtEl>
                                      </p:cBhvr>
                                    </p:animEffect>
                                  </p:childTnLst>
                                </p:cTn>
                              </p:par>
                            </p:childTnLst>
                          </p:cTn>
                        </p:par>
                      </p:childTnLst>
                    </p:cTn>
                  </p:par>
                  <p:par>
                    <p:cTn id="10" fill="hold">
                      <p:stCondLst>
                        <p:cond delay="indefinite"/>
                      </p:stCondLst>
                      <p:childTnLst>
                        <p:par>
                          <p:cTn id="11" fill="hold">
                            <p:stCondLst>
                              <p:cond delay="0"/>
                            </p:stCondLst>
                            <p:childTnLst>
                              <p:par>
                                <p:cTn id="12" presetID="64" presetClass="path" presetSubtype="0" accel="50000" decel="50000" fill="hold" grpId="1" nodeType="clickEffect">
                                  <p:stCondLst>
                                    <p:cond delay="0"/>
                                  </p:stCondLst>
                                  <p:childTnLst>
                                    <p:animMotion origin="layout" path="M 0.00416 -0.11111 L 0.02135 -0.73797 " pathEditMode="relative" rAng="0" ptsTypes="AA">
                                      <p:cBhvr>
                                        <p:cTn id="13" dur="2000" fill="hold"/>
                                        <p:tgtEl>
                                          <p:spTgt spid="64"/>
                                        </p:tgtEl>
                                        <p:attrNameLst>
                                          <p:attrName>ppt_x</p:attrName>
                                          <p:attrName>ppt_y</p:attrName>
                                        </p:attrNameLst>
                                      </p:cBhvr>
                                      <p:rCtr x="851" y="-31327"/>
                                    </p:animMotion>
                                  </p:childTnLst>
                                </p:cTn>
                              </p:par>
                            </p:childTnLst>
                          </p:cTn>
                        </p:par>
                      </p:childTnLst>
                    </p:cTn>
                  </p:par>
                  <p:par>
                    <p:cTn id="14" fill="hold">
                      <p:stCondLst>
                        <p:cond delay="indefinite"/>
                      </p:stCondLst>
                      <p:childTnLst>
                        <p:par>
                          <p:cTn id="15" fill="hold">
                            <p:stCondLst>
                              <p:cond delay="0"/>
                            </p:stCondLst>
                            <p:childTnLst>
                              <p:par>
                                <p:cTn id="16" presetID="6" presetClass="entr" presetSubtype="16" fill="hold" nodeType="clickEffect">
                                  <p:stCondLst>
                                    <p:cond delay="0"/>
                                  </p:stCondLst>
                                  <p:childTnLst>
                                    <p:set>
                                      <p:cBhvr>
                                        <p:cTn id="17" dur="1" fill="hold">
                                          <p:stCondLst>
                                            <p:cond delay="0"/>
                                          </p:stCondLst>
                                        </p:cTn>
                                        <p:tgtEl>
                                          <p:spTgt spid="63">
                                            <p:txEl>
                                              <p:pRg st="0" end="0"/>
                                            </p:txEl>
                                          </p:spTgt>
                                        </p:tgtEl>
                                        <p:attrNameLst>
                                          <p:attrName>style.visibility</p:attrName>
                                        </p:attrNameLst>
                                      </p:cBhvr>
                                      <p:to>
                                        <p:strVal val="visible"/>
                                      </p:to>
                                    </p:set>
                                    <p:animEffect transition="in" filter="circle(in)">
                                      <p:cBhvr>
                                        <p:cTn id="18" dur="2000"/>
                                        <p:tgtEl>
                                          <p:spTgt spid="63">
                                            <p:txEl>
                                              <p:pRg st="0" end="0"/>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4" presetClass="entr" presetSubtype="16" fill="hold" nodeType="clickEffect">
                                  <p:stCondLst>
                                    <p:cond delay="0"/>
                                  </p:stCondLst>
                                  <p:childTnLst>
                                    <p:set>
                                      <p:cBhvr>
                                        <p:cTn id="22" dur="1" fill="hold">
                                          <p:stCondLst>
                                            <p:cond delay="0"/>
                                          </p:stCondLst>
                                        </p:cTn>
                                        <p:tgtEl>
                                          <p:spTgt spid="63">
                                            <p:txEl>
                                              <p:pRg st="1" end="1"/>
                                            </p:txEl>
                                          </p:spTgt>
                                        </p:tgtEl>
                                        <p:attrNameLst>
                                          <p:attrName>style.visibility</p:attrName>
                                        </p:attrNameLst>
                                      </p:cBhvr>
                                      <p:to>
                                        <p:strVal val="visible"/>
                                      </p:to>
                                    </p:set>
                                    <p:animEffect transition="in" filter="box(in)">
                                      <p:cBhvr>
                                        <p:cTn id="23" dur="500"/>
                                        <p:tgtEl>
                                          <p:spTgt spid="63">
                                            <p:txEl>
                                              <p:pRg st="1" end="1"/>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37" presetClass="entr" presetSubtype="0" fill="hold" nodeType="clickEffect">
                                  <p:stCondLst>
                                    <p:cond delay="0"/>
                                  </p:stCondLst>
                                  <p:childTnLst>
                                    <p:set>
                                      <p:cBhvr>
                                        <p:cTn id="27" dur="1" fill="hold">
                                          <p:stCondLst>
                                            <p:cond delay="0"/>
                                          </p:stCondLst>
                                        </p:cTn>
                                        <p:tgtEl>
                                          <p:spTgt spid="63">
                                            <p:txEl>
                                              <p:pRg st="2" end="2"/>
                                            </p:txEl>
                                          </p:spTgt>
                                        </p:tgtEl>
                                        <p:attrNameLst>
                                          <p:attrName>style.visibility</p:attrName>
                                        </p:attrNameLst>
                                      </p:cBhvr>
                                      <p:to>
                                        <p:strVal val="visible"/>
                                      </p:to>
                                    </p:set>
                                    <p:animEffect transition="in" filter="fade">
                                      <p:cBhvr>
                                        <p:cTn id="28" dur="1000"/>
                                        <p:tgtEl>
                                          <p:spTgt spid="63">
                                            <p:txEl>
                                              <p:pRg st="2" end="2"/>
                                            </p:txEl>
                                          </p:spTgt>
                                        </p:tgtEl>
                                      </p:cBhvr>
                                    </p:animEffect>
                                    <p:anim calcmode="lin" valueType="num">
                                      <p:cBhvr>
                                        <p:cTn id="29" dur="1000" fill="hold"/>
                                        <p:tgtEl>
                                          <p:spTgt spid="63">
                                            <p:txEl>
                                              <p:pRg st="2" end="2"/>
                                            </p:txEl>
                                          </p:spTgt>
                                        </p:tgtEl>
                                        <p:attrNameLst>
                                          <p:attrName>ppt_x</p:attrName>
                                        </p:attrNameLst>
                                      </p:cBhvr>
                                      <p:tavLst>
                                        <p:tav tm="0">
                                          <p:val>
                                            <p:strVal val="#ppt_x"/>
                                          </p:val>
                                        </p:tav>
                                        <p:tav tm="100000">
                                          <p:val>
                                            <p:strVal val="#ppt_x"/>
                                          </p:val>
                                        </p:tav>
                                      </p:tavLst>
                                    </p:anim>
                                    <p:anim calcmode="lin" valueType="num">
                                      <p:cBhvr>
                                        <p:cTn id="30" dur="900" decel="100000" fill="hold"/>
                                        <p:tgtEl>
                                          <p:spTgt spid="63">
                                            <p:txEl>
                                              <p:pRg st="2" end="2"/>
                                            </p:txEl>
                                          </p:spTgt>
                                        </p:tgtEl>
                                        <p:attrNameLst>
                                          <p:attrName>ppt_y</p:attrName>
                                        </p:attrNameLst>
                                      </p:cBhvr>
                                      <p:tavLst>
                                        <p:tav tm="0">
                                          <p:val>
                                            <p:strVal val="#ppt_y+1"/>
                                          </p:val>
                                        </p:tav>
                                        <p:tav tm="100000">
                                          <p:val>
                                            <p:strVal val="#ppt_y-.03"/>
                                          </p:val>
                                        </p:tav>
                                      </p:tavLst>
                                    </p:anim>
                                    <p:anim calcmode="lin" valueType="num">
                                      <p:cBhvr>
                                        <p:cTn id="31" dur="100" accel="100000" fill="hold">
                                          <p:stCondLst>
                                            <p:cond delay="900"/>
                                          </p:stCondLst>
                                        </p:cTn>
                                        <p:tgtEl>
                                          <p:spTgt spid="63">
                                            <p:txEl>
                                              <p:pRg st="2" end="2"/>
                                            </p:txEl>
                                          </p:spTgt>
                                        </p:tgtEl>
                                        <p:attrNameLst>
                                          <p:attrName>ppt_y</p:attrName>
                                        </p:attrNameLst>
                                      </p:cBhvr>
                                      <p:tavLst>
                                        <p:tav tm="0">
                                          <p:val>
                                            <p:strVal val="#ppt_y-.03"/>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 grpId="0" animBg="1"/>
      <p:bldP spid="64" grpId="1"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Shape 1692"/>
        <p:cNvGrpSpPr/>
        <p:nvPr/>
      </p:nvGrpSpPr>
      <p:grpSpPr>
        <a:xfrm>
          <a:off x="0" y="0"/>
          <a:ext cx="0" cy="0"/>
          <a:chOff x="0" y="0"/>
          <a:chExt cx="0" cy="0"/>
        </a:xfrm>
      </p:grpSpPr>
      <p:grpSp>
        <p:nvGrpSpPr>
          <p:cNvPr id="1716" name="Google Shape;1716;p42"/>
          <p:cNvGrpSpPr/>
          <p:nvPr/>
        </p:nvGrpSpPr>
        <p:grpSpPr>
          <a:xfrm>
            <a:off x="7777774" y="-54392"/>
            <a:ext cx="1481645" cy="1418771"/>
            <a:chOff x="7777774" y="-54392"/>
            <a:chExt cx="1481645" cy="1418771"/>
          </a:xfrm>
        </p:grpSpPr>
        <p:sp>
          <p:nvSpPr>
            <p:cNvPr id="1717" name="Google Shape;1717;p42"/>
            <p:cNvSpPr/>
            <p:nvPr/>
          </p:nvSpPr>
          <p:spPr>
            <a:xfrm rot="10507462" flipH="1">
              <a:off x="7792013" y="31414"/>
              <a:ext cx="1103494" cy="382043"/>
            </a:xfrm>
            <a:custGeom>
              <a:avLst/>
              <a:gdLst/>
              <a:ahLst/>
              <a:cxnLst/>
              <a:rect l="l" t="t" r="r" b="b"/>
              <a:pathLst>
                <a:path w="42058" h="14561" extrusionOk="0">
                  <a:moveTo>
                    <a:pt x="1" y="0"/>
                  </a:moveTo>
                  <a:lnTo>
                    <a:pt x="1" y="0"/>
                  </a:lnTo>
                  <a:cubicBezTo>
                    <a:pt x="1774" y="3547"/>
                    <a:pt x="9311" y="7379"/>
                    <a:pt x="13017" y="9311"/>
                  </a:cubicBezTo>
                  <a:cubicBezTo>
                    <a:pt x="16532" y="11084"/>
                    <a:pt x="20554" y="12700"/>
                    <a:pt x="24259" y="13808"/>
                  </a:cubicBezTo>
                  <a:cubicBezTo>
                    <a:pt x="26586" y="14396"/>
                    <a:pt x="28970" y="14561"/>
                    <a:pt x="31365" y="14561"/>
                  </a:cubicBezTo>
                  <a:cubicBezTo>
                    <a:pt x="34420" y="14561"/>
                    <a:pt x="37493" y="14293"/>
                    <a:pt x="40489" y="14293"/>
                  </a:cubicBezTo>
                  <a:cubicBezTo>
                    <a:pt x="40961" y="14293"/>
                    <a:pt x="41431" y="14299"/>
                    <a:pt x="41899" y="14315"/>
                  </a:cubicBezTo>
                  <a:lnTo>
                    <a:pt x="42057" y="14283"/>
                  </a:lnTo>
                  <a:cubicBezTo>
                    <a:pt x="30340" y="2407"/>
                    <a:pt x="15582" y="950"/>
                    <a:pt x="1"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18" name="Google Shape;1718;p42"/>
            <p:cNvSpPr/>
            <p:nvPr/>
          </p:nvSpPr>
          <p:spPr>
            <a:xfrm rot="10507462" flipH="1">
              <a:off x="7906255" y="25122"/>
              <a:ext cx="985058" cy="331982"/>
            </a:xfrm>
            <a:custGeom>
              <a:avLst/>
              <a:gdLst/>
              <a:ahLst/>
              <a:cxnLst/>
              <a:rect l="l" t="t" r="r" b="b"/>
              <a:pathLst>
                <a:path w="37544" h="12653" extrusionOk="0">
                  <a:moveTo>
                    <a:pt x="454" y="0"/>
                  </a:moveTo>
                  <a:cubicBezTo>
                    <a:pt x="175" y="0"/>
                    <a:pt x="1" y="400"/>
                    <a:pt x="303" y="537"/>
                  </a:cubicBezTo>
                  <a:cubicBezTo>
                    <a:pt x="4768" y="2501"/>
                    <a:pt x="9487" y="3672"/>
                    <a:pt x="14174" y="4939"/>
                  </a:cubicBezTo>
                  <a:cubicBezTo>
                    <a:pt x="19115" y="6269"/>
                    <a:pt x="23992" y="7821"/>
                    <a:pt x="28805" y="9563"/>
                  </a:cubicBezTo>
                  <a:cubicBezTo>
                    <a:pt x="31561" y="10576"/>
                    <a:pt x="34316" y="11590"/>
                    <a:pt x="37071" y="12635"/>
                  </a:cubicBezTo>
                  <a:cubicBezTo>
                    <a:pt x="37105" y="12647"/>
                    <a:pt x="37138" y="12653"/>
                    <a:pt x="37168" y="12653"/>
                  </a:cubicBezTo>
                  <a:cubicBezTo>
                    <a:pt x="37446" y="12653"/>
                    <a:pt x="37543" y="12176"/>
                    <a:pt x="37229" y="12033"/>
                  </a:cubicBezTo>
                  <a:cubicBezTo>
                    <a:pt x="32416" y="10260"/>
                    <a:pt x="27602" y="8454"/>
                    <a:pt x="22725" y="6839"/>
                  </a:cubicBezTo>
                  <a:cubicBezTo>
                    <a:pt x="17975" y="5287"/>
                    <a:pt x="13129" y="4116"/>
                    <a:pt x="8347" y="2722"/>
                  </a:cubicBezTo>
                  <a:cubicBezTo>
                    <a:pt x="5719" y="1962"/>
                    <a:pt x="3122" y="1139"/>
                    <a:pt x="588" y="30"/>
                  </a:cubicBezTo>
                  <a:cubicBezTo>
                    <a:pt x="542" y="9"/>
                    <a:pt x="497" y="0"/>
                    <a:pt x="45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19" name="Google Shape;1719;p42"/>
            <p:cNvSpPr/>
            <p:nvPr/>
          </p:nvSpPr>
          <p:spPr>
            <a:xfrm rot="10507462" flipH="1">
              <a:off x="8318036" y="132428"/>
              <a:ext cx="179438" cy="154329"/>
            </a:xfrm>
            <a:custGeom>
              <a:avLst/>
              <a:gdLst/>
              <a:ahLst/>
              <a:cxnLst/>
              <a:rect l="l" t="t" r="r" b="b"/>
              <a:pathLst>
                <a:path w="6839" h="5882" extrusionOk="0">
                  <a:moveTo>
                    <a:pt x="3301" y="0"/>
                  </a:moveTo>
                  <a:cubicBezTo>
                    <a:pt x="3086" y="0"/>
                    <a:pt x="2872" y="224"/>
                    <a:pt x="3007" y="448"/>
                  </a:cubicBezTo>
                  <a:cubicBezTo>
                    <a:pt x="3944" y="1737"/>
                    <a:pt x="5125" y="2809"/>
                    <a:pt x="6024" y="4116"/>
                  </a:cubicBezTo>
                  <a:lnTo>
                    <a:pt x="6024" y="4116"/>
                  </a:lnTo>
                  <a:cubicBezTo>
                    <a:pt x="4120" y="4513"/>
                    <a:pt x="2148" y="4613"/>
                    <a:pt x="315" y="5294"/>
                  </a:cubicBezTo>
                  <a:cubicBezTo>
                    <a:pt x="1" y="5408"/>
                    <a:pt x="73" y="5882"/>
                    <a:pt x="368" y="5882"/>
                  </a:cubicBezTo>
                  <a:cubicBezTo>
                    <a:pt x="400" y="5882"/>
                    <a:pt x="435" y="5876"/>
                    <a:pt x="473" y="5864"/>
                  </a:cubicBezTo>
                  <a:cubicBezTo>
                    <a:pt x="2437" y="5135"/>
                    <a:pt x="4558" y="5072"/>
                    <a:pt x="6585" y="4597"/>
                  </a:cubicBezTo>
                  <a:cubicBezTo>
                    <a:pt x="6744" y="4534"/>
                    <a:pt x="6839" y="4312"/>
                    <a:pt x="6744" y="4154"/>
                  </a:cubicBezTo>
                  <a:cubicBezTo>
                    <a:pt x="5857" y="2697"/>
                    <a:pt x="4527" y="1525"/>
                    <a:pt x="3545" y="132"/>
                  </a:cubicBezTo>
                  <a:cubicBezTo>
                    <a:pt x="3480" y="39"/>
                    <a:pt x="3391" y="0"/>
                    <a:pt x="3301"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20" name="Google Shape;1720;p42"/>
            <p:cNvSpPr/>
            <p:nvPr/>
          </p:nvSpPr>
          <p:spPr>
            <a:xfrm rot="10507462" flipH="1">
              <a:off x="8180509" y="212281"/>
              <a:ext cx="114185" cy="125467"/>
            </a:xfrm>
            <a:custGeom>
              <a:avLst/>
              <a:gdLst/>
              <a:ahLst/>
              <a:cxnLst/>
              <a:rect l="l" t="t" r="r" b="b"/>
              <a:pathLst>
                <a:path w="4352" h="4782" extrusionOk="0">
                  <a:moveTo>
                    <a:pt x="2550" y="1"/>
                  </a:moveTo>
                  <a:cubicBezTo>
                    <a:pt x="2359" y="1"/>
                    <a:pt x="2152" y="219"/>
                    <a:pt x="2261" y="438"/>
                  </a:cubicBezTo>
                  <a:cubicBezTo>
                    <a:pt x="2783" y="1365"/>
                    <a:pt x="3464" y="2267"/>
                    <a:pt x="3721" y="3311"/>
                  </a:cubicBezTo>
                  <a:lnTo>
                    <a:pt x="3721" y="3311"/>
                  </a:lnTo>
                  <a:cubicBezTo>
                    <a:pt x="2628" y="3681"/>
                    <a:pt x="1508" y="3969"/>
                    <a:pt x="361" y="4175"/>
                  </a:cubicBezTo>
                  <a:cubicBezTo>
                    <a:pt x="1" y="4265"/>
                    <a:pt x="124" y="4781"/>
                    <a:pt x="461" y="4781"/>
                  </a:cubicBezTo>
                  <a:cubicBezTo>
                    <a:pt x="480" y="4781"/>
                    <a:pt x="499" y="4780"/>
                    <a:pt x="519" y="4777"/>
                  </a:cubicBezTo>
                  <a:cubicBezTo>
                    <a:pt x="1754" y="4523"/>
                    <a:pt x="2958" y="4207"/>
                    <a:pt x="4130" y="3795"/>
                  </a:cubicBezTo>
                  <a:cubicBezTo>
                    <a:pt x="4288" y="3731"/>
                    <a:pt x="4351" y="3605"/>
                    <a:pt x="4351" y="3446"/>
                  </a:cubicBezTo>
                  <a:cubicBezTo>
                    <a:pt x="4130" y="2243"/>
                    <a:pt x="3369" y="1198"/>
                    <a:pt x="2768" y="153"/>
                  </a:cubicBezTo>
                  <a:cubicBezTo>
                    <a:pt x="2719" y="45"/>
                    <a:pt x="2636" y="1"/>
                    <a:pt x="255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21" name="Google Shape;1721;p42"/>
            <p:cNvSpPr/>
            <p:nvPr/>
          </p:nvSpPr>
          <p:spPr>
            <a:xfrm rot="10507462" flipH="1">
              <a:off x="8044366" y="282783"/>
              <a:ext cx="73071" cy="89312"/>
            </a:xfrm>
            <a:custGeom>
              <a:avLst/>
              <a:gdLst/>
              <a:ahLst/>
              <a:cxnLst/>
              <a:rect l="l" t="t" r="r" b="b"/>
              <a:pathLst>
                <a:path w="2785" h="3404" extrusionOk="0">
                  <a:moveTo>
                    <a:pt x="1764" y="1"/>
                  </a:moveTo>
                  <a:cubicBezTo>
                    <a:pt x="1585" y="1"/>
                    <a:pt x="1410" y="149"/>
                    <a:pt x="1486" y="377"/>
                  </a:cubicBezTo>
                  <a:cubicBezTo>
                    <a:pt x="1681" y="991"/>
                    <a:pt x="1951" y="1581"/>
                    <a:pt x="2142" y="2212"/>
                  </a:cubicBezTo>
                  <a:lnTo>
                    <a:pt x="2142" y="2212"/>
                  </a:lnTo>
                  <a:cubicBezTo>
                    <a:pt x="1558" y="2469"/>
                    <a:pt x="911" y="2617"/>
                    <a:pt x="314" y="2815"/>
                  </a:cubicBezTo>
                  <a:cubicBezTo>
                    <a:pt x="0" y="2929"/>
                    <a:pt x="98" y="3404"/>
                    <a:pt x="375" y="3404"/>
                  </a:cubicBezTo>
                  <a:cubicBezTo>
                    <a:pt x="405" y="3404"/>
                    <a:pt x="438" y="3398"/>
                    <a:pt x="473" y="3385"/>
                  </a:cubicBezTo>
                  <a:cubicBezTo>
                    <a:pt x="1201" y="3132"/>
                    <a:pt x="1961" y="2974"/>
                    <a:pt x="2626" y="2625"/>
                  </a:cubicBezTo>
                  <a:cubicBezTo>
                    <a:pt x="2753" y="2562"/>
                    <a:pt x="2784" y="2404"/>
                    <a:pt x="2784" y="2309"/>
                  </a:cubicBezTo>
                  <a:cubicBezTo>
                    <a:pt x="2594" y="1580"/>
                    <a:pt x="2278" y="915"/>
                    <a:pt x="2056" y="218"/>
                  </a:cubicBezTo>
                  <a:cubicBezTo>
                    <a:pt x="2005" y="66"/>
                    <a:pt x="1884" y="1"/>
                    <a:pt x="1764"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22" name="Google Shape;1722;p42"/>
            <p:cNvSpPr/>
            <p:nvPr/>
          </p:nvSpPr>
          <p:spPr>
            <a:xfrm rot="10507462" flipH="1">
              <a:off x="8332386" y="263840"/>
              <a:ext cx="27444" cy="20806"/>
            </a:xfrm>
            <a:custGeom>
              <a:avLst/>
              <a:gdLst/>
              <a:ahLst/>
              <a:cxnLst/>
              <a:rect l="l" t="t" r="r" b="b"/>
              <a:pathLst>
                <a:path w="1046" h="793" extrusionOk="0">
                  <a:moveTo>
                    <a:pt x="539" y="1"/>
                  </a:moveTo>
                  <a:cubicBezTo>
                    <a:pt x="0" y="1"/>
                    <a:pt x="0" y="793"/>
                    <a:pt x="539" y="793"/>
                  </a:cubicBezTo>
                  <a:cubicBezTo>
                    <a:pt x="1045" y="793"/>
                    <a:pt x="1045" y="1"/>
                    <a:pt x="539"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23" name="Google Shape;1723;p42"/>
            <p:cNvSpPr/>
            <p:nvPr/>
          </p:nvSpPr>
          <p:spPr>
            <a:xfrm rot="10507462" flipH="1">
              <a:off x="8307574" y="295137"/>
              <a:ext cx="27444" cy="21646"/>
            </a:xfrm>
            <a:custGeom>
              <a:avLst/>
              <a:gdLst/>
              <a:ahLst/>
              <a:cxnLst/>
              <a:rect l="l" t="t" r="r" b="b"/>
              <a:pathLst>
                <a:path w="1046" h="825" extrusionOk="0">
                  <a:moveTo>
                    <a:pt x="539" y="1"/>
                  </a:moveTo>
                  <a:cubicBezTo>
                    <a:pt x="0" y="1"/>
                    <a:pt x="0" y="824"/>
                    <a:pt x="539" y="824"/>
                  </a:cubicBezTo>
                  <a:cubicBezTo>
                    <a:pt x="1045" y="824"/>
                    <a:pt x="1045" y="1"/>
                    <a:pt x="539"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24" name="Google Shape;1724;p42"/>
            <p:cNvSpPr/>
            <p:nvPr/>
          </p:nvSpPr>
          <p:spPr>
            <a:xfrm rot="10507462" flipH="1">
              <a:off x="8132837" y="250851"/>
              <a:ext cx="27444" cy="21620"/>
            </a:xfrm>
            <a:custGeom>
              <a:avLst/>
              <a:gdLst/>
              <a:ahLst/>
              <a:cxnLst/>
              <a:rect l="l" t="t" r="r" b="b"/>
              <a:pathLst>
                <a:path w="1046" h="824" extrusionOk="0">
                  <a:moveTo>
                    <a:pt x="507" y="0"/>
                  </a:moveTo>
                  <a:cubicBezTo>
                    <a:pt x="0" y="0"/>
                    <a:pt x="0" y="824"/>
                    <a:pt x="507" y="824"/>
                  </a:cubicBezTo>
                  <a:cubicBezTo>
                    <a:pt x="1045" y="824"/>
                    <a:pt x="1045" y="0"/>
                    <a:pt x="50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25" name="Google Shape;1725;p42"/>
            <p:cNvSpPr/>
            <p:nvPr/>
          </p:nvSpPr>
          <p:spPr>
            <a:xfrm rot="10507462" flipH="1">
              <a:off x="8101584" y="236821"/>
              <a:ext cx="27444" cy="20806"/>
            </a:xfrm>
            <a:custGeom>
              <a:avLst/>
              <a:gdLst/>
              <a:ahLst/>
              <a:cxnLst/>
              <a:rect l="l" t="t" r="r" b="b"/>
              <a:pathLst>
                <a:path w="1046" h="793" extrusionOk="0">
                  <a:moveTo>
                    <a:pt x="538" y="0"/>
                  </a:moveTo>
                  <a:cubicBezTo>
                    <a:pt x="0" y="0"/>
                    <a:pt x="0" y="792"/>
                    <a:pt x="538" y="792"/>
                  </a:cubicBezTo>
                  <a:cubicBezTo>
                    <a:pt x="1045" y="792"/>
                    <a:pt x="1045" y="0"/>
                    <a:pt x="53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26" name="Google Shape;1726;p42"/>
            <p:cNvSpPr/>
            <p:nvPr/>
          </p:nvSpPr>
          <p:spPr>
            <a:xfrm rot="10507462" flipH="1">
              <a:off x="7878466" y="397643"/>
              <a:ext cx="27444" cy="20806"/>
            </a:xfrm>
            <a:custGeom>
              <a:avLst/>
              <a:gdLst/>
              <a:ahLst/>
              <a:cxnLst/>
              <a:rect l="l" t="t" r="r" b="b"/>
              <a:pathLst>
                <a:path w="1046" h="793" extrusionOk="0">
                  <a:moveTo>
                    <a:pt x="538" y="1"/>
                  </a:moveTo>
                  <a:cubicBezTo>
                    <a:pt x="0" y="1"/>
                    <a:pt x="0" y="792"/>
                    <a:pt x="538" y="792"/>
                  </a:cubicBezTo>
                  <a:cubicBezTo>
                    <a:pt x="1045" y="792"/>
                    <a:pt x="1045" y="1"/>
                    <a:pt x="538"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27" name="Google Shape;1727;p42"/>
            <p:cNvSpPr/>
            <p:nvPr/>
          </p:nvSpPr>
          <p:spPr>
            <a:xfrm rot="10507462" flipH="1">
              <a:off x="8540006" y="335265"/>
              <a:ext cx="678054" cy="1002113"/>
            </a:xfrm>
            <a:custGeom>
              <a:avLst/>
              <a:gdLst/>
              <a:ahLst/>
              <a:cxnLst/>
              <a:rect l="l" t="t" r="r" b="b"/>
              <a:pathLst>
                <a:path w="25843" h="38194" extrusionOk="0">
                  <a:moveTo>
                    <a:pt x="0" y="1"/>
                  </a:moveTo>
                  <a:lnTo>
                    <a:pt x="0" y="1"/>
                  </a:lnTo>
                  <a:cubicBezTo>
                    <a:pt x="159" y="8013"/>
                    <a:pt x="3991" y="18305"/>
                    <a:pt x="9153" y="24386"/>
                  </a:cubicBezTo>
                  <a:cubicBezTo>
                    <a:pt x="11718" y="27458"/>
                    <a:pt x="14600" y="30023"/>
                    <a:pt x="17798" y="32430"/>
                  </a:cubicBezTo>
                  <a:cubicBezTo>
                    <a:pt x="20047" y="34171"/>
                    <a:pt x="22454" y="37085"/>
                    <a:pt x="25367" y="37718"/>
                  </a:cubicBezTo>
                  <a:lnTo>
                    <a:pt x="25367" y="38193"/>
                  </a:lnTo>
                  <a:cubicBezTo>
                    <a:pt x="25842" y="29389"/>
                    <a:pt x="25367" y="20712"/>
                    <a:pt x="19889" y="13302"/>
                  </a:cubicBezTo>
                  <a:cubicBezTo>
                    <a:pt x="15233" y="7221"/>
                    <a:pt x="7221" y="2249"/>
                    <a:pt x="0"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28" name="Google Shape;1728;p42"/>
            <p:cNvSpPr/>
            <p:nvPr/>
          </p:nvSpPr>
          <p:spPr>
            <a:xfrm rot="10507462" flipH="1">
              <a:off x="8622244" y="363224"/>
              <a:ext cx="572580" cy="865547"/>
            </a:xfrm>
            <a:custGeom>
              <a:avLst/>
              <a:gdLst/>
              <a:ahLst/>
              <a:cxnLst/>
              <a:rect l="l" t="t" r="r" b="b"/>
              <a:pathLst>
                <a:path w="21823" h="32989" extrusionOk="0">
                  <a:moveTo>
                    <a:pt x="436" y="0"/>
                  </a:moveTo>
                  <a:cubicBezTo>
                    <a:pt x="202" y="0"/>
                    <a:pt x="1" y="294"/>
                    <a:pt x="223" y="491"/>
                  </a:cubicBezTo>
                  <a:cubicBezTo>
                    <a:pt x="3738" y="3785"/>
                    <a:pt x="6145" y="8092"/>
                    <a:pt x="8837" y="12051"/>
                  </a:cubicBezTo>
                  <a:cubicBezTo>
                    <a:pt x="10230" y="14077"/>
                    <a:pt x="11687" y="16104"/>
                    <a:pt x="13081" y="18163"/>
                  </a:cubicBezTo>
                  <a:cubicBezTo>
                    <a:pt x="14506" y="20284"/>
                    <a:pt x="15868" y="22470"/>
                    <a:pt x="17134" y="24718"/>
                  </a:cubicBezTo>
                  <a:cubicBezTo>
                    <a:pt x="18654" y="27347"/>
                    <a:pt x="19985" y="30038"/>
                    <a:pt x="21156" y="32794"/>
                  </a:cubicBezTo>
                  <a:cubicBezTo>
                    <a:pt x="21218" y="32930"/>
                    <a:pt x="21344" y="32989"/>
                    <a:pt x="21463" y="32989"/>
                  </a:cubicBezTo>
                  <a:cubicBezTo>
                    <a:pt x="21649" y="32989"/>
                    <a:pt x="21823" y="32847"/>
                    <a:pt x="21726" y="32635"/>
                  </a:cubicBezTo>
                  <a:cubicBezTo>
                    <a:pt x="19700" y="27758"/>
                    <a:pt x="17071" y="23166"/>
                    <a:pt x="14157" y="18733"/>
                  </a:cubicBezTo>
                  <a:cubicBezTo>
                    <a:pt x="12764" y="16579"/>
                    <a:pt x="11276" y="14489"/>
                    <a:pt x="9787" y="12399"/>
                  </a:cubicBezTo>
                  <a:cubicBezTo>
                    <a:pt x="8394" y="10372"/>
                    <a:pt x="7095" y="8282"/>
                    <a:pt x="5702" y="6255"/>
                  </a:cubicBezTo>
                  <a:cubicBezTo>
                    <a:pt x="4182" y="4070"/>
                    <a:pt x="2598" y="1885"/>
                    <a:pt x="635" y="80"/>
                  </a:cubicBezTo>
                  <a:cubicBezTo>
                    <a:pt x="572" y="24"/>
                    <a:pt x="503" y="0"/>
                    <a:pt x="4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29" name="Google Shape;1729;p42"/>
            <p:cNvSpPr/>
            <p:nvPr/>
          </p:nvSpPr>
          <p:spPr>
            <a:xfrm rot="10507462" flipH="1">
              <a:off x="8933400" y="492144"/>
              <a:ext cx="192845" cy="167526"/>
            </a:xfrm>
            <a:custGeom>
              <a:avLst/>
              <a:gdLst/>
              <a:ahLst/>
              <a:cxnLst/>
              <a:rect l="l" t="t" r="r" b="b"/>
              <a:pathLst>
                <a:path w="7350" h="6385" extrusionOk="0">
                  <a:moveTo>
                    <a:pt x="7060" y="0"/>
                  </a:moveTo>
                  <a:cubicBezTo>
                    <a:pt x="6914" y="0"/>
                    <a:pt x="6764" y="95"/>
                    <a:pt x="6764" y="285"/>
                  </a:cubicBezTo>
                  <a:cubicBezTo>
                    <a:pt x="6672" y="2146"/>
                    <a:pt x="6463" y="3978"/>
                    <a:pt x="6164" y="5780"/>
                  </a:cubicBezTo>
                  <a:lnTo>
                    <a:pt x="6164" y="5780"/>
                  </a:lnTo>
                  <a:cubicBezTo>
                    <a:pt x="6100" y="5783"/>
                    <a:pt x="6036" y="5784"/>
                    <a:pt x="5971" y="5784"/>
                  </a:cubicBezTo>
                  <a:cubicBezTo>
                    <a:pt x="5107" y="5784"/>
                    <a:pt x="4250" y="5564"/>
                    <a:pt x="3438" y="5321"/>
                  </a:cubicBezTo>
                  <a:cubicBezTo>
                    <a:pt x="2488" y="5004"/>
                    <a:pt x="1538" y="4624"/>
                    <a:pt x="620" y="4212"/>
                  </a:cubicBezTo>
                  <a:cubicBezTo>
                    <a:pt x="574" y="4191"/>
                    <a:pt x="528" y="4182"/>
                    <a:pt x="484" y="4182"/>
                  </a:cubicBezTo>
                  <a:cubicBezTo>
                    <a:pt x="199" y="4182"/>
                    <a:pt x="1" y="4581"/>
                    <a:pt x="303" y="4719"/>
                  </a:cubicBezTo>
                  <a:cubicBezTo>
                    <a:pt x="1285" y="5162"/>
                    <a:pt x="2267" y="5574"/>
                    <a:pt x="3280" y="5891"/>
                  </a:cubicBezTo>
                  <a:cubicBezTo>
                    <a:pt x="4158" y="6137"/>
                    <a:pt x="5083" y="6384"/>
                    <a:pt x="5994" y="6384"/>
                  </a:cubicBezTo>
                  <a:cubicBezTo>
                    <a:pt x="6135" y="6384"/>
                    <a:pt x="6275" y="6378"/>
                    <a:pt x="6415" y="6366"/>
                  </a:cubicBezTo>
                  <a:cubicBezTo>
                    <a:pt x="6510" y="6366"/>
                    <a:pt x="6669" y="6302"/>
                    <a:pt x="6700" y="6144"/>
                  </a:cubicBezTo>
                  <a:cubicBezTo>
                    <a:pt x="7017" y="4212"/>
                    <a:pt x="7270" y="2249"/>
                    <a:pt x="7334" y="285"/>
                  </a:cubicBezTo>
                  <a:cubicBezTo>
                    <a:pt x="7349" y="95"/>
                    <a:pt x="7207" y="0"/>
                    <a:pt x="7060"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30" name="Google Shape;1730;p42"/>
            <p:cNvSpPr/>
            <p:nvPr/>
          </p:nvSpPr>
          <p:spPr>
            <a:xfrm rot="10507462" flipH="1">
              <a:off x="8822288" y="674272"/>
              <a:ext cx="219634" cy="202999"/>
            </a:xfrm>
            <a:custGeom>
              <a:avLst/>
              <a:gdLst/>
              <a:ahLst/>
              <a:cxnLst/>
              <a:rect l="l" t="t" r="r" b="b"/>
              <a:pathLst>
                <a:path w="8371" h="7737" extrusionOk="0">
                  <a:moveTo>
                    <a:pt x="7682" y="0"/>
                  </a:moveTo>
                  <a:cubicBezTo>
                    <a:pt x="7531" y="0"/>
                    <a:pt x="7373" y="95"/>
                    <a:pt x="7357" y="285"/>
                  </a:cubicBezTo>
                  <a:cubicBezTo>
                    <a:pt x="7203" y="2565"/>
                    <a:pt x="7768" y="4934"/>
                    <a:pt x="7187" y="7160"/>
                  </a:cubicBezTo>
                  <a:lnTo>
                    <a:pt x="7187" y="7160"/>
                  </a:lnTo>
                  <a:cubicBezTo>
                    <a:pt x="6090" y="7155"/>
                    <a:pt x="4970" y="6915"/>
                    <a:pt x="3905" y="6619"/>
                  </a:cubicBezTo>
                  <a:cubicBezTo>
                    <a:pt x="2765" y="6302"/>
                    <a:pt x="1625" y="5891"/>
                    <a:pt x="580" y="5257"/>
                  </a:cubicBezTo>
                  <a:cubicBezTo>
                    <a:pt x="531" y="5228"/>
                    <a:pt x="483" y="5215"/>
                    <a:pt x="437" y="5215"/>
                  </a:cubicBezTo>
                  <a:cubicBezTo>
                    <a:pt x="182" y="5215"/>
                    <a:pt x="0" y="5603"/>
                    <a:pt x="295" y="5764"/>
                  </a:cubicBezTo>
                  <a:cubicBezTo>
                    <a:pt x="1340" y="6429"/>
                    <a:pt x="2575" y="6841"/>
                    <a:pt x="3747" y="7189"/>
                  </a:cubicBezTo>
                  <a:cubicBezTo>
                    <a:pt x="4836" y="7476"/>
                    <a:pt x="5951" y="7736"/>
                    <a:pt x="7069" y="7736"/>
                  </a:cubicBezTo>
                  <a:cubicBezTo>
                    <a:pt x="7186" y="7736"/>
                    <a:pt x="7303" y="7734"/>
                    <a:pt x="7421" y="7727"/>
                  </a:cubicBezTo>
                  <a:cubicBezTo>
                    <a:pt x="7547" y="7727"/>
                    <a:pt x="7674" y="7664"/>
                    <a:pt x="7706" y="7537"/>
                  </a:cubicBezTo>
                  <a:cubicBezTo>
                    <a:pt x="8371" y="5162"/>
                    <a:pt x="7801" y="2692"/>
                    <a:pt x="7959" y="285"/>
                  </a:cubicBezTo>
                  <a:cubicBezTo>
                    <a:pt x="7975" y="95"/>
                    <a:pt x="7832" y="0"/>
                    <a:pt x="7682"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31" name="Google Shape;1731;p42"/>
            <p:cNvSpPr/>
            <p:nvPr/>
          </p:nvSpPr>
          <p:spPr>
            <a:xfrm rot="10507462" flipH="1">
              <a:off x="8732340" y="846810"/>
              <a:ext cx="206148" cy="169704"/>
            </a:xfrm>
            <a:custGeom>
              <a:avLst/>
              <a:gdLst/>
              <a:ahLst/>
              <a:cxnLst/>
              <a:rect l="l" t="t" r="r" b="b"/>
              <a:pathLst>
                <a:path w="7857" h="6468" extrusionOk="0">
                  <a:moveTo>
                    <a:pt x="7398" y="0"/>
                  </a:moveTo>
                  <a:cubicBezTo>
                    <a:pt x="7247" y="0"/>
                    <a:pt x="7097" y="95"/>
                    <a:pt x="7097" y="285"/>
                  </a:cubicBezTo>
                  <a:cubicBezTo>
                    <a:pt x="7129" y="1045"/>
                    <a:pt x="7160" y="1805"/>
                    <a:pt x="7192" y="2565"/>
                  </a:cubicBezTo>
                  <a:cubicBezTo>
                    <a:pt x="7192" y="3484"/>
                    <a:pt x="7255" y="4466"/>
                    <a:pt x="7034" y="5352"/>
                  </a:cubicBezTo>
                  <a:cubicBezTo>
                    <a:pt x="7002" y="5479"/>
                    <a:pt x="6970" y="5606"/>
                    <a:pt x="6939" y="5701"/>
                  </a:cubicBezTo>
                  <a:cubicBezTo>
                    <a:pt x="6875" y="5796"/>
                    <a:pt x="6907" y="5796"/>
                    <a:pt x="6780" y="5827"/>
                  </a:cubicBezTo>
                  <a:cubicBezTo>
                    <a:pt x="6658" y="5868"/>
                    <a:pt x="6524" y="5880"/>
                    <a:pt x="6389" y="5880"/>
                  </a:cubicBezTo>
                  <a:cubicBezTo>
                    <a:pt x="6208" y="5880"/>
                    <a:pt x="6025" y="5859"/>
                    <a:pt x="5862" y="5859"/>
                  </a:cubicBezTo>
                  <a:cubicBezTo>
                    <a:pt x="4880" y="5796"/>
                    <a:pt x="3930" y="5574"/>
                    <a:pt x="2980" y="5352"/>
                  </a:cubicBezTo>
                  <a:cubicBezTo>
                    <a:pt x="2157" y="5162"/>
                    <a:pt x="1333" y="4941"/>
                    <a:pt x="510" y="4751"/>
                  </a:cubicBezTo>
                  <a:cubicBezTo>
                    <a:pt x="481" y="4743"/>
                    <a:pt x="453" y="4740"/>
                    <a:pt x="427" y="4740"/>
                  </a:cubicBezTo>
                  <a:cubicBezTo>
                    <a:pt x="109" y="4740"/>
                    <a:pt x="0" y="5233"/>
                    <a:pt x="351" y="5321"/>
                  </a:cubicBezTo>
                  <a:cubicBezTo>
                    <a:pt x="2125" y="5764"/>
                    <a:pt x="3930" y="6271"/>
                    <a:pt x="5767" y="6429"/>
                  </a:cubicBezTo>
                  <a:cubicBezTo>
                    <a:pt x="5948" y="6448"/>
                    <a:pt x="6150" y="6467"/>
                    <a:pt x="6351" y="6467"/>
                  </a:cubicBezTo>
                  <a:cubicBezTo>
                    <a:pt x="6816" y="6467"/>
                    <a:pt x="7278" y="6365"/>
                    <a:pt x="7477" y="5922"/>
                  </a:cubicBezTo>
                  <a:cubicBezTo>
                    <a:pt x="7857" y="5099"/>
                    <a:pt x="7794" y="4054"/>
                    <a:pt x="7794" y="3199"/>
                  </a:cubicBezTo>
                  <a:cubicBezTo>
                    <a:pt x="7794" y="2249"/>
                    <a:pt x="7699" y="1267"/>
                    <a:pt x="7699" y="285"/>
                  </a:cubicBezTo>
                  <a:cubicBezTo>
                    <a:pt x="7699" y="95"/>
                    <a:pt x="7548" y="0"/>
                    <a:pt x="739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32" name="Google Shape;1732;p42"/>
            <p:cNvSpPr/>
            <p:nvPr/>
          </p:nvSpPr>
          <p:spPr>
            <a:xfrm rot="10507462" flipH="1">
              <a:off x="8641941" y="1028322"/>
              <a:ext cx="195810" cy="142338"/>
            </a:xfrm>
            <a:custGeom>
              <a:avLst/>
              <a:gdLst/>
              <a:ahLst/>
              <a:cxnLst/>
              <a:rect l="l" t="t" r="r" b="b"/>
              <a:pathLst>
                <a:path w="7463" h="5425" extrusionOk="0">
                  <a:moveTo>
                    <a:pt x="6972" y="0"/>
                  </a:moveTo>
                  <a:cubicBezTo>
                    <a:pt x="6821" y="0"/>
                    <a:pt x="6671" y="95"/>
                    <a:pt x="6671" y="285"/>
                  </a:cubicBezTo>
                  <a:cubicBezTo>
                    <a:pt x="6671" y="982"/>
                    <a:pt x="6766" y="1679"/>
                    <a:pt x="6798" y="2344"/>
                  </a:cubicBezTo>
                  <a:cubicBezTo>
                    <a:pt x="6798" y="2787"/>
                    <a:pt x="6829" y="3199"/>
                    <a:pt x="6798" y="3642"/>
                  </a:cubicBezTo>
                  <a:cubicBezTo>
                    <a:pt x="6798" y="3959"/>
                    <a:pt x="6766" y="4307"/>
                    <a:pt x="6639" y="4592"/>
                  </a:cubicBezTo>
                  <a:cubicBezTo>
                    <a:pt x="6544" y="4782"/>
                    <a:pt x="6481" y="4814"/>
                    <a:pt x="6259" y="4814"/>
                  </a:cubicBezTo>
                  <a:cubicBezTo>
                    <a:pt x="6201" y="4820"/>
                    <a:pt x="6142" y="4822"/>
                    <a:pt x="6082" y="4822"/>
                  </a:cubicBezTo>
                  <a:cubicBezTo>
                    <a:pt x="5816" y="4822"/>
                    <a:pt x="5536" y="4771"/>
                    <a:pt x="5277" y="4719"/>
                  </a:cubicBezTo>
                  <a:cubicBezTo>
                    <a:pt x="4422" y="4529"/>
                    <a:pt x="3599" y="4276"/>
                    <a:pt x="2776" y="3959"/>
                  </a:cubicBezTo>
                  <a:cubicBezTo>
                    <a:pt x="2047" y="3705"/>
                    <a:pt x="1319" y="3420"/>
                    <a:pt x="622" y="3072"/>
                  </a:cubicBezTo>
                  <a:cubicBezTo>
                    <a:pt x="578" y="3052"/>
                    <a:pt x="535" y="3043"/>
                    <a:pt x="493" y="3043"/>
                  </a:cubicBezTo>
                  <a:cubicBezTo>
                    <a:pt x="205" y="3043"/>
                    <a:pt x="1" y="3472"/>
                    <a:pt x="305" y="3610"/>
                  </a:cubicBezTo>
                  <a:cubicBezTo>
                    <a:pt x="1826" y="4307"/>
                    <a:pt x="3441" y="4941"/>
                    <a:pt x="5087" y="5289"/>
                  </a:cubicBezTo>
                  <a:cubicBezTo>
                    <a:pt x="5371" y="5339"/>
                    <a:pt x="5760" y="5424"/>
                    <a:pt x="6130" y="5424"/>
                  </a:cubicBezTo>
                  <a:cubicBezTo>
                    <a:pt x="6462" y="5424"/>
                    <a:pt x="6778" y="5355"/>
                    <a:pt x="6988" y="5131"/>
                  </a:cubicBezTo>
                  <a:cubicBezTo>
                    <a:pt x="7463" y="4624"/>
                    <a:pt x="7399" y="3610"/>
                    <a:pt x="7399" y="2945"/>
                  </a:cubicBezTo>
                  <a:cubicBezTo>
                    <a:pt x="7399" y="2059"/>
                    <a:pt x="7273" y="1172"/>
                    <a:pt x="7273" y="285"/>
                  </a:cubicBezTo>
                  <a:cubicBezTo>
                    <a:pt x="7273" y="95"/>
                    <a:pt x="7122" y="0"/>
                    <a:pt x="6972"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33" name="Google Shape;1733;p42"/>
            <p:cNvSpPr/>
            <p:nvPr/>
          </p:nvSpPr>
          <p:spPr>
            <a:xfrm rot="10507462" flipH="1">
              <a:off x="8727272" y="943176"/>
              <a:ext cx="27444" cy="20780"/>
            </a:xfrm>
            <a:custGeom>
              <a:avLst/>
              <a:gdLst/>
              <a:ahLst/>
              <a:cxnLst/>
              <a:rect l="l" t="t" r="r" b="b"/>
              <a:pathLst>
                <a:path w="1046" h="792" extrusionOk="0">
                  <a:moveTo>
                    <a:pt x="507" y="0"/>
                  </a:moveTo>
                  <a:cubicBezTo>
                    <a:pt x="1" y="0"/>
                    <a:pt x="1" y="792"/>
                    <a:pt x="507" y="792"/>
                  </a:cubicBezTo>
                  <a:cubicBezTo>
                    <a:pt x="1046" y="792"/>
                    <a:pt x="1046" y="0"/>
                    <a:pt x="50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34" name="Google Shape;1734;p42"/>
            <p:cNvSpPr/>
            <p:nvPr/>
          </p:nvSpPr>
          <p:spPr>
            <a:xfrm rot="10507462" flipH="1">
              <a:off x="8700895" y="985455"/>
              <a:ext cx="27444" cy="21620"/>
            </a:xfrm>
            <a:custGeom>
              <a:avLst/>
              <a:gdLst/>
              <a:ahLst/>
              <a:cxnLst/>
              <a:rect l="l" t="t" r="r" b="b"/>
              <a:pathLst>
                <a:path w="1046" h="824" extrusionOk="0">
                  <a:moveTo>
                    <a:pt x="539" y="0"/>
                  </a:moveTo>
                  <a:cubicBezTo>
                    <a:pt x="1" y="0"/>
                    <a:pt x="1" y="824"/>
                    <a:pt x="539" y="824"/>
                  </a:cubicBezTo>
                  <a:cubicBezTo>
                    <a:pt x="1046" y="824"/>
                    <a:pt x="1046" y="0"/>
                    <a:pt x="539"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35" name="Google Shape;1735;p42"/>
            <p:cNvSpPr/>
            <p:nvPr/>
          </p:nvSpPr>
          <p:spPr>
            <a:xfrm rot="10507462" flipH="1">
              <a:off x="8683087" y="942797"/>
              <a:ext cx="26605" cy="21646"/>
            </a:xfrm>
            <a:custGeom>
              <a:avLst/>
              <a:gdLst/>
              <a:ahLst/>
              <a:cxnLst/>
              <a:rect l="l" t="t" r="r" b="b"/>
              <a:pathLst>
                <a:path w="1014" h="825" extrusionOk="0">
                  <a:moveTo>
                    <a:pt x="507" y="1"/>
                  </a:moveTo>
                  <a:cubicBezTo>
                    <a:pt x="0" y="1"/>
                    <a:pt x="0" y="824"/>
                    <a:pt x="507" y="824"/>
                  </a:cubicBezTo>
                  <a:cubicBezTo>
                    <a:pt x="1014" y="824"/>
                    <a:pt x="1014" y="1"/>
                    <a:pt x="50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36" name="Google Shape;1736;p42"/>
            <p:cNvSpPr/>
            <p:nvPr/>
          </p:nvSpPr>
          <p:spPr>
            <a:xfrm rot="10507462" flipH="1">
              <a:off x="8931600" y="610535"/>
              <a:ext cx="26605" cy="21620"/>
            </a:xfrm>
            <a:custGeom>
              <a:avLst/>
              <a:gdLst/>
              <a:ahLst/>
              <a:cxnLst/>
              <a:rect l="l" t="t" r="r" b="b"/>
              <a:pathLst>
                <a:path w="1014" h="824" extrusionOk="0">
                  <a:moveTo>
                    <a:pt x="507" y="0"/>
                  </a:moveTo>
                  <a:cubicBezTo>
                    <a:pt x="0" y="0"/>
                    <a:pt x="0" y="824"/>
                    <a:pt x="507" y="824"/>
                  </a:cubicBezTo>
                  <a:cubicBezTo>
                    <a:pt x="1014" y="824"/>
                    <a:pt x="1014" y="0"/>
                    <a:pt x="50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37" name="Google Shape;1737;p42"/>
            <p:cNvSpPr/>
            <p:nvPr/>
          </p:nvSpPr>
          <p:spPr>
            <a:xfrm rot="10507462" flipH="1">
              <a:off x="8887990" y="627571"/>
              <a:ext cx="27444" cy="20780"/>
            </a:xfrm>
            <a:custGeom>
              <a:avLst/>
              <a:gdLst/>
              <a:ahLst/>
              <a:cxnLst/>
              <a:rect l="l" t="t" r="r" b="b"/>
              <a:pathLst>
                <a:path w="1046" h="792" extrusionOk="0">
                  <a:moveTo>
                    <a:pt x="539" y="0"/>
                  </a:moveTo>
                  <a:cubicBezTo>
                    <a:pt x="0" y="0"/>
                    <a:pt x="0" y="792"/>
                    <a:pt x="539" y="792"/>
                  </a:cubicBezTo>
                  <a:cubicBezTo>
                    <a:pt x="1045" y="792"/>
                    <a:pt x="1045" y="0"/>
                    <a:pt x="539"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38" name="Google Shape;1738;p42"/>
            <p:cNvSpPr/>
            <p:nvPr/>
          </p:nvSpPr>
          <p:spPr>
            <a:xfrm rot="10507462" flipH="1">
              <a:off x="9088498" y="738926"/>
              <a:ext cx="26605" cy="21620"/>
            </a:xfrm>
            <a:custGeom>
              <a:avLst/>
              <a:gdLst/>
              <a:ahLst/>
              <a:cxnLst/>
              <a:rect l="l" t="t" r="r" b="b"/>
              <a:pathLst>
                <a:path w="1014" h="824" extrusionOk="0">
                  <a:moveTo>
                    <a:pt x="507" y="1"/>
                  </a:moveTo>
                  <a:cubicBezTo>
                    <a:pt x="0" y="1"/>
                    <a:pt x="0" y="824"/>
                    <a:pt x="507" y="824"/>
                  </a:cubicBezTo>
                  <a:cubicBezTo>
                    <a:pt x="1014" y="824"/>
                    <a:pt x="1014" y="1"/>
                    <a:pt x="50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39" name="Google Shape;1739;p42"/>
            <p:cNvSpPr/>
            <p:nvPr/>
          </p:nvSpPr>
          <p:spPr>
            <a:xfrm rot="10507462" flipH="1">
              <a:off x="9084344" y="788469"/>
              <a:ext cx="26631" cy="20806"/>
            </a:xfrm>
            <a:custGeom>
              <a:avLst/>
              <a:gdLst/>
              <a:ahLst/>
              <a:cxnLst/>
              <a:rect l="l" t="t" r="r" b="b"/>
              <a:pathLst>
                <a:path w="1015" h="793" extrusionOk="0">
                  <a:moveTo>
                    <a:pt x="507" y="1"/>
                  </a:moveTo>
                  <a:cubicBezTo>
                    <a:pt x="1" y="1"/>
                    <a:pt x="1" y="792"/>
                    <a:pt x="507" y="792"/>
                  </a:cubicBezTo>
                  <a:cubicBezTo>
                    <a:pt x="1014" y="792"/>
                    <a:pt x="1014" y="1"/>
                    <a:pt x="50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40" name="Google Shape;1740;p42"/>
            <p:cNvSpPr/>
            <p:nvPr/>
          </p:nvSpPr>
          <p:spPr>
            <a:xfrm rot="10507462" flipH="1">
              <a:off x="8314505" y="1688"/>
              <a:ext cx="885776" cy="792659"/>
            </a:xfrm>
            <a:custGeom>
              <a:avLst/>
              <a:gdLst/>
              <a:ahLst/>
              <a:cxnLst/>
              <a:rect l="l" t="t" r="r" b="b"/>
              <a:pathLst>
                <a:path w="33760" h="30211" extrusionOk="0">
                  <a:moveTo>
                    <a:pt x="7338" y="1"/>
                  </a:moveTo>
                  <a:cubicBezTo>
                    <a:pt x="6633" y="1"/>
                    <a:pt x="5985" y="348"/>
                    <a:pt x="5447" y="1202"/>
                  </a:cubicBezTo>
                  <a:cubicBezTo>
                    <a:pt x="4497" y="2976"/>
                    <a:pt x="9374" y="8518"/>
                    <a:pt x="10419" y="10228"/>
                  </a:cubicBezTo>
                  <a:cubicBezTo>
                    <a:pt x="7062" y="10513"/>
                    <a:pt x="0" y="11020"/>
                    <a:pt x="4719" y="15802"/>
                  </a:cubicBezTo>
                  <a:cubicBezTo>
                    <a:pt x="7062" y="18177"/>
                    <a:pt x="12193" y="18842"/>
                    <a:pt x="15106" y="20299"/>
                  </a:cubicBezTo>
                  <a:cubicBezTo>
                    <a:pt x="11559" y="22167"/>
                    <a:pt x="6176" y="24891"/>
                    <a:pt x="12605" y="27709"/>
                  </a:cubicBezTo>
                  <a:cubicBezTo>
                    <a:pt x="16848" y="29831"/>
                    <a:pt x="28344" y="29831"/>
                    <a:pt x="32968" y="30211"/>
                  </a:cubicBezTo>
                  <a:cubicBezTo>
                    <a:pt x="33221" y="25334"/>
                    <a:pt x="33759" y="14725"/>
                    <a:pt x="32556" y="9880"/>
                  </a:cubicBezTo>
                  <a:cubicBezTo>
                    <a:pt x="31689" y="6833"/>
                    <a:pt x="30694" y="5650"/>
                    <a:pt x="29732" y="5650"/>
                  </a:cubicBezTo>
                  <a:cubicBezTo>
                    <a:pt x="28165" y="5650"/>
                    <a:pt x="26687" y="8792"/>
                    <a:pt x="26001" y="12128"/>
                  </a:cubicBezTo>
                  <a:cubicBezTo>
                    <a:pt x="24089" y="6228"/>
                    <a:pt x="21950" y="355"/>
                    <a:pt x="19472" y="355"/>
                  </a:cubicBezTo>
                  <a:cubicBezTo>
                    <a:pt x="18133" y="355"/>
                    <a:pt x="16694" y="2072"/>
                    <a:pt x="15138" y="6428"/>
                  </a:cubicBezTo>
                  <a:cubicBezTo>
                    <a:pt x="13896" y="5566"/>
                    <a:pt x="10161" y="1"/>
                    <a:pt x="7338"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41" name="Google Shape;1741;p42"/>
            <p:cNvSpPr/>
            <p:nvPr/>
          </p:nvSpPr>
          <p:spPr>
            <a:xfrm rot="10507462" flipH="1">
              <a:off x="8511021" y="-27059"/>
              <a:ext cx="675352" cy="755822"/>
            </a:xfrm>
            <a:custGeom>
              <a:avLst/>
              <a:gdLst/>
              <a:ahLst/>
              <a:cxnLst/>
              <a:rect l="l" t="t" r="r" b="b"/>
              <a:pathLst>
                <a:path w="25740" h="28807" extrusionOk="0">
                  <a:moveTo>
                    <a:pt x="668" y="1"/>
                  </a:moveTo>
                  <a:cubicBezTo>
                    <a:pt x="327" y="1"/>
                    <a:pt x="1" y="491"/>
                    <a:pt x="288" y="874"/>
                  </a:cubicBezTo>
                  <a:cubicBezTo>
                    <a:pt x="6273" y="8379"/>
                    <a:pt x="12607" y="15631"/>
                    <a:pt x="19131" y="22694"/>
                  </a:cubicBezTo>
                  <a:cubicBezTo>
                    <a:pt x="20967" y="24689"/>
                    <a:pt x="22836" y="26684"/>
                    <a:pt x="24704" y="28647"/>
                  </a:cubicBezTo>
                  <a:cubicBezTo>
                    <a:pt x="24809" y="28759"/>
                    <a:pt x="24928" y="28806"/>
                    <a:pt x="25042" y="28806"/>
                  </a:cubicBezTo>
                  <a:cubicBezTo>
                    <a:pt x="25413" y="28806"/>
                    <a:pt x="25740" y="28314"/>
                    <a:pt x="25401" y="27951"/>
                  </a:cubicBezTo>
                  <a:cubicBezTo>
                    <a:pt x="18782" y="20952"/>
                    <a:pt x="12322" y="13826"/>
                    <a:pt x="6146" y="6479"/>
                  </a:cubicBezTo>
                  <a:cubicBezTo>
                    <a:pt x="4405" y="4389"/>
                    <a:pt x="2663" y="2299"/>
                    <a:pt x="984" y="177"/>
                  </a:cubicBezTo>
                  <a:cubicBezTo>
                    <a:pt x="891" y="53"/>
                    <a:pt x="779" y="1"/>
                    <a:pt x="6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42" name="Google Shape;1742;p42"/>
            <p:cNvSpPr/>
            <p:nvPr/>
          </p:nvSpPr>
          <p:spPr>
            <a:xfrm rot="10507462" flipH="1">
              <a:off x="8549531" y="371928"/>
              <a:ext cx="307477" cy="288717"/>
            </a:xfrm>
            <a:custGeom>
              <a:avLst/>
              <a:gdLst/>
              <a:ahLst/>
              <a:cxnLst/>
              <a:rect l="l" t="t" r="r" b="b"/>
              <a:pathLst>
                <a:path w="11719" h="11004" extrusionOk="0">
                  <a:moveTo>
                    <a:pt x="10752" y="1"/>
                  </a:moveTo>
                  <a:cubicBezTo>
                    <a:pt x="10507" y="1"/>
                    <a:pt x="10261" y="159"/>
                    <a:pt x="10261" y="476"/>
                  </a:cubicBezTo>
                  <a:cubicBezTo>
                    <a:pt x="10261" y="3644"/>
                    <a:pt x="10693" y="6813"/>
                    <a:pt x="10459" y="9981"/>
                  </a:cubicBezTo>
                  <a:lnTo>
                    <a:pt x="10459" y="9981"/>
                  </a:lnTo>
                  <a:cubicBezTo>
                    <a:pt x="10045" y="10008"/>
                    <a:pt x="9631" y="10019"/>
                    <a:pt x="9216" y="10019"/>
                  </a:cubicBezTo>
                  <a:cubicBezTo>
                    <a:pt x="6365" y="10019"/>
                    <a:pt x="3511" y="9470"/>
                    <a:pt x="634" y="9470"/>
                  </a:cubicBezTo>
                  <a:cubicBezTo>
                    <a:pt x="1" y="9470"/>
                    <a:pt x="1" y="10451"/>
                    <a:pt x="634" y="10451"/>
                  </a:cubicBezTo>
                  <a:cubicBezTo>
                    <a:pt x="3493" y="10478"/>
                    <a:pt x="6308" y="11003"/>
                    <a:pt x="9152" y="11003"/>
                  </a:cubicBezTo>
                  <a:cubicBezTo>
                    <a:pt x="9742" y="11003"/>
                    <a:pt x="10333" y="10981"/>
                    <a:pt x="10926" y="10926"/>
                  </a:cubicBezTo>
                  <a:cubicBezTo>
                    <a:pt x="11211" y="10895"/>
                    <a:pt x="11401" y="10736"/>
                    <a:pt x="11433" y="10451"/>
                  </a:cubicBezTo>
                  <a:cubicBezTo>
                    <a:pt x="11718" y="7126"/>
                    <a:pt x="11275" y="3801"/>
                    <a:pt x="11243" y="476"/>
                  </a:cubicBezTo>
                  <a:cubicBezTo>
                    <a:pt x="11243" y="159"/>
                    <a:pt x="10998" y="1"/>
                    <a:pt x="1075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43" name="Google Shape;1743;p42"/>
            <p:cNvSpPr/>
            <p:nvPr/>
          </p:nvSpPr>
          <p:spPr>
            <a:xfrm rot="10507462" flipH="1">
              <a:off x="8736176" y="102796"/>
              <a:ext cx="328283" cy="295827"/>
            </a:xfrm>
            <a:custGeom>
              <a:avLst/>
              <a:gdLst/>
              <a:ahLst/>
              <a:cxnLst/>
              <a:rect l="l" t="t" r="r" b="b"/>
              <a:pathLst>
                <a:path w="12512" h="11275" extrusionOk="0">
                  <a:moveTo>
                    <a:pt x="11803" y="0"/>
                  </a:moveTo>
                  <a:cubicBezTo>
                    <a:pt x="11554" y="0"/>
                    <a:pt x="11308" y="159"/>
                    <a:pt x="11308" y="475"/>
                  </a:cubicBezTo>
                  <a:cubicBezTo>
                    <a:pt x="11308" y="3729"/>
                    <a:pt x="11513" y="7042"/>
                    <a:pt x="10940" y="10245"/>
                  </a:cubicBezTo>
                  <a:lnTo>
                    <a:pt x="10940" y="10245"/>
                  </a:lnTo>
                  <a:cubicBezTo>
                    <a:pt x="10308" y="10223"/>
                    <a:pt x="9676" y="10216"/>
                    <a:pt x="9043" y="10216"/>
                  </a:cubicBezTo>
                  <a:cubicBezTo>
                    <a:pt x="7914" y="10216"/>
                    <a:pt x="6783" y="10238"/>
                    <a:pt x="5653" y="10238"/>
                  </a:cubicBezTo>
                  <a:cubicBezTo>
                    <a:pt x="4052" y="10238"/>
                    <a:pt x="2452" y="10193"/>
                    <a:pt x="858" y="9976"/>
                  </a:cubicBezTo>
                  <a:cubicBezTo>
                    <a:pt x="829" y="9971"/>
                    <a:pt x="801" y="9969"/>
                    <a:pt x="774" y="9969"/>
                  </a:cubicBezTo>
                  <a:cubicBezTo>
                    <a:pt x="231" y="9969"/>
                    <a:pt x="1" y="10835"/>
                    <a:pt x="604" y="10926"/>
                  </a:cubicBezTo>
                  <a:cubicBezTo>
                    <a:pt x="2616" y="11195"/>
                    <a:pt x="4648" y="11220"/>
                    <a:pt x="6683" y="11220"/>
                  </a:cubicBezTo>
                  <a:cubicBezTo>
                    <a:pt x="7145" y="11220"/>
                    <a:pt x="7608" y="11219"/>
                    <a:pt x="8071" y="11219"/>
                  </a:cubicBezTo>
                  <a:cubicBezTo>
                    <a:pt x="9162" y="11219"/>
                    <a:pt x="10252" y="11226"/>
                    <a:pt x="11340" y="11274"/>
                  </a:cubicBezTo>
                  <a:cubicBezTo>
                    <a:pt x="11530" y="11274"/>
                    <a:pt x="11783" y="11116"/>
                    <a:pt x="11815" y="10894"/>
                  </a:cubicBezTo>
                  <a:cubicBezTo>
                    <a:pt x="12512" y="7474"/>
                    <a:pt x="12322" y="3959"/>
                    <a:pt x="12322" y="475"/>
                  </a:cubicBezTo>
                  <a:cubicBezTo>
                    <a:pt x="12306" y="159"/>
                    <a:pt x="12053" y="0"/>
                    <a:pt x="11803"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44" name="Google Shape;1744;p42"/>
            <p:cNvSpPr/>
            <p:nvPr/>
          </p:nvSpPr>
          <p:spPr>
            <a:xfrm rot="10507462" flipH="1">
              <a:off x="8884544" y="454674"/>
              <a:ext cx="40747" cy="31616"/>
            </a:xfrm>
            <a:custGeom>
              <a:avLst/>
              <a:gdLst/>
              <a:ahLst/>
              <a:cxnLst/>
              <a:rect l="l" t="t" r="r" b="b"/>
              <a:pathLst>
                <a:path w="1553" h="1205" extrusionOk="0">
                  <a:moveTo>
                    <a:pt x="761" y="1"/>
                  </a:moveTo>
                  <a:cubicBezTo>
                    <a:pt x="1" y="1"/>
                    <a:pt x="1" y="1204"/>
                    <a:pt x="761" y="1204"/>
                  </a:cubicBezTo>
                  <a:cubicBezTo>
                    <a:pt x="1553" y="1204"/>
                    <a:pt x="1553" y="1"/>
                    <a:pt x="76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45" name="Google Shape;1745;p42"/>
            <p:cNvSpPr/>
            <p:nvPr/>
          </p:nvSpPr>
          <p:spPr>
            <a:xfrm rot="10507462" flipH="1">
              <a:off x="8891327" y="534150"/>
              <a:ext cx="40747" cy="31616"/>
            </a:xfrm>
            <a:custGeom>
              <a:avLst/>
              <a:gdLst/>
              <a:ahLst/>
              <a:cxnLst/>
              <a:rect l="l" t="t" r="r" b="b"/>
              <a:pathLst>
                <a:path w="1553" h="1205" extrusionOk="0">
                  <a:moveTo>
                    <a:pt x="761" y="1"/>
                  </a:moveTo>
                  <a:cubicBezTo>
                    <a:pt x="1" y="1"/>
                    <a:pt x="1" y="1204"/>
                    <a:pt x="761" y="1204"/>
                  </a:cubicBezTo>
                  <a:cubicBezTo>
                    <a:pt x="1553" y="1204"/>
                    <a:pt x="1553" y="1"/>
                    <a:pt x="76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46" name="Google Shape;1746;p42"/>
            <p:cNvSpPr/>
            <p:nvPr/>
          </p:nvSpPr>
          <p:spPr>
            <a:xfrm rot="10507462" flipH="1">
              <a:off x="8747055" y="533955"/>
              <a:ext cx="40721" cy="31616"/>
            </a:xfrm>
            <a:custGeom>
              <a:avLst/>
              <a:gdLst/>
              <a:ahLst/>
              <a:cxnLst/>
              <a:rect l="l" t="t" r="r" b="b"/>
              <a:pathLst>
                <a:path w="1552" h="1205" extrusionOk="0">
                  <a:moveTo>
                    <a:pt x="792" y="1"/>
                  </a:moveTo>
                  <a:cubicBezTo>
                    <a:pt x="0" y="1"/>
                    <a:pt x="0" y="1204"/>
                    <a:pt x="792" y="1204"/>
                  </a:cubicBezTo>
                  <a:cubicBezTo>
                    <a:pt x="1552" y="1204"/>
                    <a:pt x="1552" y="1"/>
                    <a:pt x="79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47" name="Google Shape;1747;p42"/>
            <p:cNvSpPr/>
            <p:nvPr/>
          </p:nvSpPr>
          <p:spPr>
            <a:xfrm rot="10507462" flipH="1">
              <a:off x="8530081" y="464069"/>
              <a:ext cx="40747" cy="31616"/>
            </a:xfrm>
            <a:custGeom>
              <a:avLst/>
              <a:gdLst/>
              <a:ahLst/>
              <a:cxnLst/>
              <a:rect l="l" t="t" r="r" b="b"/>
              <a:pathLst>
                <a:path w="1553" h="1205" extrusionOk="0">
                  <a:moveTo>
                    <a:pt x="761" y="1"/>
                  </a:moveTo>
                  <a:cubicBezTo>
                    <a:pt x="1" y="1"/>
                    <a:pt x="1" y="1204"/>
                    <a:pt x="761" y="1204"/>
                  </a:cubicBezTo>
                  <a:cubicBezTo>
                    <a:pt x="1553" y="1204"/>
                    <a:pt x="1553" y="1"/>
                    <a:pt x="76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48" name="Google Shape;1748;p42"/>
            <p:cNvSpPr/>
            <p:nvPr/>
          </p:nvSpPr>
          <p:spPr>
            <a:xfrm rot="10507462" flipH="1">
              <a:off x="8464991" y="443791"/>
              <a:ext cx="40721" cy="31590"/>
            </a:xfrm>
            <a:custGeom>
              <a:avLst/>
              <a:gdLst/>
              <a:ahLst/>
              <a:cxnLst/>
              <a:rect l="l" t="t" r="r" b="b"/>
              <a:pathLst>
                <a:path w="1552" h="1204" extrusionOk="0">
                  <a:moveTo>
                    <a:pt x="760" y="0"/>
                  </a:moveTo>
                  <a:cubicBezTo>
                    <a:pt x="0" y="0"/>
                    <a:pt x="0" y="1204"/>
                    <a:pt x="760" y="1204"/>
                  </a:cubicBezTo>
                  <a:cubicBezTo>
                    <a:pt x="1552" y="1204"/>
                    <a:pt x="1552" y="0"/>
                    <a:pt x="76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49" name="Google Shape;1749;p42"/>
            <p:cNvSpPr/>
            <p:nvPr/>
          </p:nvSpPr>
          <p:spPr>
            <a:xfrm rot="10507462" flipH="1">
              <a:off x="8787615" y="217754"/>
              <a:ext cx="40747" cy="31616"/>
            </a:xfrm>
            <a:custGeom>
              <a:avLst/>
              <a:gdLst/>
              <a:ahLst/>
              <a:cxnLst/>
              <a:rect l="l" t="t" r="r" b="b"/>
              <a:pathLst>
                <a:path w="1553" h="1205" extrusionOk="0">
                  <a:moveTo>
                    <a:pt x="792" y="1"/>
                  </a:moveTo>
                  <a:cubicBezTo>
                    <a:pt x="0" y="1"/>
                    <a:pt x="0" y="1204"/>
                    <a:pt x="792" y="1204"/>
                  </a:cubicBezTo>
                  <a:cubicBezTo>
                    <a:pt x="1552" y="1204"/>
                    <a:pt x="1552" y="1"/>
                    <a:pt x="79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50" name="Google Shape;1750;p42"/>
            <p:cNvSpPr/>
            <p:nvPr/>
          </p:nvSpPr>
          <p:spPr>
            <a:xfrm rot="10507462" flipH="1">
              <a:off x="9059186" y="478103"/>
              <a:ext cx="41560" cy="31590"/>
            </a:xfrm>
            <a:custGeom>
              <a:avLst/>
              <a:gdLst/>
              <a:ahLst/>
              <a:cxnLst/>
              <a:rect l="l" t="t" r="r" b="b"/>
              <a:pathLst>
                <a:path w="1584" h="1204" extrusionOk="0">
                  <a:moveTo>
                    <a:pt x="792" y="0"/>
                  </a:moveTo>
                  <a:cubicBezTo>
                    <a:pt x="0" y="0"/>
                    <a:pt x="0" y="1204"/>
                    <a:pt x="792" y="1204"/>
                  </a:cubicBezTo>
                  <a:cubicBezTo>
                    <a:pt x="1584" y="1204"/>
                    <a:pt x="1584" y="0"/>
                    <a:pt x="792"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51" name="Google Shape;1751;p42"/>
            <p:cNvSpPr/>
            <p:nvPr/>
          </p:nvSpPr>
          <p:spPr>
            <a:xfrm rot="10507462" flipH="1">
              <a:off x="9083906" y="171613"/>
              <a:ext cx="40721" cy="31616"/>
            </a:xfrm>
            <a:custGeom>
              <a:avLst/>
              <a:gdLst/>
              <a:ahLst/>
              <a:cxnLst/>
              <a:rect l="l" t="t" r="r" b="b"/>
              <a:pathLst>
                <a:path w="1552" h="1205" extrusionOk="0">
                  <a:moveTo>
                    <a:pt x="792" y="0"/>
                  </a:moveTo>
                  <a:cubicBezTo>
                    <a:pt x="10" y="0"/>
                    <a:pt x="0" y="1204"/>
                    <a:pt x="762" y="1204"/>
                  </a:cubicBezTo>
                  <a:cubicBezTo>
                    <a:pt x="772" y="1204"/>
                    <a:pt x="782" y="1204"/>
                    <a:pt x="792" y="1204"/>
                  </a:cubicBezTo>
                  <a:cubicBezTo>
                    <a:pt x="1552" y="1204"/>
                    <a:pt x="1552" y="0"/>
                    <a:pt x="792"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1752" name="Google Shape;1752;p42"/>
          <p:cNvSpPr/>
          <p:nvPr/>
        </p:nvSpPr>
        <p:spPr>
          <a:xfrm>
            <a:off x="-569475" y="4108749"/>
            <a:ext cx="3760162" cy="1099586"/>
          </a:xfrm>
          <a:custGeom>
            <a:avLst/>
            <a:gdLst/>
            <a:ahLst/>
            <a:cxnLst/>
            <a:rect l="l" t="t" r="r" b="b"/>
            <a:pathLst>
              <a:path w="123284" h="36052" extrusionOk="0">
                <a:moveTo>
                  <a:pt x="24808" y="1"/>
                </a:moveTo>
                <a:cubicBezTo>
                  <a:pt x="24225" y="1"/>
                  <a:pt x="23619" y="155"/>
                  <a:pt x="22987" y="487"/>
                </a:cubicBezTo>
                <a:cubicBezTo>
                  <a:pt x="13772" y="5427"/>
                  <a:pt x="24698" y="19995"/>
                  <a:pt x="24064" y="26424"/>
                </a:cubicBezTo>
                <a:cubicBezTo>
                  <a:pt x="23889" y="28399"/>
                  <a:pt x="23217" y="29185"/>
                  <a:pt x="22237" y="29185"/>
                </a:cubicBezTo>
                <a:cubicBezTo>
                  <a:pt x="18439" y="29185"/>
                  <a:pt x="10001" y="17384"/>
                  <a:pt x="7786" y="17208"/>
                </a:cubicBezTo>
                <a:cubicBezTo>
                  <a:pt x="7628" y="17197"/>
                  <a:pt x="7478" y="17192"/>
                  <a:pt x="7334" y="17192"/>
                </a:cubicBezTo>
                <a:cubicBezTo>
                  <a:pt x="1" y="17192"/>
                  <a:pt x="10555" y="31206"/>
                  <a:pt x="14468" y="36051"/>
                </a:cubicBezTo>
                <a:lnTo>
                  <a:pt x="117931" y="36051"/>
                </a:lnTo>
                <a:cubicBezTo>
                  <a:pt x="120686" y="31364"/>
                  <a:pt x="123283" y="25379"/>
                  <a:pt x="120623" y="23415"/>
                </a:cubicBezTo>
                <a:cubicBezTo>
                  <a:pt x="119602" y="22657"/>
                  <a:pt x="118721" y="22343"/>
                  <a:pt x="117939" y="22343"/>
                </a:cubicBezTo>
                <a:cubicBezTo>
                  <a:pt x="114162" y="22343"/>
                  <a:pt x="112735" y="29684"/>
                  <a:pt x="109339" y="29684"/>
                </a:cubicBezTo>
                <a:cubicBezTo>
                  <a:pt x="108272" y="29684"/>
                  <a:pt x="107011" y="28960"/>
                  <a:pt x="105422" y="27057"/>
                </a:cubicBezTo>
                <a:cubicBezTo>
                  <a:pt x="101848" y="22929"/>
                  <a:pt x="94686" y="2584"/>
                  <a:pt x="86778" y="2584"/>
                </a:cubicBezTo>
                <a:cubicBezTo>
                  <a:pt x="85648" y="2584"/>
                  <a:pt x="84502" y="3000"/>
                  <a:pt x="83349" y="3939"/>
                </a:cubicBezTo>
                <a:cubicBezTo>
                  <a:pt x="75431" y="10368"/>
                  <a:pt x="90854" y="24049"/>
                  <a:pt x="84647" y="29844"/>
                </a:cubicBezTo>
                <a:cubicBezTo>
                  <a:pt x="83907" y="30555"/>
                  <a:pt x="83201" y="30862"/>
                  <a:pt x="82522" y="30862"/>
                </a:cubicBezTo>
                <a:cubicBezTo>
                  <a:pt x="78202" y="30862"/>
                  <a:pt x="74956" y="18447"/>
                  <a:pt x="70860" y="18447"/>
                </a:cubicBezTo>
                <a:cubicBezTo>
                  <a:pt x="70748" y="18447"/>
                  <a:pt x="70636" y="18456"/>
                  <a:pt x="70523" y="18475"/>
                </a:cubicBezTo>
                <a:cubicBezTo>
                  <a:pt x="65150" y="19297"/>
                  <a:pt x="64758" y="30926"/>
                  <a:pt x="59606" y="30926"/>
                </a:cubicBezTo>
                <a:cubicBezTo>
                  <a:pt x="59201" y="30926"/>
                  <a:pt x="58767" y="30854"/>
                  <a:pt x="58298" y="30699"/>
                </a:cubicBezTo>
                <a:cubicBezTo>
                  <a:pt x="50825" y="28324"/>
                  <a:pt x="61940" y="11635"/>
                  <a:pt x="53168" y="9703"/>
                </a:cubicBezTo>
                <a:cubicBezTo>
                  <a:pt x="52526" y="9550"/>
                  <a:pt x="51925" y="9478"/>
                  <a:pt x="51361" y="9478"/>
                </a:cubicBezTo>
                <a:cubicBezTo>
                  <a:pt x="43268" y="9478"/>
                  <a:pt x="42748" y="24272"/>
                  <a:pt x="37745" y="27469"/>
                </a:cubicBezTo>
                <a:cubicBezTo>
                  <a:pt x="36700" y="26424"/>
                  <a:pt x="36478" y="25125"/>
                  <a:pt x="36035" y="23415"/>
                </a:cubicBezTo>
                <a:cubicBezTo>
                  <a:pt x="34872" y="19287"/>
                  <a:pt x="31334" y="1"/>
                  <a:pt x="24808"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 name="Rectangle 30"/>
          <p:cNvSpPr>
            <a:spLocks noChangeArrowheads="1"/>
          </p:cNvSpPr>
          <p:nvPr/>
        </p:nvSpPr>
        <p:spPr bwMode="auto">
          <a:xfrm>
            <a:off x="364795" y="870965"/>
            <a:ext cx="7412978" cy="1094737"/>
          </a:xfrm>
          <a:prstGeom prst="rect">
            <a:avLst/>
          </a:prstGeom>
          <a:noFill/>
          <a:ln w="9525">
            <a:noFill/>
            <a:miter lim="800000"/>
            <a:headEnd/>
            <a:tailEnd/>
          </a:ln>
        </p:spPr>
        <p:txBody>
          <a:bodyPr anchor="ctr"/>
          <a:lstStyle/>
          <a:p>
            <a:pPr eaLnBrk="1" hangingPunct="1">
              <a:defRPr/>
            </a:pPr>
            <a:r>
              <a:rPr lang="en-US" sz="2000" i="1">
                <a:latin typeface="Palatino Linotype" panose="02040502050505030304" pitchFamily="18" charset="0"/>
              </a:rPr>
              <a:t>a) Vẽ </a:t>
            </a:r>
            <a:r>
              <a:rPr lang="vi-VN" sz="2000" i="1">
                <a:latin typeface="Palatino Linotype" panose="02040502050505030304" pitchFamily="18" charset="0"/>
              </a:rPr>
              <a:t>đường</a:t>
            </a:r>
            <a:r>
              <a:rPr lang="en-US" sz="2000" i="1">
                <a:latin typeface="Palatino Linotype" panose="02040502050505030304" pitchFamily="18" charset="0"/>
              </a:rPr>
              <a:t> tròn (O), bán kính R = 2cm. Nêu cách vẽ cung AB có số đo bằng 60</a:t>
            </a:r>
            <a:r>
              <a:rPr lang="en-US" sz="2000" i="1" baseline="30000">
                <a:latin typeface="Palatino Linotype" panose="02040502050505030304" pitchFamily="18" charset="0"/>
              </a:rPr>
              <a:t>o</a:t>
            </a:r>
            <a:r>
              <a:rPr lang="en-US" sz="2000" i="1">
                <a:latin typeface="Palatino Linotype" panose="02040502050505030304" pitchFamily="18" charset="0"/>
              </a:rPr>
              <a:t>. Hỏi dây AB dài bao nhiêu cm ?</a:t>
            </a:r>
            <a:br>
              <a:rPr lang="en-US" sz="2000" i="1">
                <a:latin typeface="Palatino Linotype" panose="02040502050505030304" pitchFamily="18" charset="0"/>
              </a:rPr>
            </a:br>
            <a:r>
              <a:rPr lang="en-US" sz="2000" i="1">
                <a:latin typeface="Palatino Linotype" panose="02040502050505030304" pitchFamily="18" charset="0"/>
              </a:rPr>
              <a:t>b) Làm thế nào để chia </a:t>
            </a:r>
            <a:r>
              <a:rPr lang="vi-VN" sz="2000" i="1">
                <a:latin typeface="Palatino Linotype" panose="02040502050505030304" pitchFamily="18" charset="0"/>
              </a:rPr>
              <a:t>đường</a:t>
            </a:r>
            <a:r>
              <a:rPr lang="en-US" sz="2000" i="1">
                <a:latin typeface="Palatino Linotype" panose="02040502050505030304" pitchFamily="18" charset="0"/>
              </a:rPr>
              <a:t> tròn thành sáu cung bằng nhau như trên hình 12 ?</a:t>
            </a:r>
            <a:endParaRPr lang="en-US" sz="2000">
              <a:latin typeface="Palatino Linotype" panose="02040502050505030304" pitchFamily="18" charset="0"/>
            </a:endParaRPr>
          </a:p>
        </p:txBody>
      </p:sp>
      <p:sp>
        <p:nvSpPr>
          <p:cNvPr id="70" name="Rectangle 34"/>
          <p:cNvSpPr>
            <a:spLocks noChangeArrowheads="1"/>
          </p:cNvSpPr>
          <p:nvPr/>
        </p:nvSpPr>
        <p:spPr bwMode="auto">
          <a:xfrm>
            <a:off x="-170970" y="-641741"/>
            <a:ext cx="18473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2000">
              <a:latin typeface="Palatino Linotype" panose="02040502050505030304" pitchFamily="18" charset="0"/>
            </a:endParaRPr>
          </a:p>
        </p:txBody>
      </p:sp>
      <p:pic>
        <p:nvPicPr>
          <p:cNvPr id="71" name="Picture 6" descr="C:\Users\CUONG\Desktop\bai-10-trang-71-sgk-toan-9-tap-2.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53428" y="2183612"/>
            <a:ext cx="2118669" cy="21828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2" name="TextBox 71"/>
          <p:cNvSpPr txBox="1">
            <a:spLocks noChangeArrowheads="1"/>
          </p:cNvSpPr>
          <p:nvPr/>
        </p:nvSpPr>
        <p:spPr bwMode="auto">
          <a:xfrm>
            <a:off x="6493054" y="4458487"/>
            <a:ext cx="20574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vi-VN" altLang="en-US" sz="2000" i="1">
                <a:latin typeface="Palatino Linotype" panose="02040502050505030304" pitchFamily="18" charset="0"/>
              </a:rPr>
              <a:t>Hình 12</a:t>
            </a:r>
            <a:endParaRPr lang="vi-VN" altLang="en-US" sz="2000">
              <a:latin typeface="Palatino Linotype" panose="02040502050505030304" pitchFamily="18" charset="0"/>
            </a:endParaRPr>
          </a:p>
        </p:txBody>
      </p:sp>
      <p:sp>
        <p:nvSpPr>
          <p:cNvPr id="73" name="TextBox 5"/>
          <p:cNvSpPr txBox="1">
            <a:spLocks noChangeArrowheads="1"/>
          </p:cNvSpPr>
          <p:nvPr/>
        </p:nvSpPr>
        <p:spPr bwMode="auto">
          <a:xfrm>
            <a:off x="364795" y="252944"/>
            <a:ext cx="41910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000" b="1" i="1" u="sng">
                <a:solidFill>
                  <a:srgbClr val="CC0000"/>
                </a:solidFill>
                <a:latin typeface="Palatino Linotype" panose="02040502050505030304" pitchFamily="18" charset="0"/>
              </a:rPr>
              <a:t>Bài 10 (SGK – Tr 71):</a:t>
            </a:r>
            <a:endParaRPr lang="vi-VN" altLang="en-US" sz="2000">
              <a:latin typeface="Palatino Linotype" panose="02040502050505030304" pitchFamily="18" charset="0"/>
            </a:endParaRPr>
          </a:p>
        </p:txBody>
      </p:sp>
    </p:spTree>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69"/>
                                        </p:tgtEl>
                                        <p:attrNameLst>
                                          <p:attrName>style.visibility</p:attrName>
                                        </p:attrNameLst>
                                      </p:cBhvr>
                                      <p:to>
                                        <p:strVal val="visible"/>
                                      </p:to>
                                    </p:set>
                                    <p:animEffect transition="in" filter="box(in)">
                                      <p:cBhvr>
                                        <p:cTn id="7" dur="500"/>
                                        <p:tgtEl>
                                          <p:spTgt spid="69"/>
                                        </p:tgtEl>
                                      </p:cBhvr>
                                    </p:animEffect>
                                  </p:childTnLst>
                                </p:cTn>
                              </p:par>
                              <p:par>
                                <p:cTn id="8" presetID="4" presetClass="entr" presetSubtype="16" fill="hold" nodeType="withEffect">
                                  <p:stCondLst>
                                    <p:cond delay="0"/>
                                  </p:stCondLst>
                                  <p:childTnLst>
                                    <p:set>
                                      <p:cBhvr>
                                        <p:cTn id="9" dur="1" fill="hold">
                                          <p:stCondLst>
                                            <p:cond delay="0"/>
                                          </p:stCondLst>
                                        </p:cTn>
                                        <p:tgtEl>
                                          <p:spTgt spid="71"/>
                                        </p:tgtEl>
                                        <p:attrNameLst>
                                          <p:attrName>style.visibility</p:attrName>
                                        </p:attrNameLst>
                                      </p:cBhvr>
                                      <p:to>
                                        <p:strVal val="visible"/>
                                      </p:to>
                                    </p:set>
                                    <p:animEffect transition="in" filter="box(in)">
                                      <p:cBhvr>
                                        <p:cTn id="10" dur="500"/>
                                        <p:tgtEl>
                                          <p:spTgt spid="71"/>
                                        </p:tgtEl>
                                      </p:cBhvr>
                                    </p:animEffect>
                                  </p:childTnLst>
                                </p:cTn>
                              </p:par>
                              <p:par>
                                <p:cTn id="11" presetID="4" presetClass="entr" presetSubtype="16" fill="hold" grpId="0" nodeType="withEffect">
                                  <p:stCondLst>
                                    <p:cond delay="0"/>
                                  </p:stCondLst>
                                  <p:childTnLst>
                                    <p:set>
                                      <p:cBhvr>
                                        <p:cTn id="12" dur="1" fill="hold">
                                          <p:stCondLst>
                                            <p:cond delay="0"/>
                                          </p:stCondLst>
                                        </p:cTn>
                                        <p:tgtEl>
                                          <p:spTgt spid="72"/>
                                        </p:tgtEl>
                                        <p:attrNameLst>
                                          <p:attrName>style.visibility</p:attrName>
                                        </p:attrNameLst>
                                      </p:cBhvr>
                                      <p:to>
                                        <p:strVal val="visible"/>
                                      </p:to>
                                    </p:set>
                                    <p:animEffect transition="in" filter="box(in)">
                                      <p:cBhvr>
                                        <p:cTn id="13" dur="500"/>
                                        <p:tgtEl>
                                          <p:spTgt spid="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 grpId="0"/>
      <p:bldP spid="72"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Shape 1762"/>
        <p:cNvGrpSpPr/>
        <p:nvPr/>
      </p:nvGrpSpPr>
      <p:grpSpPr>
        <a:xfrm>
          <a:off x="0" y="0"/>
          <a:ext cx="0" cy="0"/>
          <a:chOff x="0" y="0"/>
          <a:chExt cx="0" cy="0"/>
        </a:xfrm>
      </p:grpSpPr>
      <p:grpSp>
        <p:nvGrpSpPr>
          <p:cNvPr id="1767" name="Google Shape;1767;p43"/>
          <p:cNvGrpSpPr/>
          <p:nvPr/>
        </p:nvGrpSpPr>
        <p:grpSpPr>
          <a:xfrm>
            <a:off x="7902838" y="4386932"/>
            <a:ext cx="813538" cy="432000"/>
            <a:chOff x="7902838" y="4386932"/>
            <a:chExt cx="813538" cy="432000"/>
          </a:xfrm>
        </p:grpSpPr>
        <p:sp>
          <p:nvSpPr>
            <p:cNvPr id="1768" name="Google Shape;1768;p43"/>
            <p:cNvSpPr/>
            <p:nvPr/>
          </p:nvSpPr>
          <p:spPr>
            <a:xfrm rot="-1427483">
              <a:off x="7903520" y="4549002"/>
              <a:ext cx="826211" cy="107861"/>
            </a:xfrm>
            <a:prstGeom prst="rect">
              <a:avLst/>
            </a:pr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69" name="Google Shape;1769;p43"/>
            <p:cNvSpPr/>
            <p:nvPr/>
          </p:nvSpPr>
          <p:spPr>
            <a:xfrm>
              <a:off x="7902838" y="4660927"/>
              <a:ext cx="163921" cy="138319"/>
            </a:xfrm>
            <a:custGeom>
              <a:avLst/>
              <a:gdLst/>
              <a:ahLst/>
              <a:cxnLst/>
              <a:rect l="l" t="t" r="r" b="b"/>
              <a:pathLst>
                <a:path w="5103" h="4306" extrusionOk="0">
                  <a:moveTo>
                    <a:pt x="4103" y="0"/>
                  </a:moveTo>
                  <a:cubicBezTo>
                    <a:pt x="4078" y="0"/>
                    <a:pt x="4051" y="4"/>
                    <a:pt x="4023" y="13"/>
                  </a:cubicBezTo>
                  <a:cubicBezTo>
                    <a:pt x="3294" y="234"/>
                    <a:pt x="2566" y="456"/>
                    <a:pt x="1869" y="741"/>
                  </a:cubicBezTo>
                  <a:cubicBezTo>
                    <a:pt x="1331" y="963"/>
                    <a:pt x="792" y="1216"/>
                    <a:pt x="222" y="1438"/>
                  </a:cubicBezTo>
                  <a:cubicBezTo>
                    <a:pt x="96" y="1470"/>
                    <a:pt x="1" y="1596"/>
                    <a:pt x="64" y="1723"/>
                  </a:cubicBezTo>
                  <a:cubicBezTo>
                    <a:pt x="349" y="2515"/>
                    <a:pt x="539" y="3338"/>
                    <a:pt x="856" y="4130"/>
                  </a:cubicBezTo>
                  <a:cubicBezTo>
                    <a:pt x="881" y="4207"/>
                    <a:pt x="970" y="4305"/>
                    <a:pt x="1070" y="4305"/>
                  </a:cubicBezTo>
                  <a:cubicBezTo>
                    <a:pt x="1093" y="4305"/>
                    <a:pt x="1117" y="4300"/>
                    <a:pt x="1141" y="4288"/>
                  </a:cubicBezTo>
                  <a:cubicBezTo>
                    <a:pt x="2376" y="3876"/>
                    <a:pt x="3611" y="3433"/>
                    <a:pt x="4814" y="2958"/>
                  </a:cubicBezTo>
                  <a:cubicBezTo>
                    <a:pt x="5102" y="2843"/>
                    <a:pt x="5023" y="2439"/>
                    <a:pt x="4768" y="2439"/>
                  </a:cubicBezTo>
                  <a:cubicBezTo>
                    <a:pt x="4743" y="2439"/>
                    <a:pt x="4716" y="2443"/>
                    <a:pt x="4688" y="2451"/>
                  </a:cubicBezTo>
                  <a:cubicBezTo>
                    <a:pt x="3554" y="2928"/>
                    <a:pt x="2393" y="3349"/>
                    <a:pt x="1230" y="3741"/>
                  </a:cubicBezTo>
                  <a:lnTo>
                    <a:pt x="1230" y="3741"/>
                  </a:lnTo>
                  <a:cubicBezTo>
                    <a:pt x="997" y="3101"/>
                    <a:pt x="829" y="2446"/>
                    <a:pt x="613" y="1807"/>
                  </a:cubicBezTo>
                  <a:lnTo>
                    <a:pt x="613" y="1807"/>
                  </a:lnTo>
                  <a:cubicBezTo>
                    <a:pt x="1086" y="1613"/>
                    <a:pt x="1541" y="1403"/>
                    <a:pt x="1996" y="1216"/>
                  </a:cubicBezTo>
                  <a:cubicBezTo>
                    <a:pt x="2724" y="931"/>
                    <a:pt x="3421" y="709"/>
                    <a:pt x="4149" y="488"/>
                  </a:cubicBezTo>
                  <a:cubicBezTo>
                    <a:pt x="4437" y="401"/>
                    <a:pt x="4358" y="0"/>
                    <a:pt x="410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70" name="Google Shape;1770;p43"/>
            <p:cNvSpPr/>
            <p:nvPr/>
          </p:nvSpPr>
          <p:spPr>
            <a:xfrm>
              <a:off x="8025934" y="4426654"/>
              <a:ext cx="616495" cy="328677"/>
            </a:xfrm>
            <a:custGeom>
              <a:avLst/>
              <a:gdLst/>
              <a:ahLst/>
              <a:cxnLst/>
              <a:rect l="l" t="t" r="r" b="b"/>
              <a:pathLst>
                <a:path w="19192" h="10232" extrusionOk="0">
                  <a:moveTo>
                    <a:pt x="17684" y="573"/>
                  </a:moveTo>
                  <a:cubicBezTo>
                    <a:pt x="17954" y="1213"/>
                    <a:pt x="18287" y="1820"/>
                    <a:pt x="18576" y="2441"/>
                  </a:cubicBezTo>
                  <a:lnTo>
                    <a:pt x="18576" y="2441"/>
                  </a:lnTo>
                  <a:cubicBezTo>
                    <a:pt x="17084" y="3213"/>
                    <a:pt x="15511" y="3820"/>
                    <a:pt x="13967" y="4456"/>
                  </a:cubicBezTo>
                  <a:cubicBezTo>
                    <a:pt x="11306" y="5564"/>
                    <a:pt x="8646" y="6609"/>
                    <a:pt x="5986" y="7686"/>
                  </a:cubicBezTo>
                  <a:cubicBezTo>
                    <a:pt x="4344" y="8355"/>
                    <a:pt x="2701" y="8995"/>
                    <a:pt x="1059" y="9662"/>
                  </a:cubicBezTo>
                  <a:lnTo>
                    <a:pt x="1059" y="9662"/>
                  </a:lnTo>
                  <a:cubicBezTo>
                    <a:pt x="825" y="9023"/>
                    <a:pt x="704" y="8330"/>
                    <a:pt x="555" y="7670"/>
                  </a:cubicBezTo>
                  <a:lnTo>
                    <a:pt x="555" y="7670"/>
                  </a:lnTo>
                  <a:cubicBezTo>
                    <a:pt x="5248" y="5545"/>
                    <a:pt x="9973" y="3514"/>
                    <a:pt x="14790" y="1669"/>
                  </a:cubicBezTo>
                  <a:cubicBezTo>
                    <a:pt x="15736" y="1284"/>
                    <a:pt x="16709" y="928"/>
                    <a:pt x="17684" y="573"/>
                  </a:cubicBezTo>
                  <a:close/>
                  <a:moveTo>
                    <a:pt x="17859" y="1"/>
                  </a:moveTo>
                  <a:cubicBezTo>
                    <a:pt x="17831" y="1"/>
                    <a:pt x="17801" y="7"/>
                    <a:pt x="17769" y="21"/>
                  </a:cubicBezTo>
                  <a:lnTo>
                    <a:pt x="17769" y="21"/>
                  </a:lnTo>
                  <a:cubicBezTo>
                    <a:pt x="17717" y="26"/>
                    <a:pt x="17668" y="44"/>
                    <a:pt x="17630" y="72"/>
                  </a:cubicBezTo>
                  <a:lnTo>
                    <a:pt x="17630" y="72"/>
                  </a:lnTo>
                  <a:cubicBezTo>
                    <a:pt x="13370" y="1642"/>
                    <a:pt x="9172" y="3335"/>
                    <a:pt x="5036" y="5152"/>
                  </a:cubicBezTo>
                  <a:cubicBezTo>
                    <a:pt x="3389" y="5849"/>
                    <a:pt x="1774" y="6577"/>
                    <a:pt x="127" y="7337"/>
                  </a:cubicBezTo>
                  <a:cubicBezTo>
                    <a:pt x="32" y="7369"/>
                    <a:pt x="0" y="7496"/>
                    <a:pt x="32" y="7622"/>
                  </a:cubicBezTo>
                  <a:cubicBezTo>
                    <a:pt x="222" y="8446"/>
                    <a:pt x="381" y="9333"/>
                    <a:pt x="729" y="10124"/>
                  </a:cubicBezTo>
                  <a:cubicBezTo>
                    <a:pt x="753" y="10196"/>
                    <a:pt x="848" y="10231"/>
                    <a:pt x="934" y="10231"/>
                  </a:cubicBezTo>
                  <a:cubicBezTo>
                    <a:pt x="962" y="10231"/>
                    <a:pt x="990" y="10227"/>
                    <a:pt x="1014" y="10219"/>
                  </a:cubicBezTo>
                  <a:cubicBezTo>
                    <a:pt x="6271" y="8097"/>
                    <a:pt x="11591" y="6071"/>
                    <a:pt x="16817" y="3790"/>
                  </a:cubicBezTo>
                  <a:cubicBezTo>
                    <a:pt x="17545" y="3474"/>
                    <a:pt x="18305" y="3157"/>
                    <a:pt x="19034" y="2777"/>
                  </a:cubicBezTo>
                  <a:cubicBezTo>
                    <a:pt x="19160" y="2714"/>
                    <a:pt x="19192" y="2555"/>
                    <a:pt x="19129" y="2429"/>
                  </a:cubicBezTo>
                  <a:cubicBezTo>
                    <a:pt x="18780" y="1669"/>
                    <a:pt x="18369" y="940"/>
                    <a:pt x="18052" y="180"/>
                  </a:cubicBezTo>
                  <a:cubicBezTo>
                    <a:pt x="18049" y="174"/>
                    <a:pt x="18047" y="169"/>
                    <a:pt x="18044" y="163"/>
                  </a:cubicBezTo>
                  <a:lnTo>
                    <a:pt x="18044" y="163"/>
                  </a:lnTo>
                  <a:cubicBezTo>
                    <a:pt x="18019" y="73"/>
                    <a:pt x="17953" y="1"/>
                    <a:pt x="17859"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71" name="Google Shape;1771;p43"/>
            <p:cNvSpPr/>
            <p:nvPr/>
          </p:nvSpPr>
          <p:spPr>
            <a:xfrm>
              <a:off x="8585617" y="4399606"/>
              <a:ext cx="119913" cy="117022"/>
            </a:xfrm>
            <a:custGeom>
              <a:avLst/>
              <a:gdLst/>
              <a:ahLst/>
              <a:cxnLst/>
              <a:rect l="l" t="t" r="r" b="b"/>
              <a:pathLst>
                <a:path w="3733" h="3643" extrusionOk="0">
                  <a:moveTo>
                    <a:pt x="2279" y="1"/>
                  </a:moveTo>
                  <a:cubicBezTo>
                    <a:pt x="2257" y="1"/>
                    <a:pt x="2235" y="3"/>
                    <a:pt x="2212" y="9"/>
                  </a:cubicBezTo>
                  <a:cubicBezTo>
                    <a:pt x="1547" y="294"/>
                    <a:pt x="882" y="579"/>
                    <a:pt x="249" y="896"/>
                  </a:cubicBezTo>
                  <a:cubicBezTo>
                    <a:pt x="1" y="1033"/>
                    <a:pt x="160" y="1363"/>
                    <a:pt x="394" y="1363"/>
                  </a:cubicBezTo>
                  <a:cubicBezTo>
                    <a:pt x="429" y="1363"/>
                    <a:pt x="465" y="1355"/>
                    <a:pt x="502" y="1339"/>
                  </a:cubicBezTo>
                  <a:cubicBezTo>
                    <a:pt x="1052" y="1050"/>
                    <a:pt x="1627" y="813"/>
                    <a:pt x="2206" y="582"/>
                  </a:cubicBezTo>
                  <a:lnTo>
                    <a:pt x="2206" y="582"/>
                  </a:lnTo>
                  <a:cubicBezTo>
                    <a:pt x="2554" y="1154"/>
                    <a:pt x="2847" y="1746"/>
                    <a:pt x="3153" y="2340"/>
                  </a:cubicBezTo>
                  <a:lnTo>
                    <a:pt x="3153" y="2340"/>
                  </a:lnTo>
                  <a:cubicBezTo>
                    <a:pt x="2574" y="2659"/>
                    <a:pt x="1953" y="2892"/>
                    <a:pt x="1357" y="3176"/>
                  </a:cubicBezTo>
                  <a:cubicBezTo>
                    <a:pt x="1109" y="3313"/>
                    <a:pt x="1269" y="3643"/>
                    <a:pt x="1502" y="3643"/>
                  </a:cubicBezTo>
                  <a:cubicBezTo>
                    <a:pt x="1537" y="3643"/>
                    <a:pt x="1574" y="3636"/>
                    <a:pt x="1611" y="3619"/>
                  </a:cubicBezTo>
                  <a:cubicBezTo>
                    <a:pt x="2276" y="3271"/>
                    <a:pt x="2972" y="3049"/>
                    <a:pt x="3606" y="2637"/>
                  </a:cubicBezTo>
                  <a:cubicBezTo>
                    <a:pt x="3701" y="2574"/>
                    <a:pt x="3732" y="2416"/>
                    <a:pt x="3669" y="2289"/>
                  </a:cubicBezTo>
                  <a:cubicBezTo>
                    <a:pt x="3321" y="1561"/>
                    <a:pt x="2941" y="832"/>
                    <a:pt x="2497" y="136"/>
                  </a:cubicBezTo>
                  <a:cubicBezTo>
                    <a:pt x="2471" y="57"/>
                    <a:pt x="2381" y="1"/>
                    <a:pt x="2279"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72" name="Google Shape;1772;p43"/>
            <p:cNvSpPr/>
            <p:nvPr/>
          </p:nvSpPr>
          <p:spPr>
            <a:xfrm>
              <a:off x="8068754" y="4479882"/>
              <a:ext cx="506475" cy="221485"/>
            </a:xfrm>
            <a:custGeom>
              <a:avLst/>
              <a:gdLst/>
              <a:ahLst/>
              <a:cxnLst/>
              <a:rect l="l" t="t" r="r" b="b"/>
              <a:pathLst>
                <a:path w="15767" h="6895" extrusionOk="0">
                  <a:moveTo>
                    <a:pt x="15171" y="1"/>
                  </a:moveTo>
                  <a:cubicBezTo>
                    <a:pt x="15112" y="1"/>
                    <a:pt x="15047" y="14"/>
                    <a:pt x="14977" y="43"/>
                  </a:cubicBezTo>
                  <a:cubicBezTo>
                    <a:pt x="10163" y="2007"/>
                    <a:pt x="5318" y="3907"/>
                    <a:pt x="504" y="5902"/>
                  </a:cubicBezTo>
                  <a:cubicBezTo>
                    <a:pt x="0" y="6126"/>
                    <a:pt x="140" y="6895"/>
                    <a:pt x="573" y="6895"/>
                  </a:cubicBezTo>
                  <a:cubicBezTo>
                    <a:pt x="630" y="6895"/>
                    <a:pt x="692" y="6882"/>
                    <a:pt x="758" y="6852"/>
                  </a:cubicBezTo>
                  <a:cubicBezTo>
                    <a:pt x="5571" y="4857"/>
                    <a:pt x="10417" y="2957"/>
                    <a:pt x="15262" y="993"/>
                  </a:cubicBezTo>
                  <a:cubicBezTo>
                    <a:pt x="15766" y="769"/>
                    <a:pt x="15626" y="1"/>
                    <a:pt x="15171"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22" name="Text Box 2"/>
          <p:cNvSpPr txBox="1">
            <a:spLocks noChangeArrowheads="1"/>
          </p:cNvSpPr>
          <p:nvPr/>
        </p:nvSpPr>
        <p:spPr bwMode="auto">
          <a:xfrm>
            <a:off x="744837" y="779063"/>
            <a:ext cx="20574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50000"/>
              </a:spcBef>
              <a:buFontTx/>
              <a:buNone/>
            </a:pPr>
            <a:r>
              <a:rPr lang="en-US" altLang="en-US" sz="2000" b="1">
                <a:solidFill>
                  <a:srgbClr val="0000FF"/>
                </a:solidFill>
                <a:latin typeface="Raleway" panose="020B0604020202020204" charset="0"/>
              </a:rPr>
              <a:t>a) Cách vẽ</a:t>
            </a:r>
            <a:r>
              <a:rPr lang="en-US" altLang="en-US" sz="2000" b="1">
                <a:latin typeface="Raleway" panose="020B0604020202020204" charset="0"/>
              </a:rPr>
              <a:t> </a:t>
            </a:r>
          </a:p>
        </p:txBody>
      </p:sp>
      <p:sp>
        <p:nvSpPr>
          <p:cNvPr id="23" name="Text Box 3"/>
          <p:cNvSpPr txBox="1">
            <a:spLocks noChangeArrowheads="1"/>
          </p:cNvSpPr>
          <p:nvPr/>
        </p:nvSpPr>
        <p:spPr bwMode="auto">
          <a:xfrm>
            <a:off x="959150" y="1226738"/>
            <a:ext cx="3671887" cy="20928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nSpc>
                <a:spcPct val="150000"/>
              </a:lnSpc>
              <a:spcBef>
                <a:spcPct val="0"/>
              </a:spcBef>
              <a:buFontTx/>
              <a:buNone/>
            </a:pPr>
            <a:r>
              <a:rPr lang="en-US" altLang="en-US" sz="2000">
                <a:latin typeface="Raleway" panose="020B0604020202020204" charset="0"/>
              </a:rPr>
              <a:t>- Lấy điểm A </a:t>
            </a:r>
            <a:r>
              <a:rPr lang="en-US" altLang="en-US" sz="2000">
                <a:latin typeface="Raleway" panose="020B0604020202020204" charset="0"/>
                <a:sym typeface="Symbol" panose="05050102010706020507" pitchFamily="18" charset="2"/>
              </a:rPr>
              <a:t></a:t>
            </a:r>
            <a:r>
              <a:rPr lang="en-US" altLang="en-US" sz="2000">
                <a:latin typeface="Raleway" panose="020B0604020202020204" charset="0"/>
              </a:rPr>
              <a:t>(O)</a:t>
            </a:r>
          </a:p>
          <a:p>
            <a:pPr>
              <a:lnSpc>
                <a:spcPct val="150000"/>
              </a:lnSpc>
              <a:spcBef>
                <a:spcPct val="0"/>
              </a:spcBef>
              <a:buFontTx/>
              <a:buChar char="-"/>
            </a:pPr>
            <a:r>
              <a:rPr lang="en-US" altLang="en-US" sz="2000">
                <a:latin typeface="Raleway" panose="020B0604020202020204" charset="0"/>
              </a:rPr>
              <a:t>Vẽ góc   </a:t>
            </a:r>
          </a:p>
          <a:p>
            <a:pPr>
              <a:lnSpc>
                <a:spcPct val="150000"/>
              </a:lnSpc>
              <a:spcBef>
                <a:spcPct val="50000"/>
              </a:spcBef>
              <a:buFontTx/>
              <a:buNone/>
            </a:pPr>
            <a:r>
              <a:rPr lang="en-US" altLang="en-US" sz="2000">
                <a:latin typeface="Raleway" panose="020B0604020202020204" charset="0"/>
                <a:cs typeface="Times New Roman" panose="02020603050405020304" pitchFamily="18" charset="0"/>
                <a:sym typeface="Symbol" panose="05050102010706020507" pitchFamily="18" charset="2"/>
              </a:rPr>
              <a:t></a:t>
            </a:r>
            <a:r>
              <a:rPr lang="de-DE" altLang="en-US" sz="2000">
                <a:latin typeface="Raleway" panose="020B0604020202020204" charset="0"/>
              </a:rPr>
              <a:t>AOB  </a:t>
            </a:r>
            <a:r>
              <a:rPr lang="en-US" altLang="en-US" sz="2000">
                <a:latin typeface="Raleway" panose="020B0604020202020204" charset="0"/>
              </a:rPr>
              <a:t>là tam giác đều vì có OA=OB </a:t>
            </a:r>
            <a:r>
              <a:rPr lang="en-US" altLang="en-US" sz="2000">
                <a:latin typeface="Raleway" panose="020B0604020202020204" charset="0"/>
                <a:cs typeface="Times New Roman" panose="02020603050405020304" pitchFamily="18" charset="0"/>
              </a:rPr>
              <a:t>và  </a:t>
            </a:r>
            <a:endParaRPr lang="en-US" altLang="en-US" sz="2000" i="1" baseline="30000">
              <a:latin typeface="Raleway" panose="020B0604020202020204" charset="0"/>
              <a:cs typeface="Times New Roman" panose="02020603050405020304" pitchFamily="18" charset="0"/>
            </a:endParaRPr>
          </a:p>
        </p:txBody>
      </p:sp>
      <p:grpSp>
        <p:nvGrpSpPr>
          <p:cNvPr id="24" name="Group 5"/>
          <p:cNvGrpSpPr>
            <a:grpSpLocks noChangeAspect="1"/>
          </p:cNvGrpSpPr>
          <p:nvPr/>
        </p:nvGrpSpPr>
        <p:grpSpPr bwMode="auto">
          <a:xfrm rot="-1421949">
            <a:off x="5111189" y="589972"/>
            <a:ext cx="4176713" cy="2028825"/>
            <a:chOff x="2377" y="1197"/>
            <a:chExt cx="959" cy="1926"/>
          </a:xfrm>
        </p:grpSpPr>
        <p:sp>
          <p:nvSpPr>
            <p:cNvPr id="25" name="AutoShape 6"/>
            <p:cNvSpPr>
              <a:spLocks noChangeAspect="1" noChangeArrowheads="1" noTextEdit="1"/>
            </p:cNvSpPr>
            <p:nvPr/>
          </p:nvSpPr>
          <p:spPr bwMode="auto">
            <a:xfrm>
              <a:off x="2424" y="1197"/>
              <a:ext cx="912" cy="19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26" name="Freeform 7"/>
            <p:cNvSpPr>
              <a:spLocks/>
            </p:cNvSpPr>
            <p:nvPr/>
          </p:nvSpPr>
          <p:spPr bwMode="auto">
            <a:xfrm>
              <a:off x="2640" y="1387"/>
              <a:ext cx="565" cy="1394"/>
            </a:xfrm>
            <a:custGeom>
              <a:avLst/>
              <a:gdLst>
                <a:gd name="T0" fmla="*/ 565 w 565"/>
                <a:gd name="T1" fmla="*/ 1153 h 1394"/>
                <a:gd name="T2" fmla="*/ 540 w 565"/>
                <a:gd name="T3" fmla="*/ 1394 h 1394"/>
                <a:gd name="T4" fmla="*/ 0 w 565"/>
                <a:gd name="T5" fmla="*/ 241 h 1394"/>
                <a:gd name="T6" fmla="*/ 25 w 565"/>
                <a:gd name="T7" fmla="*/ 0 h 1394"/>
                <a:gd name="T8" fmla="*/ 565 w 565"/>
                <a:gd name="T9" fmla="*/ 1153 h 1394"/>
                <a:gd name="T10" fmla="*/ 0 60000 65536"/>
                <a:gd name="T11" fmla="*/ 0 60000 65536"/>
                <a:gd name="T12" fmla="*/ 0 60000 65536"/>
                <a:gd name="T13" fmla="*/ 0 60000 65536"/>
                <a:gd name="T14" fmla="*/ 0 60000 65536"/>
                <a:gd name="T15" fmla="*/ 0 w 565"/>
                <a:gd name="T16" fmla="*/ 0 h 1394"/>
                <a:gd name="T17" fmla="*/ 565 w 565"/>
                <a:gd name="T18" fmla="*/ 1394 h 1394"/>
              </a:gdLst>
              <a:ahLst/>
              <a:cxnLst>
                <a:cxn ang="T10">
                  <a:pos x="T0" y="T1"/>
                </a:cxn>
                <a:cxn ang="T11">
                  <a:pos x="T2" y="T3"/>
                </a:cxn>
                <a:cxn ang="T12">
                  <a:pos x="T4" y="T5"/>
                </a:cxn>
                <a:cxn ang="T13">
                  <a:pos x="T6" y="T7"/>
                </a:cxn>
                <a:cxn ang="T14">
                  <a:pos x="T8" y="T9"/>
                </a:cxn>
              </a:cxnLst>
              <a:rect l="T15" t="T16" r="T17" b="T18"/>
              <a:pathLst>
                <a:path w="565" h="1394">
                  <a:moveTo>
                    <a:pt x="565" y="1153"/>
                  </a:moveTo>
                  <a:lnTo>
                    <a:pt x="540" y="1394"/>
                  </a:lnTo>
                  <a:lnTo>
                    <a:pt x="0" y="241"/>
                  </a:lnTo>
                  <a:lnTo>
                    <a:pt x="25" y="0"/>
                  </a:lnTo>
                  <a:lnTo>
                    <a:pt x="565" y="1153"/>
                  </a:lnTo>
                  <a:close/>
                </a:path>
              </a:pathLst>
            </a:custGeom>
            <a:solidFill>
              <a:srgbClr val="FFFF00"/>
            </a:solidFill>
            <a:ln w="0">
              <a:solidFill>
                <a:srgbClr val="FFFF00"/>
              </a:solidFill>
              <a:round/>
              <a:headEnd/>
              <a:tailEnd/>
            </a:ln>
          </p:spPr>
          <p:txBody>
            <a:bodyPr/>
            <a:lstStyle/>
            <a:p>
              <a:endParaRPr lang="en-US"/>
            </a:p>
          </p:txBody>
        </p:sp>
        <p:sp>
          <p:nvSpPr>
            <p:cNvPr id="27" name="Freeform 8"/>
            <p:cNvSpPr>
              <a:spLocks/>
            </p:cNvSpPr>
            <p:nvPr/>
          </p:nvSpPr>
          <p:spPr bwMode="auto">
            <a:xfrm>
              <a:off x="3180" y="2540"/>
              <a:ext cx="122" cy="431"/>
            </a:xfrm>
            <a:custGeom>
              <a:avLst/>
              <a:gdLst>
                <a:gd name="T0" fmla="*/ 88 w 122"/>
                <a:gd name="T1" fmla="*/ 431 h 431"/>
                <a:gd name="T2" fmla="*/ 0 w 122"/>
                <a:gd name="T3" fmla="*/ 241 h 431"/>
                <a:gd name="T4" fmla="*/ 25 w 122"/>
                <a:gd name="T5" fmla="*/ 0 h 431"/>
                <a:gd name="T6" fmla="*/ 122 w 122"/>
                <a:gd name="T7" fmla="*/ 266 h 431"/>
                <a:gd name="T8" fmla="*/ 88 w 122"/>
                <a:gd name="T9" fmla="*/ 431 h 431"/>
                <a:gd name="T10" fmla="*/ 0 60000 65536"/>
                <a:gd name="T11" fmla="*/ 0 60000 65536"/>
                <a:gd name="T12" fmla="*/ 0 60000 65536"/>
                <a:gd name="T13" fmla="*/ 0 60000 65536"/>
                <a:gd name="T14" fmla="*/ 0 60000 65536"/>
                <a:gd name="T15" fmla="*/ 0 w 122"/>
                <a:gd name="T16" fmla="*/ 0 h 431"/>
                <a:gd name="T17" fmla="*/ 122 w 122"/>
                <a:gd name="T18" fmla="*/ 431 h 431"/>
              </a:gdLst>
              <a:ahLst/>
              <a:cxnLst>
                <a:cxn ang="T10">
                  <a:pos x="T0" y="T1"/>
                </a:cxn>
                <a:cxn ang="T11">
                  <a:pos x="T2" y="T3"/>
                </a:cxn>
                <a:cxn ang="T12">
                  <a:pos x="T4" y="T5"/>
                </a:cxn>
                <a:cxn ang="T13">
                  <a:pos x="T6" y="T7"/>
                </a:cxn>
                <a:cxn ang="T14">
                  <a:pos x="T8" y="T9"/>
                </a:cxn>
              </a:cxnLst>
              <a:rect l="T15" t="T16" r="T17" b="T18"/>
              <a:pathLst>
                <a:path w="122" h="431">
                  <a:moveTo>
                    <a:pt x="88" y="431"/>
                  </a:moveTo>
                  <a:lnTo>
                    <a:pt x="0" y="241"/>
                  </a:lnTo>
                  <a:lnTo>
                    <a:pt x="25" y="0"/>
                  </a:lnTo>
                  <a:lnTo>
                    <a:pt x="122" y="266"/>
                  </a:lnTo>
                  <a:lnTo>
                    <a:pt x="88" y="431"/>
                  </a:lnTo>
                  <a:close/>
                </a:path>
              </a:pathLst>
            </a:custGeom>
            <a:solidFill>
              <a:srgbClr val="0000FF"/>
            </a:solidFill>
            <a:ln w="0">
              <a:solidFill>
                <a:srgbClr val="0000FF"/>
              </a:solidFill>
              <a:round/>
              <a:headEnd/>
              <a:tailEnd/>
            </a:ln>
          </p:spPr>
          <p:txBody>
            <a:bodyPr/>
            <a:lstStyle/>
            <a:p>
              <a:endParaRPr lang="en-US"/>
            </a:p>
          </p:txBody>
        </p:sp>
        <p:sp>
          <p:nvSpPr>
            <p:cNvPr id="28" name="Freeform 9"/>
            <p:cNvSpPr>
              <a:spLocks/>
            </p:cNvSpPr>
            <p:nvPr/>
          </p:nvSpPr>
          <p:spPr bwMode="auto">
            <a:xfrm>
              <a:off x="2563" y="2451"/>
              <a:ext cx="642" cy="330"/>
            </a:xfrm>
            <a:custGeom>
              <a:avLst/>
              <a:gdLst>
                <a:gd name="T0" fmla="*/ 642 w 642"/>
                <a:gd name="T1" fmla="*/ 89 h 330"/>
                <a:gd name="T2" fmla="*/ 617 w 642"/>
                <a:gd name="T3" fmla="*/ 330 h 330"/>
                <a:gd name="T4" fmla="*/ 0 w 642"/>
                <a:gd name="T5" fmla="*/ 241 h 330"/>
                <a:gd name="T6" fmla="*/ 6 w 642"/>
                <a:gd name="T7" fmla="*/ 0 h 330"/>
                <a:gd name="T8" fmla="*/ 642 w 642"/>
                <a:gd name="T9" fmla="*/ 89 h 330"/>
                <a:gd name="T10" fmla="*/ 0 60000 65536"/>
                <a:gd name="T11" fmla="*/ 0 60000 65536"/>
                <a:gd name="T12" fmla="*/ 0 60000 65536"/>
                <a:gd name="T13" fmla="*/ 0 60000 65536"/>
                <a:gd name="T14" fmla="*/ 0 60000 65536"/>
                <a:gd name="T15" fmla="*/ 0 w 642"/>
                <a:gd name="T16" fmla="*/ 0 h 330"/>
                <a:gd name="T17" fmla="*/ 642 w 642"/>
                <a:gd name="T18" fmla="*/ 330 h 330"/>
              </a:gdLst>
              <a:ahLst/>
              <a:cxnLst>
                <a:cxn ang="T10">
                  <a:pos x="T0" y="T1"/>
                </a:cxn>
                <a:cxn ang="T11">
                  <a:pos x="T2" y="T3"/>
                </a:cxn>
                <a:cxn ang="T12">
                  <a:pos x="T4" y="T5"/>
                </a:cxn>
                <a:cxn ang="T13">
                  <a:pos x="T6" y="T7"/>
                </a:cxn>
                <a:cxn ang="T14">
                  <a:pos x="T8" y="T9"/>
                </a:cxn>
              </a:cxnLst>
              <a:rect l="T15" t="T16" r="T17" b="T18"/>
              <a:pathLst>
                <a:path w="642" h="330">
                  <a:moveTo>
                    <a:pt x="642" y="89"/>
                  </a:moveTo>
                  <a:lnTo>
                    <a:pt x="617" y="330"/>
                  </a:lnTo>
                  <a:lnTo>
                    <a:pt x="0" y="241"/>
                  </a:lnTo>
                  <a:lnTo>
                    <a:pt x="6" y="0"/>
                  </a:lnTo>
                  <a:lnTo>
                    <a:pt x="642" y="89"/>
                  </a:lnTo>
                  <a:close/>
                </a:path>
              </a:pathLst>
            </a:custGeom>
            <a:solidFill>
              <a:srgbClr val="FFFF00"/>
            </a:solidFill>
            <a:ln w="0">
              <a:solidFill>
                <a:srgbClr val="FFFF00"/>
              </a:solidFill>
              <a:round/>
              <a:headEnd/>
              <a:tailEnd/>
            </a:ln>
          </p:spPr>
          <p:txBody>
            <a:bodyPr/>
            <a:lstStyle/>
            <a:p>
              <a:endParaRPr lang="en-US"/>
            </a:p>
          </p:txBody>
        </p:sp>
        <p:sp>
          <p:nvSpPr>
            <p:cNvPr id="29" name="Freeform 10"/>
            <p:cNvSpPr>
              <a:spLocks/>
            </p:cNvSpPr>
            <p:nvPr/>
          </p:nvSpPr>
          <p:spPr bwMode="auto">
            <a:xfrm>
              <a:off x="2504" y="2451"/>
              <a:ext cx="65" cy="241"/>
            </a:xfrm>
            <a:custGeom>
              <a:avLst/>
              <a:gdLst>
                <a:gd name="T0" fmla="*/ 59 w 65"/>
                <a:gd name="T1" fmla="*/ 241 h 241"/>
                <a:gd name="T2" fmla="*/ 0 w 65"/>
                <a:gd name="T3" fmla="*/ 114 h 241"/>
                <a:gd name="T4" fmla="*/ 65 w 65"/>
                <a:gd name="T5" fmla="*/ 0 h 241"/>
                <a:gd name="T6" fmla="*/ 59 w 65"/>
                <a:gd name="T7" fmla="*/ 241 h 241"/>
                <a:gd name="T8" fmla="*/ 0 60000 65536"/>
                <a:gd name="T9" fmla="*/ 0 60000 65536"/>
                <a:gd name="T10" fmla="*/ 0 60000 65536"/>
                <a:gd name="T11" fmla="*/ 0 60000 65536"/>
                <a:gd name="T12" fmla="*/ 0 w 65"/>
                <a:gd name="T13" fmla="*/ 0 h 241"/>
                <a:gd name="T14" fmla="*/ 65 w 65"/>
                <a:gd name="T15" fmla="*/ 241 h 241"/>
              </a:gdLst>
              <a:ahLst/>
              <a:cxnLst>
                <a:cxn ang="T8">
                  <a:pos x="T0" y="T1"/>
                </a:cxn>
                <a:cxn ang="T9">
                  <a:pos x="T2" y="T3"/>
                </a:cxn>
                <a:cxn ang="T10">
                  <a:pos x="T4" y="T5"/>
                </a:cxn>
                <a:cxn ang="T11">
                  <a:pos x="T6" y="T7"/>
                </a:cxn>
              </a:cxnLst>
              <a:rect l="T12" t="T13" r="T14" b="T15"/>
              <a:pathLst>
                <a:path w="65" h="241">
                  <a:moveTo>
                    <a:pt x="59" y="241"/>
                  </a:moveTo>
                  <a:lnTo>
                    <a:pt x="0" y="114"/>
                  </a:lnTo>
                  <a:lnTo>
                    <a:pt x="65" y="0"/>
                  </a:lnTo>
                  <a:lnTo>
                    <a:pt x="59" y="241"/>
                  </a:lnTo>
                  <a:close/>
                </a:path>
              </a:pathLst>
            </a:custGeom>
            <a:solidFill>
              <a:srgbClr val="FFFF00"/>
            </a:solidFill>
            <a:ln w="0">
              <a:solidFill>
                <a:srgbClr val="FFFF00"/>
              </a:solidFill>
              <a:round/>
              <a:headEnd/>
              <a:tailEnd/>
            </a:ln>
          </p:spPr>
          <p:txBody>
            <a:bodyPr/>
            <a:lstStyle/>
            <a:p>
              <a:endParaRPr lang="en-US"/>
            </a:p>
          </p:txBody>
        </p:sp>
        <p:sp>
          <p:nvSpPr>
            <p:cNvPr id="30" name="Freeform 11"/>
            <p:cNvSpPr>
              <a:spLocks/>
            </p:cNvSpPr>
            <p:nvPr/>
          </p:nvSpPr>
          <p:spPr bwMode="auto">
            <a:xfrm>
              <a:off x="2589" y="1362"/>
              <a:ext cx="76" cy="266"/>
            </a:xfrm>
            <a:custGeom>
              <a:avLst/>
              <a:gdLst>
                <a:gd name="T0" fmla="*/ 76 w 76"/>
                <a:gd name="T1" fmla="*/ 25 h 266"/>
                <a:gd name="T2" fmla="*/ 0 w 76"/>
                <a:gd name="T3" fmla="*/ 0 h 266"/>
                <a:gd name="T4" fmla="*/ 51 w 76"/>
                <a:gd name="T5" fmla="*/ 266 h 266"/>
                <a:gd name="T6" fmla="*/ 76 w 76"/>
                <a:gd name="T7" fmla="*/ 25 h 266"/>
                <a:gd name="T8" fmla="*/ 0 60000 65536"/>
                <a:gd name="T9" fmla="*/ 0 60000 65536"/>
                <a:gd name="T10" fmla="*/ 0 60000 65536"/>
                <a:gd name="T11" fmla="*/ 0 60000 65536"/>
                <a:gd name="T12" fmla="*/ 0 w 76"/>
                <a:gd name="T13" fmla="*/ 0 h 266"/>
                <a:gd name="T14" fmla="*/ 76 w 76"/>
                <a:gd name="T15" fmla="*/ 266 h 266"/>
              </a:gdLst>
              <a:ahLst/>
              <a:cxnLst>
                <a:cxn ang="T8">
                  <a:pos x="T0" y="T1"/>
                </a:cxn>
                <a:cxn ang="T9">
                  <a:pos x="T2" y="T3"/>
                </a:cxn>
                <a:cxn ang="T10">
                  <a:pos x="T4" y="T5"/>
                </a:cxn>
                <a:cxn ang="T11">
                  <a:pos x="T6" y="T7"/>
                </a:cxn>
              </a:cxnLst>
              <a:rect l="T12" t="T13" r="T14" b="T15"/>
              <a:pathLst>
                <a:path w="76" h="266">
                  <a:moveTo>
                    <a:pt x="76" y="25"/>
                  </a:moveTo>
                  <a:lnTo>
                    <a:pt x="0" y="0"/>
                  </a:lnTo>
                  <a:lnTo>
                    <a:pt x="51" y="266"/>
                  </a:lnTo>
                  <a:lnTo>
                    <a:pt x="76" y="25"/>
                  </a:lnTo>
                  <a:close/>
                </a:path>
              </a:pathLst>
            </a:custGeom>
            <a:solidFill>
              <a:srgbClr val="FFFF00"/>
            </a:solidFill>
            <a:ln w="0">
              <a:solidFill>
                <a:srgbClr val="FFFF00"/>
              </a:solidFill>
              <a:round/>
              <a:headEnd/>
              <a:tailEnd/>
            </a:ln>
          </p:spPr>
          <p:txBody>
            <a:bodyPr/>
            <a:lstStyle/>
            <a:p>
              <a:endParaRPr lang="en-US"/>
            </a:p>
          </p:txBody>
        </p:sp>
        <p:sp>
          <p:nvSpPr>
            <p:cNvPr id="31" name="Line 12"/>
            <p:cNvSpPr>
              <a:spLocks noChangeShapeType="1"/>
            </p:cNvSpPr>
            <p:nvPr/>
          </p:nvSpPr>
          <p:spPr bwMode="auto">
            <a:xfrm flipH="1">
              <a:off x="2461" y="1362"/>
              <a:ext cx="128" cy="1191"/>
            </a:xfrm>
            <a:prstGeom prst="line">
              <a:avLst/>
            </a:prstGeom>
            <a:noFill/>
            <a:ln w="4763">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2" name="Rectangle 13"/>
            <p:cNvSpPr>
              <a:spLocks noChangeArrowheads="1"/>
            </p:cNvSpPr>
            <p:nvPr/>
          </p:nvSpPr>
          <p:spPr bwMode="auto">
            <a:xfrm>
              <a:off x="2570" y="1622"/>
              <a:ext cx="47" cy="4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900" b="1">
                  <a:solidFill>
                    <a:srgbClr val="000000"/>
                  </a:solidFill>
                </a:rPr>
                <a:t>2</a:t>
              </a:r>
              <a:endParaRPr lang="en-US" altLang="en-US" sz="1800"/>
            </a:p>
          </p:txBody>
        </p:sp>
        <p:sp>
          <p:nvSpPr>
            <p:cNvPr id="33" name="Line 14"/>
            <p:cNvSpPr>
              <a:spLocks noChangeShapeType="1"/>
            </p:cNvSpPr>
            <p:nvPr/>
          </p:nvSpPr>
          <p:spPr bwMode="auto">
            <a:xfrm>
              <a:off x="2461" y="2553"/>
              <a:ext cx="43" cy="12"/>
            </a:xfrm>
            <a:prstGeom prst="line">
              <a:avLst/>
            </a:prstGeom>
            <a:noFill/>
            <a:ln w="4763">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 name="Oval 15"/>
            <p:cNvSpPr>
              <a:spLocks noChangeArrowheads="1"/>
            </p:cNvSpPr>
            <p:nvPr/>
          </p:nvSpPr>
          <p:spPr bwMode="auto">
            <a:xfrm>
              <a:off x="2455" y="2527"/>
              <a:ext cx="14" cy="64"/>
            </a:xfrm>
            <a:prstGeom prst="ellipse">
              <a:avLst/>
            </a:prstGeom>
            <a:solidFill>
              <a:srgbClr val="65FED0"/>
            </a:solidFill>
            <a:ln w="0">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p>
          </p:txBody>
        </p:sp>
        <p:sp>
          <p:nvSpPr>
            <p:cNvPr id="35" name="Rectangle 16"/>
            <p:cNvSpPr>
              <a:spLocks noChangeArrowheads="1"/>
            </p:cNvSpPr>
            <p:nvPr/>
          </p:nvSpPr>
          <p:spPr bwMode="auto">
            <a:xfrm>
              <a:off x="2377" y="2231"/>
              <a:ext cx="1" cy="2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vi-VN" altLang="en-US" sz="1800"/>
            </a:p>
          </p:txBody>
        </p:sp>
        <p:sp>
          <p:nvSpPr>
            <p:cNvPr id="36" name="Oval 17"/>
            <p:cNvSpPr>
              <a:spLocks noChangeArrowheads="1"/>
            </p:cNvSpPr>
            <p:nvPr/>
          </p:nvSpPr>
          <p:spPr bwMode="auto">
            <a:xfrm>
              <a:off x="2583" y="1336"/>
              <a:ext cx="14" cy="64"/>
            </a:xfrm>
            <a:prstGeom prst="ellipse">
              <a:avLst/>
            </a:prstGeom>
            <a:solidFill>
              <a:srgbClr val="800080"/>
            </a:solidFill>
            <a:ln w="0">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p>
          </p:txBody>
        </p:sp>
      </p:grpSp>
      <p:pic>
        <p:nvPicPr>
          <p:cNvPr id="37" name="Picture 1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06502" y="418522"/>
            <a:ext cx="2239962" cy="459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8" name="Picture 1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79339" y="1151947"/>
            <a:ext cx="3076575" cy="3076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9" name="Line 20"/>
          <p:cNvSpPr>
            <a:spLocks noChangeShapeType="1"/>
          </p:cNvSpPr>
          <p:nvPr/>
        </p:nvSpPr>
        <p:spPr bwMode="auto">
          <a:xfrm flipV="1">
            <a:off x="5803339" y="1332922"/>
            <a:ext cx="0" cy="1371600"/>
          </a:xfrm>
          <a:prstGeom prst="line">
            <a:avLst/>
          </a:prstGeom>
          <a:noFill/>
          <a:ln w="2857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grpSp>
        <p:nvGrpSpPr>
          <p:cNvPr id="40" name="Group 21"/>
          <p:cNvGrpSpPr>
            <a:grpSpLocks/>
          </p:cNvGrpSpPr>
          <p:nvPr/>
        </p:nvGrpSpPr>
        <p:grpSpPr bwMode="auto">
          <a:xfrm>
            <a:off x="5582676" y="748720"/>
            <a:ext cx="455613" cy="735011"/>
            <a:chOff x="2693" y="928"/>
            <a:chExt cx="287" cy="463"/>
          </a:xfrm>
        </p:grpSpPr>
        <p:sp>
          <p:nvSpPr>
            <p:cNvPr id="41" name="Text Box 22"/>
            <p:cNvSpPr txBox="1">
              <a:spLocks noChangeArrowheads="1"/>
            </p:cNvSpPr>
            <p:nvPr/>
          </p:nvSpPr>
          <p:spPr bwMode="auto">
            <a:xfrm>
              <a:off x="2754" y="1160"/>
              <a:ext cx="18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1800">
                  <a:solidFill>
                    <a:srgbClr val="FF0000"/>
                  </a:solidFill>
                  <a:cs typeface="Arial" panose="020B0604020202020204" pitchFamily="34" charset="0"/>
                  <a:sym typeface="Symbol" panose="05050102010706020507" pitchFamily="18" charset="2"/>
                </a:rPr>
                <a:t></a:t>
              </a:r>
              <a:endParaRPr lang="en-US" altLang="en-US">
                <a:solidFill>
                  <a:srgbClr val="FF0000"/>
                </a:solidFill>
                <a:cs typeface="Arial" panose="020B0604020202020204" pitchFamily="34" charset="0"/>
                <a:sym typeface="Symbol" panose="05050102010706020507" pitchFamily="18" charset="2"/>
              </a:endParaRPr>
            </a:p>
          </p:txBody>
        </p:sp>
        <p:sp>
          <p:nvSpPr>
            <p:cNvPr id="42" name="Text Box 23"/>
            <p:cNvSpPr txBox="1">
              <a:spLocks noChangeArrowheads="1"/>
            </p:cNvSpPr>
            <p:nvPr/>
          </p:nvSpPr>
          <p:spPr bwMode="auto">
            <a:xfrm>
              <a:off x="2693" y="928"/>
              <a:ext cx="287"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a:t>A</a:t>
              </a:r>
            </a:p>
          </p:txBody>
        </p:sp>
      </p:grpSp>
      <p:grpSp>
        <p:nvGrpSpPr>
          <p:cNvPr id="43" name="Group 24"/>
          <p:cNvGrpSpPr>
            <a:grpSpLocks/>
          </p:cNvGrpSpPr>
          <p:nvPr/>
        </p:nvGrpSpPr>
        <p:grpSpPr bwMode="auto">
          <a:xfrm>
            <a:off x="6824097" y="1409122"/>
            <a:ext cx="577850" cy="690562"/>
            <a:chOff x="3475" y="1344"/>
            <a:chExt cx="364" cy="435"/>
          </a:xfrm>
        </p:grpSpPr>
        <p:sp>
          <p:nvSpPr>
            <p:cNvPr id="44" name="Text Box 25"/>
            <p:cNvSpPr txBox="1">
              <a:spLocks noChangeArrowheads="1"/>
            </p:cNvSpPr>
            <p:nvPr/>
          </p:nvSpPr>
          <p:spPr bwMode="auto">
            <a:xfrm>
              <a:off x="3475" y="1548"/>
              <a:ext cx="18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1800">
                  <a:solidFill>
                    <a:srgbClr val="FF0000"/>
                  </a:solidFill>
                  <a:cs typeface="Arial" panose="020B0604020202020204" pitchFamily="34" charset="0"/>
                  <a:sym typeface="Symbol" panose="05050102010706020507" pitchFamily="18" charset="2"/>
                </a:rPr>
                <a:t></a:t>
              </a:r>
              <a:endParaRPr lang="en-US" altLang="en-US">
                <a:solidFill>
                  <a:srgbClr val="FF0000"/>
                </a:solidFill>
                <a:cs typeface="Arial" panose="020B0604020202020204" pitchFamily="34" charset="0"/>
                <a:sym typeface="Symbol" panose="05050102010706020507" pitchFamily="18" charset="2"/>
              </a:endParaRPr>
            </a:p>
          </p:txBody>
        </p:sp>
        <p:sp>
          <p:nvSpPr>
            <p:cNvPr id="45" name="Text Box 26"/>
            <p:cNvSpPr txBox="1">
              <a:spLocks noChangeArrowheads="1"/>
            </p:cNvSpPr>
            <p:nvPr/>
          </p:nvSpPr>
          <p:spPr bwMode="auto">
            <a:xfrm>
              <a:off x="3552" y="1344"/>
              <a:ext cx="287"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a:t>B</a:t>
              </a:r>
            </a:p>
          </p:txBody>
        </p:sp>
      </p:grpSp>
      <p:sp>
        <p:nvSpPr>
          <p:cNvPr id="46" name="Line 27"/>
          <p:cNvSpPr>
            <a:spLocks noChangeShapeType="1"/>
          </p:cNvSpPr>
          <p:nvPr/>
        </p:nvSpPr>
        <p:spPr bwMode="auto">
          <a:xfrm flipV="1">
            <a:off x="5823977" y="1180522"/>
            <a:ext cx="2341562" cy="1509712"/>
          </a:xfrm>
          <a:prstGeom prst="line">
            <a:avLst/>
          </a:prstGeom>
          <a:noFill/>
          <a:ln w="2857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47" name="Line 28"/>
          <p:cNvSpPr>
            <a:spLocks noChangeShapeType="1"/>
          </p:cNvSpPr>
          <p:nvPr/>
        </p:nvSpPr>
        <p:spPr bwMode="auto">
          <a:xfrm>
            <a:off x="5803339" y="1332922"/>
            <a:ext cx="1143000" cy="609600"/>
          </a:xfrm>
          <a:prstGeom prst="line">
            <a:avLst/>
          </a:prstGeom>
          <a:noFill/>
          <a:ln w="28575">
            <a:solidFill>
              <a:srgbClr val="FF0000"/>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48" name="Line 29"/>
          <p:cNvSpPr>
            <a:spLocks noChangeShapeType="1"/>
          </p:cNvSpPr>
          <p:nvPr/>
        </p:nvSpPr>
        <p:spPr bwMode="auto">
          <a:xfrm flipV="1">
            <a:off x="5803339" y="1942522"/>
            <a:ext cx="1143000" cy="762000"/>
          </a:xfrm>
          <a:prstGeom prst="line">
            <a:avLst/>
          </a:prstGeom>
          <a:noFill/>
          <a:ln w="2857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49" name="Rectangle 34"/>
          <p:cNvSpPr>
            <a:spLocks noChangeArrowheads="1"/>
          </p:cNvSpPr>
          <p:nvPr/>
        </p:nvSpPr>
        <p:spPr bwMode="auto">
          <a:xfrm>
            <a:off x="1075764" y="-1570616"/>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p>
        </p:txBody>
      </p:sp>
      <p:graphicFrame>
        <p:nvGraphicFramePr>
          <p:cNvPr id="50" name="Object 33"/>
          <p:cNvGraphicFramePr>
            <a:graphicFrameLocks noChangeAspect="1"/>
          </p:cNvGraphicFramePr>
          <p:nvPr>
            <p:extLst>
              <p:ext uri="{D42A27DB-BD31-4B8C-83A1-F6EECF244321}">
                <p14:modId xmlns:p14="http://schemas.microsoft.com/office/powerpoint/2010/main" val="201075772"/>
              </p:ext>
            </p:extLst>
          </p:nvPr>
        </p:nvGraphicFramePr>
        <p:xfrm>
          <a:off x="2323615" y="2838853"/>
          <a:ext cx="952500" cy="381000"/>
        </p:xfrm>
        <a:graphic>
          <a:graphicData uri="http://schemas.openxmlformats.org/presentationml/2006/ole">
            <mc:AlternateContent xmlns:mc="http://schemas.openxmlformats.org/markup-compatibility/2006">
              <mc:Choice xmlns:v="urn:schemas-microsoft-com:vml" Requires="v">
                <p:oleObj spid="_x0000_s6162" name="Equation" r:id="rId6" imgW="711200" imgH="228600" progId="Equation.DSMT4">
                  <p:embed/>
                </p:oleObj>
              </mc:Choice>
              <mc:Fallback>
                <p:oleObj name="Equation" r:id="rId6" imgW="711200" imgH="228600" progId="Equation.DSMT4">
                  <p:embed/>
                  <p:pic>
                    <p:nvPicPr>
                      <p:cNvPr id="1027" name="Object 3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23615" y="2838853"/>
                        <a:ext cx="9525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1" name="Object 35"/>
          <p:cNvGraphicFramePr>
            <a:graphicFrameLocks noChangeAspect="1"/>
          </p:cNvGraphicFramePr>
          <p:nvPr>
            <p:extLst>
              <p:ext uri="{D42A27DB-BD31-4B8C-83A1-F6EECF244321}">
                <p14:modId xmlns:p14="http://schemas.microsoft.com/office/powerpoint/2010/main" val="2106169511"/>
              </p:ext>
            </p:extLst>
          </p:nvPr>
        </p:nvGraphicFramePr>
        <p:xfrm>
          <a:off x="782937" y="2522138"/>
          <a:ext cx="419100" cy="228600"/>
        </p:xfrm>
        <a:graphic>
          <a:graphicData uri="http://schemas.openxmlformats.org/presentationml/2006/ole">
            <mc:AlternateContent xmlns:mc="http://schemas.openxmlformats.org/markup-compatibility/2006">
              <mc:Choice xmlns:v="urn:schemas-microsoft-com:vml" Requires="v">
                <p:oleObj spid="_x0000_s6163" name="Equation" r:id="rId8" imgW="190417" imgH="152334" progId="Equation.DSMT4">
                  <p:embed/>
                </p:oleObj>
              </mc:Choice>
              <mc:Fallback>
                <p:oleObj name="Equation" r:id="rId8" imgW="190417" imgH="152334" progId="Equation.DSMT4">
                  <p:embed/>
                  <p:pic>
                    <p:nvPicPr>
                      <p:cNvPr id="1028" name="Object 3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82937" y="2522138"/>
                        <a:ext cx="4191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2" name="Object 36"/>
          <p:cNvGraphicFramePr>
            <a:graphicFrameLocks noChangeAspect="1"/>
          </p:cNvGraphicFramePr>
          <p:nvPr>
            <p:extLst>
              <p:ext uri="{D42A27DB-BD31-4B8C-83A1-F6EECF244321}">
                <p14:modId xmlns:p14="http://schemas.microsoft.com/office/powerpoint/2010/main" val="2760345431"/>
              </p:ext>
            </p:extLst>
          </p:nvPr>
        </p:nvGraphicFramePr>
        <p:xfrm>
          <a:off x="782937" y="3436538"/>
          <a:ext cx="419100" cy="228600"/>
        </p:xfrm>
        <a:graphic>
          <a:graphicData uri="http://schemas.openxmlformats.org/presentationml/2006/ole">
            <mc:AlternateContent xmlns:mc="http://schemas.openxmlformats.org/markup-compatibility/2006">
              <mc:Choice xmlns:v="urn:schemas-microsoft-com:vml" Requires="v">
                <p:oleObj spid="_x0000_s6164" name="Equation" r:id="rId10" imgW="190417" imgH="152334" progId="Equation.DSMT4">
                  <p:embed/>
                </p:oleObj>
              </mc:Choice>
              <mc:Fallback>
                <p:oleObj name="Equation" r:id="rId10" imgW="190417" imgH="152334" progId="Equation.DSMT4">
                  <p:embed/>
                  <p:pic>
                    <p:nvPicPr>
                      <p:cNvPr id="1029" name="Object 3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82937" y="3436538"/>
                        <a:ext cx="4191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3" name="TextBox 36"/>
          <p:cNvSpPr txBox="1">
            <a:spLocks noChangeArrowheads="1"/>
          </p:cNvSpPr>
          <p:nvPr/>
        </p:nvSpPr>
        <p:spPr bwMode="auto">
          <a:xfrm>
            <a:off x="973437" y="3360338"/>
            <a:ext cx="29718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000">
                <a:latin typeface="Raleway" panose="020B0604020202020204" charset="0"/>
              </a:rPr>
              <a:t>AB = OA =OB = R = 2cm</a:t>
            </a:r>
            <a:endParaRPr lang="vi-VN" altLang="en-US" sz="2000">
              <a:latin typeface="Raleway" panose="020B0604020202020204" charset="0"/>
            </a:endParaRPr>
          </a:p>
        </p:txBody>
      </p:sp>
      <p:graphicFrame>
        <p:nvGraphicFramePr>
          <p:cNvPr id="54" name="Object 5"/>
          <p:cNvGraphicFramePr>
            <a:graphicFrameLocks noChangeAspect="1"/>
          </p:cNvGraphicFramePr>
          <p:nvPr>
            <p:extLst>
              <p:ext uri="{D42A27DB-BD31-4B8C-83A1-F6EECF244321}">
                <p14:modId xmlns:p14="http://schemas.microsoft.com/office/powerpoint/2010/main" val="1690687591"/>
              </p:ext>
            </p:extLst>
          </p:nvPr>
        </p:nvGraphicFramePr>
        <p:xfrm>
          <a:off x="2096640" y="1752022"/>
          <a:ext cx="952500" cy="381000"/>
        </p:xfrm>
        <a:graphic>
          <a:graphicData uri="http://schemas.openxmlformats.org/presentationml/2006/ole">
            <mc:AlternateContent xmlns:mc="http://schemas.openxmlformats.org/markup-compatibility/2006">
              <mc:Choice xmlns:v="urn:schemas-microsoft-com:vml" Requires="v">
                <p:oleObj spid="_x0000_s6165" name="Equation" r:id="rId11" imgW="711200" imgH="228600" progId="Equation.DSMT4">
                  <p:embed/>
                </p:oleObj>
              </mc:Choice>
              <mc:Fallback>
                <p:oleObj name="Equation" r:id="rId11" imgW="711200" imgH="228600" progId="Equation.DSMT4">
                  <p:embed/>
                  <p:pic>
                    <p:nvPicPr>
                      <p:cNvPr id="106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96640" y="1752022"/>
                        <a:ext cx="9525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5" name="TextBox 38"/>
          <p:cNvSpPr txBox="1">
            <a:spLocks noChangeArrowheads="1"/>
          </p:cNvSpPr>
          <p:nvPr/>
        </p:nvSpPr>
        <p:spPr bwMode="auto">
          <a:xfrm>
            <a:off x="744837" y="312338"/>
            <a:ext cx="32766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000" b="1" i="1" u="sng">
                <a:solidFill>
                  <a:srgbClr val="CC0000"/>
                </a:solidFill>
                <a:latin typeface="Raleway" panose="020B0604020202020204" charset="0"/>
              </a:rPr>
              <a:t>Bài 10 (SGK – Tr 71):</a:t>
            </a:r>
            <a:endParaRPr lang="vi-VN" altLang="en-US" sz="2000">
              <a:latin typeface="Raleway" panose="020B0604020202020204" charset="0"/>
            </a:endParaRPr>
          </a:p>
        </p:txBody>
      </p:sp>
    </p:spTree>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anim calcmode="lin" valueType="num">
                                      <p:cBhvr additive="base">
                                        <p:cTn id="7" dur="500" fill="hold"/>
                                        <p:tgtEl>
                                          <p:spTgt spid="22"/>
                                        </p:tgtEl>
                                        <p:attrNameLst>
                                          <p:attrName>ppt_x</p:attrName>
                                        </p:attrNameLst>
                                      </p:cBhvr>
                                      <p:tavLst>
                                        <p:tav tm="0">
                                          <p:val>
                                            <p:strVal val="#ppt_x"/>
                                          </p:val>
                                        </p:tav>
                                        <p:tav tm="100000">
                                          <p:val>
                                            <p:strVal val="#ppt_x"/>
                                          </p:val>
                                        </p:tav>
                                      </p:tavLst>
                                    </p:anim>
                                    <p:anim calcmode="lin" valueType="num">
                                      <p:cBhvr additive="base">
                                        <p:cTn id="8" dur="500" fill="hold"/>
                                        <p:tgtEl>
                                          <p:spTgt spid="22"/>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54"/>
                                        </p:tgtEl>
                                        <p:attrNameLst>
                                          <p:attrName>style.visibility</p:attrName>
                                        </p:attrNameLst>
                                      </p:cBhvr>
                                      <p:to>
                                        <p:strVal val="visible"/>
                                      </p:to>
                                    </p:set>
                                    <p:anim calcmode="lin" valueType="num">
                                      <p:cBhvr additive="base">
                                        <p:cTn id="11" dur="500" fill="hold"/>
                                        <p:tgtEl>
                                          <p:spTgt spid="54"/>
                                        </p:tgtEl>
                                        <p:attrNameLst>
                                          <p:attrName>ppt_x</p:attrName>
                                        </p:attrNameLst>
                                      </p:cBhvr>
                                      <p:tavLst>
                                        <p:tav tm="0">
                                          <p:val>
                                            <p:strVal val="#ppt_x"/>
                                          </p:val>
                                        </p:tav>
                                        <p:tav tm="100000">
                                          <p:val>
                                            <p:strVal val="#ppt_x"/>
                                          </p:val>
                                        </p:tav>
                                      </p:tavLst>
                                    </p:anim>
                                    <p:anim calcmode="lin" valueType="num">
                                      <p:cBhvr additive="base">
                                        <p:cTn id="12" dur="500" fill="hold"/>
                                        <p:tgtEl>
                                          <p:spTgt spid="54"/>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23"/>
                                        </p:tgtEl>
                                        <p:attrNameLst>
                                          <p:attrName>style.visibility</p:attrName>
                                        </p:attrNameLst>
                                      </p:cBhvr>
                                      <p:to>
                                        <p:strVal val="visible"/>
                                      </p:to>
                                    </p:set>
                                    <p:anim calcmode="lin" valueType="num">
                                      <p:cBhvr additive="base">
                                        <p:cTn id="15" dur="500" fill="hold"/>
                                        <p:tgtEl>
                                          <p:spTgt spid="23"/>
                                        </p:tgtEl>
                                        <p:attrNameLst>
                                          <p:attrName>ppt_x</p:attrName>
                                        </p:attrNameLst>
                                      </p:cBhvr>
                                      <p:tavLst>
                                        <p:tav tm="0">
                                          <p:val>
                                            <p:strVal val="#ppt_x"/>
                                          </p:val>
                                        </p:tav>
                                        <p:tav tm="100000">
                                          <p:val>
                                            <p:strVal val="#ppt_x"/>
                                          </p:val>
                                        </p:tav>
                                      </p:tavLst>
                                    </p:anim>
                                    <p:anim calcmode="lin" valueType="num">
                                      <p:cBhvr additive="base">
                                        <p:cTn id="16" dur="500" fill="hold"/>
                                        <p:tgtEl>
                                          <p:spTgt spid="23"/>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50"/>
                                        </p:tgtEl>
                                        <p:attrNameLst>
                                          <p:attrName>style.visibility</p:attrName>
                                        </p:attrNameLst>
                                      </p:cBhvr>
                                      <p:to>
                                        <p:strVal val="visible"/>
                                      </p:to>
                                    </p:set>
                                    <p:anim calcmode="lin" valueType="num">
                                      <p:cBhvr additive="base">
                                        <p:cTn id="19" dur="500" fill="hold"/>
                                        <p:tgtEl>
                                          <p:spTgt spid="50"/>
                                        </p:tgtEl>
                                        <p:attrNameLst>
                                          <p:attrName>ppt_x</p:attrName>
                                        </p:attrNameLst>
                                      </p:cBhvr>
                                      <p:tavLst>
                                        <p:tav tm="0">
                                          <p:val>
                                            <p:strVal val="#ppt_x"/>
                                          </p:val>
                                        </p:tav>
                                        <p:tav tm="100000">
                                          <p:val>
                                            <p:strVal val="#ppt_x"/>
                                          </p:val>
                                        </p:tav>
                                      </p:tavLst>
                                    </p:anim>
                                    <p:anim calcmode="lin" valueType="num">
                                      <p:cBhvr additive="base">
                                        <p:cTn id="20" dur="500" fill="hold"/>
                                        <p:tgtEl>
                                          <p:spTgt spid="50"/>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53"/>
                                        </p:tgtEl>
                                        <p:attrNameLst>
                                          <p:attrName>style.visibility</p:attrName>
                                        </p:attrNameLst>
                                      </p:cBhvr>
                                      <p:to>
                                        <p:strVal val="visible"/>
                                      </p:to>
                                    </p:set>
                                    <p:anim calcmode="lin" valueType="num">
                                      <p:cBhvr additive="base">
                                        <p:cTn id="23" dur="500" fill="hold"/>
                                        <p:tgtEl>
                                          <p:spTgt spid="53"/>
                                        </p:tgtEl>
                                        <p:attrNameLst>
                                          <p:attrName>ppt_x</p:attrName>
                                        </p:attrNameLst>
                                      </p:cBhvr>
                                      <p:tavLst>
                                        <p:tav tm="0">
                                          <p:val>
                                            <p:strVal val="#ppt_x"/>
                                          </p:val>
                                        </p:tav>
                                        <p:tav tm="100000">
                                          <p:val>
                                            <p:strVal val="#ppt_x"/>
                                          </p:val>
                                        </p:tav>
                                      </p:tavLst>
                                    </p:anim>
                                    <p:anim calcmode="lin" valueType="num">
                                      <p:cBhvr additive="base">
                                        <p:cTn id="24" dur="500" fill="hold"/>
                                        <p:tgtEl>
                                          <p:spTgt spid="53"/>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51"/>
                                        </p:tgtEl>
                                        <p:attrNameLst>
                                          <p:attrName>style.visibility</p:attrName>
                                        </p:attrNameLst>
                                      </p:cBhvr>
                                      <p:to>
                                        <p:strVal val="visible"/>
                                      </p:to>
                                    </p:set>
                                    <p:anim calcmode="lin" valueType="num">
                                      <p:cBhvr additive="base">
                                        <p:cTn id="27" dur="500" fill="hold"/>
                                        <p:tgtEl>
                                          <p:spTgt spid="51"/>
                                        </p:tgtEl>
                                        <p:attrNameLst>
                                          <p:attrName>ppt_x</p:attrName>
                                        </p:attrNameLst>
                                      </p:cBhvr>
                                      <p:tavLst>
                                        <p:tav tm="0">
                                          <p:val>
                                            <p:strVal val="#ppt_x"/>
                                          </p:val>
                                        </p:tav>
                                        <p:tav tm="100000">
                                          <p:val>
                                            <p:strVal val="#ppt_x"/>
                                          </p:val>
                                        </p:tav>
                                      </p:tavLst>
                                    </p:anim>
                                    <p:anim calcmode="lin" valueType="num">
                                      <p:cBhvr additive="base">
                                        <p:cTn id="28" dur="500" fill="hold"/>
                                        <p:tgtEl>
                                          <p:spTgt spid="51"/>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52"/>
                                        </p:tgtEl>
                                        <p:attrNameLst>
                                          <p:attrName>style.visibility</p:attrName>
                                        </p:attrNameLst>
                                      </p:cBhvr>
                                      <p:to>
                                        <p:strVal val="visible"/>
                                      </p:to>
                                    </p:set>
                                    <p:anim calcmode="lin" valueType="num">
                                      <p:cBhvr additive="base">
                                        <p:cTn id="31" dur="500" fill="hold"/>
                                        <p:tgtEl>
                                          <p:spTgt spid="52"/>
                                        </p:tgtEl>
                                        <p:attrNameLst>
                                          <p:attrName>ppt_x</p:attrName>
                                        </p:attrNameLst>
                                      </p:cBhvr>
                                      <p:tavLst>
                                        <p:tav tm="0">
                                          <p:val>
                                            <p:strVal val="#ppt_x"/>
                                          </p:val>
                                        </p:tav>
                                        <p:tav tm="100000">
                                          <p:val>
                                            <p:strVal val="#ppt_x"/>
                                          </p:val>
                                        </p:tav>
                                      </p:tavLst>
                                    </p:anim>
                                    <p:anim calcmode="lin" valueType="num">
                                      <p:cBhvr additive="base">
                                        <p:cTn id="32" dur="500" fill="hold"/>
                                        <p:tgtEl>
                                          <p:spTgt spid="52"/>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2" presetClass="entr" presetSubtype="2" fill="hold" nodeType="clickEffect">
                                  <p:stCondLst>
                                    <p:cond delay="0"/>
                                  </p:stCondLst>
                                  <p:childTnLst>
                                    <p:set>
                                      <p:cBhvr>
                                        <p:cTn id="36" dur="1" fill="hold">
                                          <p:stCondLst>
                                            <p:cond delay="0"/>
                                          </p:stCondLst>
                                        </p:cTn>
                                        <p:tgtEl>
                                          <p:spTgt spid="24"/>
                                        </p:tgtEl>
                                        <p:attrNameLst>
                                          <p:attrName>style.visibility</p:attrName>
                                        </p:attrNameLst>
                                      </p:cBhvr>
                                      <p:to>
                                        <p:strVal val="visible"/>
                                      </p:to>
                                    </p:set>
                                    <p:animEffect transition="in" filter="wipe(right)">
                                      <p:cBhvr>
                                        <p:cTn id="37" dur="500"/>
                                        <p:tgtEl>
                                          <p:spTgt spid="24"/>
                                        </p:tgtEl>
                                      </p:cBhvr>
                                    </p:animEffect>
                                  </p:childTnLst>
                                </p:cTn>
                              </p:par>
                            </p:childTnLst>
                          </p:cTn>
                        </p:par>
                        <p:par>
                          <p:cTn id="38" fill="hold">
                            <p:stCondLst>
                              <p:cond delay="500"/>
                            </p:stCondLst>
                            <p:childTnLst>
                              <p:par>
                                <p:cTn id="39" presetID="21" presetClass="entr" presetSubtype="1" fill="hold" nodeType="afterEffect">
                                  <p:stCondLst>
                                    <p:cond delay="0"/>
                                  </p:stCondLst>
                                  <p:childTnLst>
                                    <p:set>
                                      <p:cBhvr>
                                        <p:cTn id="40" dur="1" fill="hold">
                                          <p:stCondLst>
                                            <p:cond delay="0"/>
                                          </p:stCondLst>
                                        </p:cTn>
                                        <p:tgtEl>
                                          <p:spTgt spid="38"/>
                                        </p:tgtEl>
                                        <p:attrNameLst>
                                          <p:attrName>style.visibility</p:attrName>
                                        </p:attrNameLst>
                                      </p:cBhvr>
                                      <p:to>
                                        <p:strVal val="visible"/>
                                      </p:to>
                                    </p:set>
                                    <p:animEffect transition="in" filter="wheel(1)">
                                      <p:cBhvr>
                                        <p:cTn id="41" dur="1000"/>
                                        <p:tgtEl>
                                          <p:spTgt spid="38"/>
                                        </p:tgtEl>
                                      </p:cBhvr>
                                    </p:animEffect>
                                  </p:childTnLst>
                                </p:cTn>
                              </p:par>
                            </p:childTnLst>
                          </p:cTn>
                        </p:par>
                        <p:par>
                          <p:cTn id="42" fill="hold">
                            <p:stCondLst>
                              <p:cond delay="1500"/>
                            </p:stCondLst>
                            <p:childTnLst>
                              <p:par>
                                <p:cTn id="43" presetID="22" presetClass="entr" presetSubtype="4" fill="hold" nodeType="afterEffect">
                                  <p:stCondLst>
                                    <p:cond delay="0"/>
                                  </p:stCondLst>
                                  <p:childTnLst>
                                    <p:set>
                                      <p:cBhvr>
                                        <p:cTn id="44" dur="1" fill="hold">
                                          <p:stCondLst>
                                            <p:cond delay="0"/>
                                          </p:stCondLst>
                                        </p:cTn>
                                        <p:tgtEl>
                                          <p:spTgt spid="39"/>
                                        </p:tgtEl>
                                        <p:attrNameLst>
                                          <p:attrName>style.visibility</p:attrName>
                                        </p:attrNameLst>
                                      </p:cBhvr>
                                      <p:to>
                                        <p:strVal val="visible"/>
                                      </p:to>
                                    </p:set>
                                    <p:animEffect transition="in" filter="wipe(down)">
                                      <p:cBhvr>
                                        <p:cTn id="45" dur="1000"/>
                                        <p:tgtEl>
                                          <p:spTgt spid="39"/>
                                        </p:tgtEl>
                                      </p:cBhvr>
                                    </p:animEffect>
                                  </p:childTnLst>
                                </p:cTn>
                              </p:par>
                              <p:par>
                                <p:cTn id="46" presetID="22" presetClass="entr" presetSubtype="4" fill="hold" nodeType="withEffect">
                                  <p:stCondLst>
                                    <p:cond delay="0"/>
                                  </p:stCondLst>
                                  <p:childTnLst>
                                    <p:set>
                                      <p:cBhvr>
                                        <p:cTn id="47" dur="1" fill="hold">
                                          <p:stCondLst>
                                            <p:cond delay="0"/>
                                          </p:stCondLst>
                                        </p:cTn>
                                        <p:tgtEl>
                                          <p:spTgt spid="40"/>
                                        </p:tgtEl>
                                        <p:attrNameLst>
                                          <p:attrName>style.visibility</p:attrName>
                                        </p:attrNameLst>
                                      </p:cBhvr>
                                      <p:to>
                                        <p:strVal val="visible"/>
                                      </p:to>
                                    </p:set>
                                    <p:animEffect transition="in" filter="wipe(down)">
                                      <p:cBhvr>
                                        <p:cTn id="48" dur="1000"/>
                                        <p:tgtEl>
                                          <p:spTgt spid="40"/>
                                        </p:tgtEl>
                                      </p:cBhvr>
                                    </p:animEffect>
                                  </p:childTnLst>
                                </p:cTn>
                              </p:par>
                            </p:childTnLst>
                          </p:cTn>
                        </p:par>
                        <p:par>
                          <p:cTn id="49" fill="hold">
                            <p:stCondLst>
                              <p:cond delay="2500"/>
                            </p:stCondLst>
                            <p:childTnLst>
                              <p:par>
                                <p:cTn id="50" presetID="3" presetClass="exit" presetSubtype="10" fill="hold" nodeType="afterEffect">
                                  <p:stCondLst>
                                    <p:cond delay="0"/>
                                  </p:stCondLst>
                                  <p:childTnLst>
                                    <p:animEffect transition="out" filter="blinds(horizontal)">
                                      <p:cBhvr>
                                        <p:cTn id="51" dur="500"/>
                                        <p:tgtEl>
                                          <p:spTgt spid="24"/>
                                        </p:tgtEl>
                                      </p:cBhvr>
                                    </p:animEffect>
                                    <p:set>
                                      <p:cBhvr>
                                        <p:cTn id="52" dur="1" fill="hold">
                                          <p:stCondLst>
                                            <p:cond delay="499"/>
                                          </p:stCondLst>
                                        </p:cTn>
                                        <p:tgtEl>
                                          <p:spTgt spid="24"/>
                                        </p:tgtEl>
                                        <p:attrNameLst>
                                          <p:attrName>style.visibility</p:attrName>
                                        </p:attrNameLst>
                                      </p:cBhvr>
                                      <p:to>
                                        <p:strVal val="hidden"/>
                                      </p:to>
                                    </p:se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37"/>
                                        </p:tgtEl>
                                        <p:attrNameLst>
                                          <p:attrName>style.visibility</p:attrName>
                                        </p:attrNameLst>
                                      </p:cBhvr>
                                      <p:to>
                                        <p:strVal val="visible"/>
                                      </p:to>
                                    </p:set>
                                    <p:animEffect transition="in" filter="wipe(left)">
                                      <p:cBhvr>
                                        <p:cTn id="57" dur="500"/>
                                        <p:tgtEl>
                                          <p:spTgt spid="37"/>
                                        </p:tgtEl>
                                      </p:cBhvr>
                                    </p:animEffect>
                                  </p:childTnLst>
                                </p:cTn>
                              </p:par>
                            </p:childTnLst>
                          </p:cTn>
                        </p:par>
                        <p:par>
                          <p:cTn id="58" fill="hold">
                            <p:stCondLst>
                              <p:cond delay="500"/>
                            </p:stCondLst>
                            <p:childTnLst>
                              <p:par>
                                <p:cTn id="59" presetID="22" presetClass="entr" presetSubtype="4" fill="hold" nodeType="afterEffect">
                                  <p:stCondLst>
                                    <p:cond delay="0"/>
                                  </p:stCondLst>
                                  <p:childTnLst>
                                    <p:set>
                                      <p:cBhvr>
                                        <p:cTn id="60" dur="1" fill="hold">
                                          <p:stCondLst>
                                            <p:cond delay="0"/>
                                          </p:stCondLst>
                                        </p:cTn>
                                        <p:tgtEl>
                                          <p:spTgt spid="46"/>
                                        </p:tgtEl>
                                        <p:attrNameLst>
                                          <p:attrName>style.visibility</p:attrName>
                                        </p:attrNameLst>
                                      </p:cBhvr>
                                      <p:to>
                                        <p:strVal val="visible"/>
                                      </p:to>
                                    </p:set>
                                    <p:animEffect transition="in" filter="wipe(down)">
                                      <p:cBhvr>
                                        <p:cTn id="61" dur="1000"/>
                                        <p:tgtEl>
                                          <p:spTgt spid="46"/>
                                        </p:tgtEl>
                                      </p:cBhvr>
                                    </p:animEffect>
                                  </p:childTnLst>
                                </p:cTn>
                              </p:par>
                              <p:par>
                                <p:cTn id="62" presetID="22" presetClass="entr" presetSubtype="4" fill="hold" nodeType="withEffect">
                                  <p:stCondLst>
                                    <p:cond delay="0"/>
                                  </p:stCondLst>
                                  <p:childTnLst>
                                    <p:set>
                                      <p:cBhvr>
                                        <p:cTn id="63" dur="1" fill="hold">
                                          <p:stCondLst>
                                            <p:cond delay="0"/>
                                          </p:stCondLst>
                                        </p:cTn>
                                        <p:tgtEl>
                                          <p:spTgt spid="43"/>
                                        </p:tgtEl>
                                        <p:attrNameLst>
                                          <p:attrName>style.visibility</p:attrName>
                                        </p:attrNameLst>
                                      </p:cBhvr>
                                      <p:to>
                                        <p:strVal val="visible"/>
                                      </p:to>
                                    </p:set>
                                    <p:animEffect transition="in" filter="wipe(down)">
                                      <p:cBhvr>
                                        <p:cTn id="64" dur="1000"/>
                                        <p:tgtEl>
                                          <p:spTgt spid="43"/>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4" fill="hold" nodeType="clickEffect">
                                  <p:stCondLst>
                                    <p:cond delay="0"/>
                                  </p:stCondLst>
                                  <p:childTnLst>
                                    <p:set>
                                      <p:cBhvr>
                                        <p:cTn id="68" dur="1" fill="hold">
                                          <p:stCondLst>
                                            <p:cond delay="0"/>
                                          </p:stCondLst>
                                        </p:cTn>
                                        <p:tgtEl>
                                          <p:spTgt spid="48"/>
                                        </p:tgtEl>
                                        <p:attrNameLst>
                                          <p:attrName>style.visibility</p:attrName>
                                        </p:attrNameLst>
                                      </p:cBhvr>
                                      <p:to>
                                        <p:strVal val="visible"/>
                                      </p:to>
                                    </p:set>
                                    <p:animEffect transition="in" filter="wipe(down)">
                                      <p:cBhvr>
                                        <p:cTn id="69" dur="500"/>
                                        <p:tgtEl>
                                          <p:spTgt spid="48"/>
                                        </p:tgtEl>
                                      </p:cBhvr>
                                    </p:animEffect>
                                  </p:childTnLst>
                                </p:cTn>
                              </p:par>
                            </p:childTnLst>
                          </p:cTn>
                        </p:par>
                        <p:par>
                          <p:cTn id="70" fill="hold">
                            <p:stCondLst>
                              <p:cond delay="500"/>
                            </p:stCondLst>
                            <p:childTnLst>
                              <p:par>
                                <p:cTn id="71" presetID="4" presetClass="exit" presetSubtype="16" fill="hold" nodeType="afterEffect">
                                  <p:stCondLst>
                                    <p:cond delay="0"/>
                                  </p:stCondLst>
                                  <p:childTnLst>
                                    <p:animEffect transition="out" filter="box(in)">
                                      <p:cBhvr>
                                        <p:cTn id="72" dur="1000"/>
                                        <p:tgtEl>
                                          <p:spTgt spid="37"/>
                                        </p:tgtEl>
                                      </p:cBhvr>
                                    </p:animEffect>
                                    <p:set>
                                      <p:cBhvr>
                                        <p:cTn id="73" dur="1" fill="hold">
                                          <p:stCondLst>
                                            <p:cond delay="999"/>
                                          </p:stCondLst>
                                        </p:cTn>
                                        <p:tgtEl>
                                          <p:spTgt spid="37"/>
                                        </p:tgtEl>
                                        <p:attrNameLst>
                                          <p:attrName>style.visibility</p:attrName>
                                        </p:attrNameLst>
                                      </p:cBhvr>
                                      <p:to>
                                        <p:strVal val="hidden"/>
                                      </p:to>
                                    </p:set>
                                  </p:childTnLst>
                                </p:cTn>
                              </p:par>
                              <p:par>
                                <p:cTn id="74" presetID="4" presetClass="exit" presetSubtype="16" fill="hold" nodeType="withEffect">
                                  <p:stCondLst>
                                    <p:cond delay="0"/>
                                  </p:stCondLst>
                                  <p:childTnLst>
                                    <p:animEffect transition="out" filter="box(in)">
                                      <p:cBhvr>
                                        <p:cTn id="75" dur="500"/>
                                        <p:tgtEl>
                                          <p:spTgt spid="46"/>
                                        </p:tgtEl>
                                      </p:cBhvr>
                                    </p:animEffect>
                                    <p:set>
                                      <p:cBhvr>
                                        <p:cTn id="76" dur="1" fill="hold">
                                          <p:stCondLst>
                                            <p:cond delay="499"/>
                                          </p:stCondLst>
                                        </p:cTn>
                                        <p:tgtEl>
                                          <p:spTgt spid="46"/>
                                        </p:tgtEl>
                                        <p:attrNameLst>
                                          <p:attrName>style.visibility</p:attrName>
                                        </p:attrNameLst>
                                      </p:cBhvr>
                                      <p:to>
                                        <p:strVal val="hidden"/>
                                      </p:to>
                                    </p:set>
                                  </p:childTnLst>
                                </p:cTn>
                              </p:par>
                            </p:childTnLst>
                          </p:cTn>
                        </p:par>
                      </p:childTnLst>
                    </p:cTn>
                  </p:par>
                  <p:par>
                    <p:cTn id="77" fill="hold">
                      <p:stCondLst>
                        <p:cond delay="indefinite"/>
                      </p:stCondLst>
                      <p:childTnLst>
                        <p:par>
                          <p:cTn id="78" fill="hold">
                            <p:stCondLst>
                              <p:cond delay="0"/>
                            </p:stCondLst>
                            <p:childTnLst>
                              <p:par>
                                <p:cTn id="79" presetID="22" presetClass="entr" presetSubtype="1" repeatCount="3000" fill="hold" nodeType="clickEffect">
                                  <p:stCondLst>
                                    <p:cond delay="0"/>
                                  </p:stCondLst>
                                  <p:childTnLst>
                                    <p:set>
                                      <p:cBhvr>
                                        <p:cTn id="80" dur="1" fill="hold">
                                          <p:stCondLst>
                                            <p:cond delay="0"/>
                                          </p:stCondLst>
                                        </p:cTn>
                                        <p:tgtEl>
                                          <p:spTgt spid="47"/>
                                        </p:tgtEl>
                                        <p:attrNameLst>
                                          <p:attrName>style.visibility</p:attrName>
                                        </p:attrNameLst>
                                      </p:cBhvr>
                                      <p:to>
                                        <p:strVal val="visible"/>
                                      </p:to>
                                    </p:set>
                                    <p:animEffect transition="in" filter="wipe(up)">
                                      <p:cBhvr>
                                        <p:cTn id="81" dur="500"/>
                                        <p:tgtEl>
                                          <p:spTgt spid="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23" grpId="0"/>
      <p:bldP spid="53"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Shape 1781"/>
        <p:cNvGrpSpPr/>
        <p:nvPr/>
      </p:nvGrpSpPr>
      <p:grpSpPr>
        <a:xfrm>
          <a:off x="0" y="0"/>
          <a:ext cx="0" cy="0"/>
          <a:chOff x="0" y="0"/>
          <a:chExt cx="0" cy="0"/>
        </a:xfrm>
      </p:grpSpPr>
      <p:sp>
        <p:nvSpPr>
          <p:cNvPr id="42" name="Text Box 30"/>
          <p:cNvSpPr txBox="1">
            <a:spLocks noChangeArrowheads="1"/>
          </p:cNvSpPr>
          <p:nvPr/>
        </p:nvSpPr>
        <p:spPr bwMode="auto">
          <a:xfrm>
            <a:off x="304800" y="711140"/>
            <a:ext cx="177142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50000"/>
              </a:spcBef>
              <a:buFontTx/>
              <a:buNone/>
            </a:pPr>
            <a:r>
              <a:rPr lang="en-US" altLang="en-US" sz="2000">
                <a:solidFill>
                  <a:srgbClr val="0000FF"/>
                </a:solidFill>
                <a:latin typeface="Raleway" panose="020B0604020202020204" charset="0"/>
              </a:rPr>
              <a:t>b) Cách vẽ:</a:t>
            </a:r>
          </a:p>
        </p:txBody>
      </p:sp>
      <p:sp>
        <p:nvSpPr>
          <p:cNvPr id="43" name="TextBox 42"/>
          <p:cNvSpPr txBox="1">
            <a:spLocks noChangeArrowheads="1"/>
          </p:cNvSpPr>
          <p:nvPr/>
        </p:nvSpPr>
        <p:spPr bwMode="auto">
          <a:xfrm>
            <a:off x="228600" y="1111250"/>
            <a:ext cx="8686800" cy="163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vi-VN" altLang="en-US" sz="2000">
                <a:latin typeface="Raleway" panose="020B0604020202020204" charset="0"/>
              </a:rPr>
              <a:t>Chia đường tròn thành 6 cung bằng nhau:</a:t>
            </a:r>
          </a:p>
          <a:p>
            <a:pPr eaLnBrk="1" hangingPunct="1">
              <a:spcBef>
                <a:spcPct val="0"/>
              </a:spcBef>
              <a:buFontTx/>
              <a:buNone/>
            </a:pPr>
            <a:r>
              <a:rPr lang="vi-VN" altLang="en-US" sz="2000">
                <a:latin typeface="Raleway" panose="020B0604020202020204" charset="0"/>
              </a:rPr>
              <a:t>+ Vẽ đường tròn tâm O, bán kính R.</a:t>
            </a:r>
          </a:p>
          <a:p>
            <a:pPr eaLnBrk="1" hangingPunct="1">
              <a:spcBef>
                <a:spcPct val="0"/>
              </a:spcBef>
              <a:buFontTx/>
              <a:buNone/>
            </a:pPr>
            <a:r>
              <a:rPr lang="vi-VN" altLang="en-US" sz="2000">
                <a:latin typeface="Raleway" panose="020B0604020202020204" charset="0"/>
              </a:rPr>
              <a:t>+ Trên đường tròn tâm O, lấy điểm A.</a:t>
            </a:r>
          </a:p>
          <a:p>
            <a:pPr eaLnBrk="1" hangingPunct="1">
              <a:spcBef>
                <a:spcPct val="0"/>
              </a:spcBef>
              <a:buFontTx/>
              <a:buNone/>
            </a:pPr>
            <a:r>
              <a:rPr lang="vi-VN" altLang="en-US" sz="2000">
                <a:latin typeface="Raleway" panose="020B0604020202020204" charset="0"/>
              </a:rPr>
              <a:t>+ Đ</a:t>
            </a:r>
            <a:r>
              <a:rPr lang="pt-PT" altLang="en-US" sz="2000">
                <a:latin typeface="Raleway" panose="020B0604020202020204" charset="0"/>
              </a:rPr>
              <a:t>ặt các dây liên tiếp có độ dài R, ta được 6 cung</a:t>
            </a:r>
            <a:r>
              <a:rPr lang="vi-VN" altLang="en-US" sz="2000">
                <a:latin typeface="Raleway" panose="020B0604020202020204" charset="0"/>
              </a:rPr>
              <a:t> bằng nhau.</a:t>
            </a:r>
          </a:p>
          <a:p>
            <a:pPr eaLnBrk="1" hangingPunct="1">
              <a:spcBef>
                <a:spcPct val="0"/>
              </a:spcBef>
              <a:buFontTx/>
              <a:buNone/>
            </a:pPr>
            <a:r>
              <a:rPr lang="vi-VN" altLang="en-US" sz="2000">
                <a:latin typeface="Raleway" panose="020B0604020202020204" charset="0"/>
              </a:rPr>
              <a:t>Khi đó, ta chia được đường tròn thành sáu cung bằng nhau như hình vẽ.</a:t>
            </a:r>
          </a:p>
        </p:txBody>
      </p:sp>
      <p:pic>
        <p:nvPicPr>
          <p:cNvPr id="44" name="Picture 55" descr="C:\Users\CUONG\Desktop\bai-10-trang-71-toan-9-tap-2-3.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4800" y="2819400"/>
            <a:ext cx="2209800" cy="227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5" name="TextBox 44"/>
          <p:cNvSpPr txBox="1">
            <a:spLocks noChangeArrowheads="1"/>
          </p:cNvSpPr>
          <p:nvPr/>
        </p:nvSpPr>
        <p:spPr bwMode="auto">
          <a:xfrm>
            <a:off x="3184264" y="3449637"/>
            <a:ext cx="5029200"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eaLnBrk="1" hangingPunct="1">
              <a:spcBef>
                <a:spcPct val="0"/>
              </a:spcBef>
              <a:buFontTx/>
              <a:buNone/>
            </a:pPr>
            <a:r>
              <a:rPr lang="vi-VN" altLang="en-US" sz="2000" b="1">
                <a:solidFill>
                  <a:srgbClr val="FF0000"/>
                </a:solidFill>
                <a:latin typeface="Raleway" panose="020B0604020202020204" charset="0"/>
              </a:rPr>
              <a:t>* </a:t>
            </a:r>
            <a:r>
              <a:rPr lang="vi-VN" altLang="en-US" sz="2000" b="1" u="sng">
                <a:solidFill>
                  <a:srgbClr val="FF0000"/>
                </a:solidFill>
                <a:latin typeface="Raleway" panose="020B0604020202020204" charset="0"/>
              </a:rPr>
              <a:t>Lưu ý</a:t>
            </a:r>
            <a:r>
              <a:rPr lang="vi-VN" altLang="en-US" sz="2000" b="1">
                <a:solidFill>
                  <a:srgbClr val="FF0000"/>
                </a:solidFill>
                <a:latin typeface="Raleway" panose="020B0604020202020204" charset="0"/>
              </a:rPr>
              <a:t>: </a:t>
            </a:r>
            <a:r>
              <a:rPr lang="vi-VN" altLang="en-US" sz="2000">
                <a:solidFill>
                  <a:srgbClr val="FF0000"/>
                </a:solidFill>
                <a:latin typeface="Raleway" panose="020B0604020202020204" charset="0"/>
              </a:rPr>
              <a:t>Phần b) của bài 10 cho ta cách vẽ hình lục giác bằng cách sử dụng thước thẳng và compa.</a:t>
            </a:r>
          </a:p>
        </p:txBody>
      </p:sp>
    </p:spTree>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2">
                                            <p:txEl>
                                              <p:pRg st="0" end="0"/>
                                            </p:txEl>
                                          </p:spTgt>
                                        </p:tgtEl>
                                        <p:attrNameLst>
                                          <p:attrName>style.visibility</p:attrName>
                                        </p:attrNameLst>
                                      </p:cBhvr>
                                      <p:to>
                                        <p:strVal val="visible"/>
                                      </p:to>
                                    </p:set>
                                    <p:animEffect transition="in" filter="fade">
                                      <p:cBhvr>
                                        <p:cTn id="7" dur="2000"/>
                                        <p:tgtEl>
                                          <p:spTgt spid="4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0" presetClass="entr" presetSubtype="0" fill="hold" grpId="0" nodeType="clickEffect">
                                  <p:stCondLst>
                                    <p:cond delay="0"/>
                                  </p:stCondLst>
                                  <p:childTnLst>
                                    <p:set>
                                      <p:cBhvr>
                                        <p:cTn id="11" dur="1" fill="hold">
                                          <p:stCondLst>
                                            <p:cond delay="0"/>
                                          </p:stCondLst>
                                        </p:cTn>
                                        <p:tgtEl>
                                          <p:spTgt spid="43"/>
                                        </p:tgtEl>
                                        <p:attrNameLst>
                                          <p:attrName>style.visibility</p:attrName>
                                        </p:attrNameLst>
                                      </p:cBhvr>
                                      <p:to>
                                        <p:strVal val="visible"/>
                                      </p:to>
                                    </p:set>
                                    <p:animEffect transition="in" filter="wedge">
                                      <p:cBhvr>
                                        <p:cTn id="12" dur="500"/>
                                        <p:tgtEl>
                                          <p:spTgt spid="43"/>
                                        </p:tgtEl>
                                      </p:cBhvr>
                                    </p:animEffect>
                                  </p:childTnLst>
                                </p:cTn>
                              </p:par>
                              <p:par>
                                <p:cTn id="13" presetID="20" presetClass="entr" presetSubtype="0" fill="hold" nodeType="withEffect">
                                  <p:stCondLst>
                                    <p:cond delay="0"/>
                                  </p:stCondLst>
                                  <p:childTnLst>
                                    <p:set>
                                      <p:cBhvr>
                                        <p:cTn id="14" dur="1" fill="hold">
                                          <p:stCondLst>
                                            <p:cond delay="0"/>
                                          </p:stCondLst>
                                        </p:cTn>
                                        <p:tgtEl>
                                          <p:spTgt spid="44"/>
                                        </p:tgtEl>
                                        <p:attrNameLst>
                                          <p:attrName>style.visibility</p:attrName>
                                        </p:attrNameLst>
                                      </p:cBhvr>
                                      <p:to>
                                        <p:strVal val="visible"/>
                                      </p:to>
                                    </p:set>
                                    <p:animEffect transition="in" filter="wedge">
                                      <p:cBhvr>
                                        <p:cTn id="15" dur="500"/>
                                        <p:tgtEl>
                                          <p:spTgt spid="44"/>
                                        </p:tgtEl>
                                      </p:cBhvr>
                                    </p:animEffect>
                                  </p:childTnLst>
                                </p:cTn>
                              </p:par>
                            </p:childTnLst>
                          </p:cTn>
                        </p:par>
                      </p:childTnLst>
                    </p:cTn>
                  </p:par>
                  <p:par>
                    <p:cTn id="16" fill="hold">
                      <p:stCondLst>
                        <p:cond delay="indefinite"/>
                      </p:stCondLst>
                      <p:childTnLst>
                        <p:par>
                          <p:cTn id="17" fill="hold">
                            <p:stCondLst>
                              <p:cond delay="0"/>
                            </p:stCondLst>
                            <p:childTnLst>
                              <p:par>
                                <p:cTn id="18" presetID="8" presetClass="entr" presetSubtype="16" fill="hold" grpId="0" nodeType="clickEffect">
                                  <p:stCondLst>
                                    <p:cond delay="0"/>
                                  </p:stCondLst>
                                  <p:childTnLst>
                                    <p:set>
                                      <p:cBhvr>
                                        <p:cTn id="19" dur="1" fill="hold">
                                          <p:stCondLst>
                                            <p:cond delay="0"/>
                                          </p:stCondLst>
                                        </p:cTn>
                                        <p:tgtEl>
                                          <p:spTgt spid="45"/>
                                        </p:tgtEl>
                                        <p:attrNameLst>
                                          <p:attrName>style.visibility</p:attrName>
                                        </p:attrNameLst>
                                      </p:cBhvr>
                                      <p:to>
                                        <p:strVal val="visible"/>
                                      </p:to>
                                    </p:set>
                                    <p:animEffect transition="in" filter="diamond(in)">
                                      <p:cBhvr>
                                        <p:cTn id="20" dur="500"/>
                                        <p:tgtEl>
                                          <p:spTgt spid="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 grpId="0"/>
      <p:bldP spid="45"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Shape 1819"/>
        <p:cNvGrpSpPr/>
        <p:nvPr/>
      </p:nvGrpSpPr>
      <p:grpSpPr>
        <a:xfrm>
          <a:off x="0" y="0"/>
          <a:ext cx="0" cy="0"/>
          <a:chOff x="0" y="0"/>
          <a:chExt cx="0" cy="0"/>
        </a:xfrm>
      </p:grpSpPr>
      <p:sp>
        <p:nvSpPr>
          <p:cNvPr id="268" name="Rectangle 2"/>
          <p:cNvSpPr>
            <a:spLocks noChangeArrowheads="1"/>
          </p:cNvSpPr>
          <p:nvPr/>
        </p:nvSpPr>
        <p:spPr bwMode="auto">
          <a:xfrm>
            <a:off x="398029" y="21473"/>
            <a:ext cx="6167626" cy="1728788"/>
          </a:xfrm>
          <a:prstGeom prst="rect">
            <a:avLst/>
          </a:prstGeom>
          <a:noFill/>
          <a:ln w="9525">
            <a:noFill/>
            <a:miter lim="800000"/>
            <a:headEnd/>
            <a:tailEnd/>
          </a:ln>
        </p:spPr>
        <p:txBody>
          <a:bodyPr anchor="ctr"/>
          <a:lstStyle/>
          <a:p>
            <a:pPr eaLnBrk="1" hangingPunct="1">
              <a:defRPr/>
            </a:pPr>
            <a:r>
              <a:rPr lang="en-US" sz="2000" b="1" u="sng">
                <a:solidFill>
                  <a:srgbClr val="FF0000"/>
                </a:solidFill>
                <a:latin typeface="Raleway" panose="020B0604020202020204" charset="0"/>
                <a:cs typeface="Times New Roman" panose="02020603050405020304" pitchFamily="18" charset="0"/>
              </a:rPr>
              <a:t>Bài 14: (SGK – Tr 72):</a:t>
            </a:r>
            <a:br>
              <a:rPr lang="en-US" sz="2000" b="1">
                <a:latin typeface="Raleway" panose="020B0604020202020204" charset="0"/>
                <a:cs typeface="Times New Roman" panose="02020603050405020304" pitchFamily="18" charset="0"/>
              </a:rPr>
            </a:br>
            <a:r>
              <a:rPr lang="en-US" sz="2000">
                <a:latin typeface="Raleway" panose="020B0604020202020204" charset="0"/>
                <a:cs typeface="Times New Roman" panose="02020603050405020304" pitchFamily="18" charset="0"/>
              </a:rPr>
              <a:t>a) Chứng minh rằng </a:t>
            </a:r>
            <a:r>
              <a:rPr lang="vi-VN" sz="2000">
                <a:latin typeface="Raleway" panose="020B0604020202020204" charset="0"/>
                <a:cs typeface="Times New Roman" panose="02020603050405020304" pitchFamily="18" charset="0"/>
              </a:rPr>
              <a:t>đường</a:t>
            </a:r>
            <a:r>
              <a:rPr lang="en-US" sz="2000">
                <a:latin typeface="Raleway" panose="020B0604020202020204" charset="0"/>
                <a:cs typeface="Times New Roman" panose="02020603050405020304" pitchFamily="18" charset="0"/>
              </a:rPr>
              <a:t> kính đi qua điểm chính giữa của một cung thì đi qua trung điểm của dây căng cung ấy. Mệnh đề đảo có đúng không? Hãy nêu thêm điều kiện để mệnh đề đảo đúng.</a:t>
            </a:r>
          </a:p>
        </p:txBody>
      </p:sp>
      <p:sp>
        <p:nvSpPr>
          <p:cNvPr id="269" name="Rectangle 3"/>
          <p:cNvSpPr>
            <a:spLocks noChangeArrowheads="1"/>
          </p:cNvSpPr>
          <p:nvPr/>
        </p:nvSpPr>
        <p:spPr bwMode="auto">
          <a:xfrm>
            <a:off x="2779148" y="3167227"/>
            <a:ext cx="2447925" cy="360363"/>
          </a:xfrm>
          <a:prstGeom prst="rect">
            <a:avLst/>
          </a:prstGeom>
          <a:noFill/>
          <a:ln w="9525">
            <a:noFill/>
            <a:miter lim="800000"/>
            <a:headEnd/>
            <a:tailEnd/>
          </a:ln>
        </p:spPr>
        <p:txBody>
          <a:bodyPr anchor="ctr"/>
          <a:lstStyle/>
          <a:p>
            <a:pPr algn="ctr" eaLnBrk="1" hangingPunct="1">
              <a:defRPr/>
            </a:pPr>
            <a:r>
              <a:rPr lang="en-US" sz="2000" b="1" i="1" u="sng">
                <a:solidFill>
                  <a:srgbClr val="CC0000"/>
                </a:solidFill>
                <a:latin typeface="Raleway" panose="020B0604020202020204" charset="0"/>
                <a:cs typeface="Times New Roman" panose="02020603050405020304" pitchFamily="18" charset="0"/>
              </a:rPr>
              <a:t>Chứng minh:</a:t>
            </a:r>
            <a:endParaRPr lang="en-US" sz="2000" b="1" u="sng">
              <a:solidFill>
                <a:srgbClr val="CC0000"/>
              </a:solidFill>
              <a:latin typeface="Raleway" panose="020B0604020202020204" charset="0"/>
              <a:cs typeface="Times New Roman" panose="02020603050405020304" pitchFamily="18" charset="0"/>
            </a:endParaRPr>
          </a:p>
        </p:txBody>
      </p:sp>
      <p:grpSp>
        <p:nvGrpSpPr>
          <p:cNvPr id="270" name="Group 4"/>
          <p:cNvGrpSpPr>
            <a:grpSpLocks/>
          </p:cNvGrpSpPr>
          <p:nvPr/>
        </p:nvGrpSpPr>
        <p:grpSpPr bwMode="auto">
          <a:xfrm>
            <a:off x="6560892" y="623959"/>
            <a:ext cx="2355850" cy="3043238"/>
            <a:chOff x="3935" y="210"/>
            <a:chExt cx="1484" cy="1917"/>
          </a:xfrm>
        </p:grpSpPr>
        <p:sp>
          <p:nvSpPr>
            <p:cNvPr id="271" name="Oval 5"/>
            <p:cNvSpPr>
              <a:spLocks noChangeArrowheads="1"/>
            </p:cNvSpPr>
            <p:nvPr/>
          </p:nvSpPr>
          <p:spPr bwMode="auto">
            <a:xfrm>
              <a:off x="3935" y="383"/>
              <a:ext cx="1484" cy="1503"/>
            </a:xfrm>
            <a:prstGeom prst="ellipse">
              <a:avLst/>
            </a:prstGeom>
            <a:noFill/>
            <a:ln w="12700">
              <a:solidFill>
                <a:srgbClr val="00008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2000">
                <a:latin typeface="Raleway" panose="020B0604020202020204" charset="0"/>
                <a:cs typeface="Times New Roman" panose="02020603050405020304" pitchFamily="18" charset="0"/>
              </a:endParaRPr>
            </a:p>
          </p:txBody>
        </p:sp>
        <p:sp>
          <p:nvSpPr>
            <p:cNvPr id="272" name="Line 6"/>
            <p:cNvSpPr>
              <a:spLocks noChangeShapeType="1"/>
            </p:cNvSpPr>
            <p:nvPr/>
          </p:nvSpPr>
          <p:spPr bwMode="auto">
            <a:xfrm flipH="1">
              <a:off x="4690" y="384"/>
              <a:ext cx="2" cy="1498"/>
            </a:xfrm>
            <a:prstGeom prst="line">
              <a:avLst/>
            </a:prstGeom>
            <a:noFill/>
            <a:ln w="12700">
              <a:solidFill>
                <a:srgbClr val="000080"/>
              </a:solidFill>
              <a:round/>
              <a:headEnd/>
              <a:tailEnd/>
            </a:ln>
            <a:extLst>
              <a:ext uri="{909E8E84-426E-40DD-AFC4-6F175D3DCCD1}">
                <a14:hiddenFill xmlns:a14="http://schemas.microsoft.com/office/drawing/2010/main">
                  <a:noFill/>
                </a14:hiddenFill>
              </a:ext>
            </a:extLst>
          </p:spPr>
          <p:txBody>
            <a:bodyPr/>
            <a:lstStyle/>
            <a:p>
              <a:endParaRPr lang="en-US" sz="2000">
                <a:latin typeface="Raleway" panose="020B0604020202020204" charset="0"/>
                <a:cs typeface="Times New Roman" panose="02020603050405020304" pitchFamily="18" charset="0"/>
              </a:endParaRPr>
            </a:p>
          </p:txBody>
        </p:sp>
        <p:sp>
          <p:nvSpPr>
            <p:cNvPr id="273" name="Line 7"/>
            <p:cNvSpPr>
              <a:spLocks noChangeShapeType="1"/>
            </p:cNvSpPr>
            <p:nvPr/>
          </p:nvSpPr>
          <p:spPr bwMode="auto">
            <a:xfrm>
              <a:off x="4700" y="384"/>
              <a:ext cx="540" cy="267"/>
            </a:xfrm>
            <a:prstGeom prst="line">
              <a:avLst/>
            </a:prstGeom>
            <a:noFill/>
            <a:ln w="12700">
              <a:solidFill>
                <a:srgbClr val="000080"/>
              </a:solidFill>
              <a:round/>
              <a:headEnd/>
              <a:tailEnd/>
            </a:ln>
            <a:extLst>
              <a:ext uri="{909E8E84-426E-40DD-AFC4-6F175D3DCCD1}">
                <a14:hiddenFill xmlns:a14="http://schemas.microsoft.com/office/drawing/2010/main">
                  <a:noFill/>
                </a14:hiddenFill>
              </a:ext>
            </a:extLst>
          </p:spPr>
          <p:txBody>
            <a:bodyPr/>
            <a:lstStyle/>
            <a:p>
              <a:endParaRPr lang="en-US" sz="2000">
                <a:latin typeface="Raleway" panose="020B0604020202020204" charset="0"/>
                <a:cs typeface="Times New Roman" panose="02020603050405020304" pitchFamily="18" charset="0"/>
              </a:endParaRPr>
            </a:p>
          </p:txBody>
        </p:sp>
        <p:sp>
          <p:nvSpPr>
            <p:cNvPr id="274" name="Line 8"/>
            <p:cNvSpPr>
              <a:spLocks noChangeShapeType="1"/>
            </p:cNvSpPr>
            <p:nvPr/>
          </p:nvSpPr>
          <p:spPr bwMode="auto">
            <a:xfrm flipH="1">
              <a:off x="4102" y="379"/>
              <a:ext cx="592" cy="274"/>
            </a:xfrm>
            <a:prstGeom prst="line">
              <a:avLst/>
            </a:prstGeom>
            <a:noFill/>
            <a:ln w="12700">
              <a:solidFill>
                <a:srgbClr val="000080"/>
              </a:solidFill>
              <a:round/>
              <a:headEnd/>
              <a:tailEnd/>
            </a:ln>
            <a:extLst>
              <a:ext uri="{909E8E84-426E-40DD-AFC4-6F175D3DCCD1}">
                <a14:hiddenFill xmlns:a14="http://schemas.microsoft.com/office/drawing/2010/main">
                  <a:noFill/>
                </a14:hiddenFill>
              </a:ext>
            </a:extLst>
          </p:spPr>
          <p:txBody>
            <a:bodyPr/>
            <a:lstStyle/>
            <a:p>
              <a:endParaRPr lang="en-US" sz="2000">
                <a:latin typeface="Raleway" panose="020B0604020202020204" charset="0"/>
                <a:cs typeface="Times New Roman" panose="02020603050405020304" pitchFamily="18" charset="0"/>
              </a:endParaRPr>
            </a:p>
          </p:txBody>
        </p:sp>
        <p:sp>
          <p:nvSpPr>
            <p:cNvPr id="275" name="Line 9"/>
            <p:cNvSpPr>
              <a:spLocks noChangeShapeType="1"/>
            </p:cNvSpPr>
            <p:nvPr/>
          </p:nvSpPr>
          <p:spPr bwMode="auto">
            <a:xfrm>
              <a:off x="4112" y="642"/>
              <a:ext cx="577" cy="508"/>
            </a:xfrm>
            <a:prstGeom prst="line">
              <a:avLst/>
            </a:prstGeom>
            <a:noFill/>
            <a:ln w="12700">
              <a:solidFill>
                <a:srgbClr val="000080"/>
              </a:solidFill>
              <a:round/>
              <a:headEnd/>
              <a:tailEnd/>
            </a:ln>
            <a:extLst>
              <a:ext uri="{909E8E84-426E-40DD-AFC4-6F175D3DCCD1}">
                <a14:hiddenFill xmlns:a14="http://schemas.microsoft.com/office/drawing/2010/main">
                  <a:noFill/>
                </a14:hiddenFill>
              </a:ext>
            </a:extLst>
          </p:spPr>
          <p:txBody>
            <a:bodyPr/>
            <a:lstStyle/>
            <a:p>
              <a:endParaRPr lang="en-US" sz="2000">
                <a:latin typeface="Raleway" panose="020B0604020202020204" charset="0"/>
                <a:cs typeface="Times New Roman" panose="02020603050405020304" pitchFamily="18" charset="0"/>
              </a:endParaRPr>
            </a:p>
          </p:txBody>
        </p:sp>
        <p:sp>
          <p:nvSpPr>
            <p:cNvPr id="276" name="Line 10"/>
            <p:cNvSpPr>
              <a:spLocks noChangeShapeType="1"/>
            </p:cNvSpPr>
            <p:nvPr/>
          </p:nvSpPr>
          <p:spPr bwMode="auto">
            <a:xfrm flipV="1">
              <a:off x="4689" y="645"/>
              <a:ext cx="557" cy="505"/>
            </a:xfrm>
            <a:prstGeom prst="line">
              <a:avLst/>
            </a:prstGeom>
            <a:noFill/>
            <a:ln w="12700">
              <a:solidFill>
                <a:srgbClr val="000080"/>
              </a:solidFill>
              <a:round/>
              <a:headEnd/>
              <a:tailEnd/>
            </a:ln>
            <a:extLst>
              <a:ext uri="{909E8E84-426E-40DD-AFC4-6F175D3DCCD1}">
                <a14:hiddenFill xmlns:a14="http://schemas.microsoft.com/office/drawing/2010/main">
                  <a:noFill/>
                </a14:hiddenFill>
              </a:ext>
            </a:extLst>
          </p:spPr>
          <p:txBody>
            <a:bodyPr/>
            <a:lstStyle/>
            <a:p>
              <a:endParaRPr lang="en-US" sz="2000">
                <a:latin typeface="Raleway" panose="020B0604020202020204" charset="0"/>
                <a:cs typeface="Times New Roman" panose="02020603050405020304" pitchFamily="18" charset="0"/>
              </a:endParaRPr>
            </a:p>
          </p:txBody>
        </p:sp>
        <p:sp>
          <p:nvSpPr>
            <p:cNvPr id="277" name="Oval 11"/>
            <p:cNvSpPr>
              <a:spLocks noChangeArrowheads="1"/>
            </p:cNvSpPr>
            <p:nvPr/>
          </p:nvSpPr>
          <p:spPr bwMode="auto">
            <a:xfrm>
              <a:off x="4673" y="1135"/>
              <a:ext cx="32" cy="31"/>
            </a:xfrm>
            <a:prstGeom prst="ellipse">
              <a:avLst/>
            </a:prstGeom>
            <a:solidFill>
              <a:srgbClr val="FFFFFF"/>
            </a:solidFill>
            <a:ln w="0">
              <a:solidFill>
                <a:srgbClr val="010101"/>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2000">
                <a:latin typeface="Raleway" panose="020B0604020202020204" charset="0"/>
                <a:cs typeface="Times New Roman" panose="02020603050405020304" pitchFamily="18" charset="0"/>
              </a:endParaRPr>
            </a:p>
          </p:txBody>
        </p:sp>
        <p:sp>
          <p:nvSpPr>
            <p:cNvPr id="278" name="Rectangle 12"/>
            <p:cNvSpPr>
              <a:spLocks noChangeArrowheads="1"/>
            </p:cNvSpPr>
            <p:nvPr/>
          </p:nvSpPr>
          <p:spPr bwMode="auto">
            <a:xfrm>
              <a:off x="4713" y="1127"/>
              <a:ext cx="121"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000">
                  <a:solidFill>
                    <a:srgbClr val="000000"/>
                  </a:solidFill>
                  <a:latin typeface="Raleway" panose="020B0604020202020204" charset="0"/>
                  <a:cs typeface="Times New Roman" panose="02020603050405020304" pitchFamily="18" charset="0"/>
                </a:rPr>
                <a:t>O</a:t>
              </a:r>
              <a:endParaRPr lang="en-US" altLang="en-US" sz="2000">
                <a:latin typeface="Raleway" panose="020B0604020202020204" charset="0"/>
                <a:cs typeface="Times New Roman" panose="02020603050405020304" pitchFamily="18" charset="0"/>
              </a:endParaRPr>
            </a:p>
          </p:txBody>
        </p:sp>
        <p:sp>
          <p:nvSpPr>
            <p:cNvPr id="279" name="Rectangle 13"/>
            <p:cNvSpPr>
              <a:spLocks noChangeArrowheads="1"/>
            </p:cNvSpPr>
            <p:nvPr/>
          </p:nvSpPr>
          <p:spPr bwMode="auto">
            <a:xfrm>
              <a:off x="4649" y="210"/>
              <a:ext cx="109"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000">
                  <a:solidFill>
                    <a:srgbClr val="000000"/>
                  </a:solidFill>
                  <a:latin typeface="Raleway" panose="020B0604020202020204" charset="0"/>
                  <a:cs typeface="Times New Roman" panose="02020603050405020304" pitchFamily="18" charset="0"/>
                </a:rPr>
                <a:t>A</a:t>
              </a:r>
              <a:endParaRPr lang="en-US" altLang="en-US" sz="2000">
                <a:latin typeface="Raleway" panose="020B0604020202020204" charset="0"/>
                <a:cs typeface="Times New Roman" panose="02020603050405020304" pitchFamily="18" charset="0"/>
              </a:endParaRPr>
            </a:p>
          </p:txBody>
        </p:sp>
        <p:sp>
          <p:nvSpPr>
            <p:cNvPr id="280" name="Rectangle 14"/>
            <p:cNvSpPr>
              <a:spLocks noChangeArrowheads="1"/>
            </p:cNvSpPr>
            <p:nvPr/>
          </p:nvSpPr>
          <p:spPr bwMode="auto">
            <a:xfrm>
              <a:off x="4649" y="1933"/>
              <a:ext cx="108"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000">
                  <a:solidFill>
                    <a:srgbClr val="000000"/>
                  </a:solidFill>
                  <a:latin typeface="Raleway" panose="020B0604020202020204" charset="0"/>
                  <a:cs typeface="Times New Roman" panose="02020603050405020304" pitchFamily="18" charset="0"/>
                </a:rPr>
                <a:t>B</a:t>
              </a:r>
              <a:endParaRPr lang="en-US" altLang="en-US" sz="2000">
                <a:latin typeface="Raleway" panose="020B0604020202020204" charset="0"/>
                <a:cs typeface="Times New Roman" panose="02020603050405020304" pitchFamily="18" charset="0"/>
              </a:endParaRPr>
            </a:p>
          </p:txBody>
        </p:sp>
        <p:sp>
          <p:nvSpPr>
            <p:cNvPr id="281" name="Rectangle 15"/>
            <p:cNvSpPr>
              <a:spLocks noChangeArrowheads="1"/>
            </p:cNvSpPr>
            <p:nvPr/>
          </p:nvSpPr>
          <p:spPr bwMode="auto">
            <a:xfrm>
              <a:off x="5239" y="482"/>
              <a:ext cx="125"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000">
                  <a:solidFill>
                    <a:srgbClr val="000000"/>
                  </a:solidFill>
                  <a:latin typeface="Raleway" panose="020B0604020202020204" charset="0"/>
                  <a:cs typeface="Times New Roman" panose="02020603050405020304" pitchFamily="18" charset="0"/>
                </a:rPr>
                <a:t>N</a:t>
              </a:r>
              <a:endParaRPr lang="en-US" altLang="en-US" sz="2000">
                <a:latin typeface="Raleway" panose="020B0604020202020204" charset="0"/>
                <a:cs typeface="Times New Roman" panose="02020603050405020304" pitchFamily="18" charset="0"/>
              </a:endParaRPr>
            </a:p>
          </p:txBody>
        </p:sp>
        <p:sp>
          <p:nvSpPr>
            <p:cNvPr id="282" name="Rectangle 16"/>
            <p:cNvSpPr>
              <a:spLocks noChangeArrowheads="1"/>
            </p:cNvSpPr>
            <p:nvPr/>
          </p:nvSpPr>
          <p:spPr bwMode="auto">
            <a:xfrm>
              <a:off x="4014" y="482"/>
              <a:ext cx="143"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000">
                  <a:solidFill>
                    <a:srgbClr val="000000"/>
                  </a:solidFill>
                  <a:latin typeface="Raleway" panose="020B0604020202020204" charset="0"/>
                  <a:cs typeface="Times New Roman" panose="02020603050405020304" pitchFamily="18" charset="0"/>
                </a:rPr>
                <a:t>M</a:t>
              </a:r>
              <a:endParaRPr lang="en-US" altLang="en-US" sz="2000">
                <a:latin typeface="Raleway" panose="020B0604020202020204" charset="0"/>
                <a:cs typeface="Times New Roman" panose="02020603050405020304" pitchFamily="18" charset="0"/>
              </a:endParaRPr>
            </a:p>
          </p:txBody>
        </p:sp>
        <p:sp>
          <p:nvSpPr>
            <p:cNvPr id="283" name="Rectangle 17"/>
            <p:cNvSpPr>
              <a:spLocks noChangeArrowheads="1"/>
            </p:cNvSpPr>
            <p:nvPr/>
          </p:nvSpPr>
          <p:spPr bwMode="auto">
            <a:xfrm>
              <a:off x="4740" y="709"/>
              <a:ext cx="4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000">
                  <a:solidFill>
                    <a:srgbClr val="000000"/>
                  </a:solidFill>
                  <a:latin typeface="Raleway" panose="020B0604020202020204" charset="0"/>
                  <a:cs typeface="Times New Roman" panose="02020603050405020304" pitchFamily="18" charset="0"/>
                </a:rPr>
                <a:t>I</a:t>
              </a:r>
              <a:endParaRPr lang="en-US" altLang="en-US" sz="2000">
                <a:latin typeface="Raleway" panose="020B0604020202020204" charset="0"/>
                <a:cs typeface="Times New Roman" panose="02020603050405020304" pitchFamily="18" charset="0"/>
              </a:endParaRPr>
            </a:p>
          </p:txBody>
        </p:sp>
        <p:sp>
          <p:nvSpPr>
            <p:cNvPr id="284" name="Line 18"/>
            <p:cNvSpPr>
              <a:spLocks noChangeShapeType="1"/>
            </p:cNvSpPr>
            <p:nvPr/>
          </p:nvSpPr>
          <p:spPr bwMode="auto">
            <a:xfrm>
              <a:off x="4111" y="645"/>
              <a:ext cx="1132" cy="6"/>
            </a:xfrm>
            <a:prstGeom prst="line">
              <a:avLst/>
            </a:prstGeom>
            <a:noFill/>
            <a:ln w="12700">
              <a:solidFill>
                <a:srgbClr val="000080"/>
              </a:solidFill>
              <a:round/>
              <a:headEnd/>
              <a:tailEnd/>
            </a:ln>
            <a:extLst>
              <a:ext uri="{909E8E84-426E-40DD-AFC4-6F175D3DCCD1}">
                <a14:hiddenFill xmlns:a14="http://schemas.microsoft.com/office/drawing/2010/main">
                  <a:noFill/>
                </a14:hiddenFill>
              </a:ext>
            </a:extLst>
          </p:spPr>
          <p:txBody>
            <a:bodyPr/>
            <a:lstStyle/>
            <a:p>
              <a:endParaRPr lang="en-US" sz="2000">
                <a:latin typeface="Raleway" panose="020B0604020202020204" charset="0"/>
                <a:cs typeface="Times New Roman" panose="02020603050405020304" pitchFamily="18" charset="0"/>
              </a:endParaRPr>
            </a:p>
          </p:txBody>
        </p:sp>
        <p:sp>
          <p:nvSpPr>
            <p:cNvPr id="285" name="Line 19"/>
            <p:cNvSpPr>
              <a:spLocks noChangeShapeType="1"/>
            </p:cNvSpPr>
            <p:nvPr/>
          </p:nvSpPr>
          <p:spPr bwMode="auto">
            <a:xfrm flipH="1">
              <a:off x="4335" y="436"/>
              <a:ext cx="14" cy="45"/>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en-US" sz="2000">
                <a:latin typeface="Raleway" panose="020B0604020202020204" charset="0"/>
                <a:cs typeface="Times New Roman" panose="02020603050405020304" pitchFamily="18" charset="0"/>
              </a:endParaRPr>
            </a:p>
          </p:txBody>
        </p:sp>
        <p:sp>
          <p:nvSpPr>
            <p:cNvPr id="286" name="Line 20"/>
            <p:cNvSpPr>
              <a:spLocks noChangeShapeType="1"/>
            </p:cNvSpPr>
            <p:nvPr/>
          </p:nvSpPr>
          <p:spPr bwMode="auto">
            <a:xfrm flipH="1">
              <a:off x="4352" y="436"/>
              <a:ext cx="14" cy="45"/>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en-US" sz="2000">
                <a:latin typeface="Raleway" panose="020B0604020202020204" charset="0"/>
                <a:cs typeface="Times New Roman" panose="02020603050405020304" pitchFamily="18" charset="0"/>
              </a:endParaRPr>
            </a:p>
          </p:txBody>
        </p:sp>
        <p:sp>
          <p:nvSpPr>
            <p:cNvPr id="287" name="Line 21"/>
            <p:cNvSpPr>
              <a:spLocks noChangeShapeType="1"/>
            </p:cNvSpPr>
            <p:nvPr/>
          </p:nvSpPr>
          <p:spPr bwMode="auto">
            <a:xfrm flipH="1">
              <a:off x="4974" y="432"/>
              <a:ext cx="14" cy="45"/>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en-US" sz="2000">
                <a:latin typeface="Raleway" panose="020B0604020202020204" charset="0"/>
                <a:cs typeface="Times New Roman" panose="02020603050405020304" pitchFamily="18" charset="0"/>
              </a:endParaRPr>
            </a:p>
          </p:txBody>
        </p:sp>
        <p:sp>
          <p:nvSpPr>
            <p:cNvPr id="288" name="Line 22"/>
            <p:cNvSpPr>
              <a:spLocks noChangeShapeType="1"/>
            </p:cNvSpPr>
            <p:nvPr/>
          </p:nvSpPr>
          <p:spPr bwMode="auto">
            <a:xfrm flipH="1">
              <a:off x="4991" y="432"/>
              <a:ext cx="14" cy="45"/>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en-US" sz="2000">
                <a:latin typeface="Raleway" panose="020B0604020202020204" charset="0"/>
                <a:cs typeface="Times New Roman" panose="02020603050405020304" pitchFamily="18" charset="0"/>
              </a:endParaRPr>
            </a:p>
          </p:txBody>
        </p:sp>
      </p:grpSp>
      <p:sp>
        <p:nvSpPr>
          <p:cNvPr id="289" name="Rectangle 23"/>
          <p:cNvSpPr>
            <a:spLocks noChangeArrowheads="1"/>
          </p:cNvSpPr>
          <p:nvPr/>
        </p:nvSpPr>
        <p:spPr bwMode="auto">
          <a:xfrm>
            <a:off x="1013113" y="1815348"/>
            <a:ext cx="4169829" cy="1095405"/>
          </a:xfrm>
          <a:prstGeom prst="rect">
            <a:avLst/>
          </a:prstGeom>
          <a:noFill/>
          <a:ln w="9525">
            <a:noFill/>
            <a:miter lim="800000"/>
            <a:headEnd/>
            <a:tailEnd/>
          </a:ln>
        </p:spPr>
        <p:txBody>
          <a:bodyPr anchor="ctr"/>
          <a:lstStyle/>
          <a:p>
            <a:pPr eaLnBrk="1" hangingPunct="1">
              <a:defRPr/>
            </a:pPr>
            <a:r>
              <a:rPr lang="vi-VN" sz="2000">
                <a:latin typeface="Raleway" panose="020B0604020202020204" charset="0"/>
                <a:cs typeface="Times New Roman" panose="02020603050405020304" pitchFamily="18" charset="0"/>
              </a:rPr>
              <a:t>Đư</a:t>
            </a:r>
            <a:r>
              <a:rPr lang="en-US" sz="2000">
                <a:latin typeface="Raleway" panose="020B0604020202020204" charset="0"/>
                <a:cs typeface="Times New Roman" panose="02020603050405020304" pitchFamily="18" charset="0"/>
              </a:rPr>
              <a:t>ờng tròn (O), AB là </a:t>
            </a:r>
            <a:r>
              <a:rPr lang="vi-VN" sz="2000">
                <a:latin typeface="Raleway" panose="020B0604020202020204" charset="0"/>
                <a:cs typeface="Times New Roman" panose="02020603050405020304" pitchFamily="18" charset="0"/>
              </a:rPr>
              <a:t>đường</a:t>
            </a:r>
            <a:r>
              <a:rPr lang="en-US" sz="2000">
                <a:latin typeface="Raleway" panose="020B0604020202020204" charset="0"/>
                <a:cs typeface="Times New Roman" panose="02020603050405020304" pitchFamily="18" charset="0"/>
              </a:rPr>
              <a:t> kính; MN là dây cung.</a:t>
            </a:r>
            <a:br>
              <a:rPr lang="en-US" sz="2000">
                <a:latin typeface="Raleway" panose="020B0604020202020204" charset="0"/>
                <a:cs typeface="Times New Roman" panose="02020603050405020304" pitchFamily="18" charset="0"/>
              </a:rPr>
            </a:br>
            <a:endParaRPr lang="en-US" sz="2000">
              <a:latin typeface="Raleway" panose="020B0604020202020204" charset="0"/>
              <a:cs typeface="Times New Roman" panose="02020603050405020304" pitchFamily="18" charset="0"/>
            </a:endParaRPr>
          </a:p>
        </p:txBody>
      </p:sp>
      <p:sp>
        <p:nvSpPr>
          <p:cNvPr id="290" name="Rectangle 24"/>
          <p:cNvSpPr>
            <a:spLocks noChangeArrowheads="1"/>
          </p:cNvSpPr>
          <p:nvPr/>
        </p:nvSpPr>
        <p:spPr bwMode="auto">
          <a:xfrm>
            <a:off x="1013113" y="2433680"/>
            <a:ext cx="208915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000">
                <a:latin typeface="Raleway" panose="020B0604020202020204" charset="0"/>
                <a:cs typeface="Times New Roman" panose="02020603050405020304" pitchFamily="18" charset="0"/>
              </a:rPr>
              <a:t>AB ∩ MN = { I };</a:t>
            </a:r>
          </a:p>
        </p:txBody>
      </p:sp>
      <p:grpSp>
        <p:nvGrpSpPr>
          <p:cNvPr id="291" name="Group 25"/>
          <p:cNvGrpSpPr>
            <a:grpSpLocks/>
          </p:cNvGrpSpPr>
          <p:nvPr/>
        </p:nvGrpSpPr>
        <p:grpSpPr bwMode="auto">
          <a:xfrm>
            <a:off x="619413" y="1902691"/>
            <a:ext cx="3538538" cy="1584325"/>
            <a:chOff x="431" y="1888"/>
            <a:chExt cx="2041" cy="998"/>
          </a:xfrm>
        </p:grpSpPr>
        <p:sp>
          <p:nvSpPr>
            <p:cNvPr id="292" name="Line 26"/>
            <p:cNvSpPr>
              <a:spLocks noChangeShapeType="1"/>
            </p:cNvSpPr>
            <p:nvPr/>
          </p:nvSpPr>
          <p:spPr bwMode="auto">
            <a:xfrm>
              <a:off x="612" y="1888"/>
              <a:ext cx="0" cy="998"/>
            </a:xfrm>
            <a:prstGeom prst="line">
              <a:avLst/>
            </a:prstGeom>
            <a:noFill/>
            <a:ln w="12700">
              <a:solidFill>
                <a:srgbClr val="000080"/>
              </a:solidFill>
              <a:round/>
              <a:headEnd/>
              <a:tailEnd/>
            </a:ln>
            <a:extLst>
              <a:ext uri="{909E8E84-426E-40DD-AFC4-6F175D3DCCD1}">
                <a14:hiddenFill xmlns:a14="http://schemas.microsoft.com/office/drawing/2010/main">
                  <a:noFill/>
                </a14:hiddenFill>
              </a:ext>
            </a:extLst>
          </p:spPr>
          <p:txBody>
            <a:bodyPr/>
            <a:lstStyle/>
            <a:p>
              <a:endParaRPr lang="en-US" sz="2000">
                <a:latin typeface="Raleway" panose="020B0604020202020204" charset="0"/>
                <a:cs typeface="Times New Roman" panose="02020603050405020304" pitchFamily="18" charset="0"/>
              </a:endParaRPr>
            </a:p>
          </p:txBody>
        </p:sp>
        <p:sp>
          <p:nvSpPr>
            <p:cNvPr id="293" name="Line 27"/>
            <p:cNvSpPr>
              <a:spLocks noChangeShapeType="1"/>
            </p:cNvSpPr>
            <p:nvPr/>
          </p:nvSpPr>
          <p:spPr bwMode="auto">
            <a:xfrm>
              <a:off x="431" y="2523"/>
              <a:ext cx="2041" cy="0"/>
            </a:xfrm>
            <a:prstGeom prst="line">
              <a:avLst/>
            </a:prstGeom>
            <a:noFill/>
            <a:ln w="19050">
              <a:solidFill>
                <a:srgbClr val="000080"/>
              </a:solidFill>
              <a:round/>
              <a:headEnd/>
              <a:tailEnd/>
            </a:ln>
            <a:extLst>
              <a:ext uri="{909E8E84-426E-40DD-AFC4-6F175D3DCCD1}">
                <a14:hiddenFill xmlns:a14="http://schemas.microsoft.com/office/drawing/2010/main">
                  <a:noFill/>
                </a14:hiddenFill>
              </a:ext>
            </a:extLst>
          </p:spPr>
          <p:txBody>
            <a:bodyPr/>
            <a:lstStyle/>
            <a:p>
              <a:endParaRPr lang="en-US" sz="2000">
                <a:latin typeface="Raleway" panose="020B0604020202020204" charset="0"/>
                <a:cs typeface="Times New Roman" panose="02020603050405020304" pitchFamily="18" charset="0"/>
              </a:endParaRPr>
            </a:p>
          </p:txBody>
        </p:sp>
      </p:grpSp>
      <p:grpSp>
        <p:nvGrpSpPr>
          <p:cNvPr id="294" name="Group 28"/>
          <p:cNvGrpSpPr>
            <a:grpSpLocks/>
          </p:cNvGrpSpPr>
          <p:nvPr/>
        </p:nvGrpSpPr>
        <p:grpSpPr bwMode="auto">
          <a:xfrm>
            <a:off x="3100676" y="2405934"/>
            <a:ext cx="1296987" cy="400050"/>
            <a:chOff x="1927" y="2886"/>
            <a:chExt cx="743" cy="252"/>
          </a:xfrm>
        </p:grpSpPr>
        <p:grpSp>
          <p:nvGrpSpPr>
            <p:cNvPr id="295" name="Group 29"/>
            <p:cNvGrpSpPr>
              <a:grpSpLocks/>
            </p:cNvGrpSpPr>
            <p:nvPr/>
          </p:nvGrpSpPr>
          <p:grpSpPr bwMode="auto">
            <a:xfrm>
              <a:off x="1927" y="2886"/>
              <a:ext cx="499" cy="252"/>
              <a:chOff x="1338" y="2976"/>
              <a:chExt cx="499" cy="252"/>
            </a:xfrm>
          </p:grpSpPr>
          <p:sp>
            <p:nvSpPr>
              <p:cNvPr id="299" name="Text Box 30"/>
              <p:cNvSpPr txBox="1">
                <a:spLocks noChangeArrowheads="1"/>
              </p:cNvSpPr>
              <p:nvPr/>
            </p:nvSpPr>
            <p:spPr bwMode="auto">
              <a:xfrm>
                <a:off x="1338" y="2976"/>
                <a:ext cx="499"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eaLnBrk="1" hangingPunct="1">
                  <a:spcBef>
                    <a:spcPct val="50000"/>
                  </a:spcBef>
                  <a:buFontTx/>
                  <a:buNone/>
                </a:pPr>
                <a:r>
                  <a:rPr lang="en-US" altLang="en-US" sz="2000">
                    <a:latin typeface="Raleway" panose="020B0604020202020204" charset="0"/>
                    <a:cs typeface="Times New Roman" panose="02020603050405020304" pitchFamily="18" charset="0"/>
                  </a:rPr>
                  <a:t>AM =  </a:t>
                </a:r>
              </a:p>
            </p:txBody>
          </p:sp>
          <p:pic>
            <p:nvPicPr>
              <p:cNvPr id="300" name="Picture 3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29" y="2988"/>
                <a:ext cx="136" cy="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296" name="Group 32"/>
            <p:cNvGrpSpPr>
              <a:grpSpLocks/>
            </p:cNvGrpSpPr>
            <p:nvPr/>
          </p:nvGrpSpPr>
          <p:grpSpPr bwMode="auto">
            <a:xfrm>
              <a:off x="2336" y="2886"/>
              <a:ext cx="334" cy="252"/>
              <a:chOff x="113" y="3158"/>
              <a:chExt cx="334" cy="252"/>
            </a:xfrm>
          </p:grpSpPr>
          <p:sp>
            <p:nvSpPr>
              <p:cNvPr id="297" name="Text Box 33"/>
              <p:cNvSpPr txBox="1">
                <a:spLocks noChangeArrowheads="1"/>
              </p:cNvSpPr>
              <p:nvPr/>
            </p:nvSpPr>
            <p:spPr bwMode="auto">
              <a:xfrm>
                <a:off x="113" y="3158"/>
                <a:ext cx="334"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eaLnBrk="1" hangingPunct="1">
                  <a:spcBef>
                    <a:spcPct val="50000"/>
                  </a:spcBef>
                  <a:buFontTx/>
                  <a:buNone/>
                </a:pPr>
                <a:r>
                  <a:rPr lang="en-US" altLang="en-US" sz="2000">
                    <a:latin typeface="Raleway" panose="020B0604020202020204" charset="0"/>
                    <a:cs typeface="Times New Roman" panose="02020603050405020304" pitchFamily="18" charset="0"/>
                  </a:rPr>
                  <a:t>AN</a:t>
                </a:r>
              </a:p>
            </p:txBody>
          </p:sp>
          <p:pic>
            <p:nvPicPr>
              <p:cNvPr id="298" name="Picture 3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4" y="3170"/>
                <a:ext cx="136" cy="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sp>
        <p:nvSpPr>
          <p:cNvPr id="301" name="Rectangle 35"/>
          <p:cNvSpPr>
            <a:spLocks noChangeArrowheads="1"/>
          </p:cNvSpPr>
          <p:nvPr/>
        </p:nvSpPr>
        <p:spPr bwMode="auto">
          <a:xfrm>
            <a:off x="1022638" y="2982191"/>
            <a:ext cx="1368425"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000">
                <a:latin typeface="Raleway" panose="020B0604020202020204" charset="0"/>
                <a:cs typeface="Times New Roman" panose="02020603050405020304" pitchFamily="18" charset="0"/>
              </a:rPr>
              <a:t>IM = IN</a:t>
            </a:r>
          </a:p>
        </p:txBody>
      </p:sp>
      <p:sp>
        <p:nvSpPr>
          <p:cNvPr id="302" name="Rectangle 36"/>
          <p:cNvSpPr>
            <a:spLocks noChangeArrowheads="1"/>
          </p:cNvSpPr>
          <p:nvPr/>
        </p:nvSpPr>
        <p:spPr bwMode="auto">
          <a:xfrm>
            <a:off x="292388" y="2261466"/>
            <a:ext cx="720725" cy="360363"/>
          </a:xfrm>
          <a:prstGeom prst="rect">
            <a:avLst/>
          </a:prstGeom>
          <a:noFill/>
          <a:ln w="9525">
            <a:noFill/>
            <a:miter lim="800000"/>
            <a:headEnd/>
            <a:tailEnd/>
          </a:ln>
        </p:spPr>
        <p:txBody>
          <a:bodyPr anchor="ctr"/>
          <a:lstStyle/>
          <a:p>
            <a:pPr algn="ctr" eaLnBrk="1" hangingPunct="1">
              <a:defRPr/>
            </a:pPr>
            <a:r>
              <a:rPr lang="en-US" sz="2000">
                <a:latin typeface="Raleway" panose="020B0604020202020204" charset="0"/>
                <a:cs typeface="Times New Roman" panose="02020603050405020304" pitchFamily="18" charset="0"/>
              </a:rPr>
              <a:t>GT</a:t>
            </a:r>
          </a:p>
        </p:txBody>
      </p:sp>
      <p:sp>
        <p:nvSpPr>
          <p:cNvPr id="303" name="Rectangle 37"/>
          <p:cNvSpPr>
            <a:spLocks noChangeArrowheads="1"/>
          </p:cNvSpPr>
          <p:nvPr/>
        </p:nvSpPr>
        <p:spPr bwMode="auto">
          <a:xfrm>
            <a:off x="414626" y="3079029"/>
            <a:ext cx="576262" cy="360362"/>
          </a:xfrm>
          <a:prstGeom prst="rect">
            <a:avLst/>
          </a:prstGeom>
          <a:noFill/>
          <a:ln w="9525">
            <a:noFill/>
            <a:miter lim="800000"/>
            <a:headEnd/>
            <a:tailEnd/>
          </a:ln>
        </p:spPr>
        <p:txBody>
          <a:bodyPr anchor="ctr"/>
          <a:lstStyle/>
          <a:p>
            <a:pPr algn="ctr" eaLnBrk="1" hangingPunct="1">
              <a:defRPr/>
            </a:pPr>
            <a:r>
              <a:rPr lang="en-US" sz="2000">
                <a:latin typeface="Raleway" panose="020B0604020202020204" charset="0"/>
                <a:cs typeface="Times New Roman" panose="02020603050405020304" pitchFamily="18" charset="0"/>
              </a:rPr>
              <a:t>KL</a:t>
            </a:r>
          </a:p>
        </p:txBody>
      </p:sp>
      <p:grpSp>
        <p:nvGrpSpPr>
          <p:cNvPr id="304" name="Group 38"/>
          <p:cNvGrpSpPr>
            <a:grpSpLocks/>
          </p:cNvGrpSpPr>
          <p:nvPr/>
        </p:nvGrpSpPr>
        <p:grpSpPr bwMode="auto">
          <a:xfrm>
            <a:off x="510611" y="3641282"/>
            <a:ext cx="2751138" cy="400050"/>
            <a:chOff x="272" y="3294"/>
            <a:chExt cx="1733" cy="252"/>
          </a:xfrm>
        </p:grpSpPr>
        <p:sp>
          <p:nvSpPr>
            <p:cNvPr id="305" name="Rectangle 39"/>
            <p:cNvSpPr>
              <a:spLocks noChangeArrowheads="1"/>
            </p:cNvSpPr>
            <p:nvPr/>
          </p:nvSpPr>
          <p:spPr bwMode="auto">
            <a:xfrm>
              <a:off x="272" y="3300"/>
              <a:ext cx="1361"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000">
                  <a:latin typeface="Raleway" panose="020B0604020202020204" charset="0"/>
                  <a:cs typeface="Times New Roman" panose="02020603050405020304" pitchFamily="18" charset="0"/>
                </a:rPr>
                <a:t>Ta có: </a:t>
              </a:r>
            </a:p>
          </p:txBody>
        </p:sp>
        <p:grpSp>
          <p:nvGrpSpPr>
            <p:cNvPr id="306" name="Group 40"/>
            <p:cNvGrpSpPr>
              <a:grpSpLocks/>
            </p:cNvGrpSpPr>
            <p:nvPr/>
          </p:nvGrpSpPr>
          <p:grpSpPr bwMode="auto">
            <a:xfrm>
              <a:off x="838" y="3294"/>
              <a:ext cx="817" cy="252"/>
              <a:chOff x="1927" y="2886"/>
              <a:chExt cx="743" cy="252"/>
            </a:xfrm>
          </p:grpSpPr>
          <p:grpSp>
            <p:nvGrpSpPr>
              <p:cNvPr id="308" name="Group 41"/>
              <p:cNvGrpSpPr>
                <a:grpSpLocks/>
              </p:cNvGrpSpPr>
              <p:nvPr/>
            </p:nvGrpSpPr>
            <p:grpSpPr bwMode="auto">
              <a:xfrm>
                <a:off x="1927" y="2886"/>
                <a:ext cx="499" cy="252"/>
                <a:chOff x="1338" y="2976"/>
                <a:chExt cx="499" cy="252"/>
              </a:xfrm>
            </p:grpSpPr>
            <p:sp>
              <p:nvSpPr>
                <p:cNvPr id="312" name="Text Box 42"/>
                <p:cNvSpPr txBox="1">
                  <a:spLocks noChangeArrowheads="1"/>
                </p:cNvSpPr>
                <p:nvPr/>
              </p:nvSpPr>
              <p:spPr bwMode="auto">
                <a:xfrm>
                  <a:off x="1338" y="2976"/>
                  <a:ext cx="499"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eaLnBrk="1" hangingPunct="1">
                    <a:spcBef>
                      <a:spcPct val="50000"/>
                    </a:spcBef>
                    <a:buFontTx/>
                    <a:buNone/>
                  </a:pPr>
                  <a:r>
                    <a:rPr lang="en-US" altLang="en-US" sz="2000">
                      <a:latin typeface="Raleway" panose="020B0604020202020204" charset="0"/>
                      <a:cs typeface="Times New Roman" panose="02020603050405020304" pitchFamily="18" charset="0"/>
                    </a:rPr>
                    <a:t>AM =  </a:t>
                  </a:r>
                </a:p>
              </p:txBody>
            </p:sp>
            <p:pic>
              <p:nvPicPr>
                <p:cNvPr id="313" name="Picture 4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29" y="2988"/>
                  <a:ext cx="136" cy="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309" name="Group 44"/>
              <p:cNvGrpSpPr>
                <a:grpSpLocks/>
              </p:cNvGrpSpPr>
              <p:nvPr/>
            </p:nvGrpSpPr>
            <p:grpSpPr bwMode="auto">
              <a:xfrm>
                <a:off x="2336" y="2886"/>
                <a:ext cx="334" cy="252"/>
                <a:chOff x="113" y="3158"/>
                <a:chExt cx="334" cy="252"/>
              </a:xfrm>
            </p:grpSpPr>
            <p:sp>
              <p:nvSpPr>
                <p:cNvPr id="310" name="Text Box 45"/>
                <p:cNvSpPr txBox="1">
                  <a:spLocks noChangeArrowheads="1"/>
                </p:cNvSpPr>
                <p:nvPr/>
              </p:nvSpPr>
              <p:spPr bwMode="auto">
                <a:xfrm>
                  <a:off x="113" y="3158"/>
                  <a:ext cx="334"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eaLnBrk="1" hangingPunct="1">
                    <a:spcBef>
                      <a:spcPct val="50000"/>
                    </a:spcBef>
                    <a:buFontTx/>
                    <a:buNone/>
                  </a:pPr>
                  <a:r>
                    <a:rPr lang="en-US" altLang="en-US" sz="2000">
                      <a:latin typeface="Raleway" panose="020B0604020202020204" charset="0"/>
                      <a:cs typeface="Times New Roman" panose="02020603050405020304" pitchFamily="18" charset="0"/>
                    </a:rPr>
                    <a:t>AN</a:t>
                  </a:r>
                </a:p>
              </p:txBody>
            </p:sp>
            <p:pic>
              <p:nvPicPr>
                <p:cNvPr id="311" name="Picture 4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4" y="3170"/>
                  <a:ext cx="136" cy="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sp>
          <p:nvSpPr>
            <p:cNvPr id="307" name="Rectangle 47"/>
            <p:cNvSpPr>
              <a:spLocks noChangeArrowheads="1"/>
            </p:cNvSpPr>
            <p:nvPr/>
          </p:nvSpPr>
          <p:spPr bwMode="auto">
            <a:xfrm>
              <a:off x="1552" y="3308"/>
              <a:ext cx="453"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000">
                  <a:latin typeface="Raleway" panose="020B0604020202020204" charset="0"/>
                  <a:cs typeface="Times New Roman" panose="02020603050405020304" pitchFamily="18" charset="0"/>
                </a:rPr>
                <a:t>(gt)</a:t>
              </a:r>
            </a:p>
          </p:txBody>
        </p:sp>
      </p:grpSp>
      <p:graphicFrame>
        <p:nvGraphicFramePr>
          <p:cNvPr id="314" name="Object 48"/>
          <p:cNvGraphicFramePr>
            <a:graphicFrameLocks noChangeAspect="1"/>
          </p:cNvGraphicFramePr>
          <p:nvPr>
            <p:extLst>
              <p:ext uri="{D42A27DB-BD31-4B8C-83A1-F6EECF244321}">
                <p14:modId xmlns:p14="http://schemas.microsoft.com/office/powerpoint/2010/main" val="987270936"/>
              </p:ext>
            </p:extLst>
          </p:nvPr>
        </p:nvGraphicFramePr>
        <p:xfrm>
          <a:off x="3133849" y="3695257"/>
          <a:ext cx="503991" cy="403828"/>
        </p:xfrm>
        <a:graphic>
          <a:graphicData uri="http://schemas.openxmlformats.org/presentationml/2006/ole">
            <mc:AlternateContent xmlns:mc="http://schemas.openxmlformats.org/markup-compatibility/2006">
              <mc:Choice xmlns:v="urn:schemas-microsoft-com:vml" Requires="v">
                <p:oleObj spid="_x0000_s7190" name="Microsoft Equation 3.0" r:id="rId5" imgW="190417" imgH="152334" progId="Equation.3">
                  <p:embed/>
                </p:oleObj>
              </mc:Choice>
              <mc:Fallback>
                <p:oleObj name="Microsoft Equation 3.0" r:id="rId5" imgW="190417" imgH="152334" progId="Equation.3">
                  <p:embed/>
                  <p:pic>
                    <p:nvPicPr>
                      <p:cNvPr id="17456" name="Object 4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33849" y="3695257"/>
                        <a:ext cx="503991" cy="403828"/>
                      </a:xfrm>
                      <a:prstGeom prst="rect">
                        <a:avLst/>
                      </a:prstGeom>
                      <a:noFill/>
                      <a:ln>
                        <a:noFill/>
                      </a:ln>
                      <a:effectLst/>
                    </p:spPr>
                  </p:pic>
                </p:oleObj>
              </mc:Fallback>
            </mc:AlternateContent>
          </a:graphicData>
        </a:graphic>
      </p:graphicFrame>
      <p:sp>
        <p:nvSpPr>
          <p:cNvPr id="315" name="Rectangle 49"/>
          <p:cNvSpPr>
            <a:spLocks noChangeArrowheads="1"/>
          </p:cNvSpPr>
          <p:nvPr/>
        </p:nvSpPr>
        <p:spPr bwMode="auto">
          <a:xfrm>
            <a:off x="3420078" y="3702043"/>
            <a:ext cx="4643437"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000">
                <a:latin typeface="Raleway" panose="020B0604020202020204" charset="0"/>
                <a:cs typeface="Times New Roman" panose="02020603050405020304" pitchFamily="18" charset="0"/>
              </a:rPr>
              <a:t>AM = AN (liên hệ giữa cung và dây)</a:t>
            </a:r>
          </a:p>
        </p:txBody>
      </p:sp>
      <p:sp>
        <p:nvSpPr>
          <p:cNvPr id="316" name="Rectangle 50"/>
          <p:cNvSpPr>
            <a:spLocks noChangeArrowheads="1"/>
          </p:cNvSpPr>
          <p:nvPr/>
        </p:nvSpPr>
        <p:spPr bwMode="auto">
          <a:xfrm>
            <a:off x="474098" y="4146107"/>
            <a:ext cx="2305050" cy="36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000">
                <a:latin typeface="Raleway" panose="020B0604020202020204" charset="0"/>
                <a:cs typeface="Times New Roman" panose="02020603050405020304" pitchFamily="18" charset="0"/>
              </a:rPr>
              <a:t>Mà OM = ON (=R);</a:t>
            </a:r>
          </a:p>
        </p:txBody>
      </p:sp>
      <p:graphicFrame>
        <p:nvGraphicFramePr>
          <p:cNvPr id="317" name="Object 51"/>
          <p:cNvGraphicFramePr>
            <a:graphicFrameLocks noChangeAspect="1"/>
          </p:cNvGraphicFramePr>
          <p:nvPr>
            <p:extLst>
              <p:ext uri="{D42A27DB-BD31-4B8C-83A1-F6EECF244321}">
                <p14:modId xmlns:p14="http://schemas.microsoft.com/office/powerpoint/2010/main" val="2497899368"/>
              </p:ext>
            </p:extLst>
          </p:nvPr>
        </p:nvGraphicFramePr>
        <p:xfrm>
          <a:off x="3862145" y="4124424"/>
          <a:ext cx="503237" cy="403225"/>
        </p:xfrm>
        <a:graphic>
          <a:graphicData uri="http://schemas.openxmlformats.org/presentationml/2006/ole">
            <mc:AlternateContent xmlns:mc="http://schemas.openxmlformats.org/markup-compatibility/2006">
              <mc:Choice xmlns:v="urn:schemas-microsoft-com:vml" Requires="v">
                <p:oleObj spid="_x0000_s7191" name="Microsoft Equation 3.0" r:id="rId7" imgW="190417" imgH="152334" progId="Equation.3">
                  <p:embed/>
                </p:oleObj>
              </mc:Choice>
              <mc:Fallback>
                <p:oleObj name="Microsoft Equation 3.0" r:id="rId7" imgW="190417" imgH="152334" progId="Equation.3">
                  <p:embed/>
                  <p:pic>
                    <p:nvPicPr>
                      <p:cNvPr id="17459" name="Object 5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62145" y="4124424"/>
                        <a:ext cx="503237" cy="403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18" name="Rectangle 52"/>
          <p:cNvSpPr>
            <a:spLocks noChangeArrowheads="1"/>
          </p:cNvSpPr>
          <p:nvPr/>
        </p:nvSpPr>
        <p:spPr bwMode="auto">
          <a:xfrm>
            <a:off x="4339732" y="4127057"/>
            <a:ext cx="3867872" cy="379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000">
                <a:latin typeface="Raleway" panose="020B0604020202020204" charset="0"/>
                <a:cs typeface="Times New Roman" panose="02020603050405020304" pitchFamily="18" charset="0"/>
              </a:rPr>
              <a:t> AB là trung trực MN</a:t>
            </a:r>
          </a:p>
        </p:txBody>
      </p:sp>
      <p:sp>
        <p:nvSpPr>
          <p:cNvPr id="319" name="Rectangle 53"/>
          <p:cNvSpPr>
            <a:spLocks noChangeArrowheads="1"/>
          </p:cNvSpPr>
          <p:nvPr/>
        </p:nvSpPr>
        <p:spPr bwMode="auto">
          <a:xfrm>
            <a:off x="4442113" y="2207461"/>
            <a:ext cx="24878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000">
                <a:latin typeface="Raleway" panose="020B0604020202020204" charset="0"/>
                <a:cs typeface="Times New Roman" panose="02020603050405020304" pitchFamily="18" charset="0"/>
              </a:rPr>
              <a:t> </a:t>
            </a:r>
          </a:p>
        </p:txBody>
      </p:sp>
      <p:sp>
        <p:nvSpPr>
          <p:cNvPr id="320" name="Rectangle 54"/>
          <p:cNvSpPr>
            <a:spLocks noChangeArrowheads="1"/>
          </p:cNvSpPr>
          <p:nvPr/>
        </p:nvSpPr>
        <p:spPr bwMode="auto">
          <a:xfrm>
            <a:off x="510572" y="4489804"/>
            <a:ext cx="25908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000">
                <a:latin typeface="Raleway" panose="020B0604020202020204" charset="0"/>
                <a:cs typeface="Times New Roman" panose="02020603050405020304" pitchFamily="18" charset="0"/>
              </a:rPr>
              <a:t>Mà AB ∩ MN = { I }</a:t>
            </a:r>
          </a:p>
        </p:txBody>
      </p:sp>
      <p:graphicFrame>
        <p:nvGraphicFramePr>
          <p:cNvPr id="321" name="Object 55"/>
          <p:cNvGraphicFramePr>
            <a:graphicFrameLocks noChangeAspect="1"/>
          </p:cNvGraphicFramePr>
          <p:nvPr>
            <p:extLst>
              <p:ext uri="{D42A27DB-BD31-4B8C-83A1-F6EECF244321}">
                <p14:modId xmlns:p14="http://schemas.microsoft.com/office/powerpoint/2010/main" val="2840537850"/>
              </p:ext>
            </p:extLst>
          </p:nvPr>
        </p:nvGraphicFramePr>
        <p:xfrm>
          <a:off x="2961622" y="4523292"/>
          <a:ext cx="503237" cy="403225"/>
        </p:xfrm>
        <a:graphic>
          <a:graphicData uri="http://schemas.openxmlformats.org/presentationml/2006/ole">
            <mc:AlternateContent xmlns:mc="http://schemas.openxmlformats.org/markup-compatibility/2006">
              <mc:Choice xmlns:v="urn:schemas-microsoft-com:vml" Requires="v">
                <p:oleObj spid="_x0000_s7192" name="Microsoft Equation 3.0" r:id="rId8" imgW="190417" imgH="152334" progId="Equation.3">
                  <p:embed/>
                </p:oleObj>
              </mc:Choice>
              <mc:Fallback>
                <p:oleObj name="Microsoft Equation 3.0" r:id="rId8" imgW="190417" imgH="152334" progId="Equation.3">
                  <p:embed/>
                  <p:pic>
                    <p:nvPicPr>
                      <p:cNvPr id="17463" name="Object 5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61622" y="4523292"/>
                        <a:ext cx="503237" cy="403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22" name="Rectangle 56"/>
          <p:cNvSpPr>
            <a:spLocks noChangeArrowheads="1"/>
          </p:cNvSpPr>
          <p:nvPr/>
        </p:nvSpPr>
        <p:spPr bwMode="auto">
          <a:xfrm>
            <a:off x="3504547" y="4523292"/>
            <a:ext cx="1150937" cy="36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000">
                <a:latin typeface="Raleway" panose="020B0604020202020204" charset="0"/>
                <a:cs typeface="Times New Roman" panose="02020603050405020304" pitchFamily="18" charset="0"/>
              </a:rPr>
              <a:t>IM = IN</a:t>
            </a:r>
          </a:p>
        </p:txBody>
      </p:sp>
      <p:sp>
        <p:nvSpPr>
          <p:cNvPr id="323" name="Rectangle 59"/>
          <p:cNvSpPr>
            <a:spLocks noChangeArrowheads="1"/>
          </p:cNvSpPr>
          <p:nvPr/>
        </p:nvSpPr>
        <p:spPr bwMode="auto">
          <a:xfrm>
            <a:off x="41563" y="-646864"/>
            <a:ext cx="18473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2000">
              <a:latin typeface="Raleway" panose="020B0604020202020204" charset="0"/>
              <a:cs typeface="Times New Roman" panose="02020603050405020304" pitchFamily="18" charset="0"/>
            </a:endParaRPr>
          </a:p>
        </p:txBody>
      </p:sp>
      <p:graphicFrame>
        <p:nvGraphicFramePr>
          <p:cNvPr id="324" name="Object 58"/>
          <p:cNvGraphicFramePr>
            <a:graphicFrameLocks noChangeAspect="1"/>
          </p:cNvGraphicFramePr>
          <p:nvPr>
            <p:extLst>
              <p:ext uri="{D42A27DB-BD31-4B8C-83A1-F6EECF244321}">
                <p14:modId xmlns:p14="http://schemas.microsoft.com/office/powerpoint/2010/main" val="3531604430"/>
              </p:ext>
            </p:extLst>
          </p:nvPr>
        </p:nvGraphicFramePr>
        <p:xfrm>
          <a:off x="2799897" y="4076949"/>
          <a:ext cx="1003300" cy="431800"/>
        </p:xfrm>
        <a:graphic>
          <a:graphicData uri="http://schemas.openxmlformats.org/presentationml/2006/ole">
            <mc:AlternateContent xmlns:mc="http://schemas.openxmlformats.org/markup-compatibility/2006">
              <mc:Choice xmlns:v="urn:schemas-microsoft-com:vml" Requires="v">
                <p:oleObj spid="_x0000_s7193" name="Equation" r:id="rId9" imgW="507780" imgH="177723" progId="Equation.DSMT4">
                  <p:embed/>
                </p:oleObj>
              </mc:Choice>
              <mc:Fallback>
                <p:oleObj name="Equation" r:id="rId9" imgW="507780" imgH="177723" progId="Equation.DSMT4">
                  <p:embed/>
                  <p:pic>
                    <p:nvPicPr>
                      <p:cNvPr id="2106" name="Object 5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799897" y="4076949"/>
                        <a:ext cx="10033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AlternateContent xmlns:mc="http://schemas.openxmlformats.org/markup-compatibility/2006" xmlns:p14="http://schemas.microsoft.com/office/powerpoint/2010/main">
        <mc:Choice Requires="p14">
          <p:contentPart p14:bwMode="auto" r:id="rId11">
            <p14:nvContentPartPr>
              <p14:cNvPr id="2" name="Ink 1"/>
              <p14:cNvContentPartPr/>
              <p14:nvPr/>
            </p14:nvContentPartPr>
            <p14:xfrm>
              <a:off x="7756560" y="2095920"/>
              <a:ext cx="18000" cy="41760"/>
            </p14:xfrm>
          </p:contentPart>
        </mc:Choice>
        <mc:Fallback xmlns="">
          <p:pic>
            <p:nvPicPr>
              <p:cNvPr id="2" name="Ink 1"/>
              <p:cNvPicPr/>
              <p:nvPr/>
            </p:nvPicPr>
            <p:blipFill>
              <a:blip r:embed="rId12"/>
              <a:stretch>
                <a:fillRect/>
              </a:stretch>
            </p:blipFill>
            <p:spPr>
              <a:xfrm>
                <a:off x="7744320" y="2084760"/>
                <a:ext cx="41760" cy="63360"/>
              </a:xfrm>
              <a:prstGeom prst="rect">
                <a:avLst/>
              </a:prstGeom>
            </p:spPr>
          </p:pic>
        </mc:Fallback>
      </mc:AlternateContent>
    </p:spTree>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6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4" fill="hold" nodeType="clickEffect">
                                  <p:stCondLst>
                                    <p:cond delay="0"/>
                                  </p:stCondLst>
                                  <p:childTnLst>
                                    <p:set>
                                      <p:cBhvr>
                                        <p:cTn id="10" dur="1" fill="hold">
                                          <p:stCondLst>
                                            <p:cond delay="0"/>
                                          </p:stCondLst>
                                        </p:cTn>
                                        <p:tgtEl>
                                          <p:spTgt spid="270"/>
                                        </p:tgtEl>
                                        <p:attrNameLst>
                                          <p:attrName>style.visibility</p:attrName>
                                        </p:attrNameLst>
                                      </p:cBhvr>
                                      <p:to>
                                        <p:strVal val="visible"/>
                                      </p:to>
                                    </p:set>
                                    <p:animEffect transition="in" filter="wipe(down)">
                                      <p:cBhvr>
                                        <p:cTn id="11" dur="500"/>
                                        <p:tgtEl>
                                          <p:spTgt spid="270"/>
                                        </p:tgtEl>
                                      </p:cBhvr>
                                    </p:animEffect>
                                  </p:childTnLst>
                                </p:cTn>
                              </p:par>
                            </p:childTnLst>
                          </p:cTn>
                        </p:par>
                      </p:childTnLst>
                    </p:cTn>
                  </p:par>
                  <p:par>
                    <p:cTn id="12" fill="hold">
                      <p:stCondLst>
                        <p:cond delay="indefinite"/>
                      </p:stCondLst>
                      <p:childTnLst>
                        <p:par>
                          <p:cTn id="13" fill="hold">
                            <p:stCondLst>
                              <p:cond delay="0"/>
                            </p:stCondLst>
                            <p:childTnLst>
                              <p:par>
                                <p:cTn id="14" presetID="4" presetClass="entr" presetSubtype="16" fill="hold" grpId="0" nodeType="clickEffect">
                                  <p:stCondLst>
                                    <p:cond delay="0"/>
                                  </p:stCondLst>
                                  <p:childTnLst>
                                    <p:set>
                                      <p:cBhvr>
                                        <p:cTn id="15" dur="1" fill="hold">
                                          <p:stCondLst>
                                            <p:cond delay="0"/>
                                          </p:stCondLst>
                                        </p:cTn>
                                        <p:tgtEl>
                                          <p:spTgt spid="289"/>
                                        </p:tgtEl>
                                        <p:attrNameLst>
                                          <p:attrName>style.visibility</p:attrName>
                                        </p:attrNameLst>
                                      </p:cBhvr>
                                      <p:to>
                                        <p:strVal val="visible"/>
                                      </p:to>
                                    </p:set>
                                    <p:animEffect transition="in" filter="box(in)">
                                      <p:cBhvr>
                                        <p:cTn id="16" dur="500"/>
                                        <p:tgtEl>
                                          <p:spTgt spid="289"/>
                                        </p:tgtEl>
                                      </p:cBhvr>
                                    </p:animEffect>
                                  </p:childTnLst>
                                </p:cTn>
                              </p:par>
                            </p:childTnLst>
                          </p:cTn>
                        </p:par>
                        <p:par>
                          <p:cTn id="17" fill="hold">
                            <p:stCondLst>
                              <p:cond delay="500"/>
                            </p:stCondLst>
                            <p:childTnLst>
                              <p:par>
                                <p:cTn id="18" presetID="4" presetClass="entr" presetSubtype="16" fill="hold" grpId="0" nodeType="afterEffect">
                                  <p:stCondLst>
                                    <p:cond delay="0"/>
                                  </p:stCondLst>
                                  <p:childTnLst>
                                    <p:set>
                                      <p:cBhvr>
                                        <p:cTn id="19" dur="1" fill="hold">
                                          <p:stCondLst>
                                            <p:cond delay="0"/>
                                          </p:stCondLst>
                                        </p:cTn>
                                        <p:tgtEl>
                                          <p:spTgt spid="302"/>
                                        </p:tgtEl>
                                        <p:attrNameLst>
                                          <p:attrName>style.visibility</p:attrName>
                                        </p:attrNameLst>
                                      </p:cBhvr>
                                      <p:to>
                                        <p:strVal val="visible"/>
                                      </p:to>
                                    </p:set>
                                    <p:animEffect transition="in" filter="box(in)">
                                      <p:cBhvr>
                                        <p:cTn id="20" dur="500"/>
                                        <p:tgtEl>
                                          <p:spTgt spid="302"/>
                                        </p:tgtEl>
                                      </p:cBhvr>
                                    </p:animEffect>
                                  </p:childTnLst>
                                </p:cTn>
                              </p:par>
                            </p:childTnLst>
                          </p:cTn>
                        </p:par>
                        <p:par>
                          <p:cTn id="21" fill="hold">
                            <p:stCondLst>
                              <p:cond delay="1000"/>
                            </p:stCondLst>
                            <p:childTnLst>
                              <p:par>
                                <p:cTn id="22" presetID="4" presetClass="entr" presetSubtype="16" fill="hold" grpId="0" nodeType="afterEffect">
                                  <p:stCondLst>
                                    <p:cond delay="0"/>
                                  </p:stCondLst>
                                  <p:childTnLst>
                                    <p:set>
                                      <p:cBhvr>
                                        <p:cTn id="23" dur="1" fill="hold">
                                          <p:stCondLst>
                                            <p:cond delay="0"/>
                                          </p:stCondLst>
                                        </p:cTn>
                                        <p:tgtEl>
                                          <p:spTgt spid="303"/>
                                        </p:tgtEl>
                                        <p:attrNameLst>
                                          <p:attrName>style.visibility</p:attrName>
                                        </p:attrNameLst>
                                      </p:cBhvr>
                                      <p:to>
                                        <p:strVal val="visible"/>
                                      </p:to>
                                    </p:set>
                                    <p:animEffect transition="in" filter="box(in)">
                                      <p:cBhvr>
                                        <p:cTn id="24" dur="500"/>
                                        <p:tgtEl>
                                          <p:spTgt spid="303"/>
                                        </p:tgtEl>
                                      </p:cBhvr>
                                    </p:animEffect>
                                  </p:childTnLst>
                                </p:cTn>
                              </p:par>
                            </p:childTnLst>
                          </p:cTn>
                        </p:par>
                        <p:par>
                          <p:cTn id="25" fill="hold">
                            <p:stCondLst>
                              <p:cond delay="1500"/>
                            </p:stCondLst>
                            <p:childTnLst>
                              <p:par>
                                <p:cTn id="26" presetID="4" presetClass="entr" presetSubtype="16" fill="hold" grpId="0" nodeType="afterEffect">
                                  <p:stCondLst>
                                    <p:cond delay="0"/>
                                  </p:stCondLst>
                                  <p:childTnLst>
                                    <p:set>
                                      <p:cBhvr>
                                        <p:cTn id="27" dur="1" fill="hold">
                                          <p:stCondLst>
                                            <p:cond delay="0"/>
                                          </p:stCondLst>
                                        </p:cTn>
                                        <p:tgtEl>
                                          <p:spTgt spid="301"/>
                                        </p:tgtEl>
                                        <p:attrNameLst>
                                          <p:attrName>style.visibility</p:attrName>
                                        </p:attrNameLst>
                                      </p:cBhvr>
                                      <p:to>
                                        <p:strVal val="visible"/>
                                      </p:to>
                                    </p:set>
                                    <p:animEffect transition="in" filter="box(in)">
                                      <p:cBhvr>
                                        <p:cTn id="28" dur="500"/>
                                        <p:tgtEl>
                                          <p:spTgt spid="301"/>
                                        </p:tgtEl>
                                      </p:cBhvr>
                                    </p:animEffect>
                                  </p:childTnLst>
                                </p:cTn>
                              </p:par>
                            </p:childTnLst>
                          </p:cTn>
                        </p:par>
                        <p:par>
                          <p:cTn id="29" fill="hold">
                            <p:stCondLst>
                              <p:cond delay="2000"/>
                            </p:stCondLst>
                            <p:childTnLst>
                              <p:par>
                                <p:cTn id="30" presetID="4" presetClass="entr" presetSubtype="16" fill="hold" nodeType="afterEffect">
                                  <p:stCondLst>
                                    <p:cond delay="0"/>
                                  </p:stCondLst>
                                  <p:childTnLst>
                                    <p:set>
                                      <p:cBhvr>
                                        <p:cTn id="31" dur="1" fill="hold">
                                          <p:stCondLst>
                                            <p:cond delay="0"/>
                                          </p:stCondLst>
                                        </p:cTn>
                                        <p:tgtEl>
                                          <p:spTgt spid="291"/>
                                        </p:tgtEl>
                                        <p:attrNameLst>
                                          <p:attrName>style.visibility</p:attrName>
                                        </p:attrNameLst>
                                      </p:cBhvr>
                                      <p:to>
                                        <p:strVal val="visible"/>
                                      </p:to>
                                    </p:set>
                                    <p:animEffect transition="in" filter="box(in)">
                                      <p:cBhvr>
                                        <p:cTn id="32" dur="500"/>
                                        <p:tgtEl>
                                          <p:spTgt spid="291"/>
                                        </p:tgtEl>
                                      </p:cBhvr>
                                    </p:animEffect>
                                  </p:childTnLst>
                                </p:cTn>
                              </p:par>
                            </p:childTnLst>
                          </p:cTn>
                        </p:par>
                        <p:par>
                          <p:cTn id="33" fill="hold">
                            <p:stCondLst>
                              <p:cond delay="2500"/>
                            </p:stCondLst>
                            <p:childTnLst>
                              <p:par>
                                <p:cTn id="34" presetID="4" presetClass="entr" presetSubtype="16" fill="hold" grpId="0" nodeType="afterEffect">
                                  <p:stCondLst>
                                    <p:cond delay="0"/>
                                  </p:stCondLst>
                                  <p:childTnLst>
                                    <p:set>
                                      <p:cBhvr>
                                        <p:cTn id="35" dur="1" fill="hold">
                                          <p:stCondLst>
                                            <p:cond delay="0"/>
                                          </p:stCondLst>
                                        </p:cTn>
                                        <p:tgtEl>
                                          <p:spTgt spid="290"/>
                                        </p:tgtEl>
                                        <p:attrNameLst>
                                          <p:attrName>style.visibility</p:attrName>
                                        </p:attrNameLst>
                                      </p:cBhvr>
                                      <p:to>
                                        <p:strVal val="visible"/>
                                      </p:to>
                                    </p:set>
                                    <p:animEffect transition="in" filter="box(in)">
                                      <p:cBhvr>
                                        <p:cTn id="36" dur="500"/>
                                        <p:tgtEl>
                                          <p:spTgt spid="290"/>
                                        </p:tgtEl>
                                      </p:cBhvr>
                                    </p:animEffect>
                                  </p:childTnLst>
                                </p:cTn>
                              </p:par>
                            </p:childTnLst>
                          </p:cTn>
                        </p:par>
                        <p:par>
                          <p:cTn id="37" fill="hold">
                            <p:stCondLst>
                              <p:cond delay="3000"/>
                            </p:stCondLst>
                            <p:childTnLst>
                              <p:par>
                                <p:cTn id="38" presetID="4" presetClass="entr" presetSubtype="16" fill="hold" nodeType="afterEffect">
                                  <p:stCondLst>
                                    <p:cond delay="0"/>
                                  </p:stCondLst>
                                  <p:childTnLst>
                                    <p:set>
                                      <p:cBhvr>
                                        <p:cTn id="39" dur="1" fill="hold">
                                          <p:stCondLst>
                                            <p:cond delay="0"/>
                                          </p:stCondLst>
                                        </p:cTn>
                                        <p:tgtEl>
                                          <p:spTgt spid="294"/>
                                        </p:tgtEl>
                                        <p:attrNameLst>
                                          <p:attrName>style.visibility</p:attrName>
                                        </p:attrNameLst>
                                      </p:cBhvr>
                                      <p:to>
                                        <p:strVal val="visible"/>
                                      </p:to>
                                    </p:set>
                                    <p:animEffect transition="in" filter="box(in)">
                                      <p:cBhvr>
                                        <p:cTn id="40" dur="500"/>
                                        <p:tgtEl>
                                          <p:spTgt spid="294"/>
                                        </p:tgtEl>
                                      </p:cBhvr>
                                    </p:animEffect>
                                  </p:childTnLst>
                                </p:cTn>
                              </p:par>
                            </p:childTnLst>
                          </p:cTn>
                        </p:par>
                      </p:childTnLst>
                    </p:cTn>
                  </p:par>
                  <p:par>
                    <p:cTn id="41" fill="hold">
                      <p:stCondLst>
                        <p:cond delay="indefinite"/>
                      </p:stCondLst>
                      <p:childTnLst>
                        <p:par>
                          <p:cTn id="42" fill="hold">
                            <p:stCondLst>
                              <p:cond delay="0"/>
                            </p:stCondLst>
                            <p:childTnLst>
                              <p:par>
                                <p:cTn id="43" presetID="4" presetClass="entr" presetSubtype="16" fill="hold" grpId="0" nodeType="clickEffect">
                                  <p:stCondLst>
                                    <p:cond delay="0"/>
                                  </p:stCondLst>
                                  <p:childTnLst>
                                    <p:set>
                                      <p:cBhvr>
                                        <p:cTn id="44" dur="1" fill="hold">
                                          <p:stCondLst>
                                            <p:cond delay="0"/>
                                          </p:stCondLst>
                                        </p:cTn>
                                        <p:tgtEl>
                                          <p:spTgt spid="269"/>
                                        </p:tgtEl>
                                        <p:attrNameLst>
                                          <p:attrName>style.visibility</p:attrName>
                                        </p:attrNameLst>
                                      </p:cBhvr>
                                      <p:to>
                                        <p:strVal val="visible"/>
                                      </p:to>
                                    </p:set>
                                    <p:animEffect transition="in" filter="box(in)">
                                      <p:cBhvr>
                                        <p:cTn id="45" dur="500"/>
                                        <p:tgtEl>
                                          <p:spTgt spid="269"/>
                                        </p:tgtEl>
                                      </p:cBhvr>
                                    </p:animEffect>
                                  </p:childTnLst>
                                </p:cTn>
                              </p:par>
                            </p:childTnLst>
                          </p:cTn>
                        </p:par>
                      </p:childTnLst>
                    </p:cTn>
                  </p:par>
                  <p:par>
                    <p:cTn id="46" fill="hold">
                      <p:stCondLst>
                        <p:cond delay="indefinite"/>
                      </p:stCondLst>
                      <p:childTnLst>
                        <p:par>
                          <p:cTn id="47" fill="hold">
                            <p:stCondLst>
                              <p:cond delay="0"/>
                            </p:stCondLst>
                            <p:childTnLst>
                              <p:par>
                                <p:cTn id="48" presetID="4" presetClass="entr" presetSubtype="16" fill="hold" nodeType="clickEffect">
                                  <p:stCondLst>
                                    <p:cond delay="0"/>
                                  </p:stCondLst>
                                  <p:childTnLst>
                                    <p:set>
                                      <p:cBhvr>
                                        <p:cTn id="49" dur="1" fill="hold">
                                          <p:stCondLst>
                                            <p:cond delay="0"/>
                                          </p:stCondLst>
                                        </p:cTn>
                                        <p:tgtEl>
                                          <p:spTgt spid="304"/>
                                        </p:tgtEl>
                                        <p:attrNameLst>
                                          <p:attrName>style.visibility</p:attrName>
                                        </p:attrNameLst>
                                      </p:cBhvr>
                                      <p:to>
                                        <p:strVal val="visible"/>
                                      </p:to>
                                    </p:set>
                                    <p:animEffect transition="in" filter="box(in)">
                                      <p:cBhvr>
                                        <p:cTn id="50" dur="500"/>
                                        <p:tgtEl>
                                          <p:spTgt spid="304"/>
                                        </p:tgtEl>
                                      </p:cBhvr>
                                    </p:animEffect>
                                  </p:childTnLst>
                                </p:cTn>
                              </p:par>
                            </p:childTnLst>
                          </p:cTn>
                        </p:par>
                      </p:childTnLst>
                    </p:cTn>
                  </p:par>
                  <p:par>
                    <p:cTn id="51" fill="hold">
                      <p:stCondLst>
                        <p:cond delay="indefinite"/>
                      </p:stCondLst>
                      <p:childTnLst>
                        <p:par>
                          <p:cTn id="52" fill="hold">
                            <p:stCondLst>
                              <p:cond delay="0"/>
                            </p:stCondLst>
                            <p:childTnLst>
                              <p:par>
                                <p:cTn id="53" presetID="4" presetClass="entr" presetSubtype="16" fill="hold" grpId="0" nodeType="clickEffect">
                                  <p:stCondLst>
                                    <p:cond delay="0"/>
                                  </p:stCondLst>
                                  <p:childTnLst>
                                    <p:set>
                                      <p:cBhvr>
                                        <p:cTn id="54" dur="1" fill="hold">
                                          <p:stCondLst>
                                            <p:cond delay="0"/>
                                          </p:stCondLst>
                                        </p:cTn>
                                        <p:tgtEl>
                                          <p:spTgt spid="315"/>
                                        </p:tgtEl>
                                        <p:attrNameLst>
                                          <p:attrName>style.visibility</p:attrName>
                                        </p:attrNameLst>
                                      </p:cBhvr>
                                      <p:to>
                                        <p:strVal val="visible"/>
                                      </p:to>
                                    </p:set>
                                    <p:animEffect transition="in" filter="box(in)">
                                      <p:cBhvr>
                                        <p:cTn id="55" dur="500"/>
                                        <p:tgtEl>
                                          <p:spTgt spid="315"/>
                                        </p:tgtEl>
                                      </p:cBhvr>
                                    </p:animEffect>
                                  </p:childTnLst>
                                </p:cTn>
                              </p:par>
                            </p:childTnLst>
                          </p:cTn>
                        </p:par>
                        <p:par>
                          <p:cTn id="56" fill="hold">
                            <p:stCondLst>
                              <p:cond delay="500"/>
                            </p:stCondLst>
                            <p:childTnLst>
                              <p:par>
                                <p:cTn id="57" presetID="4" presetClass="entr" presetSubtype="16" fill="hold" nodeType="afterEffect">
                                  <p:stCondLst>
                                    <p:cond delay="0"/>
                                  </p:stCondLst>
                                  <p:childTnLst>
                                    <p:set>
                                      <p:cBhvr>
                                        <p:cTn id="58" dur="1" fill="hold">
                                          <p:stCondLst>
                                            <p:cond delay="0"/>
                                          </p:stCondLst>
                                        </p:cTn>
                                        <p:tgtEl>
                                          <p:spTgt spid="314"/>
                                        </p:tgtEl>
                                        <p:attrNameLst>
                                          <p:attrName>style.visibility</p:attrName>
                                        </p:attrNameLst>
                                      </p:cBhvr>
                                      <p:to>
                                        <p:strVal val="visible"/>
                                      </p:to>
                                    </p:set>
                                    <p:animEffect transition="in" filter="box(in)">
                                      <p:cBhvr>
                                        <p:cTn id="59" dur="500"/>
                                        <p:tgtEl>
                                          <p:spTgt spid="314"/>
                                        </p:tgtEl>
                                      </p:cBhvr>
                                    </p:animEffect>
                                  </p:childTnLst>
                                </p:cTn>
                              </p:par>
                            </p:childTnLst>
                          </p:cTn>
                        </p:par>
                      </p:childTnLst>
                    </p:cTn>
                  </p:par>
                  <p:par>
                    <p:cTn id="60" fill="hold">
                      <p:stCondLst>
                        <p:cond delay="indefinite"/>
                      </p:stCondLst>
                      <p:childTnLst>
                        <p:par>
                          <p:cTn id="61" fill="hold">
                            <p:stCondLst>
                              <p:cond delay="0"/>
                            </p:stCondLst>
                            <p:childTnLst>
                              <p:par>
                                <p:cTn id="62" presetID="4" presetClass="entr" presetSubtype="16" fill="hold" grpId="0" nodeType="clickEffect">
                                  <p:stCondLst>
                                    <p:cond delay="0"/>
                                  </p:stCondLst>
                                  <p:childTnLst>
                                    <p:set>
                                      <p:cBhvr>
                                        <p:cTn id="63" dur="1" fill="hold">
                                          <p:stCondLst>
                                            <p:cond delay="0"/>
                                          </p:stCondLst>
                                        </p:cTn>
                                        <p:tgtEl>
                                          <p:spTgt spid="316"/>
                                        </p:tgtEl>
                                        <p:attrNameLst>
                                          <p:attrName>style.visibility</p:attrName>
                                        </p:attrNameLst>
                                      </p:cBhvr>
                                      <p:to>
                                        <p:strVal val="visible"/>
                                      </p:to>
                                    </p:set>
                                    <p:animEffect transition="in" filter="box(in)">
                                      <p:cBhvr>
                                        <p:cTn id="64" dur="500"/>
                                        <p:tgtEl>
                                          <p:spTgt spid="316"/>
                                        </p:tgtEl>
                                      </p:cBhvr>
                                    </p:animEffect>
                                  </p:childTnLst>
                                </p:cTn>
                              </p:par>
                              <p:par>
                                <p:cTn id="65" presetID="4" presetClass="entr" presetSubtype="16" fill="hold" nodeType="withEffect">
                                  <p:stCondLst>
                                    <p:cond delay="0"/>
                                  </p:stCondLst>
                                  <p:childTnLst>
                                    <p:set>
                                      <p:cBhvr>
                                        <p:cTn id="66" dur="1" fill="hold">
                                          <p:stCondLst>
                                            <p:cond delay="0"/>
                                          </p:stCondLst>
                                        </p:cTn>
                                        <p:tgtEl>
                                          <p:spTgt spid="324"/>
                                        </p:tgtEl>
                                        <p:attrNameLst>
                                          <p:attrName>style.visibility</p:attrName>
                                        </p:attrNameLst>
                                      </p:cBhvr>
                                      <p:to>
                                        <p:strVal val="visible"/>
                                      </p:to>
                                    </p:set>
                                    <p:animEffect transition="in" filter="box(in)">
                                      <p:cBhvr>
                                        <p:cTn id="67" dur="500"/>
                                        <p:tgtEl>
                                          <p:spTgt spid="324"/>
                                        </p:tgtEl>
                                      </p:cBhvr>
                                    </p:animEffect>
                                  </p:childTnLst>
                                </p:cTn>
                              </p:par>
                            </p:childTnLst>
                          </p:cTn>
                        </p:par>
                      </p:childTnLst>
                    </p:cTn>
                  </p:par>
                  <p:par>
                    <p:cTn id="68" fill="hold">
                      <p:stCondLst>
                        <p:cond delay="indefinite"/>
                      </p:stCondLst>
                      <p:childTnLst>
                        <p:par>
                          <p:cTn id="69" fill="hold">
                            <p:stCondLst>
                              <p:cond delay="0"/>
                            </p:stCondLst>
                            <p:childTnLst>
                              <p:par>
                                <p:cTn id="70" presetID="55" presetClass="entr" presetSubtype="0" fill="hold" nodeType="clickEffect">
                                  <p:stCondLst>
                                    <p:cond delay="0"/>
                                  </p:stCondLst>
                                  <p:childTnLst>
                                    <p:set>
                                      <p:cBhvr>
                                        <p:cTn id="71" dur="1" fill="hold">
                                          <p:stCondLst>
                                            <p:cond delay="0"/>
                                          </p:stCondLst>
                                        </p:cTn>
                                        <p:tgtEl>
                                          <p:spTgt spid="317"/>
                                        </p:tgtEl>
                                        <p:attrNameLst>
                                          <p:attrName>style.visibility</p:attrName>
                                        </p:attrNameLst>
                                      </p:cBhvr>
                                      <p:to>
                                        <p:strVal val="visible"/>
                                      </p:to>
                                    </p:set>
                                    <p:anim calcmode="lin" valueType="num">
                                      <p:cBhvr>
                                        <p:cTn id="72" dur="500" fill="hold"/>
                                        <p:tgtEl>
                                          <p:spTgt spid="317"/>
                                        </p:tgtEl>
                                        <p:attrNameLst>
                                          <p:attrName>ppt_w</p:attrName>
                                        </p:attrNameLst>
                                      </p:cBhvr>
                                      <p:tavLst>
                                        <p:tav tm="0">
                                          <p:val>
                                            <p:strVal val="#ppt_w*0.70"/>
                                          </p:val>
                                        </p:tav>
                                        <p:tav tm="100000">
                                          <p:val>
                                            <p:strVal val="#ppt_w"/>
                                          </p:val>
                                        </p:tav>
                                      </p:tavLst>
                                    </p:anim>
                                    <p:anim calcmode="lin" valueType="num">
                                      <p:cBhvr>
                                        <p:cTn id="73" dur="500" fill="hold"/>
                                        <p:tgtEl>
                                          <p:spTgt spid="317"/>
                                        </p:tgtEl>
                                        <p:attrNameLst>
                                          <p:attrName>ppt_h</p:attrName>
                                        </p:attrNameLst>
                                      </p:cBhvr>
                                      <p:tavLst>
                                        <p:tav tm="0">
                                          <p:val>
                                            <p:strVal val="#ppt_h"/>
                                          </p:val>
                                        </p:tav>
                                        <p:tav tm="100000">
                                          <p:val>
                                            <p:strVal val="#ppt_h"/>
                                          </p:val>
                                        </p:tav>
                                      </p:tavLst>
                                    </p:anim>
                                    <p:animEffect transition="in" filter="fade">
                                      <p:cBhvr>
                                        <p:cTn id="74" dur="500"/>
                                        <p:tgtEl>
                                          <p:spTgt spid="317"/>
                                        </p:tgtEl>
                                      </p:cBhvr>
                                    </p:animEffect>
                                  </p:childTnLst>
                                </p:cTn>
                              </p:par>
                              <p:par>
                                <p:cTn id="75" presetID="55" presetClass="entr" presetSubtype="0" fill="hold" grpId="0" nodeType="withEffect">
                                  <p:stCondLst>
                                    <p:cond delay="0"/>
                                  </p:stCondLst>
                                  <p:childTnLst>
                                    <p:set>
                                      <p:cBhvr>
                                        <p:cTn id="76" dur="1" fill="hold">
                                          <p:stCondLst>
                                            <p:cond delay="0"/>
                                          </p:stCondLst>
                                        </p:cTn>
                                        <p:tgtEl>
                                          <p:spTgt spid="318"/>
                                        </p:tgtEl>
                                        <p:attrNameLst>
                                          <p:attrName>style.visibility</p:attrName>
                                        </p:attrNameLst>
                                      </p:cBhvr>
                                      <p:to>
                                        <p:strVal val="visible"/>
                                      </p:to>
                                    </p:set>
                                    <p:anim calcmode="lin" valueType="num">
                                      <p:cBhvr>
                                        <p:cTn id="77" dur="500" fill="hold"/>
                                        <p:tgtEl>
                                          <p:spTgt spid="318"/>
                                        </p:tgtEl>
                                        <p:attrNameLst>
                                          <p:attrName>ppt_w</p:attrName>
                                        </p:attrNameLst>
                                      </p:cBhvr>
                                      <p:tavLst>
                                        <p:tav tm="0">
                                          <p:val>
                                            <p:strVal val="#ppt_w*0.70"/>
                                          </p:val>
                                        </p:tav>
                                        <p:tav tm="100000">
                                          <p:val>
                                            <p:strVal val="#ppt_w"/>
                                          </p:val>
                                        </p:tav>
                                      </p:tavLst>
                                    </p:anim>
                                    <p:anim calcmode="lin" valueType="num">
                                      <p:cBhvr>
                                        <p:cTn id="78" dur="500" fill="hold"/>
                                        <p:tgtEl>
                                          <p:spTgt spid="318"/>
                                        </p:tgtEl>
                                        <p:attrNameLst>
                                          <p:attrName>ppt_h</p:attrName>
                                        </p:attrNameLst>
                                      </p:cBhvr>
                                      <p:tavLst>
                                        <p:tav tm="0">
                                          <p:val>
                                            <p:strVal val="#ppt_h"/>
                                          </p:val>
                                        </p:tav>
                                        <p:tav tm="100000">
                                          <p:val>
                                            <p:strVal val="#ppt_h"/>
                                          </p:val>
                                        </p:tav>
                                      </p:tavLst>
                                    </p:anim>
                                    <p:animEffect transition="in" filter="fade">
                                      <p:cBhvr>
                                        <p:cTn id="79" dur="500"/>
                                        <p:tgtEl>
                                          <p:spTgt spid="318"/>
                                        </p:tgtEl>
                                      </p:cBhvr>
                                    </p:animEffect>
                                  </p:childTnLst>
                                </p:cTn>
                              </p:par>
                            </p:childTnLst>
                          </p:cTn>
                        </p:par>
                      </p:childTnLst>
                    </p:cTn>
                  </p:par>
                  <p:par>
                    <p:cTn id="80" fill="hold">
                      <p:stCondLst>
                        <p:cond delay="indefinite"/>
                      </p:stCondLst>
                      <p:childTnLst>
                        <p:par>
                          <p:cTn id="81" fill="hold">
                            <p:stCondLst>
                              <p:cond delay="0"/>
                            </p:stCondLst>
                            <p:childTnLst>
                              <p:par>
                                <p:cTn id="82" presetID="4" presetClass="entr" presetSubtype="16" fill="hold" grpId="0" nodeType="clickEffect">
                                  <p:stCondLst>
                                    <p:cond delay="0"/>
                                  </p:stCondLst>
                                  <p:childTnLst>
                                    <p:set>
                                      <p:cBhvr>
                                        <p:cTn id="83" dur="1" fill="hold">
                                          <p:stCondLst>
                                            <p:cond delay="0"/>
                                          </p:stCondLst>
                                        </p:cTn>
                                        <p:tgtEl>
                                          <p:spTgt spid="320"/>
                                        </p:tgtEl>
                                        <p:attrNameLst>
                                          <p:attrName>style.visibility</p:attrName>
                                        </p:attrNameLst>
                                      </p:cBhvr>
                                      <p:to>
                                        <p:strVal val="visible"/>
                                      </p:to>
                                    </p:set>
                                    <p:animEffect transition="in" filter="box(in)">
                                      <p:cBhvr>
                                        <p:cTn id="84" dur="500"/>
                                        <p:tgtEl>
                                          <p:spTgt spid="320"/>
                                        </p:tgtEl>
                                      </p:cBhvr>
                                    </p:animEffect>
                                  </p:childTnLst>
                                </p:cTn>
                              </p:par>
                            </p:childTnLst>
                          </p:cTn>
                        </p:par>
                      </p:childTnLst>
                    </p:cTn>
                  </p:par>
                  <p:par>
                    <p:cTn id="85" fill="hold">
                      <p:stCondLst>
                        <p:cond delay="indefinite"/>
                      </p:stCondLst>
                      <p:childTnLst>
                        <p:par>
                          <p:cTn id="86" fill="hold">
                            <p:stCondLst>
                              <p:cond delay="0"/>
                            </p:stCondLst>
                            <p:childTnLst>
                              <p:par>
                                <p:cTn id="87" presetID="2" presetClass="entr" presetSubtype="4" fill="hold" nodeType="clickEffect">
                                  <p:stCondLst>
                                    <p:cond delay="0"/>
                                  </p:stCondLst>
                                  <p:childTnLst>
                                    <p:set>
                                      <p:cBhvr>
                                        <p:cTn id="88" dur="1" fill="hold">
                                          <p:stCondLst>
                                            <p:cond delay="0"/>
                                          </p:stCondLst>
                                        </p:cTn>
                                        <p:tgtEl>
                                          <p:spTgt spid="321"/>
                                        </p:tgtEl>
                                        <p:attrNameLst>
                                          <p:attrName>style.visibility</p:attrName>
                                        </p:attrNameLst>
                                      </p:cBhvr>
                                      <p:to>
                                        <p:strVal val="visible"/>
                                      </p:to>
                                    </p:set>
                                    <p:anim calcmode="lin" valueType="num">
                                      <p:cBhvr additive="base">
                                        <p:cTn id="89" dur="500" fill="hold"/>
                                        <p:tgtEl>
                                          <p:spTgt spid="321"/>
                                        </p:tgtEl>
                                        <p:attrNameLst>
                                          <p:attrName>ppt_x</p:attrName>
                                        </p:attrNameLst>
                                      </p:cBhvr>
                                      <p:tavLst>
                                        <p:tav tm="0">
                                          <p:val>
                                            <p:strVal val="#ppt_x"/>
                                          </p:val>
                                        </p:tav>
                                        <p:tav tm="100000">
                                          <p:val>
                                            <p:strVal val="#ppt_x"/>
                                          </p:val>
                                        </p:tav>
                                      </p:tavLst>
                                    </p:anim>
                                    <p:anim calcmode="lin" valueType="num">
                                      <p:cBhvr additive="base">
                                        <p:cTn id="90" dur="500" fill="hold"/>
                                        <p:tgtEl>
                                          <p:spTgt spid="321"/>
                                        </p:tgtEl>
                                        <p:attrNameLst>
                                          <p:attrName>ppt_y</p:attrName>
                                        </p:attrNameLst>
                                      </p:cBhvr>
                                      <p:tavLst>
                                        <p:tav tm="0">
                                          <p:val>
                                            <p:strVal val="1+#ppt_h/2"/>
                                          </p:val>
                                        </p:tav>
                                        <p:tav tm="100000">
                                          <p:val>
                                            <p:strVal val="#ppt_y"/>
                                          </p:val>
                                        </p:tav>
                                      </p:tavLst>
                                    </p:anim>
                                  </p:childTnLst>
                                </p:cTn>
                              </p:par>
                            </p:childTnLst>
                          </p:cTn>
                        </p:par>
                        <p:par>
                          <p:cTn id="91" fill="hold">
                            <p:stCondLst>
                              <p:cond delay="500"/>
                            </p:stCondLst>
                            <p:childTnLst>
                              <p:par>
                                <p:cTn id="92" presetID="2" presetClass="entr" presetSubtype="4" fill="hold" grpId="0" nodeType="afterEffect">
                                  <p:stCondLst>
                                    <p:cond delay="0"/>
                                  </p:stCondLst>
                                  <p:childTnLst>
                                    <p:set>
                                      <p:cBhvr>
                                        <p:cTn id="93" dur="1" fill="hold">
                                          <p:stCondLst>
                                            <p:cond delay="0"/>
                                          </p:stCondLst>
                                        </p:cTn>
                                        <p:tgtEl>
                                          <p:spTgt spid="322"/>
                                        </p:tgtEl>
                                        <p:attrNameLst>
                                          <p:attrName>style.visibility</p:attrName>
                                        </p:attrNameLst>
                                      </p:cBhvr>
                                      <p:to>
                                        <p:strVal val="visible"/>
                                      </p:to>
                                    </p:set>
                                    <p:anim calcmode="lin" valueType="num">
                                      <p:cBhvr additive="base">
                                        <p:cTn id="94" dur="500" fill="hold"/>
                                        <p:tgtEl>
                                          <p:spTgt spid="322"/>
                                        </p:tgtEl>
                                        <p:attrNameLst>
                                          <p:attrName>ppt_x</p:attrName>
                                        </p:attrNameLst>
                                      </p:cBhvr>
                                      <p:tavLst>
                                        <p:tav tm="0">
                                          <p:val>
                                            <p:strVal val="#ppt_x"/>
                                          </p:val>
                                        </p:tav>
                                        <p:tav tm="100000">
                                          <p:val>
                                            <p:strVal val="#ppt_x"/>
                                          </p:val>
                                        </p:tav>
                                      </p:tavLst>
                                    </p:anim>
                                    <p:anim calcmode="lin" valueType="num">
                                      <p:cBhvr additive="base">
                                        <p:cTn id="95" dur="500" fill="hold"/>
                                        <p:tgtEl>
                                          <p:spTgt spid="32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8" grpId="0" autoUpdateAnimBg="0"/>
      <p:bldP spid="269" grpId="0" autoUpdateAnimBg="0"/>
      <p:bldP spid="289" grpId="0" autoUpdateAnimBg="0"/>
      <p:bldP spid="290" grpId="0" autoUpdateAnimBg="0"/>
      <p:bldP spid="301" grpId="0" autoUpdateAnimBg="0"/>
      <p:bldP spid="302" grpId="0" autoUpdateAnimBg="0"/>
      <p:bldP spid="303" grpId="0" autoUpdateAnimBg="0"/>
      <p:bldP spid="315" grpId="0" autoUpdateAnimBg="0"/>
      <p:bldP spid="316" grpId="0"/>
      <p:bldP spid="318" grpId="0"/>
      <p:bldP spid="320" grpId="0" autoUpdateAnimBg="0"/>
      <p:bldP spid="322" grpId="0" autoUpdateAnimBg="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Shape 2088"/>
        <p:cNvGrpSpPr/>
        <p:nvPr/>
      </p:nvGrpSpPr>
      <p:grpSpPr>
        <a:xfrm>
          <a:off x="0" y="0"/>
          <a:ext cx="0" cy="0"/>
          <a:chOff x="0" y="0"/>
          <a:chExt cx="0" cy="0"/>
        </a:xfrm>
      </p:grpSpPr>
      <p:sp>
        <p:nvSpPr>
          <p:cNvPr id="252" name="Rectangle 2"/>
          <p:cNvSpPr>
            <a:spLocks noChangeArrowheads="1"/>
          </p:cNvSpPr>
          <p:nvPr/>
        </p:nvSpPr>
        <p:spPr bwMode="auto">
          <a:xfrm>
            <a:off x="2382837" y="3267059"/>
            <a:ext cx="2447925" cy="36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000" i="1" u="sng">
                <a:solidFill>
                  <a:srgbClr val="CC0000"/>
                </a:solidFill>
                <a:latin typeface="Palatino Linotype" panose="02040502050505030304" pitchFamily="18" charset="0"/>
              </a:rPr>
              <a:t>Chứng minh</a:t>
            </a:r>
            <a:endParaRPr lang="en-US" altLang="en-US" sz="2000" u="sng">
              <a:solidFill>
                <a:srgbClr val="CC0000"/>
              </a:solidFill>
              <a:latin typeface="Palatino Linotype" panose="02040502050505030304" pitchFamily="18" charset="0"/>
            </a:endParaRPr>
          </a:p>
        </p:txBody>
      </p:sp>
      <p:graphicFrame>
        <p:nvGraphicFramePr>
          <p:cNvPr id="253" name="Object 3"/>
          <p:cNvGraphicFramePr>
            <a:graphicFrameLocks noChangeAspect="1"/>
          </p:cNvGraphicFramePr>
          <p:nvPr>
            <p:extLst>
              <p:ext uri="{D42A27DB-BD31-4B8C-83A1-F6EECF244321}">
                <p14:modId xmlns:p14="http://schemas.microsoft.com/office/powerpoint/2010/main" val="1051610532"/>
              </p:ext>
            </p:extLst>
          </p:nvPr>
        </p:nvGraphicFramePr>
        <p:xfrm>
          <a:off x="2310863" y="4081771"/>
          <a:ext cx="503237" cy="403225"/>
        </p:xfrm>
        <a:graphic>
          <a:graphicData uri="http://schemas.openxmlformats.org/presentationml/2006/ole">
            <mc:AlternateContent xmlns:mc="http://schemas.openxmlformats.org/markup-compatibility/2006">
              <mc:Choice xmlns:v="urn:schemas-microsoft-com:vml" Requires="v">
                <p:oleObj spid="_x0000_s8204" name="Microsoft Equation 3.0" r:id="rId4" imgW="190417" imgH="152334" progId="Equation.3">
                  <p:embed/>
                </p:oleObj>
              </mc:Choice>
              <mc:Fallback>
                <p:oleObj name="Microsoft Equation 3.0" r:id="rId4" imgW="190417" imgH="152334" progId="Equation.3">
                  <p:embed/>
                  <p:pic>
                    <p:nvPicPr>
                      <p:cNvPr id="18435"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10863" y="4081771"/>
                        <a:ext cx="503237" cy="403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54" name="Group 88"/>
          <p:cNvGrpSpPr>
            <a:grpSpLocks/>
          </p:cNvGrpSpPr>
          <p:nvPr/>
        </p:nvGrpSpPr>
        <p:grpSpPr bwMode="auto">
          <a:xfrm>
            <a:off x="270382" y="2055286"/>
            <a:ext cx="4857750" cy="1625600"/>
            <a:chOff x="204" y="1750"/>
            <a:chExt cx="3060" cy="1024"/>
          </a:xfrm>
        </p:grpSpPr>
        <p:grpSp>
          <p:nvGrpSpPr>
            <p:cNvPr id="255" name="Group 5"/>
            <p:cNvGrpSpPr>
              <a:grpSpLocks/>
            </p:cNvGrpSpPr>
            <p:nvPr/>
          </p:nvGrpSpPr>
          <p:grpSpPr bwMode="auto">
            <a:xfrm>
              <a:off x="432" y="1776"/>
              <a:ext cx="2229" cy="998"/>
              <a:chOff x="431" y="1888"/>
              <a:chExt cx="2041" cy="998"/>
            </a:xfrm>
          </p:grpSpPr>
          <p:sp>
            <p:nvSpPr>
              <p:cNvPr id="268" name="Line 6"/>
              <p:cNvSpPr>
                <a:spLocks noChangeShapeType="1"/>
              </p:cNvSpPr>
              <p:nvPr/>
            </p:nvSpPr>
            <p:spPr bwMode="auto">
              <a:xfrm>
                <a:off x="612" y="1888"/>
                <a:ext cx="0" cy="998"/>
              </a:xfrm>
              <a:prstGeom prst="line">
                <a:avLst/>
              </a:prstGeom>
              <a:noFill/>
              <a:ln w="12700">
                <a:solidFill>
                  <a:srgbClr val="000080"/>
                </a:solidFill>
                <a:round/>
                <a:headEnd/>
                <a:tailEnd/>
              </a:ln>
              <a:extLst>
                <a:ext uri="{909E8E84-426E-40DD-AFC4-6F175D3DCCD1}">
                  <a14:hiddenFill xmlns:a14="http://schemas.microsoft.com/office/drawing/2010/main">
                    <a:noFill/>
                  </a14:hiddenFill>
                </a:ext>
              </a:extLst>
            </p:spPr>
            <p:txBody>
              <a:bodyPr/>
              <a:lstStyle/>
              <a:p>
                <a:endParaRPr lang="en-US" sz="2000"/>
              </a:p>
            </p:txBody>
          </p:sp>
          <p:sp>
            <p:nvSpPr>
              <p:cNvPr id="269" name="Line 7"/>
              <p:cNvSpPr>
                <a:spLocks noChangeShapeType="1"/>
              </p:cNvSpPr>
              <p:nvPr/>
            </p:nvSpPr>
            <p:spPr bwMode="auto">
              <a:xfrm>
                <a:off x="431" y="2523"/>
                <a:ext cx="2041" cy="0"/>
              </a:xfrm>
              <a:prstGeom prst="line">
                <a:avLst/>
              </a:prstGeom>
              <a:noFill/>
              <a:ln w="19050">
                <a:solidFill>
                  <a:srgbClr val="000080"/>
                </a:solidFill>
                <a:round/>
                <a:headEnd/>
                <a:tailEnd/>
              </a:ln>
              <a:extLst>
                <a:ext uri="{909E8E84-426E-40DD-AFC4-6F175D3DCCD1}">
                  <a14:hiddenFill xmlns:a14="http://schemas.microsoft.com/office/drawing/2010/main">
                    <a:noFill/>
                  </a14:hiddenFill>
                </a:ext>
              </a:extLst>
            </p:spPr>
            <p:txBody>
              <a:bodyPr/>
              <a:lstStyle/>
              <a:p>
                <a:endParaRPr lang="en-US" sz="2000"/>
              </a:p>
            </p:txBody>
          </p:sp>
        </p:grpSp>
        <p:sp>
          <p:nvSpPr>
            <p:cNvPr id="256" name="Rectangle 8"/>
            <p:cNvSpPr>
              <a:spLocks noChangeArrowheads="1"/>
            </p:cNvSpPr>
            <p:nvPr/>
          </p:nvSpPr>
          <p:spPr bwMode="auto">
            <a:xfrm>
              <a:off x="658" y="1750"/>
              <a:ext cx="2606" cy="4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vi-VN" altLang="en-US" sz="2000">
                  <a:latin typeface="Palatino Linotype" panose="02040502050505030304" pitchFamily="18" charset="0"/>
                </a:rPr>
                <a:t>Đường</a:t>
              </a:r>
              <a:r>
                <a:rPr lang="en-US" altLang="en-US" sz="2000">
                  <a:latin typeface="Palatino Linotype" panose="02040502050505030304" pitchFamily="18" charset="0"/>
                </a:rPr>
                <a:t> tròn (O), </a:t>
              </a:r>
              <a:r>
                <a:rPr lang="vi-VN" altLang="en-US" sz="2000">
                  <a:latin typeface="Palatino Linotype" panose="02040502050505030304" pitchFamily="18" charset="0"/>
                </a:rPr>
                <a:t>đường</a:t>
              </a:r>
              <a:r>
                <a:rPr lang="en-US" altLang="en-US" sz="2000">
                  <a:latin typeface="Palatino Linotype" panose="02040502050505030304" pitchFamily="18" charset="0"/>
                </a:rPr>
                <a:t> kính AB; </a:t>
              </a:r>
              <a:br>
                <a:rPr lang="en-US" altLang="en-US" sz="2000">
                  <a:latin typeface="Palatino Linotype" panose="02040502050505030304" pitchFamily="18" charset="0"/>
                </a:rPr>
              </a:br>
              <a:r>
                <a:rPr lang="en-US" altLang="en-US" sz="2000">
                  <a:latin typeface="Palatino Linotype" panose="02040502050505030304" pitchFamily="18" charset="0"/>
                </a:rPr>
                <a:t>dây MN không đi qua tâm;</a:t>
              </a:r>
            </a:p>
          </p:txBody>
        </p:sp>
        <p:sp>
          <p:nvSpPr>
            <p:cNvPr id="257" name="Rectangle 9"/>
            <p:cNvSpPr>
              <a:spLocks noChangeArrowheads="1"/>
            </p:cNvSpPr>
            <p:nvPr/>
          </p:nvSpPr>
          <p:spPr bwMode="auto">
            <a:xfrm>
              <a:off x="658" y="2176"/>
              <a:ext cx="1316"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000">
                  <a:latin typeface="Palatino Linotype" panose="02040502050505030304" pitchFamily="18" charset="0"/>
                </a:rPr>
                <a:t>AB ∩ MN = { I };</a:t>
              </a:r>
            </a:p>
          </p:txBody>
        </p:sp>
        <p:grpSp>
          <p:nvGrpSpPr>
            <p:cNvPr id="258" name="Group 10"/>
            <p:cNvGrpSpPr>
              <a:grpSpLocks/>
            </p:cNvGrpSpPr>
            <p:nvPr/>
          </p:nvGrpSpPr>
          <p:grpSpPr bwMode="auto">
            <a:xfrm>
              <a:off x="704" y="2521"/>
              <a:ext cx="913" cy="252"/>
              <a:chOff x="1927" y="2886"/>
              <a:chExt cx="830" cy="252"/>
            </a:xfrm>
          </p:grpSpPr>
          <p:grpSp>
            <p:nvGrpSpPr>
              <p:cNvPr id="262" name="Group 11"/>
              <p:cNvGrpSpPr>
                <a:grpSpLocks/>
              </p:cNvGrpSpPr>
              <p:nvPr/>
            </p:nvGrpSpPr>
            <p:grpSpPr bwMode="auto">
              <a:xfrm>
                <a:off x="1927" y="2886"/>
                <a:ext cx="499" cy="252"/>
                <a:chOff x="1338" y="2976"/>
                <a:chExt cx="499" cy="252"/>
              </a:xfrm>
            </p:grpSpPr>
            <p:sp>
              <p:nvSpPr>
                <p:cNvPr id="266" name="Text Box 12"/>
                <p:cNvSpPr txBox="1">
                  <a:spLocks noChangeArrowheads="1"/>
                </p:cNvSpPr>
                <p:nvPr/>
              </p:nvSpPr>
              <p:spPr bwMode="auto">
                <a:xfrm>
                  <a:off x="1338" y="2976"/>
                  <a:ext cx="499"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eaLnBrk="1" hangingPunct="1">
                    <a:spcBef>
                      <a:spcPct val="50000"/>
                    </a:spcBef>
                    <a:buFontTx/>
                    <a:buNone/>
                  </a:pPr>
                  <a:r>
                    <a:rPr lang="en-US" altLang="en-US" sz="2000">
                      <a:latin typeface="Palatino Linotype" panose="02040502050505030304" pitchFamily="18" charset="0"/>
                    </a:rPr>
                    <a:t>AM =  </a:t>
                  </a:r>
                </a:p>
              </p:txBody>
            </p:sp>
            <p:pic>
              <p:nvPicPr>
                <p:cNvPr id="267" name="Picture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59" y="2988"/>
                  <a:ext cx="136" cy="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263" name="Group 14"/>
              <p:cNvGrpSpPr>
                <a:grpSpLocks/>
              </p:cNvGrpSpPr>
              <p:nvPr/>
            </p:nvGrpSpPr>
            <p:grpSpPr bwMode="auto">
              <a:xfrm>
                <a:off x="2336" y="2886"/>
                <a:ext cx="421" cy="252"/>
                <a:chOff x="113" y="3158"/>
                <a:chExt cx="421" cy="252"/>
              </a:xfrm>
            </p:grpSpPr>
            <p:sp>
              <p:nvSpPr>
                <p:cNvPr id="264" name="Text Box 15"/>
                <p:cNvSpPr txBox="1">
                  <a:spLocks noChangeArrowheads="1"/>
                </p:cNvSpPr>
                <p:nvPr/>
              </p:nvSpPr>
              <p:spPr bwMode="auto">
                <a:xfrm>
                  <a:off x="113" y="3158"/>
                  <a:ext cx="421"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eaLnBrk="1" hangingPunct="1">
                    <a:spcBef>
                      <a:spcPct val="50000"/>
                    </a:spcBef>
                    <a:buFontTx/>
                    <a:buNone/>
                  </a:pPr>
                  <a:r>
                    <a:rPr lang="en-US" altLang="en-US" sz="2000">
                      <a:latin typeface="Palatino Linotype" panose="02040502050505030304" pitchFamily="18" charset="0"/>
                    </a:rPr>
                    <a:t>AN</a:t>
                  </a:r>
                </a:p>
              </p:txBody>
            </p:sp>
            <p:pic>
              <p:nvPicPr>
                <p:cNvPr id="265" name="Picture 1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4" y="3170"/>
                  <a:ext cx="136" cy="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sp>
          <p:nvSpPr>
            <p:cNvPr id="259" name="Rectangle 17"/>
            <p:cNvSpPr>
              <a:spLocks noChangeArrowheads="1"/>
            </p:cNvSpPr>
            <p:nvPr/>
          </p:nvSpPr>
          <p:spPr bwMode="auto">
            <a:xfrm>
              <a:off x="1837" y="2203"/>
              <a:ext cx="862"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000">
                  <a:latin typeface="Palatino Linotype" panose="02040502050505030304" pitchFamily="18" charset="0"/>
                </a:rPr>
                <a:t>IM = IN</a:t>
              </a:r>
            </a:p>
          </p:txBody>
        </p:sp>
        <p:sp>
          <p:nvSpPr>
            <p:cNvPr id="260" name="Rectangle 18"/>
            <p:cNvSpPr>
              <a:spLocks noChangeArrowheads="1"/>
            </p:cNvSpPr>
            <p:nvPr/>
          </p:nvSpPr>
          <p:spPr bwMode="auto">
            <a:xfrm>
              <a:off x="204" y="2067"/>
              <a:ext cx="454"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000">
                  <a:latin typeface="Palatino Linotype" panose="02040502050505030304" pitchFamily="18" charset="0"/>
                </a:rPr>
                <a:t>GT</a:t>
              </a:r>
            </a:p>
          </p:txBody>
        </p:sp>
        <p:sp>
          <p:nvSpPr>
            <p:cNvPr id="261" name="Rectangle 19"/>
            <p:cNvSpPr>
              <a:spLocks noChangeArrowheads="1"/>
            </p:cNvSpPr>
            <p:nvPr/>
          </p:nvSpPr>
          <p:spPr bwMode="auto">
            <a:xfrm>
              <a:off x="295" y="2540"/>
              <a:ext cx="363"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000">
                  <a:latin typeface="Palatino Linotype" panose="02040502050505030304" pitchFamily="18" charset="0"/>
                </a:rPr>
                <a:t>KL</a:t>
              </a:r>
            </a:p>
          </p:txBody>
        </p:sp>
      </p:grpSp>
      <p:sp>
        <p:nvSpPr>
          <p:cNvPr id="270" name="Rectangle 20"/>
          <p:cNvSpPr>
            <a:spLocks noChangeArrowheads="1"/>
          </p:cNvSpPr>
          <p:nvPr/>
        </p:nvSpPr>
        <p:spPr bwMode="auto">
          <a:xfrm>
            <a:off x="134938" y="130175"/>
            <a:ext cx="6337300" cy="719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000">
                <a:solidFill>
                  <a:srgbClr val="0070C0"/>
                </a:solidFill>
                <a:latin typeface="Palatino Linotype" panose="02040502050505030304" pitchFamily="18" charset="0"/>
              </a:rPr>
              <a:t>Mệnh đề đảo: đường kính đi qua trung điểm của một dây thì đi qua điểm chính giữa của cung căng dây ấy</a:t>
            </a:r>
          </a:p>
        </p:txBody>
      </p:sp>
      <p:grpSp>
        <p:nvGrpSpPr>
          <p:cNvPr id="271" name="Group 21"/>
          <p:cNvGrpSpPr>
            <a:grpSpLocks/>
          </p:cNvGrpSpPr>
          <p:nvPr/>
        </p:nvGrpSpPr>
        <p:grpSpPr bwMode="auto">
          <a:xfrm>
            <a:off x="7109934" y="7922"/>
            <a:ext cx="1863986" cy="2390136"/>
            <a:chOff x="4195" y="2160"/>
            <a:chExt cx="1311" cy="1673"/>
          </a:xfrm>
        </p:grpSpPr>
        <p:sp>
          <p:nvSpPr>
            <p:cNvPr id="272" name="Oval 22"/>
            <p:cNvSpPr>
              <a:spLocks noChangeArrowheads="1"/>
            </p:cNvSpPr>
            <p:nvPr/>
          </p:nvSpPr>
          <p:spPr bwMode="auto">
            <a:xfrm>
              <a:off x="4195" y="2306"/>
              <a:ext cx="1303" cy="1272"/>
            </a:xfrm>
            <a:prstGeom prst="ellipse">
              <a:avLst/>
            </a:prstGeom>
            <a:noFill/>
            <a:ln w="12700">
              <a:solidFill>
                <a:srgbClr val="00008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2000"/>
            </a:p>
          </p:txBody>
        </p:sp>
        <p:sp>
          <p:nvSpPr>
            <p:cNvPr id="273" name="Line 23"/>
            <p:cNvSpPr>
              <a:spLocks noChangeShapeType="1"/>
            </p:cNvSpPr>
            <p:nvPr/>
          </p:nvSpPr>
          <p:spPr bwMode="auto">
            <a:xfrm flipH="1">
              <a:off x="4858" y="2307"/>
              <a:ext cx="2" cy="1268"/>
            </a:xfrm>
            <a:prstGeom prst="line">
              <a:avLst/>
            </a:prstGeom>
            <a:noFill/>
            <a:ln w="12700">
              <a:solidFill>
                <a:srgbClr val="000080"/>
              </a:solidFill>
              <a:round/>
              <a:headEnd/>
              <a:tailEnd/>
            </a:ln>
            <a:extLst>
              <a:ext uri="{909E8E84-426E-40DD-AFC4-6F175D3DCCD1}">
                <a14:hiddenFill xmlns:a14="http://schemas.microsoft.com/office/drawing/2010/main">
                  <a:noFill/>
                </a14:hiddenFill>
              </a:ext>
            </a:extLst>
          </p:spPr>
          <p:txBody>
            <a:bodyPr/>
            <a:lstStyle/>
            <a:p>
              <a:endParaRPr lang="en-US" sz="2000"/>
            </a:p>
          </p:txBody>
        </p:sp>
        <p:sp>
          <p:nvSpPr>
            <p:cNvPr id="274" name="Line 24"/>
            <p:cNvSpPr>
              <a:spLocks noChangeShapeType="1"/>
            </p:cNvSpPr>
            <p:nvPr/>
          </p:nvSpPr>
          <p:spPr bwMode="auto">
            <a:xfrm>
              <a:off x="4350" y="2526"/>
              <a:ext cx="994" cy="850"/>
            </a:xfrm>
            <a:prstGeom prst="line">
              <a:avLst/>
            </a:prstGeom>
            <a:noFill/>
            <a:ln w="12700">
              <a:solidFill>
                <a:srgbClr val="000080"/>
              </a:solidFill>
              <a:round/>
              <a:headEnd/>
              <a:tailEnd/>
            </a:ln>
            <a:extLst>
              <a:ext uri="{909E8E84-426E-40DD-AFC4-6F175D3DCCD1}">
                <a14:hiddenFill xmlns:a14="http://schemas.microsoft.com/office/drawing/2010/main">
                  <a:noFill/>
                </a14:hiddenFill>
              </a:ext>
            </a:extLst>
          </p:spPr>
          <p:txBody>
            <a:bodyPr/>
            <a:lstStyle/>
            <a:p>
              <a:endParaRPr lang="en-US" sz="2000"/>
            </a:p>
          </p:txBody>
        </p:sp>
        <p:sp>
          <p:nvSpPr>
            <p:cNvPr id="275" name="Oval 25"/>
            <p:cNvSpPr>
              <a:spLocks noChangeArrowheads="1"/>
            </p:cNvSpPr>
            <p:nvPr/>
          </p:nvSpPr>
          <p:spPr bwMode="auto">
            <a:xfrm>
              <a:off x="4843" y="2943"/>
              <a:ext cx="28" cy="26"/>
            </a:xfrm>
            <a:prstGeom prst="ellipse">
              <a:avLst/>
            </a:prstGeom>
            <a:solidFill>
              <a:srgbClr val="FFFFFF"/>
            </a:solidFill>
            <a:ln w="0">
              <a:solidFill>
                <a:srgbClr val="010101"/>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2000"/>
            </a:p>
          </p:txBody>
        </p:sp>
        <p:sp>
          <p:nvSpPr>
            <p:cNvPr id="276" name="Rectangle 26"/>
            <p:cNvSpPr>
              <a:spLocks noChangeArrowheads="1"/>
            </p:cNvSpPr>
            <p:nvPr/>
          </p:nvSpPr>
          <p:spPr bwMode="auto">
            <a:xfrm>
              <a:off x="4822" y="2160"/>
              <a:ext cx="121" cy="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000">
                  <a:solidFill>
                    <a:srgbClr val="000000"/>
                  </a:solidFill>
                </a:rPr>
                <a:t>A</a:t>
              </a:r>
              <a:endParaRPr lang="en-US" altLang="en-US" sz="2000"/>
            </a:p>
          </p:txBody>
        </p:sp>
        <p:sp>
          <p:nvSpPr>
            <p:cNvPr id="277" name="Rectangle 27"/>
            <p:cNvSpPr>
              <a:spLocks noChangeArrowheads="1"/>
            </p:cNvSpPr>
            <p:nvPr/>
          </p:nvSpPr>
          <p:spPr bwMode="auto">
            <a:xfrm>
              <a:off x="4822" y="3618"/>
              <a:ext cx="121" cy="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000">
                  <a:solidFill>
                    <a:srgbClr val="000000"/>
                  </a:solidFill>
                </a:rPr>
                <a:t>B</a:t>
              </a:r>
              <a:endParaRPr lang="en-US" altLang="en-US" sz="2000"/>
            </a:p>
          </p:txBody>
        </p:sp>
        <p:sp>
          <p:nvSpPr>
            <p:cNvPr id="278" name="Rectangle 28"/>
            <p:cNvSpPr>
              <a:spLocks noChangeArrowheads="1"/>
            </p:cNvSpPr>
            <p:nvPr/>
          </p:nvSpPr>
          <p:spPr bwMode="auto">
            <a:xfrm>
              <a:off x="5375" y="3390"/>
              <a:ext cx="131" cy="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000">
                  <a:solidFill>
                    <a:srgbClr val="000000"/>
                  </a:solidFill>
                </a:rPr>
                <a:t>N</a:t>
              </a:r>
              <a:endParaRPr lang="en-US" altLang="en-US" sz="2000"/>
            </a:p>
          </p:txBody>
        </p:sp>
        <p:sp>
          <p:nvSpPr>
            <p:cNvPr id="279" name="Rectangle 29"/>
            <p:cNvSpPr>
              <a:spLocks noChangeArrowheads="1"/>
            </p:cNvSpPr>
            <p:nvPr/>
          </p:nvSpPr>
          <p:spPr bwMode="auto">
            <a:xfrm>
              <a:off x="4216" y="2350"/>
              <a:ext cx="150" cy="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000">
                  <a:solidFill>
                    <a:srgbClr val="000000"/>
                  </a:solidFill>
                </a:rPr>
                <a:t>M</a:t>
              </a:r>
              <a:endParaRPr lang="en-US" altLang="en-US" sz="2000"/>
            </a:p>
          </p:txBody>
        </p:sp>
        <p:sp>
          <p:nvSpPr>
            <p:cNvPr id="280" name="Rectangle 30"/>
            <p:cNvSpPr>
              <a:spLocks noChangeArrowheads="1"/>
            </p:cNvSpPr>
            <p:nvPr/>
          </p:nvSpPr>
          <p:spPr bwMode="auto">
            <a:xfrm flipV="1">
              <a:off x="4422" y="2959"/>
              <a:ext cx="408" cy="4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000">
                  <a:solidFill>
                    <a:srgbClr val="000000"/>
                  </a:solidFill>
                  <a:latin typeface=".VnTimeH" panose="020B7200000000000000" pitchFamily="34" charset="0"/>
                </a:rPr>
                <a:t> O </a:t>
              </a:r>
              <a:r>
                <a:rPr lang="en-US" altLang="en-US" sz="2000"/>
                <a:t>≡ </a:t>
              </a:r>
              <a:r>
                <a:rPr lang="en-US" altLang="en-US" sz="2000">
                  <a:solidFill>
                    <a:srgbClr val="000000"/>
                  </a:solidFill>
                  <a:latin typeface=".VnTimeH" panose="020B7200000000000000" pitchFamily="34" charset="0"/>
                </a:rPr>
                <a:t>I</a:t>
              </a:r>
            </a:p>
          </p:txBody>
        </p:sp>
      </p:grpSp>
      <p:grpSp>
        <p:nvGrpSpPr>
          <p:cNvPr id="281" name="Group 31"/>
          <p:cNvGrpSpPr>
            <a:grpSpLocks/>
          </p:cNvGrpSpPr>
          <p:nvPr/>
        </p:nvGrpSpPr>
        <p:grpSpPr bwMode="auto">
          <a:xfrm>
            <a:off x="363538" y="3694097"/>
            <a:ext cx="5184775" cy="360362"/>
            <a:chOff x="202" y="2633"/>
            <a:chExt cx="3266" cy="227"/>
          </a:xfrm>
        </p:grpSpPr>
        <p:sp>
          <p:nvSpPr>
            <p:cNvPr id="282" name="Rectangle 32"/>
            <p:cNvSpPr>
              <a:spLocks noChangeArrowheads="1"/>
            </p:cNvSpPr>
            <p:nvPr/>
          </p:nvSpPr>
          <p:spPr bwMode="auto">
            <a:xfrm>
              <a:off x="202" y="2633"/>
              <a:ext cx="3266"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000">
                  <a:latin typeface="Palatino Linotype" panose="02040502050505030304" pitchFamily="18" charset="0"/>
                </a:rPr>
                <a:t>Ta có:     OMN cân tại O (vì OM = ON = R)</a:t>
              </a:r>
            </a:p>
          </p:txBody>
        </p:sp>
        <p:sp>
          <p:nvSpPr>
            <p:cNvPr id="283" name="AutoShape 33"/>
            <p:cNvSpPr>
              <a:spLocks noChangeArrowheads="1"/>
            </p:cNvSpPr>
            <p:nvPr/>
          </p:nvSpPr>
          <p:spPr bwMode="auto">
            <a:xfrm>
              <a:off x="696" y="2685"/>
              <a:ext cx="162" cy="129"/>
            </a:xfrm>
            <a:prstGeom prst="triangle">
              <a:avLst>
                <a:gd name="adj" fmla="val 50000"/>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2000"/>
            </a:p>
          </p:txBody>
        </p:sp>
      </p:grpSp>
      <p:sp>
        <p:nvSpPr>
          <p:cNvPr id="284" name="Rectangle 34"/>
          <p:cNvSpPr>
            <a:spLocks noChangeArrowheads="1"/>
          </p:cNvSpPr>
          <p:nvPr/>
        </p:nvSpPr>
        <p:spPr bwMode="auto">
          <a:xfrm>
            <a:off x="396501" y="4076968"/>
            <a:ext cx="2089150" cy="36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000">
                <a:latin typeface="Palatino Linotype" panose="02040502050505030304" pitchFamily="18" charset="0"/>
              </a:rPr>
              <a:t>Mà  IM = IN (gt)</a:t>
            </a:r>
          </a:p>
        </p:txBody>
      </p:sp>
      <p:grpSp>
        <p:nvGrpSpPr>
          <p:cNvPr id="285" name="Group 35"/>
          <p:cNvGrpSpPr>
            <a:grpSpLocks/>
          </p:cNvGrpSpPr>
          <p:nvPr/>
        </p:nvGrpSpPr>
        <p:grpSpPr bwMode="auto">
          <a:xfrm>
            <a:off x="2754079" y="4083352"/>
            <a:ext cx="6499249" cy="400051"/>
            <a:chOff x="1738" y="3395"/>
            <a:chExt cx="2859" cy="252"/>
          </a:xfrm>
        </p:grpSpPr>
        <p:sp>
          <p:nvSpPr>
            <p:cNvPr id="286" name="Rectangle 36"/>
            <p:cNvSpPr>
              <a:spLocks noChangeArrowheads="1"/>
            </p:cNvSpPr>
            <p:nvPr/>
          </p:nvSpPr>
          <p:spPr bwMode="auto">
            <a:xfrm>
              <a:off x="1738" y="3410"/>
              <a:ext cx="2562"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000">
                  <a:latin typeface="Palatino Linotype" panose="02040502050505030304" pitchFamily="18" charset="0"/>
                </a:rPr>
                <a:t>OI là trung tuyến nên đồng thời là phân giác của</a:t>
              </a:r>
            </a:p>
          </p:txBody>
        </p:sp>
        <p:grpSp>
          <p:nvGrpSpPr>
            <p:cNvPr id="287" name="Group 37"/>
            <p:cNvGrpSpPr>
              <a:grpSpLocks/>
            </p:cNvGrpSpPr>
            <p:nvPr/>
          </p:nvGrpSpPr>
          <p:grpSpPr bwMode="auto">
            <a:xfrm>
              <a:off x="4187" y="3395"/>
              <a:ext cx="410" cy="252"/>
              <a:chOff x="-265" y="2496"/>
              <a:chExt cx="439" cy="252"/>
            </a:xfrm>
          </p:grpSpPr>
          <p:sp>
            <p:nvSpPr>
              <p:cNvPr id="288" name="Text Box 38"/>
              <p:cNvSpPr txBox="1">
                <a:spLocks noChangeArrowheads="1"/>
              </p:cNvSpPr>
              <p:nvPr/>
            </p:nvSpPr>
            <p:spPr bwMode="auto">
              <a:xfrm>
                <a:off x="-265" y="2496"/>
                <a:ext cx="439"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eaLnBrk="1" hangingPunct="1">
                  <a:spcBef>
                    <a:spcPct val="50000"/>
                  </a:spcBef>
                  <a:buFontTx/>
                  <a:buNone/>
                </a:pPr>
                <a:r>
                  <a:rPr lang="en-US" altLang="en-US" sz="2000">
                    <a:latin typeface="Raleway" panose="020B0604020202020204" charset="0"/>
                  </a:rPr>
                  <a:t>MON</a:t>
                </a:r>
              </a:p>
            </p:txBody>
          </p:sp>
          <p:grpSp>
            <p:nvGrpSpPr>
              <p:cNvPr id="289" name="Group 39"/>
              <p:cNvGrpSpPr>
                <a:grpSpLocks/>
              </p:cNvGrpSpPr>
              <p:nvPr/>
            </p:nvGrpSpPr>
            <p:grpSpPr bwMode="auto">
              <a:xfrm>
                <a:off x="-211" y="2496"/>
                <a:ext cx="259" cy="60"/>
                <a:chOff x="-347" y="2986"/>
                <a:chExt cx="259" cy="60"/>
              </a:xfrm>
            </p:grpSpPr>
            <p:sp>
              <p:nvSpPr>
                <p:cNvPr id="290" name="Line 40"/>
                <p:cNvSpPr>
                  <a:spLocks noChangeShapeType="1"/>
                </p:cNvSpPr>
                <p:nvPr/>
              </p:nvSpPr>
              <p:spPr bwMode="auto">
                <a:xfrm flipV="1">
                  <a:off x="-347" y="2989"/>
                  <a:ext cx="137" cy="57"/>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sz="2000"/>
                </a:p>
              </p:txBody>
            </p:sp>
            <p:sp>
              <p:nvSpPr>
                <p:cNvPr id="291" name="Line 41"/>
                <p:cNvSpPr>
                  <a:spLocks noChangeShapeType="1"/>
                </p:cNvSpPr>
                <p:nvPr/>
              </p:nvSpPr>
              <p:spPr bwMode="auto">
                <a:xfrm>
                  <a:off x="-211" y="2986"/>
                  <a:ext cx="123" cy="5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sz="2000"/>
                </a:p>
              </p:txBody>
            </p:sp>
          </p:grpSp>
        </p:grpSp>
      </p:grpSp>
      <p:grpSp>
        <p:nvGrpSpPr>
          <p:cNvPr id="292" name="Group 42"/>
          <p:cNvGrpSpPr>
            <a:grpSpLocks/>
          </p:cNvGrpSpPr>
          <p:nvPr/>
        </p:nvGrpSpPr>
        <p:grpSpPr bwMode="auto">
          <a:xfrm>
            <a:off x="422451" y="4562475"/>
            <a:ext cx="2449512" cy="425450"/>
            <a:chOff x="149" y="3592"/>
            <a:chExt cx="1543" cy="268"/>
          </a:xfrm>
        </p:grpSpPr>
        <p:graphicFrame>
          <p:nvGraphicFramePr>
            <p:cNvPr id="293" name="Object 43"/>
            <p:cNvGraphicFramePr>
              <a:graphicFrameLocks noChangeAspect="1"/>
            </p:cNvGraphicFramePr>
            <p:nvPr/>
          </p:nvGraphicFramePr>
          <p:xfrm>
            <a:off x="149" y="3592"/>
            <a:ext cx="317" cy="254"/>
          </p:xfrm>
          <a:graphic>
            <a:graphicData uri="http://schemas.openxmlformats.org/presentationml/2006/ole">
              <mc:AlternateContent xmlns:mc="http://schemas.openxmlformats.org/markup-compatibility/2006">
                <mc:Choice xmlns:v="urn:schemas-microsoft-com:vml" Requires="v">
                  <p:oleObj spid="_x0000_s8205" name="Microsoft Equation 3.0" r:id="rId7" imgW="190417" imgH="152334" progId="Equation.3">
                    <p:embed/>
                  </p:oleObj>
                </mc:Choice>
                <mc:Fallback>
                  <p:oleObj name="Microsoft Equation 3.0" r:id="rId7" imgW="190417" imgH="152334" progId="Equation.3">
                    <p:embed/>
                    <p:pic>
                      <p:nvPicPr>
                        <p:cNvPr id="19500" name="Object 4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9" y="3592"/>
                          <a:ext cx="317" cy="2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94" name="Group 44"/>
            <p:cNvGrpSpPr>
              <a:grpSpLocks/>
            </p:cNvGrpSpPr>
            <p:nvPr/>
          </p:nvGrpSpPr>
          <p:grpSpPr bwMode="auto">
            <a:xfrm>
              <a:off x="512" y="3592"/>
              <a:ext cx="1180" cy="268"/>
              <a:chOff x="521" y="3884"/>
              <a:chExt cx="1180" cy="268"/>
            </a:xfrm>
          </p:grpSpPr>
          <p:grpSp>
            <p:nvGrpSpPr>
              <p:cNvPr id="295" name="Group 45"/>
              <p:cNvGrpSpPr>
                <a:grpSpLocks/>
              </p:cNvGrpSpPr>
              <p:nvPr/>
            </p:nvGrpSpPr>
            <p:grpSpPr bwMode="auto">
              <a:xfrm>
                <a:off x="1066" y="3884"/>
                <a:ext cx="635" cy="268"/>
                <a:chOff x="657" y="2598"/>
                <a:chExt cx="680" cy="268"/>
              </a:xfrm>
            </p:grpSpPr>
            <p:sp>
              <p:nvSpPr>
                <p:cNvPr id="301" name="Text Box 46"/>
                <p:cNvSpPr txBox="1">
                  <a:spLocks noChangeArrowheads="1"/>
                </p:cNvSpPr>
                <p:nvPr/>
              </p:nvSpPr>
              <p:spPr bwMode="auto">
                <a:xfrm>
                  <a:off x="657" y="2614"/>
                  <a:ext cx="680"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eaLnBrk="1" hangingPunct="1">
                    <a:spcBef>
                      <a:spcPct val="50000"/>
                    </a:spcBef>
                    <a:buFontTx/>
                    <a:buNone/>
                  </a:pPr>
                  <a:r>
                    <a:rPr lang="en-US" altLang="en-US" sz="2000">
                      <a:latin typeface="Palatino Linotype" panose="02040502050505030304" pitchFamily="18" charset="0"/>
                    </a:rPr>
                    <a:t> AON</a:t>
                  </a:r>
                </a:p>
              </p:txBody>
            </p:sp>
            <p:grpSp>
              <p:nvGrpSpPr>
                <p:cNvPr id="302" name="Group 47"/>
                <p:cNvGrpSpPr>
                  <a:grpSpLocks/>
                </p:cNvGrpSpPr>
                <p:nvPr/>
              </p:nvGrpSpPr>
              <p:grpSpPr bwMode="auto">
                <a:xfrm>
                  <a:off x="797" y="2598"/>
                  <a:ext cx="258" cy="60"/>
                  <a:chOff x="661" y="3088"/>
                  <a:chExt cx="258" cy="60"/>
                </a:xfrm>
              </p:grpSpPr>
              <p:sp>
                <p:nvSpPr>
                  <p:cNvPr id="303" name="Line 48"/>
                  <p:cNvSpPr>
                    <a:spLocks noChangeShapeType="1"/>
                  </p:cNvSpPr>
                  <p:nvPr/>
                </p:nvSpPr>
                <p:spPr bwMode="auto">
                  <a:xfrm flipV="1">
                    <a:off x="661" y="3091"/>
                    <a:ext cx="137" cy="57"/>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sz="2000">
                      <a:latin typeface="Palatino Linotype" panose="02040502050505030304" pitchFamily="18" charset="0"/>
                    </a:endParaRPr>
                  </a:p>
                </p:txBody>
              </p:sp>
              <p:sp>
                <p:nvSpPr>
                  <p:cNvPr id="304" name="Line 49"/>
                  <p:cNvSpPr>
                    <a:spLocks noChangeShapeType="1"/>
                  </p:cNvSpPr>
                  <p:nvPr/>
                </p:nvSpPr>
                <p:spPr bwMode="auto">
                  <a:xfrm>
                    <a:off x="796" y="3088"/>
                    <a:ext cx="123" cy="5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sz="2000">
                      <a:latin typeface="Palatino Linotype" panose="02040502050505030304" pitchFamily="18" charset="0"/>
                    </a:endParaRPr>
                  </a:p>
                </p:txBody>
              </p:sp>
            </p:grpSp>
          </p:grpSp>
          <p:grpSp>
            <p:nvGrpSpPr>
              <p:cNvPr id="296" name="Group 50"/>
              <p:cNvGrpSpPr>
                <a:grpSpLocks/>
              </p:cNvGrpSpPr>
              <p:nvPr/>
            </p:nvGrpSpPr>
            <p:grpSpPr bwMode="auto">
              <a:xfrm>
                <a:off x="521" y="3884"/>
                <a:ext cx="680" cy="268"/>
                <a:chOff x="657" y="2598"/>
                <a:chExt cx="680" cy="268"/>
              </a:xfrm>
            </p:grpSpPr>
            <p:sp>
              <p:nvSpPr>
                <p:cNvPr id="297" name="Text Box 51"/>
                <p:cNvSpPr txBox="1">
                  <a:spLocks noChangeArrowheads="1"/>
                </p:cNvSpPr>
                <p:nvPr/>
              </p:nvSpPr>
              <p:spPr bwMode="auto">
                <a:xfrm>
                  <a:off x="657" y="2614"/>
                  <a:ext cx="680"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eaLnBrk="1" hangingPunct="1">
                    <a:spcBef>
                      <a:spcPct val="50000"/>
                    </a:spcBef>
                    <a:buFontTx/>
                    <a:buNone/>
                  </a:pPr>
                  <a:r>
                    <a:rPr lang="en-US" altLang="en-US" sz="2000">
                      <a:latin typeface="Palatino Linotype" panose="02040502050505030304" pitchFamily="18" charset="0"/>
                    </a:rPr>
                    <a:t> AOM</a:t>
                  </a:r>
                  <a:r>
                    <a:rPr lang="en-US" altLang="en-US" sz="2000" i="1">
                      <a:latin typeface="Palatino Linotype" panose="02040502050505030304" pitchFamily="18" charset="0"/>
                    </a:rPr>
                    <a:t> =</a:t>
                  </a:r>
                </a:p>
              </p:txBody>
            </p:sp>
            <p:grpSp>
              <p:nvGrpSpPr>
                <p:cNvPr id="298" name="Group 52"/>
                <p:cNvGrpSpPr>
                  <a:grpSpLocks/>
                </p:cNvGrpSpPr>
                <p:nvPr/>
              </p:nvGrpSpPr>
              <p:grpSpPr bwMode="auto">
                <a:xfrm>
                  <a:off x="797" y="2598"/>
                  <a:ext cx="258" cy="60"/>
                  <a:chOff x="661" y="3088"/>
                  <a:chExt cx="258" cy="60"/>
                </a:xfrm>
              </p:grpSpPr>
              <p:sp>
                <p:nvSpPr>
                  <p:cNvPr id="299" name="Line 53"/>
                  <p:cNvSpPr>
                    <a:spLocks noChangeShapeType="1"/>
                  </p:cNvSpPr>
                  <p:nvPr/>
                </p:nvSpPr>
                <p:spPr bwMode="auto">
                  <a:xfrm flipV="1">
                    <a:off x="661" y="3091"/>
                    <a:ext cx="137" cy="57"/>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sz="2000">
                      <a:latin typeface="Palatino Linotype" panose="02040502050505030304" pitchFamily="18" charset="0"/>
                    </a:endParaRPr>
                  </a:p>
                </p:txBody>
              </p:sp>
              <p:sp>
                <p:nvSpPr>
                  <p:cNvPr id="300" name="Line 54"/>
                  <p:cNvSpPr>
                    <a:spLocks noChangeShapeType="1"/>
                  </p:cNvSpPr>
                  <p:nvPr/>
                </p:nvSpPr>
                <p:spPr bwMode="auto">
                  <a:xfrm>
                    <a:off x="796" y="3088"/>
                    <a:ext cx="123" cy="5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sz="2000">
                      <a:latin typeface="Palatino Linotype" panose="02040502050505030304" pitchFamily="18" charset="0"/>
                    </a:endParaRPr>
                  </a:p>
                </p:txBody>
              </p:sp>
            </p:grpSp>
          </p:grpSp>
        </p:grpSp>
      </p:grpSp>
      <p:grpSp>
        <p:nvGrpSpPr>
          <p:cNvPr id="305" name="Group 55"/>
          <p:cNvGrpSpPr>
            <a:grpSpLocks/>
          </p:cNvGrpSpPr>
          <p:nvPr/>
        </p:nvGrpSpPr>
        <p:grpSpPr bwMode="auto">
          <a:xfrm>
            <a:off x="2637013" y="4576762"/>
            <a:ext cx="5551566" cy="409576"/>
            <a:chOff x="1665" y="3905"/>
            <a:chExt cx="3317" cy="258"/>
          </a:xfrm>
        </p:grpSpPr>
        <p:sp>
          <p:nvSpPr>
            <p:cNvPr id="306" name="Rectangle 56"/>
            <p:cNvSpPr>
              <a:spLocks noChangeArrowheads="1"/>
            </p:cNvSpPr>
            <p:nvPr/>
          </p:nvSpPr>
          <p:spPr bwMode="auto">
            <a:xfrm>
              <a:off x="2623" y="3905"/>
              <a:ext cx="2359"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000">
                  <a:latin typeface="Palatino Linotype" panose="02040502050505030304" pitchFamily="18" charset="0"/>
                </a:rPr>
                <a:t>(liên hệ giữa cung và góc ở tâm)</a:t>
              </a:r>
            </a:p>
          </p:txBody>
        </p:sp>
        <p:grpSp>
          <p:nvGrpSpPr>
            <p:cNvPr id="307" name="Group 57"/>
            <p:cNvGrpSpPr>
              <a:grpSpLocks/>
            </p:cNvGrpSpPr>
            <p:nvPr/>
          </p:nvGrpSpPr>
          <p:grpSpPr bwMode="auto">
            <a:xfrm>
              <a:off x="1665" y="3911"/>
              <a:ext cx="1361" cy="252"/>
              <a:chOff x="1605" y="3775"/>
              <a:chExt cx="1361" cy="252"/>
            </a:xfrm>
          </p:grpSpPr>
          <p:sp>
            <p:nvSpPr>
              <p:cNvPr id="308" name="Rectangle 58"/>
              <p:cNvSpPr>
                <a:spLocks noChangeArrowheads="1"/>
              </p:cNvSpPr>
              <p:nvPr/>
            </p:nvSpPr>
            <p:spPr bwMode="auto">
              <a:xfrm>
                <a:off x="1605" y="3775"/>
                <a:ext cx="1361"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000">
                    <a:latin typeface="Palatino Linotype" panose="02040502050505030304" pitchFamily="18" charset="0"/>
                  </a:rPr>
                  <a:t>nên </a:t>
                </a:r>
              </a:p>
            </p:txBody>
          </p:sp>
          <p:grpSp>
            <p:nvGrpSpPr>
              <p:cNvPr id="309" name="Group 59"/>
              <p:cNvGrpSpPr>
                <a:grpSpLocks/>
              </p:cNvGrpSpPr>
              <p:nvPr/>
            </p:nvGrpSpPr>
            <p:grpSpPr bwMode="auto">
              <a:xfrm>
                <a:off x="1899" y="3775"/>
                <a:ext cx="816" cy="252"/>
                <a:chOff x="1784" y="2886"/>
                <a:chExt cx="743" cy="252"/>
              </a:xfrm>
            </p:grpSpPr>
            <p:grpSp>
              <p:nvGrpSpPr>
                <p:cNvPr id="310" name="Group 60"/>
                <p:cNvGrpSpPr>
                  <a:grpSpLocks/>
                </p:cNvGrpSpPr>
                <p:nvPr/>
              </p:nvGrpSpPr>
              <p:grpSpPr bwMode="auto">
                <a:xfrm>
                  <a:off x="1784" y="2886"/>
                  <a:ext cx="499" cy="252"/>
                  <a:chOff x="1195" y="2976"/>
                  <a:chExt cx="499" cy="252"/>
                </a:xfrm>
              </p:grpSpPr>
              <p:sp>
                <p:nvSpPr>
                  <p:cNvPr id="314" name="Text Box 61"/>
                  <p:cNvSpPr txBox="1">
                    <a:spLocks noChangeArrowheads="1"/>
                  </p:cNvSpPr>
                  <p:nvPr/>
                </p:nvSpPr>
                <p:spPr bwMode="auto">
                  <a:xfrm>
                    <a:off x="1195" y="2976"/>
                    <a:ext cx="499"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eaLnBrk="1" hangingPunct="1">
                      <a:spcBef>
                        <a:spcPct val="50000"/>
                      </a:spcBef>
                      <a:buFontTx/>
                      <a:buNone/>
                    </a:pPr>
                    <a:r>
                      <a:rPr lang="en-US" altLang="en-US" sz="2000">
                        <a:latin typeface="Palatino Linotype" panose="02040502050505030304" pitchFamily="18" charset="0"/>
                      </a:rPr>
                      <a:t>AM =  </a:t>
                    </a:r>
                  </a:p>
                </p:txBody>
              </p:sp>
              <p:pic>
                <p:nvPicPr>
                  <p:cNvPr id="315" name="Picture 6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86" y="2988"/>
                    <a:ext cx="136" cy="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311" name="Group 63"/>
                <p:cNvGrpSpPr>
                  <a:grpSpLocks/>
                </p:cNvGrpSpPr>
                <p:nvPr/>
              </p:nvGrpSpPr>
              <p:grpSpPr bwMode="auto">
                <a:xfrm>
                  <a:off x="2193" y="2886"/>
                  <a:ext cx="334" cy="252"/>
                  <a:chOff x="-30" y="3158"/>
                  <a:chExt cx="334" cy="252"/>
                </a:xfrm>
              </p:grpSpPr>
              <p:sp>
                <p:nvSpPr>
                  <p:cNvPr id="312" name="Text Box 64"/>
                  <p:cNvSpPr txBox="1">
                    <a:spLocks noChangeArrowheads="1"/>
                  </p:cNvSpPr>
                  <p:nvPr/>
                </p:nvSpPr>
                <p:spPr bwMode="auto">
                  <a:xfrm>
                    <a:off x="-30" y="3158"/>
                    <a:ext cx="334"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eaLnBrk="1" hangingPunct="1">
                      <a:spcBef>
                        <a:spcPct val="50000"/>
                      </a:spcBef>
                      <a:buFontTx/>
                      <a:buNone/>
                    </a:pPr>
                    <a:r>
                      <a:rPr lang="en-US" altLang="en-US" sz="2000">
                        <a:latin typeface="Palatino Linotype" panose="02040502050505030304" pitchFamily="18" charset="0"/>
                      </a:rPr>
                      <a:t>AN</a:t>
                    </a:r>
                  </a:p>
                </p:txBody>
              </p:sp>
              <p:pic>
                <p:nvPicPr>
                  <p:cNvPr id="313" name="Picture 6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1" y="3170"/>
                    <a:ext cx="136" cy="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grpSp>
      </p:grpSp>
      <p:grpSp>
        <p:nvGrpSpPr>
          <p:cNvPr id="316" name="Group 66"/>
          <p:cNvGrpSpPr>
            <a:grpSpLocks/>
          </p:cNvGrpSpPr>
          <p:nvPr/>
        </p:nvGrpSpPr>
        <p:grpSpPr bwMode="auto">
          <a:xfrm>
            <a:off x="7038497" y="2382822"/>
            <a:ext cx="2068513" cy="2622550"/>
            <a:chOff x="4150" y="100"/>
            <a:chExt cx="1303" cy="1652"/>
          </a:xfrm>
        </p:grpSpPr>
        <p:sp>
          <p:nvSpPr>
            <p:cNvPr id="317" name="Oval 67"/>
            <p:cNvSpPr>
              <a:spLocks noChangeArrowheads="1"/>
            </p:cNvSpPr>
            <p:nvPr/>
          </p:nvSpPr>
          <p:spPr bwMode="auto">
            <a:xfrm>
              <a:off x="4150" y="246"/>
              <a:ext cx="1303" cy="1272"/>
            </a:xfrm>
            <a:prstGeom prst="ellipse">
              <a:avLst/>
            </a:prstGeom>
            <a:noFill/>
            <a:ln w="12700">
              <a:solidFill>
                <a:srgbClr val="00008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2000"/>
            </a:p>
          </p:txBody>
        </p:sp>
        <p:sp>
          <p:nvSpPr>
            <p:cNvPr id="318" name="Line 68"/>
            <p:cNvSpPr>
              <a:spLocks noChangeShapeType="1"/>
            </p:cNvSpPr>
            <p:nvPr/>
          </p:nvSpPr>
          <p:spPr bwMode="auto">
            <a:xfrm flipH="1">
              <a:off x="4813" y="247"/>
              <a:ext cx="2" cy="1268"/>
            </a:xfrm>
            <a:prstGeom prst="line">
              <a:avLst/>
            </a:prstGeom>
            <a:noFill/>
            <a:ln w="12700">
              <a:solidFill>
                <a:srgbClr val="000080"/>
              </a:solidFill>
              <a:round/>
              <a:headEnd/>
              <a:tailEnd/>
            </a:ln>
            <a:extLst>
              <a:ext uri="{909E8E84-426E-40DD-AFC4-6F175D3DCCD1}">
                <a14:hiddenFill xmlns:a14="http://schemas.microsoft.com/office/drawing/2010/main">
                  <a:noFill/>
                </a14:hiddenFill>
              </a:ext>
            </a:extLst>
          </p:spPr>
          <p:txBody>
            <a:bodyPr/>
            <a:lstStyle/>
            <a:p>
              <a:endParaRPr lang="en-US" sz="2000"/>
            </a:p>
          </p:txBody>
        </p:sp>
        <p:sp>
          <p:nvSpPr>
            <p:cNvPr id="319" name="Line 69"/>
            <p:cNvSpPr>
              <a:spLocks noChangeShapeType="1"/>
            </p:cNvSpPr>
            <p:nvPr/>
          </p:nvSpPr>
          <p:spPr bwMode="auto">
            <a:xfrm>
              <a:off x="4822" y="247"/>
              <a:ext cx="474" cy="226"/>
            </a:xfrm>
            <a:prstGeom prst="line">
              <a:avLst/>
            </a:prstGeom>
            <a:noFill/>
            <a:ln w="12700">
              <a:solidFill>
                <a:srgbClr val="000080"/>
              </a:solidFill>
              <a:round/>
              <a:headEnd/>
              <a:tailEnd/>
            </a:ln>
            <a:extLst>
              <a:ext uri="{909E8E84-426E-40DD-AFC4-6F175D3DCCD1}">
                <a14:hiddenFill xmlns:a14="http://schemas.microsoft.com/office/drawing/2010/main">
                  <a:noFill/>
                </a14:hiddenFill>
              </a:ext>
            </a:extLst>
          </p:spPr>
          <p:txBody>
            <a:bodyPr/>
            <a:lstStyle/>
            <a:p>
              <a:endParaRPr lang="en-US" sz="2000"/>
            </a:p>
          </p:txBody>
        </p:sp>
        <p:sp>
          <p:nvSpPr>
            <p:cNvPr id="320" name="Line 70"/>
            <p:cNvSpPr>
              <a:spLocks noChangeShapeType="1"/>
            </p:cNvSpPr>
            <p:nvPr/>
          </p:nvSpPr>
          <p:spPr bwMode="auto">
            <a:xfrm flipH="1">
              <a:off x="4297" y="243"/>
              <a:ext cx="519" cy="232"/>
            </a:xfrm>
            <a:prstGeom prst="line">
              <a:avLst/>
            </a:prstGeom>
            <a:noFill/>
            <a:ln w="12700">
              <a:solidFill>
                <a:srgbClr val="000080"/>
              </a:solidFill>
              <a:round/>
              <a:headEnd/>
              <a:tailEnd/>
            </a:ln>
            <a:extLst>
              <a:ext uri="{909E8E84-426E-40DD-AFC4-6F175D3DCCD1}">
                <a14:hiddenFill xmlns:a14="http://schemas.microsoft.com/office/drawing/2010/main">
                  <a:noFill/>
                </a14:hiddenFill>
              </a:ext>
            </a:extLst>
          </p:spPr>
          <p:txBody>
            <a:bodyPr/>
            <a:lstStyle/>
            <a:p>
              <a:endParaRPr lang="en-US" sz="2000"/>
            </a:p>
          </p:txBody>
        </p:sp>
        <p:sp>
          <p:nvSpPr>
            <p:cNvPr id="321" name="Line 71"/>
            <p:cNvSpPr>
              <a:spLocks noChangeShapeType="1"/>
            </p:cNvSpPr>
            <p:nvPr/>
          </p:nvSpPr>
          <p:spPr bwMode="auto">
            <a:xfrm>
              <a:off x="4305" y="466"/>
              <a:ext cx="507" cy="429"/>
            </a:xfrm>
            <a:prstGeom prst="line">
              <a:avLst/>
            </a:prstGeom>
            <a:noFill/>
            <a:ln w="12700">
              <a:solidFill>
                <a:srgbClr val="000080"/>
              </a:solidFill>
              <a:round/>
              <a:headEnd/>
              <a:tailEnd/>
            </a:ln>
            <a:extLst>
              <a:ext uri="{909E8E84-426E-40DD-AFC4-6F175D3DCCD1}">
                <a14:hiddenFill xmlns:a14="http://schemas.microsoft.com/office/drawing/2010/main">
                  <a:noFill/>
                </a14:hiddenFill>
              </a:ext>
            </a:extLst>
          </p:spPr>
          <p:txBody>
            <a:bodyPr/>
            <a:lstStyle/>
            <a:p>
              <a:endParaRPr lang="en-US" sz="2000"/>
            </a:p>
          </p:txBody>
        </p:sp>
        <p:sp>
          <p:nvSpPr>
            <p:cNvPr id="322" name="Line 72"/>
            <p:cNvSpPr>
              <a:spLocks noChangeShapeType="1"/>
            </p:cNvSpPr>
            <p:nvPr/>
          </p:nvSpPr>
          <p:spPr bwMode="auto">
            <a:xfrm flipV="1">
              <a:off x="4812" y="468"/>
              <a:ext cx="489" cy="427"/>
            </a:xfrm>
            <a:prstGeom prst="line">
              <a:avLst/>
            </a:prstGeom>
            <a:noFill/>
            <a:ln w="12700">
              <a:solidFill>
                <a:srgbClr val="000080"/>
              </a:solidFill>
              <a:round/>
              <a:headEnd/>
              <a:tailEnd/>
            </a:ln>
            <a:extLst>
              <a:ext uri="{909E8E84-426E-40DD-AFC4-6F175D3DCCD1}">
                <a14:hiddenFill xmlns:a14="http://schemas.microsoft.com/office/drawing/2010/main">
                  <a:noFill/>
                </a14:hiddenFill>
              </a:ext>
            </a:extLst>
          </p:spPr>
          <p:txBody>
            <a:bodyPr/>
            <a:lstStyle/>
            <a:p>
              <a:endParaRPr lang="en-US" sz="2000"/>
            </a:p>
          </p:txBody>
        </p:sp>
        <p:sp>
          <p:nvSpPr>
            <p:cNvPr id="323" name="Oval 73"/>
            <p:cNvSpPr>
              <a:spLocks noChangeArrowheads="1"/>
            </p:cNvSpPr>
            <p:nvPr/>
          </p:nvSpPr>
          <p:spPr bwMode="auto">
            <a:xfrm>
              <a:off x="4798" y="883"/>
              <a:ext cx="28" cy="26"/>
            </a:xfrm>
            <a:prstGeom prst="ellipse">
              <a:avLst/>
            </a:prstGeom>
            <a:solidFill>
              <a:srgbClr val="FFFFFF"/>
            </a:solidFill>
            <a:ln w="0">
              <a:solidFill>
                <a:srgbClr val="010101"/>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2000"/>
            </a:p>
          </p:txBody>
        </p:sp>
        <p:sp>
          <p:nvSpPr>
            <p:cNvPr id="324" name="Rectangle 74"/>
            <p:cNvSpPr>
              <a:spLocks noChangeArrowheads="1"/>
            </p:cNvSpPr>
            <p:nvPr/>
          </p:nvSpPr>
          <p:spPr bwMode="auto">
            <a:xfrm>
              <a:off x="4833" y="876"/>
              <a:ext cx="125"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000">
                  <a:solidFill>
                    <a:srgbClr val="000000"/>
                  </a:solidFill>
                </a:rPr>
                <a:t>O</a:t>
              </a:r>
              <a:endParaRPr lang="en-US" altLang="en-US" sz="2000"/>
            </a:p>
          </p:txBody>
        </p:sp>
        <p:sp>
          <p:nvSpPr>
            <p:cNvPr id="325" name="Rectangle 75"/>
            <p:cNvSpPr>
              <a:spLocks noChangeArrowheads="1"/>
            </p:cNvSpPr>
            <p:nvPr/>
          </p:nvSpPr>
          <p:spPr bwMode="auto">
            <a:xfrm>
              <a:off x="4777" y="100"/>
              <a:ext cx="108"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000">
                  <a:solidFill>
                    <a:srgbClr val="000000"/>
                  </a:solidFill>
                </a:rPr>
                <a:t>A</a:t>
              </a:r>
              <a:endParaRPr lang="en-US" altLang="en-US" sz="2000"/>
            </a:p>
          </p:txBody>
        </p:sp>
        <p:sp>
          <p:nvSpPr>
            <p:cNvPr id="326" name="Rectangle 76"/>
            <p:cNvSpPr>
              <a:spLocks noChangeArrowheads="1"/>
            </p:cNvSpPr>
            <p:nvPr/>
          </p:nvSpPr>
          <p:spPr bwMode="auto">
            <a:xfrm>
              <a:off x="4777" y="1558"/>
              <a:ext cx="108"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000">
                  <a:solidFill>
                    <a:srgbClr val="000000"/>
                  </a:solidFill>
                </a:rPr>
                <a:t>B</a:t>
              </a:r>
              <a:endParaRPr lang="en-US" altLang="en-US" sz="2000"/>
            </a:p>
          </p:txBody>
        </p:sp>
        <p:sp>
          <p:nvSpPr>
            <p:cNvPr id="327" name="Rectangle 77"/>
            <p:cNvSpPr>
              <a:spLocks noChangeArrowheads="1"/>
            </p:cNvSpPr>
            <p:nvPr/>
          </p:nvSpPr>
          <p:spPr bwMode="auto">
            <a:xfrm>
              <a:off x="5295" y="330"/>
              <a:ext cx="117"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000">
                  <a:solidFill>
                    <a:srgbClr val="000000"/>
                  </a:solidFill>
                </a:rPr>
                <a:t>N</a:t>
              </a:r>
              <a:endParaRPr lang="en-US" altLang="en-US" sz="2000"/>
            </a:p>
          </p:txBody>
        </p:sp>
        <p:sp>
          <p:nvSpPr>
            <p:cNvPr id="328" name="Rectangle 78"/>
            <p:cNvSpPr>
              <a:spLocks noChangeArrowheads="1"/>
            </p:cNvSpPr>
            <p:nvPr/>
          </p:nvSpPr>
          <p:spPr bwMode="auto">
            <a:xfrm>
              <a:off x="4219" y="330"/>
              <a:ext cx="134"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000">
                  <a:solidFill>
                    <a:srgbClr val="000000"/>
                  </a:solidFill>
                </a:rPr>
                <a:t>M</a:t>
              </a:r>
              <a:endParaRPr lang="en-US" altLang="en-US" sz="2000"/>
            </a:p>
          </p:txBody>
        </p:sp>
        <p:sp>
          <p:nvSpPr>
            <p:cNvPr id="329" name="Rectangle 79"/>
            <p:cNvSpPr>
              <a:spLocks noChangeArrowheads="1"/>
            </p:cNvSpPr>
            <p:nvPr/>
          </p:nvSpPr>
          <p:spPr bwMode="auto">
            <a:xfrm>
              <a:off x="4844" y="454"/>
              <a:ext cx="54"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000">
                  <a:solidFill>
                    <a:srgbClr val="000000"/>
                  </a:solidFill>
                  <a:latin typeface=".VnTimeH" panose="020B7200000000000000" pitchFamily="34" charset="0"/>
                </a:rPr>
                <a:t>I</a:t>
              </a:r>
              <a:endParaRPr lang="en-US" altLang="en-US" sz="2000">
                <a:latin typeface=".VnTimeH" panose="020B7200000000000000" pitchFamily="34" charset="0"/>
              </a:endParaRPr>
            </a:p>
          </p:txBody>
        </p:sp>
        <p:sp>
          <p:nvSpPr>
            <p:cNvPr id="330" name="Line 80"/>
            <p:cNvSpPr>
              <a:spLocks noChangeShapeType="1"/>
            </p:cNvSpPr>
            <p:nvPr/>
          </p:nvSpPr>
          <p:spPr bwMode="auto">
            <a:xfrm>
              <a:off x="4305" y="468"/>
              <a:ext cx="993" cy="5"/>
            </a:xfrm>
            <a:prstGeom prst="line">
              <a:avLst/>
            </a:prstGeom>
            <a:noFill/>
            <a:ln w="12700">
              <a:solidFill>
                <a:srgbClr val="000080"/>
              </a:solidFill>
              <a:round/>
              <a:headEnd/>
              <a:tailEnd/>
            </a:ln>
            <a:extLst>
              <a:ext uri="{909E8E84-426E-40DD-AFC4-6F175D3DCCD1}">
                <a14:hiddenFill xmlns:a14="http://schemas.microsoft.com/office/drawing/2010/main">
                  <a:noFill/>
                </a14:hiddenFill>
              </a:ext>
            </a:extLst>
          </p:spPr>
          <p:txBody>
            <a:bodyPr/>
            <a:lstStyle/>
            <a:p>
              <a:endParaRPr lang="en-US" sz="2000"/>
            </a:p>
          </p:txBody>
        </p:sp>
        <p:grpSp>
          <p:nvGrpSpPr>
            <p:cNvPr id="331" name="Group 81"/>
            <p:cNvGrpSpPr>
              <a:grpSpLocks/>
            </p:cNvGrpSpPr>
            <p:nvPr/>
          </p:nvGrpSpPr>
          <p:grpSpPr bwMode="auto">
            <a:xfrm>
              <a:off x="4968" y="455"/>
              <a:ext cx="22" cy="44"/>
              <a:chOff x="3288" y="2478"/>
              <a:chExt cx="22" cy="44"/>
            </a:xfrm>
          </p:grpSpPr>
          <p:sp>
            <p:nvSpPr>
              <p:cNvPr id="335" name="Line 82"/>
              <p:cNvSpPr>
                <a:spLocks noChangeShapeType="1"/>
              </p:cNvSpPr>
              <p:nvPr/>
            </p:nvSpPr>
            <p:spPr bwMode="auto">
              <a:xfrm>
                <a:off x="3288" y="2478"/>
                <a:ext cx="0" cy="44"/>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en-US" sz="2000"/>
              </a:p>
            </p:txBody>
          </p:sp>
          <p:sp>
            <p:nvSpPr>
              <p:cNvPr id="336" name="Line 83"/>
              <p:cNvSpPr>
                <a:spLocks noChangeShapeType="1"/>
              </p:cNvSpPr>
              <p:nvPr/>
            </p:nvSpPr>
            <p:spPr bwMode="auto">
              <a:xfrm>
                <a:off x="3310" y="2478"/>
                <a:ext cx="0" cy="44"/>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en-US" sz="2000"/>
              </a:p>
            </p:txBody>
          </p:sp>
        </p:grpSp>
        <p:grpSp>
          <p:nvGrpSpPr>
            <p:cNvPr id="332" name="Group 84"/>
            <p:cNvGrpSpPr>
              <a:grpSpLocks/>
            </p:cNvGrpSpPr>
            <p:nvPr/>
          </p:nvGrpSpPr>
          <p:grpSpPr bwMode="auto">
            <a:xfrm>
              <a:off x="4604" y="444"/>
              <a:ext cx="22" cy="44"/>
              <a:chOff x="3288" y="2478"/>
              <a:chExt cx="22" cy="44"/>
            </a:xfrm>
          </p:grpSpPr>
          <p:sp>
            <p:nvSpPr>
              <p:cNvPr id="333" name="Line 85"/>
              <p:cNvSpPr>
                <a:spLocks noChangeShapeType="1"/>
              </p:cNvSpPr>
              <p:nvPr/>
            </p:nvSpPr>
            <p:spPr bwMode="auto">
              <a:xfrm>
                <a:off x="3288" y="2478"/>
                <a:ext cx="0" cy="44"/>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en-US" sz="2000"/>
              </a:p>
            </p:txBody>
          </p:sp>
          <p:sp>
            <p:nvSpPr>
              <p:cNvPr id="334" name="Line 86"/>
              <p:cNvSpPr>
                <a:spLocks noChangeShapeType="1"/>
              </p:cNvSpPr>
              <p:nvPr/>
            </p:nvSpPr>
            <p:spPr bwMode="auto">
              <a:xfrm>
                <a:off x="3310" y="2478"/>
                <a:ext cx="0" cy="44"/>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en-US" sz="2000"/>
              </a:p>
            </p:txBody>
          </p:sp>
        </p:grpSp>
      </p:grpSp>
      <p:sp>
        <p:nvSpPr>
          <p:cNvPr id="337" name="Text Box 87"/>
          <p:cNvSpPr txBox="1">
            <a:spLocks noChangeArrowheads="1"/>
          </p:cNvSpPr>
          <p:nvPr/>
        </p:nvSpPr>
        <p:spPr bwMode="auto">
          <a:xfrm>
            <a:off x="228600" y="981075"/>
            <a:ext cx="6359525" cy="1015663"/>
          </a:xfrm>
          <a:prstGeom prst="rect">
            <a:avLst/>
          </a:prstGeom>
          <a:noFill/>
          <a:ln w="38100" cap="sq">
            <a:solidFill>
              <a:srgbClr val="0000FF"/>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50000"/>
              </a:spcBef>
              <a:buFontTx/>
              <a:buNone/>
            </a:pPr>
            <a:r>
              <a:rPr lang="en-US" altLang="en-US" sz="2000">
                <a:latin typeface="Raleway" panose="020B0604020202020204" charset="0"/>
              </a:rPr>
              <a:t>Đường kính đi qua trung điểm của một dây </a:t>
            </a:r>
            <a:r>
              <a:rPr lang="en-US" altLang="en-US" sz="2000">
                <a:solidFill>
                  <a:srgbClr val="FF0000"/>
                </a:solidFill>
                <a:latin typeface="Raleway" panose="020B0604020202020204" charset="0"/>
              </a:rPr>
              <a:t>không đi qua tâm </a:t>
            </a:r>
            <a:r>
              <a:rPr lang="en-US" altLang="en-US" sz="2000">
                <a:latin typeface="Raleway" panose="020B0604020202020204" charset="0"/>
              </a:rPr>
              <a:t>thì đi qua điểm chính giữa của cung căng dây ấy.</a:t>
            </a:r>
          </a:p>
        </p:txBody>
      </p:sp>
      <mc:AlternateContent xmlns:mc="http://schemas.openxmlformats.org/markup-compatibility/2006">
        <mc:Choice xmlns:p14="http://schemas.microsoft.com/office/powerpoint/2010/main" Requires="p14">
          <p:contentPart p14:bwMode="auto" r:id="rId9">
            <p14:nvContentPartPr>
              <p14:cNvPr id="2" name="Ink 1">
                <a:extLst>
                  <a:ext uri="{FF2B5EF4-FFF2-40B4-BE49-F238E27FC236}">
                    <a16:creationId xmlns:a16="http://schemas.microsoft.com/office/drawing/2014/main" id="{846679BE-A7C0-4D27-B6B7-AD7A60875500}"/>
                  </a:ext>
                </a:extLst>
              </p14:cNvPr>
              <p14:cNvContentPartPr/>
              <p14:nvPr/>
            </p14:nvContentPartPr>
            <p14:xfrm>
              <a:off x="252360" y="777960"/>
              <a:ext cx="551160" cy="285480"/>
            </p14:xfrm>
          </p:contentPart>
        </mc:Choice>
        <mc:Fallback>
          <p:pic>
            <p:nvPicPr>
              <p:cNvPr id="2" name="Ink 1">
                <a:extLst>
                  <a:ext uri="{FF2B5EF4-FFF2-40B4-BE49-F238E27FC236}">
                    <a16:creationId xmlns:a16="http://schemas.microsoft.com/office/drawing/2014/main" id="{846679BE-A7C0-4D27-B6B7-AD7A60875500}"/>
                  </a:ext>
                </a:extLst>
              </p:cNvPr>
              <p:cNvPicPr/>
              <p:nvPr/>
            </p:nvPicPr>
            <p:blipFill>
              <a:blip r:embed="rId10"/>
              <a:stretch>
                <a:fillRect/>
              </a:stretch>
            </p:blipFill>
            <p:spPr>
              <a:xfrm>
                <a:off x="243000" y="768600"/>
                <a:ext cx="569880" cy="304200"/>
              </a:xfrm>
              <a:prstGeom prst="rect">
                <a:avLst/>
              </a:prstGeom>
            </p:spPr>
          </p:pic>
        </mc:Fallback>
      </mc:AlternateContent>
    </p:spTree>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70"/>
                                        </p:tgtEl>
                                        <p:attrNameLst>
                                          <p:attrName>style.visibility</p:attrName>
                                        </p:attrNameLst>
                                      </p:cBhvr>
                                      <p:to>
                                        <p:strVal val="visible"/>
                                      </p:to>
                                    </p:set>
                                    <p:animEffect transition="in" filter="blinds(horizontal)">
                                      <p:cBhvr>
                                        <p:cTn id="7" dur="1000"/>
                                        <p:tgtEl>
                                          <p:spTgt spid="270"/>
                                        </p:tgtEl>
                                      </p:cBhvr>
                                    </p:animEffect>
                                  </p:childTnLst>
                                </p:cTn>
                              </p:par>
                            </p:childTnLst>
                          </p:cTn>
                        </p:par>
                      </p:childTnLst>
                    </p:cTn>
                  </p:par>
                  <p:par>
                    <p:cTn id="8" fill="hold">
                      <p:stCondLst>
                        <p:cond delay="indefinite"/>
                      </p:stCondLst>
                      <p:childTnLst>
                        <p:par>
                          <p:cTn id="9" fill="hold">
                            <p:stCondLst>
                              <p:cond delay="0"/>
                            </p:stCondLst>
                            <p:childTnLst>
                              <p:par>
                                <p:cTn id="10" presetID="21" presetClass="entr" presetSubtype="4" fill="hold" nodeType="clickEffect">
                                  <p:stCondLst>
                                    <p:cond delay="0"/>
                                  </p:stCondLst>
                                  <p:childTnLst>
                                    <p:set>
                                      <p:cBhvr>
                                        <p:cTn id="11" dur="1" fill="hold">
                                          <p:stCondLst>
                                            <p:cond delay="0"/>
                                          </p:stCondLst>
                                        </p:cTn>
                                        <p:tgtEl>
                                          <p:spTgt spid="271"/>
                                        </p:tgtEl>
                                        <p:attrNameLst>
                                          <p:attrName>style.visibility</p:attrName>
                                        </p:attrNameLst>
                                      </p:cBhvr>
                                      <p:to>
                                        <p:strVal val="visible"/>
                                      </p:to>
                                    </p:set>
                                    <p:animEffect transition="in" filter="wheel(4)">
                                      <p:cBhvr>
                                        <p:cTn id="12" dur="1000"/>
                                        <p:tgtEl>
                                          <p:spTgt spid="271"/>
                                        </p:tgtEl>
                                      </p:cBhvr>
                                    </p:animEffect>
                                  </p:childTnLst>
                                </p:cTn>
                              </p:par>
                            </p:childTnLst>
                          </p:cTn>
                        </p:par>
                      </p:childTnLst>
                    </p:cTn>
                  </p:par>
                  <p:par>
                    <p:cTn id="13" fill="hold">
                      <p:stCondLst>
                        <p:cond delay="indefinite"/>
                      </p:stCondLst>
                      <p:childTnLst>
                        <p:par>
                          <p:cTn id="14" fill="hold">
                            <p:stCondLst>
                              <p:cond delay="0"/>
                            </p:stCondLst>
                            <p:childTnLst>
                              <p:par>
                                <p:cTn id="15" presetID="43" presetClass="entr" presetSubtype="0" fill="hold" grpId="0" nodeType="clickEffect">
                                  <p:stCondLst>
                                    <p:cond delay="0"/>
                                  </p:stCondLst>
                                  <p:childTnLst>
                                    <p:set>
                                      <p:cBhvr>
                                        <p:cTn id="16" dur="1" fill="hold">
                                          <p:stCondLst>
                                            <p:cond delay="0"/>
                                          </p:stCondLst>
                                        </p:cTn>
                                        <p:tgtEl>
                                          <p:spTgt spid="337"/>
                                        </p:tgtEl>
                                        <p:attrNameLst>
                                          <p:attrName>style.visibility</p:attrName>
                                        </p:attrNameLst>
                                      </p:cBhvr>
                                      <p:to>
                                        <p:strVal val="visible"/>
                                      </p:to>
                                    </p:set>
                                    <p:animEffect transition="in" filter="fade">
                                      <p:cBhvr>
                                        <p:cTn id="17" dur="100"/>
                                        <p:tgtEl>
                                          <p:spTgt spid="337"/>
                                        </p:tgtEl>
                                      </p:cBhvr>
                                    </p:animEffect>
                                    <p:anim calcmode="lin" valueType="num">
                                      <p:cBhvr>
                                        <p:cTn id="18" dur="400" fill="hold"/>
                                        <p:tgtEl>
                                          <p:spTgt spid="337"/>
                                        </p:tgtEl>
                                        <p:attrNameLst>
                                          <p:attrName>ppt_x</p:attrName>
                                        </p:attrNameLst>
                                      </p:cBhvr>
                                      <p:tavLst>
                                        <p:tav tm="0">
                                          <p:val>
                                            <p:strVal val="#ppt_x"/>
                                          </p:val>
                                        </p:tav>
                                        <p:tav tm="100000">
                                          <p:val>
                                            <p:strVal val="#ppt_x"/>
                                          </p:val>
                                        </p:tav>
                                      </p:tavLst>
                                    </p:anim>
                                    <p:anim calcmode="lin" valueType="num">
                                      <p:cBhvr>
                                        <p:cTn id="19" dur="400" fill="hold"/>
                                        <p:tgtEl>
                                          <p:spTgt spid="337"/>
                                        </p:tgtEl>
                                        <p:attrNameLst>
                                          <p:attrName>ppt_y</p:attrName>
                                        </p:attrNameLst>
                                      </p:cBhvr>
                                      <p:tavLst>
                                        <p:tav tm="0">
                                          <p:val>
                                            <p:strVal val="#ppt_y+0.31"/>
                                          </p:val>
                                        </p:tav>
                                        <p:tav tm="100000">
                                          <p:val>
                                            <p:strVal val="#ppt_y+0.31"/>
                                          </p:val>
                                        </p:tav>
                                      </p:tavLst>
                                    </p:anim>
                                    <p:anim calcmode="lin" valueType="num">
                                      <p:cBhvr>
                                        <p:cTn id="20" dur="600" decel="50000" fill="hold">
                                          <p:stCondLst>
                                            <p:cond delay="400"/>
                                          </p:stCondLst>
                                        </p:cTn>
                                        <p:tgtEl>
                                          <p:spTgt spid="337"/>
                                        </p:tgtEl>
                                        <p:attrNameLst>
                                          <p:attrName>ppt_x</p:attrName>
                                        </p:attrNameLst>
                                      </p:cBhvr>
                                      <p:tavLst>
                                        <p:tav tm="0">
                                          <p:val>
                                            <p:strVal val="#ppt_x"/>
                                          </p:val>
                                        </p:tav>
                                        <p:tav tm="5000">
                                          <p:val>
                                            <p:strVal val="#ppt_x+0.0242"/>
                                          </p:val>
                                        </p:tav>
                                        <p:tav tm="10000">
                                          <p:val>
                                            <p:strVal val="#ppt_x+0.0479"/>
                                          </p:val>
                                        </p:tav>
                                        <p:tav tm="15000">
                                          <p:val>
                                            <p:strVal val="#ppt_x+0.0704"/>
                                          </p:val>
                                        </p:tav>
                                        <p:tav tm="20000">
                                          <p:val>
                                            <p:strVal val="#ppt_x+0.0911"/>
                                          </p:val>
                                        </p:tav>
                                        <p:tav tm="25000">
                                          <p:val>
                                            <p:strVal val="#ppt_x+0.1096"/>
                                          </p:val>
                                        </p:tav>
                                        <p:tav tm="30000">
                                          <p:val>
                                            <p:strVal val="#ppt_x+0.1254"/>
                                          </p:val>
                                        </p:tav>
                                        <p:tav tm="35000">
                                          <p:val>
                                            <p:strVal val="#ppt_x+0.1381"/>
                                          </p:val>
                                        </p:tav>
                                        <p:tav tm="40000">
                                          <p:val>
                                            <p:strVal val="#ppt_x+0.1474"/>
                                          </p:val>
                                        </p:tav>
                                        <p:tav tm="45000">
                                          <p:val>
                                            <p:strVal val="#ppt_x+0.1531"/>
                                          </p:val>
                                        </p:tav>
                                        <p:tav tm="50000">
                                          <p:val>
                                            <p:strVal val="#ppt_x+0.1550"/>
                                          </p:val>
                                        </p:tav>
                                        <p:tav tm="55000">
                                          <p:val>
                                            <p:strVal val="#ppt_x+0.1531"/>
                                          </p:val>
                                        </p:tav>
                                        <p:tav tm="60000">
                                          <p:val>
                                            <p:strVal val="#ppt_x+0.1474"/>
                                          </p:val>
                                        </p:tav>
                                        <p:tav tm="65000">
                                          <p:val>
                                            <p:strVal val="#ppt_x+0.1381"/>
                                          </p:val>
                                        </p:tav>
                                        <p:tav tm="70000">
                                          <p:val>
                                            <p:strVal val="#ppt_x+0.1254"/>
                                          </p:val>
                                        </p:tav>
                                        <p:tav tm="75000">
                                          <p:val>
                                            <p:strVal val="#ppt_x+0.1096"/>
                                          </p:val>
                                        </p:tav>
                                        <p:tav tm="80000">
                                          <p:val>
                                            <p:strVal val="#ppt_x+0.0911"/>
                                          </p:val>
                                        </p:tav>
                                        <p:tav tm="85000">
                                          <p:val>
                                            <p:strVal val="#ppt_x+0.0704"/>
                                          </p:val>
                                        </p:tav>
                                        <p:tav tm="90000">
                                          <p:val>
                                            <p:strVal val="#ppt_x+0.0479"/>
                                          </p:val>
                                        </p:tav>
                                        <p:tav tm="95000">
                                          <p:val>
                                            <p:strVal val="#ppt_x+0.0242"/>
                                          </p:val>
                                        </p:tav>
                                        <p:tav tm="100000">
                                          <p:val>
                                            <p:strVal val="#ppt_x"/>
                                          </p:val>
                                        </p:tav>
                                      </p:tavLst>
                                    </p:anim>
                                    <p:anim calcmode="lin" valueType="num">
                                      <p:cBhvr>
                                        <p:cTn id="21" dur="600" decel="50000" fill="hold">
                                          <p:stCondLst>
                                            <p:cond delay="400"/>
                                          </p:stCondLst>
                                        </p:cTn>
                                        <p:tgtEl>
                                          <p:spTgt spid="337"/>
                                        </p:tgtEl>
                                        <p:attrNameLst>
                                          <p:attrName>ppt_y</p:attrName>
                                        </p:attrNameLst>
                                      </p:cBhvr>
                                      <p:tavLst>
                                        <p:tav tm="0">
                                          <p:val>
                                            <p:strVal val="#ppt_y+0.31"/>
                                          </p:val>
                                        </p:tav>
                                        <p:tav tm="5000">
                                          <p:val>
                                            <p:strVal val="#ppt_y+0.308"/>
                                          </p:val>
                                        </p:tav>
                                        <p:tav tm="10000">
                                          <p:val>
                                            <p:strVal val="#ppt_y+0.3024"/>
                                          </p:val>
                                        </p:tav>
                                        <p:tav tm="15000">
                                          <p:val>
                                            <p:strVal val="#ppt_y+0.2931"/>
                                          </p:val>
                                        </p:tav>
                                        <p:tav tm="20000">
                                          <p:val>
                                            <p:strVal val="#ppt_y+0.2804"/>
                                          </p:val>
                                        </p:tav>
                                        <p:tav tm="25000">
                                          <p:val>
                                            <p:strVal val="#ppt_y+0.2646"/>
                                          </p:val>
                                        </p:tav>
                                        <p:tav tm="30000">
                                          <p:val>
                                            <p:strVal val="#ppt_y+0.2461"/>
                                          </p:val>
                                        </p:tav>
                                        <p:tav tm="35000">
                                          <p:val>
                                            <p:strVal val="#ppt_y+0.2253"/>
                                          </p:val>
                                        </p:tav>
                                        <p:tav tm="40000">
                                          <p:val>
                                            <p:strVal val="#ppt_y+0.2029"/>
                                          </p:val>
                                        </p:tav>
                                        <p:tav tm="45000">
                                          <p:val>
                                            <p:strVal val="#ppt_y+0.1792"/>
                                          </p:val>
                                        </p:tav>
                                        <p:tav tm="50000">
                                          <p:val>
                                            <p:strVal val="#ppt_y+0.155"/>
                                          </p:val>
                                        </p:tav>
                                        <p:tav tm="55000">
                                          <p:val>
                                            <p:strVal val="#ppt_y+0.1307"/>
                                          </p:val>
                                        </p:tav>
                                        <p:tav tm="60000">
                                          <p:val>
                                            <p:strVal val="#ppt_y+0.1071"/>
                                          </p:val>
                                        </p:tav>
                                        <p:tav tm="65000">
                                          <p:val>
                                            <p:strVal val="#ppt_y+0.0846"/>
                                          </p:val>
                                        </p:tav>
                                        <p:tav tm="70000">
                                          <p:val>
                                            <p:strVal val="#ppt_y+0.0639"/>
                                          </p:val>
                                        </p:tav>
                                        <p:tav tm="75000">
                                          <p:val>
                                            <p:strVal val="#ppt_y+0.0454"/>
                                          </p:val>
                                        </p:tav>
                                        <p:tav tm="80000">
                                          <p:val>
                                            <p:strVal val="#ppt_y+0.0296"/>
                                          </p:val>
                                        </p:tav>
                                        <p:tav tm="85000">
                                          <p:val>
                                            <p:strVal val="#ppt_y+0.0169"/>
                                          </p:val>
                                        </p:tav>
                                        <p:tav tm="90000">
                                          <p:val>
                                            <p:strVal val="#ppt_y+0.0076"/>
                                          </p:val>
                                        </p:tav>
                                        <p:tav tm="95000">
                                          <p:val>
                                            <p:strVal val="#ppt_y+0.0019"/>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21" presetClass="entr" presetSubtype="4" fill="hold" nodeType="clickEffect">
                                  <p:stCondLst>
                                    <p:cond delay="0"/>
                                  </p:stCondLst>
                                  <p:childTnLst>
                                    <p:set>
                                      <p:cBhvr>
                                        <p:cTn id="25" dur="1" fill="hold">
                                          <p:stCondLst>
                                            <p:cond delay="0"/>
                                          </p:stCondLst>
                                        </p:cTn>
                                        <p:tgtEl>
                                          <p:spTgt spid="316"/>
                                        </p:tgtEl>
                                        <p:attrNameLst>
                                          <p:attrName>style.visibility</p:attrName>
                                        </p:attrNameLst>
                                      </p:cBhvr>
                                      <p:to>
                                        <p:strVal val="visible"/>
                                      </p:to>
                                    </p:set>
                                    <p:animEffect transition="in" filter="wheel(4)">
                                      <p:cBhvr>
                                        <p:cTn id="26" dur="1000"/>
                                        <p:tgtEl>
                                          <p:spTgt spid="316"/>
                                        </p:tgtEl>
                                      </p:cBhvr>
                                    </p:animEffect>
                                  </p:childTnLst>
                                </p:cTn>
                              </p:par>
                            </p:childTnLst>
                          </p:cTn>
                        </p:par>
                      </p:childTnLst>
                    </p:cTn>
                  </p:par>
                  <p:par>
                    <p:cTn id="27" fill="hold">
                      <p:stCondLst>
                        <p:cond delay="indefinite"/>
                      </p:stCondLst>
                      <p:childTnLst>
                        <p:par>
                          <p:cTn id="28" fill="hold">
                            <p:stCondLst>
                              <p:cond delay="0"/>
                            </p:stCondLst>
                            <p:childTnLst>
                              <p:par>
                                <p:cTn id="29" presetID="4" presetClass="entr" presetSubtype="16" fill="hold" nodeType="clickEffect">
                                  <p:stCondLst>
                                    <p:cond delay="0"/>
                                  </p:stCondLst>
                                  <p:childTnLst>
                                    <p:set>
                                      <p:cBhvr>
                                        <p:cTn id="30" dur="1" fill="hold">
                                          <p:stCondLst>
                                            <p:cond delay="0"/>
                                          </p:stCondLst>
                                        </p:cTn>
                                        <p:tgtEl>
                                          <p:spTgt spid="254"/>
                                        </p:tgtEl>
                                        <p:attrNameLst>
                                          <p:attrName>style.visibility</p:attrName>
                                        </p:attrNameLst>
                                      </p:cBhvr>
                                      <p:to>
                                        <p:strVal val="visible"/>
                                      </p:to>
                                    </p:set>
                                    <p:animEffect transition="in" filter="box(in)">
                                      <p:cBhvr>
                                        <p:cTn id="31" dur="500"/>
                                        <p:tgtEl>
                                          <p:spTgt spid="254"/>
                                        </p:tgtEl>
                                      </p:cBhvr>
                                    </p:animEffect>
                                  </p:childTnLst>
                                </p:cTn>
                              </p:par>
                            </p:childTnLst>
                          </p:cTn>
                        </p:par>
                      </p:childTnLst>
                    </p:cTn>
                  </p:par>
                  <p:par>
                    <p:cTn id="32" fill="hold">
                      <p:stCondLst>
                        <p:cond delay="indefinite"/>
                      </p:stCondLst>
                      <p:childTnLst>
                        <p:par>
                          <p:cTn id="33" fill="hold">
                            <p:stCondLst>
                              <p:cond delay="0"/>
                            </p:stCondLst>
                            <p:childTnLst>
                              <p:par>
                                <p:cTn id="34" presetID="4" presetClass="exit" presetSubtype="16" fill="hold" grpId="1" nodeType="clickEffect">
                                  <p:stCondLst>
                                    <p:cond delay="0"/>
                                  </p:stCondLst>
                                  <p:childTnLst>
                                    <p:animEffect transition="out" filter="box(in)">
                                      <p:cBhvr>
                                        <p:cTn id="35" dur="500"/>
                                        <p:tgtEl>
                                          <p:spTgt spid="270"/>
                                        </p:tgtEl>
                                      </p:cBhvr>
                                    </p:animEffect>
                                    <p:set>
                                      <p:cBhvr>
                                        <p:cTn id="36" dur="1" fill="hold">
                                          <p:stCondLst>
                                            <p:cond delay="499"/>
                                          </p:stCondLst>
                                        </p:cTn>
                                        <p:tgtEl>
                                          <p:spTgt spid="270"/>
                                        </p:tgtEl>
                                        <p:attrNameLst>
                                          <p:attrName>style.visibility</p:attrName>
                                        </p:attrNameLst>
                                      </p:cBhvr>
                                      <p:to>
                                        <p:strVal val="hidden"/>
                                      </p:to>
                                    </p:set>
                                  </p:childTnLst>
                                </p:cTn>
                              </p:par>
                            </p:childTnLst>
                          </p:cTn>
                        </p:par>
                      </p:childTnLst>
                    </p:cTn>
                  </p:par>
                  <p:par>
                    <p:cTn id="37" fill="hold">
                      <p:stCondLst>
                        <p:cond delay="indefinite"/>
                      </p:stCondLst>
                      <p:childTnLst>
                        <p:par>
                          <p:cTn id="38" fill="hold">
                            <p:stCondLst>
                              <p:cond delay="0"/>
                            </p:stCondLst>
                            <p:childTnLst>
                              <p:par>
                                <p:cTn id="39" presetID="8" presetClass="entr" presetSubtype="16" fill="hold" grpId="0" nodeType="clickEffect">
                                  <p:stCondLst>
                                    <p:cond delay="0"/>
                                  </p:stCondLst>
                                  <p:childTnLst>
                                    <p:set>
                                      <p:cBhvr>
                                        <p:cTn id="40" dur="1" fill="hold">
                                          <p:stCondLst>
                                            <p:cond delay="0"/>
                                          </p:stCondLst>
                                        </p:cTn>
                                        <p:tgtEl>
                                          <p:spTgt spid="252"/>
                                        </p:tgtEl>
                                        <p:attrNameLst>
                                          <p:attrName>style.visibility</p:attrName>
                                        </p:attrNameLst>
                                      </p:cBhvr>
                                      <p:to>
                                        <p:strVal val="visible"/>
                                      </p:to>
                                    </p:set>
                                    <p:animEffect transition="in" filter="diamond(in)">
                                      <p:cBhvr>
                                        <p:cTn id="41" dur="500"/>
                                        <p:tgtEl>
                                          <p:spTgt spid="252"/>
                                        </p:tgtEl>
                                      </p:cBhvr>
                                    </p:animEffect>
                                  </p:childTnLst>
                                </p:cTn>
                              </p:par>
                            </p:childTnLst>
                          </p:cTn>
                        </p:par>
                      </p:childTnLst>
                    </p:cTn>
                  </p:par>
                  <p:par>
                    <p:cTn id="42" fill="hold">
                      <p:stCondLst>
                        <p:cond delay="indefinite"/>
                      </p:stCondLst>
                      <p:childTnLst>
                        <p:par>
                          <p:cTn id="43" fill="hold">
                            <p:stCondLst>
                              <p:cond delay="0"/>
                            </p:stCondLst>
                            <p:childTnLst>
                              <p:par>
                                <p:cTn id="44" presetID="2" presetClass="entr" presetSubtype="8" fill="hold" nodeType="clickEffect">
                                  <p:stCondLst>
                                    <p:cond delay="0"/>
                                  </p:stCondLst>
                                  <p:childTnLst>
                                    <p:set>
                                      <p:cBhvr>
                                        <p:cTn id="45" dur="1" fill="hold">
                                          <p:stCondLst>
                                            <p:cond delay="0"/>
                                          </p:stCondLst>
                                        </p:cTn>
                                        <p:tgtEl>
                                          <p:spTgt spid="281"/>
                                        </p:tgtEl>
                                        <p:attrNameLst>
                                          <p:attrName>style.visibility</p:attrName>
                                        </p:attrNameLst>
                                      </p:cBhvr>
                                      <p:to>
                                        <p:strVal val="visible"/>
                                      </p:to>
                                    </p:set>
                                    <p:anim calcmode="lin" valueType="num">
                                      <p:cBhvr additive="base">
                                        <p:cTn id="46" dur="500" fill="hold"/>
                                        <p:tgtEl>
                                          <p:spTgt spid="281"/>
                                        </p:tgtEl>
                                        <p:attrNameLst>
                                          <p:attrName>ppt_x</p:attrName>
                                        </p:attrNameLst>
                                      </p:cBhvr>
                                      <p:tavLst>
                                        <p:tav tm="0">
                                          <p:val>
                                            <p:strVal val="0-#ppt_w/2"/>
                                          </p:val>
                                        </p:tav>
                                        <p:tav tm="100000">
                                          <p:val>
                                            <p:strVal val="#ppt_x"/>
                                          </p:val>
                                        </p:tav>
                                      </p:tavLst>
                                    </p:anim>
                                    <p:anim calcmode="lin" valueType="num">
                                      <p:cBhvr additive="base">
                                        <p:cTn id="47" dur="500" fill="hold"/>
                                        <p:tgtEl>
                                          <p:spTgt spid="281"/>
                                        </p:tgtEl>
                                        <p:attrNameLst>
                                          <p:attrName>ppt_y</p:attrName>
                                        </p:attrNameLst>
                                      </p:cBhvr>
                                      <p:tavLst>
                                        <p:tav tm="0">
                                          <p:val>
                                            <p:strVal val="#ppt_y"/>
                                          </p:val>
                                        </p:tav>
                                        <p:tav tm="100000">
                                          <p:val>
                                            <p:strVal val="#ppt_y"/>
                                          </p:val>
                                        </p:tav>
                                      </p:tavLst>
                                    </p:anim>
                                  </p:childTnLst>
                                </p:cTn>
                              </p:par>
                            </p:childTnLst>
                          </p:cTn>
                        </p:par>
                      </p:childTnLst>
                    </p:cTn>
                  </p:par>
                  <p:par>
                    <p:cTn id="48" fill="hold">
                      <p:stCondLst>
                        <p:cond delay="indefinite"/>
                      </p:stCondLst>
                      <p:childTnLst>
                        <p:par>
                          <p:cTn id="49" fill="hold">
                            <p:stCondLst>
                              <p:cond delay="0"/>
                            </p:stCondLst>
                            <p:childTnLst>
                              <p:par>
                                <p:cTn id="50" presetID="4" presetClass="entr" presetSubtype="16" fill="hold" grpId="0" nodeType="clickEffect">
                                  <p:stCondLst>
                                    <p:cond delay="0"/>
                                  </p:stCondLst>
                                  <p:childTnLst>
                                    <p:set>
                                      <p:cBhvr>
                                        <p:cTn id="51" dur="1" fill="hold">
                                          <p:stCondLst>
                                            <p:cond delay="0"/>
                                          </p:stCondLst>
                                        </p:cTn>
                                        <p:tgtEl>
                                          <p:spTgt spid="284"/>
                                        </p:tgtEl>
                                        <p:attrNameLst>
                                          <p:attrName>style.visibility</p:attrName>
                                        </p:attrNameLst>
                                      </p:cBhvr>
                                      <p:to>
                                        <p:strVal val="visible"/>
                                      </p:to>
                                    </p:set>
                                    <p:animEffect transition="in" filter="box(in)">
                                      <p:cBhvr>
                                        <p:cTn id="52" dur="1000"/>
                                        <p:tgtEl>
                                          <p:spTgt spid="284"/>
                                        </p:tgtEl>
                                      </p:cBhvr>
                                    </p:animEffect>
                                  </p:childTnLst>
                                </p:cTn>
                              </p:par>
                            </p:childTnLst>
                          </p:cTn>
                        </p:par>
                      </p:childTnLst>
                    </p:cTn>
                  </p:par>
                  <p:par>
                    <p:cTn id="53" fill="hold">
                      <p:stCondLst>
                        <p:cond delay="indefinite"/>
                      </p:stCondLst>
                      <p:childTnLst>
                        <p:par>
                          <p:cTn id="54" fill="hold">
                            <p:stCondLst>
                              <p:cond delay="0"/>
                            </p:stCondLst>
                            <p:childTnLst>
                              <p:par>
                                <p:cTn id="55" presetID="4" presetClass="entr" presetSubtype="16" fill="hold" nodeType="clickEffect">
                                  <p:stCondLst>
                                    <p:cond delay="0"/>
                                  </p:stCondLst>
                                  <p:childTnLst>
                                    <p:set>
                                      <p:cBhvr>
                                        <p:cTn id="56" dur="1" fill="hold">
                                          <p:stCondLst>
                                            <p:cond delay="0"/>
                                          </p:stCondLst>
                                        </p:cTn>
                                        <p:tgtEl>
                                          <p:spTgt spid="253"/>
                                        </p:tgtEl>
                                        <p:attrNameLst>
                                          <p:attrName>style.visibility</p:attrName>
                                        </p:attrNameLst>
                                      </p:cBhvr>
                                      <p:to>
                                        <p:strVal val="visible"/>
                                      </p:to>
                                    </p:set>
                                    <p:animEffect transition="in" filter="box(in)">
                                      <p:cBhvr>
                                        <p:cTn id="57" dur="500"/>
                                        <p:tgtEl>
                                          <p:spTgt spid="253"/>
                                        </p:tgtEl>
                                      </p:cBhvr>
                                    </p:animEffect>
                                  </p:childTnLst>
                                </p:cTn>
                              </p:par>
                            </p:childTnLst>
                          </p:cTn>
                        </p:par>
                      </p:childTnLst>
                    </p:cTn>
                  </p:par>
                  <p:par>
                    <p:cTn id="58" fill="hold">
                      <p:stCondLst>
                        <p:cond delay="indefinite"/>
                      </p:stCondLst>
                      <p:childTnLst>
                        <p:par>
                          <p:cTn id="59" fill="hold">
                            <p:stCondLst>
                              <p:cond delay="0"/>
                            </p:stCondLst>
                            <p:childTnLst>
                              <p:par>
                                <p:cTn id="60" presetID="3" presetClass="entr" presetSubtype="10" fill="hold" nodeType="clickEffect">
                                  <p:stCondLst>
                                    <p:cond delay="0"/>
                                  </p:stCondLst>
                                  <p:childTnLst>
                                    <p:set>
                                      <p:cBhvr>
                                        <p:cTn id="61" dur="1" fill="hold">
                                          <p:stCondLst>
                                            <p:cond delay="0"/>
                                          </p:stCondLst>
                                        </p:cTn>
                                        <p:tgtEl>
                                          <p:spTgt spid="285"/>
                                        </p:tgtEl>
                                        <p:attrNameLst>
                                          <p:attrName>style.visibility</p:attrName>
                                        </p:attrNameLst>
                                      </p:cBhvr>
                                      <p:to>
                                        <p:strVal val="visible"/>
                                      </p:to>
                                    </p:set>
                                    <p:animEffect transition="in" filter="blinds(horizontal)">
                                      <p:cBhvr>
                                        <p:cTn id="62" dur="500"/>
                                        <p:tgtEl>
                                          <p:spTgt spid="285"/>
                                        </p:tgtEl>
                                      </p:cBhvr>
                                    </p:animEffect>
                                  </p:childTnLst>
                                </p:cTn>
                              </p:par>
                            </p:childTnLst>
                          </p:cTn>
                        </p:par>
                      </p:childTnLst>
                    </p:cTn>
                  </p:par>
                  <p:par>
                    <p:cTn id="63" fill="hold">
                      <p:stCondLst>
                        <p:cond delay="indefinite"/>
                      </p:stCondLst>
                      <p:childTnLst>
                        <p:par>
                          <p:cTn id="64" fill="hold">
                            <p:stCondLst>
                              <p:cond delay="0"/>
                            </p:stCondLst>
                            <p:childTnLst>
                              <p:par>
                                <p:cTn id="65" presetID="2" presetClass="entr" presetSubtype="4" fill="hold" nodeType="clickEffect">
                                  <p:stCondLst>
                                    <p:cond delay="0"/>
                                  </p:stCondLst>
                                  <p:childTnLst>
                                    <p:set>
                                      <p:cBhvr>
                                        <p:cTn id="66" dur="1" fill="hold">
                                          <p:stCondLst>
                                            <p:cond delay="0"/>
                                          </p:stCondLst>
                                        </p:cTn>
                                        <p:tgtEl>
                                          <p:spTgt spid="292"/>
                                        </p:tgtEl>
                                        <p:attrNameLst>
                                          <p:attrName>style.visibility</p:attrName>
                                        </p:attrNameLst>
                                      </p:cBhvr>
                                      <p:to>
                                        <p:strVal val="visible"/>
                                      </p:to>
                                    </p:set>
                                    <p:anim calcmode="lin" valueType="num">
                                      <p:cBhvr additive="base">
                                        <p:cTn id="67" dur="1000" fill="hold"/>
                                        <p:tgtEl>
                                          <p:spTgt spid="292"/>
                                        </p:tgtEl>
                                        <p:attrNameLst>
                                          <p:attrName>ppt_x</p:attrName>
                                        </p:attrNameLst>
                                      </p:cBhvr>
                                      <p:tavLst>
                                        <p:tav tm="0">
                                          <p:val>
                                            <p:strVal val="#ppt_x"/>
                                          </p:val>
                                        </p:tav>
                                        <p:tav tm="100000">
                                          <p:val>
                                            <p:strVal val="#ppt_x"/>
                                          </p:val>
                                        </p:tav>
                                      </p:tavLst>
                                    </p:anim>
                                    <p:anim calcmode="lin" valueType="num">
                                      <p:cBhvr additive="base">
                                        <p:cTn id="68" dur="1000" fill="hold"/>
                                        <p:tgtEl>
                                          <p:spTgt spid="292"/>
                                        </p:tgtEl>
                                        <p:attrNameLst>
                                          <p:attrName>ppt_y</p:attrName>
                                        </p:attrNameLst>
                                      </p:cBhvr>
                                      <p:tavLst>
                                        <p:tav tm="0">
                                          <p:val>
                                            <p:strVal val="1+#ppt_h/2"/>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2" presetClass="entr" presetSubtype="4" fill="hold" nodeType="clickEffect">
                                  <p:stCondLst>
                                    <p:cond delay="0"/>
                                  </p:stCondLst>
                                  <p:childTnLst>
                                    <p:set>
                                      <p:cBhvr>
                                        <p:cTn id="72" dur="1" fill="hold">
                                          <p:stCondLst>
                                            <p:cond delay="0"/>
                                          </p:stCondLst>
                                        </p:cTn>
                                        <p:tgtEl>
                                          <p:spTgt spid="305"/>
                                        </p:tgtEl>
                                        <p:attrNameLst>
                                          <p:attrName>style.visibility</p:attrName>
                                        </p:attrNameLst>
                                      </p:cBhvr>
                                      <p:to>
                                        <p:strVal val="visible"/>
                                      </p:to>
                                    </p:set>
                                    <p:anim calcmode="lin" valueType="num">
                                      <p:cBhvr additive="base">
                                        <p:cTn id="73" dur="500" fill="hold"/>
                                        <p:tgtEl>
                                          <p:spTgt spid="305"/>
                                        </p:tgtEl>
                                        <p:attrNameLst>
                                          <p:attrName>ppt_x</p:attrName>
                                        </p:attrNameLst>
                                      </p:cBhvr>
                                      <p:tavLst>
                                        <p:tav tm="0">
                                          <p:val>
                                            <p:strVal val="#ppt_x"/>
                                          </p:val>
                                        </p:tav>
                                        <p:tav tm="100000">
                                          <p:val>
                                            <p:strVal val="#ppt_x"/>
                                          </p:val>
                                        </p:tav>
                                      </p:tavLst>
                                    </p:anim>
                                    <p:anim calcmode="lin" valueType="num">
                                      <p:cBhvr additive="base">
                                        <p:cTn id="74" dur="500" fill="hold"/>
                                        <p:tgtEl>
                                          <p:spTgt spid="30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2" grpId="0"/>
      <p:bldP spid="270" grpId="0"/>
      <p:bldP spid="270" grpId="1"/>
      <p:bldP spid="284" grpId="0"/>
      <p:bldP spid="337"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Shape 2385"/>
        <p:cNvGrpSpPr/>
        <p:nvPr/>
      </p:nvGrpSpPr>
      <p:grpSpPr>
        <a:xfrm>
          <a:off x="0" y="0"/>
          <a:ext cx="0" cy="0"/>
          <a:chOff x="0" y="0"/>
          <a:chExt cx="0" cy="0"/>
        </a:xfrm>
      </p:grpSpPr>
      <p:pic>
        <p:nvPicPr>
          <p:cNvPr id="1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010400" y="1249539"/>
            <a:ext cx="2133600" cy="2362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 name="Text Box 3"/>
          <p:cNvSpPr txBox="1">
            <a:spLocks noChangeArrowheads="1"/>
          </p:cNvSpPr>
          <p:nvPr/>
        </p:nvSpPr>
        <p:spPr bwMode="auto">
          <a:xfrm>
            <a:off x="533400" y="521473"/>
            <a:ext cx="19050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50000"/>
              </a:spcBef>
              <a:buFontTx/>
              <a:buNone/>
            </a:pPr>
            <a:r>
              <a:rPr lang="en-US" altLang="en-US" sz="2000" b="1">
                <a:solidFill>
                  <a:srgbClr val="FF0000"/>
                </a:solidFill>
                <a:latin typeface="Palatino Linotype" panose="02040502050505030304" pitchFamily="18" charset="0"/>
              </a:rPr>
              <a:t>Bài tập 14b.</a:t>
            </a:r>
          </a:p>
        </p:txBody>
      </p:sp>
      <p:sp>
        <p:nvSpPr>
          <p:cNvPr id="18" name="Text Box 4"/>
          <p:cNvSpPr txBox="1">
            <a:spLocks noChangeArrowheads="1"/>
          </p:cNvSpPr>
          <p:nvPr/>
        </p:nvSpPr>
        <p:spPr bwMode="auto">
          <a:xfrm>
            <a:off x="533400" y="1777582"/>
            <a:ext cx="6477000"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50000"/>
              </a:spcBef>
              <a:buFontTx/>
              <a:buNone/>
            </a:pPr>
            <a:r>
              <a:rPr lang="en-US" altLang="en-US" sz="2000" b="1" i="1" u="sng">
                <a:solidFill>
                  <a:srgbClr val="0000FF"/>
                </a:solidFill>
                <a:latin typeface="Palatino Linotype" panose="02040502050505030304" pitchFamily="18" charset="0"/>
              </a:rPr>
              <a:t>Chiều đảo:</a:t>
            </a:r>
            <a:r>
              <a:rPr lang="en-US" altLang="en-US" sz="2000" b="1" i="1">
                <a:solidFill>
                  <a:srgbClr val="0000FF"/>
                </a:solidFill>
                <a:latin typeface="Palatino Linotype" panose="02040502050505030304" pitchFamily="18" charset="0"/>
              </a:rPr>
              <a:t> </a:t>
            </a:r>
            <a:r>
              <a:rPr lang="en-US" altLang="en-US" sz="2000">
                <a:latin typeface="Palatino Linotype" panose="02040502050505030304" pitchFamily="18" charset="0"/>
              </a:rPr>
              <a:t>Đường kính vuông góc với một dây thì đi qua điểm chính giữa của cung căng dây ấy.</a:t>
            </a:r>
          </a:p>
        </p:txBody>
      </p:sp>
      <p:sp>
        <p:nvSpPr>
          <p:cNvPr id="19" name="Text Box 5"/>
          <p:cNvSpPr txBox="1">
            <a:spLocks noChangeArrowheads="1"/>
          </p:cNvSpPr>
          <p:nvPr/>
        </p:nvSpPr>
        <p:spPr bwMode="auto">
          <a:xfrm>
            <a:off x="533400" y="985549"/>
            <a:ext cx="6145305"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50000"/>
              </a:spcBef>
              <a:buFontTx/>
              <a:buNone/>
            </a:pPr>
            <a:r>
              <a:rPr lang="en-US" altLang="en-US" sz="2000" b="1" i="1" u="sng">
                <a:solidFill>
                  <a:srgbClr val="0000FF"/>
                </a:solidFill>
                <a:latin typeface="Palatino Linotype" panose="02040502050505030304" pitchFamily="18" charset="0"/>
              </a:rPr>
              <a:t>Chiều thuận</a:t>
            </a:r>
            <a:r>
              <a:rPr lang="en-US" altLang="en-US" sz="2000" b="1" i="1">
                <a:solidFill>
                  <a:srgbClr val="0000FF"/>
                </a:solidFill>
                <a:latin typeface="Palatino Linotype" panose="02040502050505030304" pitchFamily="18" charset="0"/>
              </a:rPr>
              <a:t>:  </a:t>
            </a:r>
            <a:r>
              <a:rPr lang="en-US" altLang="en-US" sz="2000">
                <a:latin typeface="Palatino Linotype" panose="02040502050505030304" pitchFamily="18" charset="0"/>
              </a:rPr>
              <a:t>Đường kính đi qua điểm chính giữa của một cung thì vuông góc với dây căng cung ấy.</a:t>
            </a:r>
          </a:p>
        </p:txBody>
      </p:sp>
      <p:sp>
        <p:nvSpPr>
          <p:cNvPr id="20" name="Text Box 6"/>
          <p:cNvSpPr txBox="1">
            <a:spLocks noChangeArrowheads="1"/>
          </p:cNvSpPr>
          <p:nvPr/>
        </p:nvSpPr>
        <p:spPr bwMode="auto">
          <a:xfrm>
            <a:off x="1344705" y="2466358"/>
            <a:ext cx="9144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50000"/>
              </a:spcBef>
              <a:buFontTx/>
              <a:buNone/>
            </a:pPr>
            <a:endParaRPr lang="vi-VN" altLang="en-US" sz="2000">
              <a:latin typeface="Palatino Linotype" panose="02040502050505030304" pitchFamily="18" charset="0"/>
            </a:endParaRPr>
          </a:p>
        </p:txBody>
      </p:sp>
      <p:sp>
        <p:nvSpPr>
          <p:cNvPr id="21" name="Text Box 7"/>
          <p:cNvSpPr txBox="1">
            <a:spLocks noChangeArrowheads="1"/>
          </p:cNvSpPr>
          <p:nvPr/>
        </p:nvSpPr>
        <p:spPr bwMode="auto">
          <a:xfrm>
            <a:off x="658905" y="2466358"/>
            <a:ext cx="19812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50000"/>
              </a:spcBef>
              <a:buFontTx/>
              <a:buNone/>
            </a:pPr>
            <a:r>
              <a:rPr lang="en-US" altLang="en-US" sz="2000" b="1" u="sng">
                <a:solidFill>
                  <a:srgbClr val="FF0000"/>
                </a:solidFill>
                <a:latin typeface="Palatino Linotype" panose="02040502050505030304" pitchFamily="18" charset="0"/>
              </a:rPr>
              <a:t>Hướng dẫn:</a:t>
            </a:r>
          </a:p>
        </p:txBody>
      </p:sp>
      <p:sp>
        <p:nvSpPr>
          <p:cNvPr id="22" name="Text Box 8"/>
          <p:cNvSpPr txBox="1">
            <a:spLocks noChangeArrowheads="1"/>
          </p:cNvSpPr>
          <p:nvPr/>
        </p:nvSpPr>
        <p:spPr bwMode="auto">
          <a:xfrm>
            <a:off x="3097305" y="2618758"/>
            <a:ext cx="28956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50000"/>
              </a:spcBef>
              <a:buFontTx/>
              <a:buNone/>
            </a:pPr>
            <a:r>
              <a:rPr lang="en-US" altLang="en-US" sz="2000">
                <a:latin typeface="Palatino Linotype" panose="02040502050505030304" pitchFamily="18" charset="0"/>
              </a:rPr>
              <a:t>cung AM = cung AN</a:t>
            </a:r>
          </a:p>
        </p:txBody>
      </p:sp>
      <p:sp>
        <p:nvSpPr>
          <p:cNvPr id="23" name="AutoShape 9"/>
          <p:cNvSpPr>
            <a:spLocks noChangeArrowheads="1"/>
          </p:cNvSpPr>
          <p:nvPr/>
        </p:nvSpPr>
        <p:spPr bwMode="auto">
          <a:xfrm flipH="1">
            <a:off x="4392705" y="3152158"/>
            <a:ext cx="76200" cy="228600"/>
          </a:xfrm>
          <a:prstGeom prst="upArrow">
            <a:avLst>
              <a:gd name="adj1" fmla="val 50000"/>
              <a:gd name="adj2" fmla="val 75000"/>
            </a:avLst>
          </a:prstGeom>
          <a:solidFill>
            <a:schemeClr val="accent1"/>
          </a:solidFill>
          <a:ln w="12700" cap="sq">
            <a:solidFill>
              <a:schemeClr val="tx1"/>
            </a:solidFill>
            <a:miter lim="800000"/>
            <a:headEnd type="none" w="sm" len="sm"/>
            <a:tailEnd type="none" w="sm" len="sm"/>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2000">
              <a:latin typeface="Palatino Linotype" panose="02040502050505030304" pitchFamily="18" charset="0"/>
            </a:endParaRPr>
          </a:p>
        </p:txBody>
      </p:sp>
      <p:sp>
        <p:nvSpPr>
          <p:cNvPr id="24" name="Text Box 10"/>
          <p:cNvSpPr txBox="1">
            <a:spLocks noChangeArrowheads="1"/>
          </p:cNvSpPr>
          <p:nvPr/>
        </p:nvSpPr>
        <p:spPr bwMode="auto">
          <a:xfrm>
            <a:off x="3021105" y="3380758"/>
            <a:ext cx="28956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000">
                <a:latin typeface="Palatino Linotype" panose="02040502050505030304" pitchFamily="18" charset="0"/>
              </a:rPr>
              <a:t>góc AOM = góc AON</a:t>
            </a:r>
          </a:p>
        </p:txBody>
      </p:sp>
      <p:sp>
        <p:nvSpPr>
          <p:cNvPr id="25" name="AutoShape 11"/>
          <p:cNvSpPr>
            <a:spLocks noChangeArrowheads="1"/>
          </p:cNvSpPr>
          <p:nvPr/>
        </p:nvSpPr>
        <p:spPr bwMode="auto">
          <a:xfrm>
            <a:off x="4392705" y="3990358"/>
            <a:ext cx="76200" cy="228600"/>
          </a:xfrm>
          <a:prstGeom prst="upArrow">
            <a:avLst>
              <a:gd name="adj1" fmla="val 50000"/>
              <a:gd name="adj2" fmla="val 75000"/>
            </a:avLst>
          </a:prstGeom>
          <a:solidFill>
            <a:schemeClr val="accent1"/>
          </a:solidFill>
          <a:ln w="12700" cap="sq">
            <a:solidFill>
              <a:schemeClr val="tx1"/>
            </a:solidFill>
            <a:miter lim="800000"/>
            <a:headEnd type="none" w="sm" len="sm"/>
            <a:tailEnd type="none" w="sm" len="sm"/>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2000">
              <a:latin typeface="Palatino Linotype" panose="02040502050505030304" pitchFamily="18" charset="0"/>
            </a:endParaRPr>
          </a:p>
        </p:txBody>
      </p:sp>
      <p:sp>
        <p:nvSpPr>
          <p:cNvPr id="26" name="Text Box 12"/>
          <p:cNvSpPr txBox="1">
            <a:spLocks noChangeArrowheads="1"/>
          </p:cNvSpPr>
          <p:nvPr/>
        </p:nvSpPr>
        <p:spPr bwMode="auto">
          <a:xfrm>
            <a:off x="2640105" y="4229598"/>
            <a:ext cx="43434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50000"/>
              </a:spcBef>
              <a:buFontTx/>
              <a:buNone/>
            </a:pPr>
            <a:r>
              <a:rPr lang="en-US" altLang="en-US" sz="2000">
                <a:latin typeface="Palatino Linotype" panose="02040502050505030304" pitchFamily="18" charset="0"/>
              </a:rPr>
              <a:t>tam giác MOH = tam giác NOH                                                </a:t>
            </a:r>
          </a:p>
        </p:txBody>
      </p:sp>
    </p:spTree>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7" presetClass="entr" presetSubtype="0" fill="hold" grpId="0" nodeType="clickEffect">
                                  <p:stCondLst>
                                    <p:cond delay="0"/>
                                  </p:stCondLst>
                                  <p:iterate type="lt">
                                    <p:tmPct val="50000"/>
                                  </p:iterate>
                                  <p:childTnLst>
                                    <p:set>
                                      <p:cBhvr>
                                        <p:cTn id="6" dur="1" fill="hold">
                                          <p:stCondLst>
                                            <p:cond delay="0"/>
                                          </p:stCondLst>
                                        </p:cTn>
                                        <p:tgtEl>
                                          <p:spTgt spid="17"/>
                                        </p:tgtEl>
                                        <p:attrNameLst>
                                          <p:attrName>style.visibility</p:attrName>
                                        </p:attrNameLst>
                                      </p:cBhvr>
                                      <p:to>
                                        <p:strVal val="visible"/>
                                      </p:to>
                                    </p:set>
                                    <p:anim calcmode="discrete" valueType="clr">
                                      <p:cBhvr override="childStyle">
                                        <p:cTn id="7" dur="80"/>
                                        <p:tgtEl>
                                          <p:spTgt spid="17"/>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17"/>
                                        </p:tgtEl>
                                        <p:attrNameLst>
                                          <p:attrName>fillcolor</p:attrName>
                                        </p:attrNameLst>
                                      </p:cBhvr>
                                      <p:tavLst>
                                        <p:tav tm="0">
                                          <p:val>
                                            <p:clrVal>
                                              <a:schemeClr val="accent2"/>
                                            </p:clrVal>
                                          </p:val>
                                        </p:tav>
                                        <p:tav tm="50000">
                                          <p:val>
                                            <p:clrVal>
                                              <a:schemeClr val="hlink"/>
                                            </p:clrVal>
                                          </p:val>
                                        </p:tav>
                                      </p:tavLst>
                                    </p:anim>
                                    <p:set>
                                      <p:cBhvr>
                                        <p:cTn id="9" dur="80"/>
                                        <p:tgtEl>
                                          <p:spTgt spid="17"/>
                                        </p:tgtEl>
                                        <p:attrNameLst>
                                          <p:attrName>fill.type</p:attrName>
                                        </p:attrNameLst>
                                      </p:cBhvr>
                                      <p:to>
                                        <p:strVal val="solid"/>
                                      </p:to>
                                    </p:set>
                                  </p:childTnLst>
                                </p:cTn>
                              </p:par>
                            </p:childTnLst>
                          </p:cTn>
                        </p:par>
                      </p:childTnLst>
                    </p:cTn>
                  </p:par>
                  <p:par>
                    <p:cTn id="10" fill="hold">
                      <p:stCondLst>
                        <p:cond delay="indefinite"/>
                      </p:stCondLst>
                      <p:childTnLst>
                        <p:par>
                          <p:cTn id="11" fill="hold">
                            <p:stCondLst>
                              <p:cond delay="0"/>
                            </p:stCondLst>
                            <p:childTnLst>
                              <p:par>
                                <p:cTn id="12" presetID="12" presetClass="entr" presetSubtype="4" fill="hold" nodeType="clickEffect">
                                  <p:stCondLst>
                                    <p:cond delay="0"/>
                                  </p:stCondLst>
                                  <p:childTnLst>
                                    <p:set>
                                      <p:cBhvr>
                                        <p:cTn id="13" dur="1" fill="hold">
                                          <p:stCondLst>
                                            <p:cond delay="0"/>
                                          </p:stCondLst>
                                        </p:cTn>
                                        <p:tgtEl>
                                          <p:spTgt spid="16"/>
                                        </p:tgtEl>
                                        <p:attrNameLst>
                                          <p:attrName>style.visibility</p:attrName>
                                        </p:attrNameLst>
                                      </p:cBhvr>
                                      <p:to>
                                        <p:strVal val="visible"/>
                                      </p:to>
                                    </p:set>
                                    <p:animEffect transition="in" filter="slide(fromBottom)">
                                      <p:cBhvr>
                                        <p:cTn id="14" dur="500"/>
                                        <p:tgtEl>
                                          <p:spTgt spid="16"/>
                                        </p:tgtEl>
                                      </p:cBhvr>
                                    </p:animEffect>
                                  </p:childTnLst>
                                </p:cTn>
                              </p:par>
                            </p:childTnLst>
                          </p:cTn>
                        </p:par>
                      </p:childTnLst>
                    </p:cTn>
                  </p:par>
                  <p:par>
                    <p:cTn id="15" fill="hold">
                      <p:stCondLst>
                        <p:cond delay="indefinite"/>
                      </p:stCondLst>
                      <p:childTnLst>
                        <p:par>
                          <p:cTn id="16" fill="hold">
                            <p:stCondLst>
                              <p:cond delay="0"/>
                            </p:stCondLst>
                            <p:childTnLst>
                              <p:par>
                                <p:cTn id="17" presetID="16" presetClass="entr" presetSubtype="26" fill="hold" grpId="0" nodeType="clickEffect">
                                  <p:stCondLst>
                                    <p:cond delay="0"/>
                                  </p:stCondLst>
                                  <p:childTnLst>
                                    <p:set>
                                      <p:cBhvr>
                                        <p:cTn id="18" dur="1" fill="hold">
                                          <p:stCondLst>
                                            <p:cond delay="0"/>
                                          </p:stCondLst>
                                        </p:cTn>
                                        <p:tgtEl>
                                          <p:spTgt spid="19"/>
                                        </p:tgtEl>
                                        <p:attrNameLst>
                                          <p:attrName>style.visibility</p:attrName>
                                        </p:attrNameLst>
                                      </p:cBhvr>
                                      <p:to>
                                        <p:strVal val="visible"/>
                                      </p:to>
                                    </p:set>
                                    <p:animEffect transition="in" filter="barn(inHorizontal)">
                                      <p:cBhvr>
                                        <p:cTn id="19" dur="500"/>
                                        <p:tgtEl>
                                          <p:spTgt spid="19"/>
                                        </p:tgtEl>
                                      </p:cBhvr>
                                    </p:animEffect>
                                  </p:childTnLst>
                                </p:cTn>
                              </p:par>
                            </p:childTnLst>
                          </p:cTn>
                        </p:par>
                      </p:childTnLst>
                    </p:cTn>
                  </p:par>
                  <p:par>
                    <p:cTn id="20" fill="hold">
                      <p:stCondLst>
                        <p:cond delay="indefinite"/>
                      </p:stCondLst>
                      <p:childTnLst>
                        <p:par>
                          <p:cTn id="21" fill="hold">
                            <p:stCondLst>
                              <p:cond delay="0"/>
                            </p:stCondLst>
                            <p:childTnLst>
                              <p:par>
                                <p:cTn id="22" presetID="8" presetClass="entr" presetSubtype="16" fill="hold" grpId="0" nodeType="clickEffect">
                                  <p:stCondLst>
                                    <p:cond delay="0"/>
                                  </p:stCondLst>
                                  <p:childTnLst>
                                    <p:set>
                                      <p:cBhvr>
                                        <p:cTn id="23" dur="1" fill="hold">
                                          <p:stCondLst>
                                            <p:cond delay="0"/>
                                          </p:stCondLst>
                                        </p:cTn>
                                        <p:tgtEl>
                                          <p:spTgt spid="18"/>
                                        </p:tgtEl>
                                        <p:attrNameLst>
                                          <p:attrName>style.visibility</p:attrName>
                                        </p:attrNameLst>
                                      </p:cBhvr>
                                      <p:to>
                                        <p:strVal val="visible"/>
                                      </p:to>
                                    </p:set>
                                    <p:animEffect transition="in" filter="diamond(in)">
                                      <p:cBhvr>
                                        <p:cTn id="24" dur="2000"/>
                                        <p:tgtEl>
                                          <p:spTgt spid="18"/>
                                        </p:tgtEl>
                                      </p:cBhvr>
                                    </p:animEffect>
                                  </p:childTnLst>
                                </p:cTn>
                              </p:par>
                            </p:childTnLst>
                          </p:cTn>
                        </p:par>
                      </p:childTnLst>
                    </p:cTn>
                  </p:par>
                  <p:par>
                    <p:cTn id="25" fill="hold">
                      <p:stCondLst>
                        <p:cond delay="indefinite"/>
                      </p:stCondLst>
                      <p:childTnLst>
                        <p:par>
                          <p:cTn id="26" fill="hold">
                            <p:stCondLst>
                              <p:cond delay="0"/>
                            </p:stCondLst>
                            <p:childTnLst>
                              <p:par>
                                <p:cTn id="27" presetID="50" presetClass="entr" presetSubtype="0" decel="100000" fill="hold" grpId="0" nodeType="clickEffect">
                                  <p:stCondLst>
                                    <p:cond delay="0"/>
                                  </p:stCondLst>
                                  <p:childTnLst>
                                    <p:set>
                                      <p:cBhvr>
                                        <p:cTn id="28" dur="1" fill="hold">
                                          <p:stCondLst>
                                            <p:cond delay="0"/>
                                          </p:stCondLst>
                                        </p:cTn>
                                        <p:tgtEl>
                                          <p:spTgt spid="21"/>
                                        </p:tgtEl>
                                        <p:attrNameLst>
                                          <p:attrName>style.visibility</p:attrName>
                                        </p:attrNameLst>
                                      </p:cBhvr>
                                      <p:to>
                                        <p:strVal val="visible"/>
                                      </p:to>
                                    </p:set>
                                    <p:anim calcmode="lin" valueType="num">
                                      <p:cBhvr>
                                        <p:cTn id="29" dur="1000" fill="hold"/>
                                        <p:tgtEl>
                                          <p:spTgt spid="21"/>
                                        </p:tgtEl>
                                        <p:attrNameLst>
                                          <p:attrName>ppt_w</p:attrName>
                                        </p:attrNameLst>
                                      </p:cBhvr>
                                      <p:tavLst>
                                        <p:tav tm="0">
                                          <p:val>
                                            <p:strVal val="#ppt_w+.3"/>
                                          </p:val>
                                        </p:tav>
                                        <p:tav tm="100000">
                                          <p:val>
                                            <p:strVal val="#ppt_w"/>
                                          </p:val>
                                        </p:tav>
                                      </p:tavLst>
                                    </p:anim>
                                    <p:anim calcmode="lin" valueType="num">
                                      <p:cBhvr>
                                        <p:cTn id="30" dur="1000" fill="hold"/>
                                        <p:tgtEl>
                                          <p:spTgt spid="21"/>
                                        </p:tgtEl>
                                        <p:attrNameLst>
                                          <p:attrName>ppt_h</p:attrName>
                                        </p:attrNameLst>
                                      </p:cBhvr>
                                      <p:tavLst>
                                        <p:tav tm="0">
                                          <p:val>
                                            <p:strVal val="#ppt_h"/>
                                          </p:val>
                                        </p:tav>
                                        <p:tav tm="100000">
                                          <p:val>
                                            <p:strVal val="#ppt_h"/>
                                          </p:val>
                                        </p:tav>
                                      </p:tavLst>
                                    </p:anim>
                                    <p:animEffect transition="in" filter="fade">
                                      <p:cBhvr>
                                        <p:cTn id="31" dur="1000"/>
                                        <p:tgtEl>
                                          <p:spTgt spid="21"/>
                                        </p:tgtEl>
                                      </p:cBhvr>
                                    </p:animEffect>
                                  </p:childTnLst>
                                </p:cTn>
                              </p:par>
                            </p:childTnLst>
                          </p:cTn>
                        </p:par>
                      </p:childTnLst>
                    </p:cTn>
                  </p:par>
                  <p:par>
                    <p:cTn id="32" fill="hold">
                      <p:stCondLst>
                        <p:cond delay="indefinite"/>
                      </p:stCondLst>
                      <p:childTnLst>
                        <p:par>
                          <p:cTn id="33" fill="hold">
                            <p:stCondLst>
                              <p:cond delay="0"/>
                            </p:stCondLst>
                            <p:childTnLst>
                              <p:par>
                                <p:cTn id="34" presetID="16" presetClass="entr" presetSubtype="26" fill="hold" grpId="0" nodeType="clickEffect">
                                  <p:stCondLst>
                                    <p:cond delay="0"/>
                                  </p:stCondLst>
                                  <p:childTnLst>
                                    <p:set>
                                      <p:cBhvr>
                                        <p:cTn id="35" dur="1" fill="hold">
                                          <p:stCondLst>
                                            <p:cond delay="0"/>
                                          </p:stCondLst>
                                        </p:cTn>
                                        <p:tgtEl>
                                          <p:spTgt spid="22"/>
                                        </p:tgtEl>
                                        <p:attrNameLst>
                                          <p:attrName>style.visibility</p:attrName>
                                        </p:attrNameLst>
                                      </p:cBhvr>
                                      <p:to>
                                        <p:strVal val="visible"/>
                                      </p:to>
                                    </p:set>
                                    <p:animEffect transition="in" filter="barn(inHorizontal)">
                                      <p:cBhvr>
                                        <p:cTn id="36" dur="500"/>
                                        <p:tgtEl>
                                          <p:spTgt spid="22"/>
                                        </p:tgtEl>
                                      </p:cBhvr>
                                    </p:animEffect>
                                  </p:childTnLst>
                                </p:cTn>
                              </p:par>
                            </p:childTnLst>
                          </p:cTn>
                        </p:par>
                      </p:childTnLst>
                    </p:cTn>
                  </p:par>
                  <p:par>
                    <p:cTn id="37" fill="hold">
                      <p:stCondLst>
                        <p:cond delay="indefinite"/>
                      </p:stCondLst>
                      <p:childTnLst>
                        <p:par>
                          <p:cTn id="38" fill="hold">
                            <p:stCondLst>
                              <p:cond delay="0"/>
                            </p:stCondLst>
                            <p:childTnLst>
                              <p:par>
                                <p:cTn id="39" presetID="18" presetClass="entr" presetSubtype="12" fill="hold" grpId="0" nodeType="clickEffect">
                                  <p:stCondLst>
                                    <p:cond delay="0"/>
                                  </p:stCondLst>
                                  <p:childTnLst>
                                    <p:set>
                                      <p:cBhvr>
                                        <p:cTn id="40" dur="1" fill="hold">
                                          <p:stCondLst>
                                            <p:cond delay="0"/>
                                          </p:stCondLst>
                                        </p:cTn>
                                        <p:tgtEl>
                                          <p:spTgt spid="23"/>
                                        </p:tgtEl>
                                        <p:attrNameLst>
                                          <p:attrName>style.visibility</p:attrName>
                                        </p:attrNameLst>
                                      </p:cBhvr>
                                      <p:to>
                                        <p:strVal val="visible"/>
                                      </p:to>
                                    </p:set>
                                    <p:animEffect transition="in" filter="strips(downLeft)">
                                      <p:cBhvr>
                                        <p:cTn id="41" dur="500"/>
                                        <p:tgtEl>
                                          <p:spTgt spid="23"/>
                                        </p:tgtEl>
                                      </p:cBhvr>
                                    </p:animEffect>
                                  </p:childTnLst>
                                </p:cTn>
                              </p:par>
                            </p:childTnLst>
                          </p:cTn>
                        </p:par>
                      </p:childTnLst>
                    </p:cTn>
                  </p:par>
                  <p:par>
                    <p:cTn id="42" fill="hold">
                      <p:stCondLst>
                        <p:cond delay="indefinite"/>
                      </p:stCondLst>
                      <p:childTnLst>
                        <p:par>
                          <p:cTn id="43" fill="hold">
                            <p:stCondLst>
                              <p:cond delay="0"/>
                            </p:stCondLst>
                            <p:childTnLst>
                              <p:par>
                                <p:cTn id="44" presetID="5" presetClass="entr" presetSubtype="10" fill="hold" grpId="0" nodeType="clickEffect">
                                  <p:stCondLst>
                                    <p:cond delay="0"/>
                                  </p:stCondLst>
                                  <p:childTnLst>
                                    <p:set>
                                      <p:cBhvr>
                                        <p:cTn id="45" dur="1" fill="hold">
                                          <p:stCondLst>
                                            <p:cond delay="0"/>
                                          </p:stCondLst>
                                        </p:cTn>
                                        <p:tgtEl>
                                          <p:spTgt spid="24"/>
                                        </p:tgtEl>
                                        <p:attrNameLst>
                                          <p:attrName>style.visibility</p:attrName>
                                        </p:attrNameLst>
                                      </p:cBhvr>
                                      <p:to>
                                        <p:strVal val="visible"/>
                                      </p:to>
                                    </p:set>
                                    <p:animEffect transition="in" filter="checkerboard(across)">
                                      <p:cBhvr>
                                        <p:cTn id="46" dur="500"/>
                                        <p:tgtEl>
                                          <p:spTgt spid="24"/>
                                        </p:tgtEl>
                                      </p:cBhvr>
                                    </p:animEffect>
                                  </p:childTnLst>
                                </p:cTn>
                              </p:par>
                            </p:childTnLst>
                          </p:cTn>
                        </p:par>
                      </p:childTnLst>
                    </p:cTn>
                  </p:par>
                  <p:par>
                    <p:cTn id="47" fill="hold">
                      <p:stCondLst>
                        <p:cond delay="indefinite"/>
                      </p:stCondLst>
                      <p:childTnLst>
                        <p:par>
                          <p:cTn id="48" fill="hold">
                            <p:stCondLst>
                              <p:cond delay="0"/>
                            </p:stCondLst>
                            <p:childTnLst>
                              <p:par>
                                <p:cTn id="49" presetID="43" presetClass="entr" presetSubtype="0" fill="hold" grpId="0" nodeType="clickEffect">
                                  <p:stCondLst>
                                    <p:cond delay="0"/>
                                  </p:stCondLst>
                                  <p:childTnLst>
                                    <p:set>
                                      <p:cBhvr>
                                        <p:cTn id="50" dur="1" fill="hold">
                                          <p:stCondLst>
                                            <p:cond delay="0"/>
                                          </p:stCondLst>
                                        </p:cTn>
                                        <p:tgtEl>
                                          <p:spTgt spid="25"/>
                                        </p:tgtEl>
                                        <p:attrNameLst>
                                          <p:attrName>style.visibility</p:attrName>
                                        </p:attrNameLst>
                                      </p:cBhvr>
                                      <p:to>
                                        <p:strVal val="visible"/>
                                      </p:to>
                                    </p:set>
                                    <p:animEffect transition="in" filter="fade">
                                      <p:cBhvr>
                                        <p:cTn id="51" dur="100"/>
                                        <p:tgtEl>
                                          <p:spTgt spid="25"/>
                                        </p:tgtEl>
                                      </p:cBhvr>
                                    </p:animEffect>
                                    <p:anim calcmode="lin" valueType="num">
                                      <p:cBhvr>
                                        <p:cTn id="52" dur="400" fill="hold"/>
                                        <p:tgtEl>
                                          <p:spTgt spid="25"/>
                                        </p:tgtEl>
                                        <p:attrNameLst>
                                          <p:attrName>ppt_x</p:attrName>
                                        </p:attrNameLst>
                                      </p:cBhvr>
                                      <p:tavLst>
                                        <p:tav tm="0">
                                          <p:val>
                                            <p:strVal val="#ppt_x"/>
                                          </p:val>
                                        </p:tav>
                                        <p:tav tm="100000">
                                          <p:val>
                                            <p:strVal val="#ppt_x"/>
                                          </p:val>
                                        </p:tav>
                                      </p:tavLst>
                                    </p:anim>
                                    <p:anim calcmode="lin" valueType="num">
                                      <p:cBhvr>
                                        <p:cTn id="53" dur="400" fill="hold"/>
                                        <p:tgtEl>
                                          <p:spTgt spid="25"/>
                                        </p:tgtEl>
                                        <p:attrNameLst>
                                          <p:attrName>ppt_y</p:attrName>
                                        </p:attrNameLst>
                                      </p:cBhvr>
                                      <p:tavLst>
                                        <p:tav tm="0">
                                          <p:val>
                                            <p:strVal val="#ppt_y+0.31"/>
                                          </p:val>
                                        </p:tav>
                                        <p:tav tm="100000">
                                          <p:val>
                                            <p:strVal val="#ppt_y+0.31"/>
                                          </p:val>
                                        </p:tav>
                                      </p:tavLst>
                                    </p:anim>
                                    <p:anim calcmode="lin" valueType="num">
                                      <p:cBhvr>
                                        <p:cTn id="54" dur="600" decel="50000" fill="hold">
                                          <p:stCondLst>
                                            <p:cond delay="400"/>
                                          </p:stCondLst>
                                        </p:cTn>
                                        <p:tgtEl>
                                          <p:spTgt spid="25"/>
                                        </p:tgtEl>
                                        <p:attrNameLst>
                                          <p:attrName>ppt_x</p:attrName>
                                        </p:attrNameLst>
                                      </p:cBhvr>
                                      <p:tavLst>
                                        <p:tav tm="0">
                                          <p:val>
                                            <p:strVal val="#ppt_x"/>
                                          </p:val>
                                        </p:tav>
                                        <p:tav tm="5000">
                                          <p:val>
                                            <p:strVal val="#ppt_x+0.0242"/>
                                          </p:val>
                                        </p:tav>
                                        <p:tav tm="10000">
                                          <p:val>
                                            <p:strVal val="#ppt_x+0.0479"/>
                                          </p:val>
                                        </p:tav>
                                        <p:tav tm="15000">
                                          <p:val>
                                            <p:strVal val="#ppt_x+0.0704"/>
                                          </p:val>
                                        </p:tav>
                                        <p:tav tm="20000">
                                          <p:val>
                                            <p:strVal val="#ppt_x+0.0911"/>
                                          </p:val>
                                        </p:tav>
                                        <p:tav tm="25000">
                                          <p:val>
                                            <p:strVal val="#ppt_x+0.1096"/>
                                          </p:val>
                                        </p:tav>
                                        <p:tav tm="30000">
                                          <p:val>
                                            <p:strVal val="#ppt_x+0.1254"/>
                                          </p:val>
                                        </p:tav>
                                        <p:tav tm="35000">
                                          <p:val>
                                            <p:strVal val="#ppt_x+0.1381"/>
                                          </p:val>
                                        </p:tav>
                                        <p:tav tm="40000">
                                          <p:val>
                                            <p:strVal val="#ppt_x+0.1474"/>
                                          </p:val>
                                        </p:tav>
                                        <p:tav tm="45000">
                                          <p:val>
                                            <p:strVal val="#ppt_x+0.1531"/>
                                          </p:val>
                                        </p:tav>
                                        <p:tav tm="50000">
                                          <p:val>
                                            <p:strVal val="#ppt_x+0.1550"/>
                                          </p:val>
                                        </p:tav>
                                        <p:tav tm="55000">
                                          <p:val>
                                            <p:strVal val="#ppt_x+0.1531"/>
                                          </p:val>
                                        </p:tav>
                                        <p:tav tm="60000">
                                          <p:val>
                                            <p:strVal val="#ppt_x+0.1474"/>
                                          </p:val>
                                        </p:tav>
                                        <p:tav tm="65000">
                                          <p:val>
                                            <p:strVal val="#ppt_x+0.1381"/>
                                          </p:val>
                                        </p:tav>
                                        <p:tav tm="70000">
                                          <p:val>
                                            <p:strVal val="#ppt_x+0.1254"/>
                                          </p:val>
                                        </p:tav>
                                        <p:tav tm="75000">
                                          <p:val>
                                            <p:strVal val="#ppt_x+0.1096"/>
                                          </p:val>
                                        </p:tav>
                                        <p:tav tm="80000">
                                          <p:val>
                                            <p:strVal val="#ppt_x+0.0911"/>
                                          </p:val>
                                        </p:tav>
                                        <p:tav tm="85000">
                                          <p:val>
                                            <p:strVal val="#ppt_x+0.0704"/>
                                          </p:val>
                                        </p:tav>
                                        <p:tav tm="90000">
                                          <p:val>
                                            <p:strVal val="#ppt_x+0.0479"/>
                                          </p:val>
                                        </p:tav>
                                        <p:tav tm="95000">
                                          <p:val>
                                            <p:strVal val="#ppt_x+0.0242"/>
                                          </p:val>
                                        </p:tav>
                                        <p:tav tm="100000">
                                          <p:val>
                                            <p:strVal val="#ppt_x"/>
                                          </p:val>
                                        </p:tav>
                                      </p:tavLst>
                                    </p:anim>
                                    <p:anim calcmode="lin" valueType="num">
                                      <p:cBhvr>
                                        <p:cTn id="55" dur="600" decel="50000" fill="hold">
                                          <p:stCondLst>
                                            <p:cond delay="400"/>
                                          </p:stCondLst>
                                        </p:cTn>
                                        <p:tgtEl>
                                          <p:spTgt spid="25"/>
                                        </p:tgtEl>
                                        <p:attrNameLst>
                                          <p:attrName>ppt_y</p:attrName>
                                        </p:attrNameLst>
                                      </p:cBhvr>
                                      <p:tavLst>
                                        <p:tav tm="0">
                                          <p:val>
                                            <p:strVal val="#ppt_y+0.31"/>
                                          </p:val>
                                        </p:tav>
                                        <p:tav tm="5000">
                                          <p:val>
                                            <p:strVal val="#ppt_y+0.308"/>
                                          </p:val>
                                        </p:tav>
                                        <p:tav tm="10000">
                                          <p:val>
                                            <p:strVal val="#ppt_y+0.3024"/>
                                          </p:val>
                                        </p:tav>
                                        <p:tav tm="15000">
                                          <p:val>
                                            <p:strVal val="#ppt_y+0.2931"/>
                                          </p:val>
                                        </p:tav>
                                        <p:tav tm="20000">
                                          <p:val>
                                            <p:strVal val="#ppt_y+0.2804"/>
                                          </p:val>
                                        </p:tav>
                                        <p:tav tm="25000">
                                          <p:val>
                                            <p:strVal val="#ppt_y+0.2646"/>
                                          </p:val>
                                        </p:tav>
                                        <p:tav tm="30000">
                                          <p:val>
                                            <p:strVal val="#ppt_y+0.2461"/>
                                          </p:val>
                                        </p:tav>
                                        <p:tav tm="35000">
                                          <p:val>
                                            <p:strVal val="#ppt_y+0.2253"/>
                                          </p:val>
                                        </p:tav>
                                        <p:tav tm="40000">
                                          <p:val>
                                            <p:strVal val="#ppt_y+0.2029"/>
                                          </p:val>
                                        </p:tav>
                                        <p:tav tm="45000">
                                          <p:val>
                                            <p:strVal val="#ppt_y+0.1792"/>
                                          </p:val>
                                        </p:tav>
                                        <p:tav tm="50000">
                                          <p:val>
                                            <p:strVal val="#ppt_y+0.155"/>
                                          </p:val>
                                        </p:tav>
                                        <p:tav tm="55000">
                                          <p:val>
                                            <p:strVal val="#ppt_y+0.1307"/>
                                          </p:val>
                                        </p:tav>
                                        <p:tav tm="60000">
                                          <p:val>
                                            <p:strVal val="#ppt_y+0.1071"/>
                                          </p:val>
                                        </p:tav>
                                        <p:tav tm="65000">
                                          <p:val>
                                            <p:strVal val="#ppt_y+0.0846"/>
                                          </p:val>
                                        </p:tav>
                                        <p:tav tm="70000">
                                          <p:val>
                                            <p:strVal val="#ppt_y+0.0639"/>
                                          </p:val>
                                        </p:tav>
                                        <p:tav tm="75000">
                                          <p:val>
                                            <p:strVal val="#ppt_y+0.0454"/>
                                          </p:val>
                                        </p:tav>
                                        <p:tav tm="80000">
                                          <p:val>
                                            <p:strVal val="#ppt_y+0.0296"/>
                                          </p:val>
                                        </p:tav>
                                        <p:tav tm="85000">
                                          <p:val>
                                            <p:strVal val="#ppt_y+0.0169"/>
                                          </p:val>
                                        </p:tav>
                                        <p:tav tm="90000">
                                          <p:val>
                                            <p:strVal val="#ppt_y+0.0076"/>
                                          </p:val>
                                        </p:tav>
                                        <p:tav tm="95000">
                                          <p:val>
                                            <p:strVal val="#ppt_y+0.0019"/>
                                          </p:val>
                                        </p:tav>
                                        <p:tav tm="100000">
                                          <p:val>
                                            <p:strVal val="#ppt_y"/>
                                          </p:val>
                                        </p:tav>
                                      </p:tavLst>
                                    </p:anim>
                                  </p:childTnLst>
                                </p:cTn>
                              </p:par>
                            </p:childTnLst>
                          </p:cTn>
                        </p:par>
                      </p:childTnLst>
                    </p:cTn>
                  </p:par>
                  <p:par>
                    <p:cTn id="56" fill="hold">
                      <p:stCondLst>
                        <p:cond delay="indefinite"/>
                      </p:stCondLst>
                      <p:childTnLst>
                        <p:par>
                          <p:cTn id="57" fill="hold">
                            <p:stCondLst>
                              <p:cond delay="0"/>
                            </p:stCondLst>
                            <p:childTnLst>
                              <p:par>
                                <p:cTn id="58" presetID="29" presetClass="entr" presetSubtype="0" fill="hold" grpId="0" nodeType="clickEffect">
                                  <p:stCondLst>
                                    <p:cond delay="0"/>
                                  </p:stCondLst>
                                  <p:childTnLst>
                                    <p:set>
                                      <p:cBhvr>
                                        <p:cTn id="59" dur="1" fill="hold">
                                          <p:stCondLst>
                                            <p:cond delay="0"/>
                                          </p:stCondLst>
                                        </p:cTn>
                                        <p:tgtEl>
                                          <p:spTgt spid="26"/>
                                        </p:tgtEl>
                                        <p:attrNameLst>
                                          <p:attrName>style.visibility</p:attrName>
                                        </p:attrNameLst>
                                      </p:cBhvr>
                                      <p:to>
                                        <p:strVal val="visible"/>
                                      </p:to>
                                    </p:set>
                                    <p:anim calcmode="lin" valueType="num">
                                      <p:cBhvr>
                                        <p:cTn id="60" dur="1000" fill="hold"/>
                                        <p:tgtEl>
                                          <p:spTgt spid="26"/>
                                        </p:tgtEl>
                                        <p:attrNameLst>
                                          <p:attrName>ppt_x</p:attrName>
                                        </p:attrNameLst>
                                      </p:cBhvr>
                                      <p:tavLst>
                                        <p:tav tm="0">
                                          <p:val>
                                            <p:strVal val="#ppt_x-.2"/>
                                          </p:val>
                                        </p:tav>
                                        <p:tav tm="100000">
                                          <p:val>
                                            <p:strVal val="#ppt_x"/>
                                          </p:val>
                                        </p:tav>
                                      </p:tavLst>
                                    </p:anim>
                                    <p:anim calcmode="lin" valueType="num">
                                      <p:cBhvr>
                                        <p:cTn id="61" dur="1000" fill="hold"/>
                                        <p:tgtEl>
                                          <p:spTgt spid="26"/>
                                        </p:tgtEl>
                                        <p:attrNameLst>
                                          <p:attrName>ppt_y</p:attrName>
                                        </p:attrNameLst>
                                      </p:cBhvr>
                                      <p:tavLst>
                                        <p:tav tm="0">
                                          <p:val>
                                            <p:strVal val="#ppt_y"/>
                                          </p:val>
                                        </p:tav>
                                        <p:tav tm="100000">
                                          <p:val>
                                            <p:strVal val="#ppt_y"/>
                                          </p:val>
                                        </p:tav>
                                      </p:tavLst>
                                    </p:anim>
                                    <p:animEffect transition="in" filter="wipe(right)" prLst="gradientSize: 0.1">
                                      <p:cBhvr>
                                        <p:cTn id="62" dur="10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18" grpId="0"/>
      <p:bldP spid="19" grpId="0"/>
      <p:bldP spid="21" grpId="0"/>
      <p:bldP spid="22" grpId="0"/>
      <p:bldP spid="23" grpId="0" animBg="1"/>
      <p:bldP spid="24" grpId="0"/>
      <p:bldP spid="25" grpId="0" animBg="1"/>
      <p:bldP spid="26"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Shape 1526"/>
        <p:cNvGrpSpPr/>
        <p:nvPr/>
      </p:nvGrpSpPr>
      <p:grpSpPr>
        <a:xfrm>
          <a:off x="0" y="0"/>
          <a:ext cx="0" cy="0"/>
          <a:chOff x="0" y="0"/>
          <a:chExt cx="0" cy="0"/>
        </a:xfrm>
      </p:grpSpPr>
      <p:grpSp>
        <p:nvGrpSpPr>
          <p:cNvPr id="1548" name="Google Shape;1548;p38"/>
          <p:cNvGrpSpPr/>
          <p:nvPr/>
        </p:nvGrpSpPr>
        <p:grpSpPr>
          <a:xfrm>
            <a:off x="1568890" y="423923"/>
            <a:ext cx="426239" cy="521323"/>
            <a:chOff x="2223406" y="453191"/>
            <a:chExt cx="426239" cy="521323"/>
          </a:xfrm>
        </p:grpSpPr>
        <p:sp>
          <p:nvSpPr>
            <p:cNvPr id="1549" name="Google Shape;1549;p38"/>
            <p:cNvSpPr/>
            <p:nvPr/>
          </p:nvSpPr>
          <p:spPr>
            <a:xfrm>
              <a:off x="2223406" y="659935"/>
              <a:ext cx="418139" cy="79375"/>
            </a:xfrm>
            <a:custGeom>
              <a:avLst/>
              <a:gdLst/>
              <a:ahLst/>
              <a:cxnLst/>
              <a:rect l="l" t="t" r="r" b="b"/>
              <a:pathLst>
                <a:path w="13017" h="2471" extrusionOk="0">
                  <a:moveTo>
                    <a:pt x="1584" y="0"/>
                  </a:moveTo>
                  <a:cubicBezTo>
                    <a:pt x="0" y="0"/>
                    <a:pt x="0" y="2471"/>
                    <a:pt x="1584" y="2471"/>
                  </a:cubicBezTo>
                  <a:lnTo>
                    <a:pt x="11433" y="2471"/>
                  </a:lnTo>
                  <a:cubicBezTo>
                    <a:pt x="13016" y="2471"/>
                    <a:pt x="13016" y="0"/>
                    <a:pt x="11433"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50" name="Google Shape;1550;p38"/>
            <p:cNvSpPr/>
            <p:nvPr/>
          </p:nvSpPr>
          <p:spPr>
            <a:xfrm>
              <a:off x="2457295" y="453191"/>
              <a:ext cx="192350" cy="159713"/>
            </a:xfrm>
            <a:custGeom>
              <a:avLst/>
              <a:gdLst/>
              <a:ahLst/>
              <a:cxnLst/>
              <a:rect l="l" t="t" r="r" b="b"/>
              <a:pathLst>
                <a:path w="5988" h="4972" extrusionOk="0">
                  <a:moveTo>
                    <a:pt x="1794" y="1"/>
                  </a:moveTo>
                  <a:cubicBezTo>
                    <a:pt x="851" y="1"/>
                    <a:pt x="0" y="1239"/>
                    <a:pt x="858" y="2098"/>
                  </a:cubicBezTo>
                  <a:lnTo>
                    <a:pt x="3392" y="4600"/>
                  </a:lnTo>
                  <a:cubicBezTo>
                    <a:pt x="3647" y="4861"/>
                    <a:pt x="3935" y="4971"/>
                    <a:pt x="4214" y="4971"/>
                  </a:cubicBezTo>
                  <a:cubicBezTo>
                    <a:pt x="5150" y="4971"/>
                    <a:pt x="5988" y="3736"/>
                    <a:pt x="5134" y="2858"/>
                  </a:cubicBezTo>
                  <a:lnTo>
                    <a:pt x="2600" y="356"/>
                  </a:lnTo>
                  <a:cubicBezTo>
                    <a:pt x="2350" y="106"/>
                    <a:pt x="2068" y="1"/>
                    <a:pt x="179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51" name="Google Shape;1551;p38"/>
            <p:cNvSpPr/>
            <p:nvPr/>
          </p:nvSpPr>
          <p:spPr>
            <a:xfrm>
              <a:off x="2432849" y="808280"/>
              <a:ext cx="201344" cy="166234"/>
            </a:xfrm>
            <a:custGeom>
              <a:avLst/>
              <a:gdLst/>
              <a:ahLst/>
              <a:cxnLst/>
              <a:rect l="l" t="t" r="r" b="b"/>
              <a:pathLst>
                <a:path w="6268" h="5175" extrusionOk="0">
                  <a:moveTo>
                    <a:pt x="4406" y="0"/>
                  </a:moveTo>
                  <a:cubicBezTo>
                    <a:pt x="4130" y="0"/>
                    <a:pt x="3844" y="96"/>
                    <a:pt x="3583" y="323"/>
                  </a:cubicBezTo>
                  <a:cubicBezTo>
                    <a:pt x="2633" y="1209"/>
                    <a:pt x="1778" y="2159"/>
                    <a:pt x="859" y="3078"/>
                  </a:cubicBezTo>
                  <a:cubicBezTo>
                    <a:pt x="1" y="3936"/>
                    <a:pt x="852" y="5175"/>
                    <a:pt x="1795" y="5175"/>
                  </a:cubicBezTo>
                  <a:cubicBezTo>
                    <a:pt x="2069" y="5175"/>
                    <a:pt x="2351" y="5070"/>
                    <a:pt x="2601" y="4820"/>
                  </a:cubicBezTo>
                  <a:cubicBezTo>
                    <a:pt x="3520" y="3901"/>
                    <a:pt x="4375" y="2951"/>
                    <a:pt x="5325" y="2064"/>
                  </a:cubicBezTo>
                  <a:cubicBezTo>
                    <a:pt x="6267" y="1246"/>
                    <a:pt x="5403" y="0"/>
                    <a:pt x="4406"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552" name="Google Shape;1552;p38"/>
          <p:cNvGrpSpPr/>
          <p:nvPr/>
        </p:nvGrpSpPr>
        <p:grpSpPr>
          <a:xfrm>
            <a:off x="7138592" y="431359"/>
            <a:ext cx="426239" cy="521323"/>
            <a:chOff x="2223406" y="453191"/>
            <a:chExt cx="426239" cy="521323"/>
          </a:xfrm>
        </p:grpSpPr>
        <p:sp>
          <p:nvSpPr>
            <p:cNvPr id="1553" name="Google Shape;1553;p38"/>
            <p:cNvSpPr/>
            <p:nvPr/>
          </p:nvSpPr>
          <p:spPr>
            <a:xfrm flipH="1">
              <a:off x="2231506" y="659935"/>
              <a:ext cx="418139" cy="79375"/>
            </a:xfrm>
            <a:custGeom>
              <a:avLst/>
              <a:gdLst/>
              <a:ahLst/>
              <a:cxnLst/>
              <a:rect l="l" t="t" r="r" b="b"/>
              <a:pathLst>
                <a:path w="13017" h="2471" extrusionOk="0">
                  <a:moveTo>
                    <a:pt x="1584" y="0"/>
                  </a:moveTo>
                  <a:cubicBezTo>
                    <a:pt x="0" y="0"/>
                    <a:pt x="0" y="2471"/>
                    <a:pt x="1584" y="2471"/>
                  </a:cubicBezTo>
                  <a:lnTo>
                    <a:pt x="11433" y="2471"/>
                  </a:lnTo>
                  <a:cubicBezTo>
                    <a:pt x="13016" y="2471"/>
                    <a:pt x="13016" y="0"/>
                    <a:pt x="11433"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54" name="Google Shape;1554;p38"/>
            <p:cNvSpPr/>
            <p:nvPr/>
          </p:nvSpPr>
          <p:spPr>
            <a:xfrm flipH="1">
              <a:off x="2223406" y="453191"/>
              <a:ext cx="192350" cy="159713"/>
            </a:xfrm>
            <a:custGeom>
              <a:avLst/>
              <a:gdLst/>
              <a:ahLst/>
              <a:cxnLst/>
              <a:rect l="l" t="t" r="r" b="b"/>
              <a:pathLst>
                <a:path w="5988" h="4972" extrusionOk="0">
                  <a:moveTo>
                    <a:pt x="1794" y="1"/>
                  </a:moveTo>
                  <a:cubicBezTo>
                    <a:pt x="851" y="1"/>
                    <a:pt x="0" y="1239"/>
                    <a:pt x="858" y="2098"/>
                  </a:cubicBezTo>
                  <a:lnTo>
                    <a:pt x="3392" y="4600"/>
                  </a:lnTo>
                  <a:cubicBezTo>
                    <a:pt x="3647" y="4861"/>
                    <a:pt x="3935" y="4971"/>
                    <a:pt x="4214" y="4971"/>
                  </a:cubicBezTo>
                  <a:cubicBezTo>
                    <a:pt x="5150" y="4971"/>
                    <a:pt x="5988" y="3736"/>
                    <a:pt x="5134" y="2858"/>
                  </a:cubicBezTo>
                  <a:lnTo>
                    <a:pt x="2600" y="356"/>
                  </a:lnTo>
                  <a:cubicBezTo>
                    <a:pt x="2350" y="106"/>
                    <a:pt x="2068" y="1"/>
                    <a:pt x="179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55" name="Google Shape;1555;p38"/>
            <p:cNvSpPr/>
            <p:nvPr/>
          </p:nvSpPr>
          <p:spPr>
            <a:xfrm flipH="1">
              <a:off x="2238857" y="808280"/>
              <a:ext cx="201344" cy="166234"/>
            </a:xfrm>
            <a:custGeom>
              <a:avLst/>
              <a:gdLst/>
              <a:ahLst/>
              <a:cxnLst/>
              <a:rect l="l" t="t" r="r" b="b"/>
              <a:pathLst>
                <a:path w="6268" h="5175" extrusionOk="0">
                  <a:moveTo>
                    <a:pt x="4406" y="0"/>
                  </a:moveTo>
                  <a:cubicBezTo>
                    <a:pt x="4130" y="0"/>
                    <a:pt x="3844" y="96"/>
                    <a:pt x="3583" y="323"/>
                  </a:cubicBezTo>
                  <a:cubicBezTo>
                    <a:pt x="2633" y="1209"/>
                    <a:pt x="1778" y="2159"/>
                    <a:pt x="859" y="3078"/>
                  </a:cubicBezTo>
                  <a:cubicBezTo>
                    <a:pt x="1" y="3936"/>
                    <a:pt x="852" y="5175"/>
                    <a:pt x="1795" y="5175"/>
                  </a:cubicBezTo>
                  <a:cubicBezTo>
                    <a:pt x="2069" y="5175"/>
                    <a:pt x="2351" y="5070"/>
                    <a:pt x="2601" y="4820"/>
                  </a:cubicBezTo>
                  <a:cubicBezTo>
                    <a:pt x="3520" y="3901"/>
                    <a:pt x="4375" y="2951"/>
                    <a:pt x="5325" y="2064"/>
                  </a:cubicBezTo>
                  <a:cubicBezTo>
                    <a:pt x="6267" y="1246"/>
                    <a:pt x="5403" y="0"/>
                    <a:pt x="4406"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571" name="Google Shape;1571;p38"/>
          <p:cNvGrpSpPr/>
          <p:nvPr/>
        </p:nvGrpSpPr>
        <p:grpSpPr>
          <a:xfrm>
            <a:off x="-3" y="42443"/>
            <a:ext cx="701941" cy="712703"/>
            <a:chOff x="-3" y="42443"/>
            <a:chExt cx="701941" cy="712703"/>
          </a:xfrm>
        </p:grpSpPr>
        <p:sp>
          <p:nvSpPr>
            <p:cNvPr id="1572" name="Google Shape;1572;p38"/>
            <p:cNvSpPr/>
            <p:nvPr/>
          </p:nvSpPr>
          <p:spPr>
            <a:xfrm>
              <a:off x="-3" y="78902"/>
              <a:ext cx="701941" cy="676243"/>
            </a:xfrm>
            <a:custGeom>
              <a:avLst/>
              <a:gdLst/>
              <a:ahLst/>
              <a:cxnLst/>
              <a:rect l="l" t="t" r="r" b="b"/>
              <a:pathLst>
                <a:path w="21852" h="21052" extrusionOk="0">
                  <a:moveTo>
                    <a:pt x="7339" y="1"/>
                  </a:moveTo>
                  <a:cubicBezTo>
                    <a:pt x="7188" y="1"/>
                    <a:pt x="7050" y="122"/>
                    <a:pt x="7126" y="311"/>
                  </a:cubicBezTo>
                  <a:cubicBezTo>
                    <a:pt x="7601" y="1609"/>
                    <a:pt x="8234" y="2781"/>
                    <a:pt x="8962" y="3953"/>
                  </a:cubicBezTo>
                  <a:cubicBezTo>
                    <a:pt x="9026" y="4048"/>
                    <a:pt x="9152" y="4079"/>
                    <a:pt x="9247" y="4079"/>
                  </a:cubicBezTo>
                  <a:cubicBezTo>
                    <a:pt x="10435" y="3809"/>
                    <a:pt x="11663" y="3551"/>
                    <a:pt x="12879" y="3551"/>
                  </a:cubicBezTo>
                  <a:cubicBezTo>
                    <a:pt x="13511" y="3551"/>
                    <a:pt x="14140" y="3621"/>
                    <a:pt x="14758" y="3794"/>
                  </a:cubicBezTo>
                  <a:cubicBezTo>
                    <a:pt x="16658" y="4301"/>
                    <a:pt x="18400" y="5695"/>
                    <a:pt x="19413" y="7373"/>
                  </a:cubicBezTo>
                  <a:cubicBezTo>
                    <a:pt x="21472" y="10857"/>
                    <a:pt x="19888" y="15480"/>
                    <a:pt x="16975" y="17950"/>
                  </a:cubicBezTo>
                  <a:cubicBezTo>
                    <a:pt x="15518" y="19185"/>
                    <a:pt x="13744" y="20041"/>
                    <a:pt x="11876" y="20389"/>
                  </a:cubicBezTo>
                  <a:cubicBezTo>
                    <a:pt x="11200" y="20517"/>
                    <a:pt x="10481" y="20594"/>
                    <a:pt x="9759" y="20594"/>
                  </a:cubicBezTo>
                  <a:cubicBezTo>
                    <a:pt x="8518" y="20594"/>
                    <a:pt x="7268" y="20368"/>
                    <a:pt x="6207" y="19787"/>
                  </a:cubicBezTo>
                  <a:cubicBezTo>
                    <a:pt x="3199" y="18204"/>
                    <a:pt x="697" y="14593"/>
                    <a:pt x="1583" y="11078"/>
                  </a:cubicBezTo>
                  <a:cubicBezTo>
                    <a:pt x="1932" y="9590"/>
                    <a:pt x="2819" y="8260"/>
                    <a:pt x="3864" y="7151"/>
                  </a:cubicBezTo>
                  <a:cubicBezTo>
                    <a:pt x="4529" y="6455"/>
                    <a:pt x="5257" y="5758"/>
                    <a:pt x="6112" y="5314"/>
                  </a:cubicBezTo>
                  <a:cubicBezTo>
                    <a:pt x="6239" y="5251"/>
                    <a:pt x="6239" y="5093"/>
                    <a:pt x="6175" y="4998"/>
                  </a:cubicBezTo>
                  <a:cubicBezTo>
                    <a:pt x="5669" y="3794"/>
                    <a:pt x="5194" y="2591"/>
                    <a:pt x="4655" y="1388"/>
                  </a:cubicBezTo>
                  <a:cubicBezTo>
                    <a:pt x="4616" y="1299"/>
                    <a:pt x="4546" y="1263"/>
                    <a:pt x="4474" y="1263"/>
                  </a:cubicBezTo>
                  <a:cubicBezTo>
                    <a:pt x="4312" y="1263"/>
                    <a:pt x="4134" y="1444"/>
                    <a:pt x="4244" y="1641"/>
                  </a:cubicBezTo>
                  <a:cubicBezTo>
                    <a:pt x="4746" y="2764"/>
                    <a:pt x="5166" y="3887"/>
                    <a:pt x="5657" y="5010"/>
                  </a:cubicBezTo>
                  <a:lnTo>
                    <a:pt x="5657" y="5010"/>
                  </a:lnTo>
                  <a:cubicBezTo>
                    <a:pt x="4916" y="5429"/>
                    <a:pt x="4252" y="6063"/>
                    <a:pt x="3642" y="6645"/>
                  </a:cubicBezTo>
                  <a:cubicBezTo>
                    <a:pt x="2629" y="7658"/>
                    <a:pt x="1773" y="8893"/>
                    <a:pt x="1298" y="10255"/>
                  </a:cubicBezTo>
                  <a:cubicBezTo>
                    <a:pt x="0" y="13865"/>
                    <a:pt x="2122" y="17697"/>
                    <a:pt x="5130" y="19724"/>
                  </a:cubicBezTo>
                  <a:cubicBezTo>
                    <a:pt x="5954" y="20262"/>
                    <a:pt x="6809" y="20706"/>
                    <a:pt x="7791" y="20864"/>
                  </a:cubicBezTo>
                  <a:cubicBezTo>
                    <a:pt x="8497" y="20996"/>
                    <a:pt x="9188" y="21052"/>
                    <a:pt x="9886" y="21052"/>
                  </a:cubicBezTo>
                  <a:cubicBezTo>
                    <a:pt x="10188" y="21052"/>
                    <a:pt x="10492" y="21041"/>
                    <a:pt x="10799" y="21022"/>
                  </a:cubicBezTo>
                  <a:cubicBezTo>
                    <a:pt x="12826" y="20864"/>
                    <a:pt x="14789" y="20136"/>
                    <a:pt x="16436" y="18964"/>
                  </a:cubicBezTo>
                  <a:cubicBezTo>
                    <a:pt x="19698" y="16684"/>
                    <a:pt x="21852" y="12155"/>
                    <a:pt x="20395" y="8228"/>
                  </a:cubicBezTo>
                  <a:cubicBezTo>
                    <a:pt x="19635" y="6170"/>
                    <a:pt x="17766" y="4459"/>
                    <a:pt x="15771" y="3604"/>
                  </a:cubicBezTo>
                  <a:cubicBezTo>
                    <a:pt x="14833" y="3204"/>
                    <a:pt x="13871" y="3057"/>
                    <a:pt x="12901" y="3057"/>
                  </a:cubicBezTo>
                  <a:cubicBezTo>
                    <a:pt x="11705" y="3057"/>
                    <a:pt x="10496" y="3281"/>
                    <a:pt x="9305" y="3533"/>
                  </a:cubicBezTo>
                  <a:lnTo>
                    <a:pt x="9305" y="3533"/>
                  </a:lnTo>
                  <a:cubicBezTo>
                    <a:pt x="8648" y="2451"/>
                    <a:pt x="8053" y="1389"/>
                    <a:pt x="7601" y="184"/>
                  </a:cubicBezTo>
                  <a:cubicBezTo>
                    <a:pt x="7549" y="56"/>
                    <a:pt x="7442" y="1"/>
                    <a:pt x="7339"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73" name="Google Shape;1573;p38"/>
            <p:cNvSpPr/>
            <p:nvPr/>
          </p:nvSpPr>
          <p:spPr>
            <a:xfrm>
              <a:off x="110854" y="261811"/>
              <a:ext cx="517847" cy="405097"/>
            </a:xfrm>
            <a:custGeom>
              <a:avLst/>
              <a:gdLst/>
              <a:ahLst/>
              <a:cxnLst/>
              <a:rect l="l" t="t" r="r" b="b"/>
              <a:pathLst>
                <a:path w="16121" h="12611" extrusionOk="0">
                  <a:moveTo>
                    <a:pt x="11497" y="1"/>
                  </a:moveTo>
                  <a:cubicBezTo>
                    <a:pt x="10357" y="539"/>
                    <a:pt x="9185" y="571"/>
                    <a:pt x="8013" y="982"/>
                  </a:cubicBezTo>
                  <a:cubicBezTo>
                    <a:pt x="6746" y="1457"/>
                    <a:pt x="6240" y="2882"/>
                    <a:pt x="5258" y="3706"/>
                  </a:cubicBezTo>
                  <a:cubicBezTo>
                    <a:pt x="4466" y="4402"/>
                    <a:pt x="3421" y="4719"/>
                    <a:pt x="2376" y="4909"/>
                  </a:cubicBezTo>
                  <a:cubicBezTo>
                    <a:pt x="1679" y="5004"/>
                    <a:pt x="698" y="5036"/>
                    <a:pt x="128" y="5543"/>
                  </a:cubicBezTo>
                  <a:cubicBezTo>
                    <a:pt x="1" y="6271"/>
                    <a:pt x="33" y="7063"/>
                    <a:pt x="318" y="7886"/>
                  </a:cubicBezTo>
                  <a:cubicBezTo>
                    <a:pt x="983" y="9881"/>
                    <a:pt x="2629" y="11623"/>
                    <a:pt x="4561" y="12351"/>
                  </a:cubicBezTo>
                  <a:cubicBezTo>
                    <a:pt x="5255" y="12525"/>
                    <a:pt x="5956" y="12610"/>
                    <a:pt x="6651" y="12610"/>
                  </a:cubicBezTo>
                  <a:cubicBezTo>
                    <a:pt x="8875" y="12610"/>
                    <a:pt x="11036" y="11736"/>
                    <a:pt x="12700" y="10071"/>
                  </a:cubicBezTo>
                  <a:cubicBezTo>
                    <a:pt x="14410" y="8139"/>
                    <a:pt x="16120" y="3927"/>
                    <a:pt x="12447" y="634"/>
                  </a:cubicBezTo>
                  <a:cubicBezTo>
                    <a:pt x="12162" y="349"/>
                    <a:pt x="11814" y="159"/>
                    <a:pt x="11497"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74" name="Google Shape;1574;p38"/>
            <p:cNvSpPr/>
            <p:nvPr/>
          </p:nvSpPr>
          <p:spPr>
            <a:xfrm>
              <a:off x="88496" y="42443"/>
              <a:ext cx="190262" cy="99772"/>
            </a:xfrm>
            <a:custGeom>
              <a:avLst/>
              <a:gdLst/>
              <a:ahLst/>
              <a:cxnLst/>
              <a:rect l="l" t="t" r="r" b="b"/>
              <a:pathLst>
                <a:path w="5923" h="3106" extrusionOk="0">
                  <a:moveTo>
                    <a:pt x="5072" y="491"/>
                  </a:moveTo>
                  <a:cubicBezTo>
                    <a:pt x="5139" y="491"/>
                    <a:pt x="5204" y="501"/>
                    <a:pt x="5257" y="527"/>
                  </a:cubicBezTo>
                  <a:cubicBezTo>
                    <a:pt x="5352" y="591"/>
                    <a:pt x="5352" y="686"/>
                    <a:pt x="5289" y="749"/>
                  </a:cubicBezTo>
                  <a:cubicBezTo>
                    <a:pt x="5121" y="946"/>
                    <a:pt x="4803" y="1042"/>
                    <a:pt x="4557" y="1150"/>
                  </a:cubicBezTo>
                  <a:lnTo>
                    <a:pt x="4557" y="1150"/>
                  </a:lnTo>
                  <a:cubicBezTo>
                    <a:pt x="4547" y="1153"/>
                    <a:pt x="4538" y="1157"/>
                    <a:pt x="4529" y="1161"/>
                  </a:cubicBezTo>
                  <a:cubicBezTo>
                    <a:pt x="3706" y="1509"/>
                    <a:pt x="2882" y="1889"/>
                    <a:pt x="2059" y="2238"/>
                  </a:cubicBezTo>
                  <a:cubicBezTo>
                    <a:pt x="1742" y="2396"/>
                    <a:pt x="1394" y="2554"/>
                    <a:pt x="1014" y="2586"/>
                  </a:cubicBezTo>
                  <a:cubicBezTo>
                    <a:pt x="954" y="2596"/>
                    <a:pt x="881" y="2606"/>
                    <a:pt x="814" y="2606"/>
                  </a:cubicBezTo>
                  <a:cubicBezTo>
                    <a:pt x="671" y="2606"/>
                    <a:pt x="557" y="2559"/>
                    <a:pt x="665" y="2364"/>
                  </a:cubicBezTo>
                  <a:cubicBezTo>
                    <a:pt x="792" y="2111"/>
                    <a:pt x="1204" y="1984"/>
                    <a:pt x="1425" y="1889"/>
                  </a:cubicBezTo>
                  <a:cubicBezTo>
                    <a:pt x="1774" y="1762"/>
                    <a:pt x="2090" y="1604"/>
                    <a:pt x="2407" y="1446"/>
                  </a:cubicBezTo>
                  <a:cubicBezTo>
                    <a:pt x="2914" y="1224"/>
                    <a:pt x="3389" y="1002"/>
                    <a:pt x="3896" y="844"/>
                  </a:cubicBezTo>
                  <a:cubicBezTo>
                    <a:pt x="4181" y="717"/>
                    <a:pt x="4497" y="591"/>
                    <a:pt x="4814" y="527"/>
                  </a:cubicBezTo>
                  <a:cubicBezTo>
                    <a:pt x="4887" y="509"/>
                    <a:pt x="4981" y="491"/>
                    <a:pt x="5072" y="491"/>
                  </a:cubicBezTo>
                  <a:close/>
                  <a:moveTo>
                    <a:pt x="5061" y="1"/>
                  </a:moveTo>
                  <a:cubicBezTo>
                    <a:pt x="4863" y="1"/>
                    <a:pt x="4663" y="50"/>
                    <a:pt x="4497" y="116"/>
                  </a:cubicBezTo>
                  <a:cubicBezTo>
                    <a:pt x="3991" y="274"/>
                    <a:pt x="3515" y="432"/>
                    <a:pt x="3040" y="654"/>
                  </a:cubicBezTo>
                  <a:cubicBezTo>
                    <a:pt x="2502" y="876"/>
                    <a:pt x="1995" y="1097"/>
                    <a:pt x="1489" y="1351"/>
                  </a:cubicBezTo>
                  <a:cubicBezTo>
                    <a:pt x="1109" y="1509"/>
                    <a:pt x="697" y="1636"/>
                    <a:pt x="380" y="1921"/>
                  </a:cubicBezTo>
                  <a:cubicBezTo>
                    <a:pt x="127" y="2143"/>
                    <a:pt x="0" y="2649"/>
                    <a:pt x="285" y="2903"/>
                  </a:cubicBezTo>
                  <a:cubicBezTo>
                    <a:pt x="420" y="3057"/>
                    <a:pt x="626" y="3106"/>
                    <a:pt x="838" y="3106"/>
                  </a:cubicBezTo>
                  <a:cubicBezTo>
                    <a:pt x="974" y="3106"/>
                    <a:pt x="1112" y="3086"/>
                    <a:pt x="1235" y="3061"/>
                  </a:cubicBezTo>
                  <a:cubicBezTo>
                    <a:pt x="1774" y="2966"/>
                    <a:pt x="2344" y="2681"/>
                    <a:pt x="2850" y="2459"/>
                  </a:cubicBezTo>
                  <a:cubicBezTo>
                    <a:pt x="3452" y="2174"/>
                    <a:pt x="4054" y="1889"/>
                    <a:pt x="4656" y="1636"/>
                  </a:cubicBezTo>
                  <a:cubicBezTo>
                    <a:pt x="4671" y="1629"/>
                    <a:pt x="4685" y="1621"/>
                    <a:pt x="4698" y="1612"/>
                  </a:cubicBezTo>
                  <a:lnTo>
                    <a:pt x="4698" y="1612"/>
                  </a:lnTo>
                  <a:cubicBezTo>
                    <a:pt x="4705" y="1610"/>
                    <a:pt x="4712" y="1607"/>
                    <a:pt x="4719" y="1604"/>
                  </a:cubicBezTo>
                  <a:cubicBezTo>
                    <a:pt x="5036" y="1446"/>
                    <a:pt x="5384" y="1351"/>
                    <a:pt x="5637" y="1097"/>
                  </a:cubicBezTo>
                  <a:cubicBezTo>
                    <a:pt x="5922" y="812"/>
                    <a:pt x="5891" y="401"/>
                    <a:pt x="5574" y="147"/>
                  </a:cubicBezTo>
                  <a:cubicBezTo>
                    <a:pt x="5423" y="41"/>
                    <a:pt x="5243" y="1"/>
                    <a:pt x="5061"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75" name="Google Shape;1575;p38"/>
            <p:cNvSpPr/>
            <p:nvPr/>
          </p:nvSpPr>
          <p:spPr>
            <a:xfrm>
              <a:off x="205489" y="460011"/>
              <a:ext cx="101764" cy="99291"/>
            </a:xfrm>
            <a:custGeom>
              <a:avLst/>
              <a:gdLst/>
              <a:ahLst/>
              <a:cxnLst/>
              <a:rect l="l" t="t" r="r" b="b"/>
              <a:pathLst>
                <a:path w="3168" h="3091" extrusionOk="0">
                  <a:moveTo>
                    <a:pt x="667" y="2034"/>
                  </a:moveTo>
                  <a:lnTo>
                    <a:pt x="667" y="2034"/>
                  </a:lnTo>
                  <a:cubicBezTo>
                    <a:pt x="676" y="2044"/>
                    <a:pt x="682" y="2054"/>
                    <a:pt x="687" y="2063"/>
                  </a:cubicBezTo>
                  <a:lnTo>
                    <a:pt x="687" y="2063"/>
                  </a:lnTo>
                  <a:cubicBezTo>
                    <a:pt x="674" y="2060"/>
                    <a:pt x="669" y="2048"/>
                    <a:pt x="667" y="2034"/>
                  </a:cubicBezTo>
                  <a:close/>
                  <a:moveTo>
                    <a:pt x="783" y="2216"/>
                  </a:moveTo>
                  <a:cubicBezTo>
                    <a:pt x="781" y="2216"/>
                    <a:pt x="787" y="2228"/>
                    <a:pt x="792" y="2239"/>
                  </a:cubicBezTo>
                  <a:lnTo>
                    <a:pt x="792" y="2239"/>
                  </a:lnTo>
                  <a:cubicBezTo>
                    <a:pt x="792" y="2235"/>
                    <a:pt x="792" y="2230"/>
                    <a:pt x="792" y="2223"/>
                  </a:cubicBezTo>
                  <a:cubicBezTo>
                    <a:pt x="787" y="2218"/>
                    <a:pt x="785" y="2216"/>
                    <a:pt x="783" y="2216"/>
                  </a:cubicBezTo>
                  <a:close/>
                  <a:moveTo>
                    <a:pt x="792" y="2239"/>
                  </a:moveTo>
                  <a:cubicBezTo>
                    <a:pt x="793" y="2247"/>
                    <a:pt x="794" y="2250"/>
                    <a:pt x="799" y="2252"/>
                  </a:cubicBezTo>
                  <a:lnTo>
                    <a:pt x="799" y="2252"/>
                  </a:lnTo>
                  <a:cubicBezTo>
                    <a:pt x="797" y="2249"/>
                    <a:pt x="795" y="2244"/>
                    <a:pt x="792" y="2239"/>
                  </a:cubicBezTo>
                  <a:close/>
                  <a:moveTo>
                    <a:pt x="1156" y="2524"/>
                  </a:moveTo>
                  <a:cubicBezTo>
                    <a:pt x="1172" y="2532"/>
                    <a:pt x="1188" y="2539"/>
                    <a:pt x="1172" y="2539"/>
                  </a:cubicBezTo>
                  <a:cubicBezTo>
                    <a:pt x="1165" y="2533"/>
                    <a:pt x="1160" y="2528"/>
                    <a:pt x="1156" y="2524"/>
                  </a:cubicBezTo>
                  <a:close/>
                  <a:moveTo>
                    <a:pt x="1837" y="481"/>
                  </a:moveTo>
                  <a:cubicBezTo>
                    <a:pt x="1900" y="513"/>
                    <a:pt x="1964" y="513"/>
                    <a:pt x="2027" y="544"/>
                  </a:cubicBezTo>
                  <a:lnTo>
                    <a:pt x="2059" y="544"/>
                  </a:lnTo>
                  <a:cubicBezTo>
                    <a:pt x="2090" y="576"/>
                    <a:pt x="2122" y="576"/>
                    <a:pt x="2122" y="576"/>
                  </a:cubicBezTo>
                  <a:cubicBezTo>
                    <a:pt x="2154" y="608"/>
                    <a:pt x="2185" y="608"/>
                    <a:pt x="2217" y="639"/>
                  </a:cubicBezTo>
                  <a:cubicBezTo>
                    <a:pt x="2217" y="639"/>
                    <a:pt x="2249" y="671"/>
                    <a:pt x="2249" y="671"/>
                  </a:cubicBezTo>
                  <a:cubicBezTo>
                    <a:pt x="2312" y="703"/>
                    <a:pt x="2344" y="766"/>
                    <a:pt x="2375" y="798"/>
                  </a:cubicBezTo>
                  <a:cubicBezTo>
                    <a:pt x="2407" y="798"/>
                    <a:pt x="2407" y="829"/>
                    <a:pt x="2407" y="829"/>
                  </a:cubicBezTo>
                  <a:cubicBezTo>
                    <a:pt x="2407" y="829"/>
                    <a:pt x="2427" y="870"/>
                    <a:pt x="2435" y="870"/>
                  </a:cubicBezTo>
                  <a:cubicBezTo>
                    <a:pt x="2437" y="870"/>
                    <a:pt x="2439" y="867"/>
                    <a:pt x="2439" y="861"/>
                  </a:cubicBezTo>
                  <a:cubicBezTo>
                    <a:pt x="2439" y="893"/>
                    <a:pt x="2470" y="893"/>
                    <a:pt x="2470" y="893"/>
                  </a:cubicBezTo>
                  <a:cubicBezTo>
                    <a:pt x="2502" y="956"/>
                    <a:pt x="2534" y="1019"/>
                    <a:pt x="2565" y="1083"/>
                  </a:cubicBezTo>
                  <a:cubicBezTo>
                    <a:pt x="2565" y="1083"/>
                    <a:pt x="2565" y="1114"/>
                    <a:pt x="2565" y="1114"/>
                  </a:cubicBezTo>
                  <a:cubicBezTo>
                    <a:pt x="2597" y="1146"/>
                    <a:pt x="2597" y="1178"/>
                    <a:pt x="2597" y="1209"/>
                  </a:cubicBezTo>
                  <a:cubicBezTo>
                    <a:pt x="2629" y="1273"/>
                    <a:pt x="2629" y="1336"/>
                    <a:pt x="2660" y="1399"/>
                  </a:cubicBezTo>
                  <a:cubicBezTo>
                    <a:pt x="2660" y="1399"/>
                    <a:pt x="2660" y="1431"/>
                    <a:pt x="2660" y="1431"/>
                  </a:cubicBezTo>
                  <a:cubicBezTo>
                    <a:pt x="2660" y="1463"/>
                    <a:pt x="2660" y="1494"/>
                    <a:pt x="2660" y="1526"/>
                  </a:cubicBezTo>
                  <a:cubicBezTo>
                    <a:pt x="2660" y="1558"/>
                    <a:pt x="2660" y="1589"/>
                    <a:pt x="2660" y="1621"/>
                  </a:cubicBezTo>
                  <a:cubicBezTo>
                    <a:pt x="2660" y="1621"/>
                    <a:pt x="2660" y="1653"/>
                    <a:pt x="2660" y="1653"/>
                  </a:cubicBezTo>
                  <a:cubicBezTo>
                    <a:pt x="2660" y="1663"/>
                    <a:pt x="2660" y="1675"/>
                    <a:pt x="2660" y="1684"/>
                  </a:cubicBezTo>
                  <a:cubicBezTo>
                    <a:pt x="2629" y="1716"/>
                    <a:pt x="2629" y="1779"/>
                    <a:pt x="2597" y="1843"/>
                  </a:cubicBezTo>
                  <a:cubicBezTo>
                    <a:pt x="2597" y="1874"/>
                    <a:pt x="2597" y="1874"/>
                    <a:pt x="2597" y="1874"/>
                  </a:cubicBezTo>
                  <a:cubicBezTo>
                    <a:pt x="2565" y="1938"/>
                    <a:pt x="2534" y="1969"/>
                    <a:pt x="2534" y="2001"/>
                  </a:cubicBezTo>
                  <a:cubicBezTo>
                    <a:pt x="2502" y="2033"/>
                    <a:pt x="2470" y="2064"/>
                    <a:pt x="2470" y="2064"/>
                  </a:cubicBezTo>
                  <a:cubicBezTo>
                    <a:pt x="2470" y="2070"/>
                    <a:pt x="2470" y="2080"/>
                    <a:pt x="2470" y="2096"/>
                  </a:cubicBezTo>
                  <a:cubicBezTo>
                    <a:pt x="2439" y="2096"/>
                    <a:pt x="2439" y="2128"/>
                    <a:pt x="2407" y="2128"/>
                  </a:cubicBezTo>
                  <a:cubicBezTo>
                    <a:pt x="2375" y="2191"/>
                    <a:pt x="2312" y="2254"/>
                    <a:pt x="2249" y="2286"/>
                  </a:cubicBezTo>
                  <a:cubicBezTo>
                    <a:pt x="2249" y="2318"/>
                    <a:pt x="2217" y="2349"/>
                    <a:pt x="2185" y="2349"/>
                  </a:cubicBezTo>
                  <a:cubicBezTo>
                    <a:pt x="2154" y="2381"/>
                    <a:pt x="2154" y="2381"/>
                    <a:pt x="2154" y="2381"/>
                  </a:cubicBezTo>
                  <a:cubicBezTo>
                    <a:pt x="2090" y="2444"/>
                    <a:pt x="2027" y="2476"/>
                    <a:pt x="1964" y="2508"/>
                  </a:cubicBezTo>
                  <a:cubicBezTo>
                    <a:pt x="1964" y="2508"/>
                    <a:pt x="1934" y="2518"/>
                    <a:pt x="1913" y="2521"/>
                  </a:cubicBezTo>
                  <a:lnTo>
                    <a:pt x="1913" y="2521"/>
                  </a:lnTo>
                  <a:cubicBezTo>
                    <a:pt x="1916" y="2514"/>
                    <a:pt x="1914" y="2508"/>
                    <a:pt x="1900" y="2508"/>
                  </a:cubicBezTo>
                  <a:cubicBezTo>
                    <a:pt x="1890" y="2518"/>
                    <a:pt x="1893" y="2522"/>
                    <a:pt x="1903" y="2522"/>
                  </a:cubicBezTo>
                  <a:cubicBezTo>
                    <a:pt x="1906" y="2522"/>
                    <a:pt x="1909" y="2521"/>
                    <a:pt x="1913" y="2521"/>
                  </a:cubicBezTo>
                  <a:lnTo>
                    <a:pt x="1913" y="2521"/>
                  </a:lnTo>
                  <a:cubicBezTo>
                    <a:pt x="1910" y="2530"/>
                    <a:pt x="1900" y="2539"/>
                    <a:pt x="1900" y="2539"/>
                  </a:cubicBezTo>
                  <a:lnTo>
                    <a:pt x="1869" y="2539"/>
                  </a:lnTo>
                  <a:cubicBezTo>
                    <a:pt x="1805" y="2571"/>
                    <a:pt x="1742" y="2571"/>
                    <a:pt x="1679" y="2603"/>
                  </a:cubicBezTo>
                  <a:lnTo>
                    <a:pt x="1394" y="2603"/>
                  </a:lnTo>
                  <a:cubicBezTo>
                    <a:pt x="1362" y="2571"/>
                    <a:pt x="1330" y="2571"/>
                    <a:pt x="1299" y="2571"/>
                  </a:cubicBezTo>
                  <a:cubicBezTo>
                    <a:pt x="1267" y="2571"/>
                    <a:pt x="1204" y="2539"/>
                    <a:pt x="1140" y="2508"/>
                  </a:cubicBezTo>
                  <a:cubicBezTo>
                    <a:pt x="1109" y="2508"/>
                    <a:pt x="1077" y="2476"/>
                    <a:pt x="1077" y="2476"/>
                  </a:cubicBezTo>
                  <a:cubicBezTo>
                    <a:pt x="1045" y="2476"/>
                    <a:pt x="1014" y="2444"/>
                    <a:pt x="1014" y="2444"/>
                  </a:cubicBezTo>
                  <a:cubicBezTo>
                    <a:pt x="992" y="2423"/>
                    <a:pt x="955" y="2386"/>
                    <a:pt x="944" y="2386"/>
                  </a:cubicBezTo>
                  <a:lnTo>
                    <a:pt x="944" y="2386"/>
                  </a:lnTo>
                  <a:cubicBezTo>
                    <a:pt x="940" y="2386"/>
                    <a:pt x="940" y="2393"/>
                    <a:pt x="950" y="2413"/>
                  </a:cubicBezTo>
                  <a:lnTo>
                    <a:pt x="855" y="2318"/>
                  </a:lnTo>
                  <a:cubicBezTo>
                    <a:pt x="855" y="2286"/>
                    <a:pt x="824" y="2286"/>
                    <a:pt x="824" y="2254"/>
                  </a:cubicBezTo>
                  <a:cubicBezTo>
                    <a:pt x="811" y="2254"/>
                    <a:pt x="803" y="2254"/>
                    <a:pt x="799" y="2252"/>
                  </a:cubicBezTo>
                  <a:lnTo>
                    <a:pt x="799" y="2252"/>
                  </a:lnTo>
                  <a:cubicBezTo>
                    <a:pt x="801" y="2257"/>
                    <a:pt x="802" y="2261"/>
                    <a:pt x="800" y="2261"/>
                  </a:cubicBezTo>
                  <a:cubicBezTo>
                    <a:pt x="799" y="2261"/>
                    <a:pt x="797" y="2259"/>
                    <a:pt x="792" y="2254"/>
                  </a:cubicBezTo>
                  <a:cubicBezTo>
                    <a:pt x="760" y="2191"/>
                    <a:pt x="729" y="2159"/>
                    <a:pt x="697" y="2128"/>
                  </a:cubicBezTo>
                  <a:cubicBezTo>
                    <a:pt x="697" y="2106"/>
                    <a:pt x="697" y="2085"/>
                    <a:pt x="687" y="2063"/>
                  </a:cubicBezTo>
                  <a:lnTo>
                    <a:pt x="687" y="2063"/>
                  </a:lnTo>
                  <a:cubicBezTo>
                    <a:pt x="690" y="2064"/>
                    <a:pt x="693" y="2064"/>
                    <a:pt x="697" y="2064"/>
                  </a:cubicBezTo>
                  <a:cubicBezTo>
                    <a:pt x="677" y="2044"/>
                    <a:pt x="669" y="2037"/>
                    <a:pt x="667" y="2034"/>
                  </a:cubicBezTo>
                  <a:lnTo>
                    <a:pt x="667" y="2034"/>
                  </a:lnTo>
                  <a:cubicBezTo>
                    <a:pt x="667" y="2034"/>
                    <a:pt x="667" y="2034"/>
                    <a:pt x="667" y="2034"/>
                  </a:cubicBezTo>
                  <a:lnTo>
                    <a:pt x="667" y="2034"/>
                  </a:lnTo>
                  <a:cubicBezTo>
                    <a:pt x="666" y="2034"/>
                    <a:pt x="666" y="2033"/>
                    <a:pt x="665" y="2033"/>
                  </a:cubicBezTo>
                  <a:lnTo>
                    <a:pt x="665" y="2033"/>
                  </a:lnTo>
                  <a:cubicBezTo>
                    <a:pt x="665" y="2033"/>
                    <a:pt x="666" y="2033"/>
                    <a:pt x="667" y="2034"/>
                  </a:cubicBezTo>
                  <a:lnTo>
                    <a:pt x="667" y="2034"/>
                  </a:lnTo>
                  <a:cubicBezTo>
                    <a:pt x="665" y="2024"/>
                    <a:pt x="665" y="2013"/>
                    <a:pt x="665" y="2001"/>
                  </a:cubicBezTo>
                  <a:cubicBezTo>
                    <a:pt x="634" y="1969"/>
                    <a:pt x="634" y="1906"/>
                    <a:pt x="634" y="1843"/>
                  </a:cubicBezTo>
                  <a:cubicBezTo>
                    <a:pt x="634" y="1843"/>
                    <a:pt x="634" y="1811"/>
                    <a:pt x="634" y="1811"/>
                  </a:cubicBezTo>
                  <a:cubicBezTo>
                    <a:pt x="602" y="1779"/>
                    <a:pt x="602" y="1748"/>
                    <a:pt x="602" y="1716"/>
                  </a:cubicBezTo>
                  <a:cubicBezTo>
                    <a:pt x="602" y="1684"/>
                    <a:pt x="634" y="1653"/>
                    <a:pt x="634" y="1621"/>
                  </a:cubicBezTo>
                  <a:cubicBezTo>
                    <a:pt x="634" y="1621"/>
                    <a:pt x="634" y="1589"/>
                    <a:pt x="634" y="1589"/>
                  </a:cubicBezTo>
                  <a:cubicBezTo>
                    <a:pt x="624" y="1609"/>
                    <a:pt x="620" y="1616"/>
                    <a:pt x="620" y="1616"/>
                  </a:cubicBezTo>
                  <a:cubicBezTo>
                    <a:pt x="618" y="1616"/>
                    <a:pt x="634" y="1580"/>
                    <a:pt x="634" y="1558"/>
                  </a:cubicBezTo>
                  <a:cubicBezTo>
                    <a:pt x="634" y="1494"/>
                    <a:pt x="665" y="1431"/>
                    <a:pt x="665" y="1368"/>
                  </a:cubicBezTo>
                  <a:cubicBezTo>
                    <a:pt x="665" y="1368"/>
                    <a:pt x="697" y="1368"/>
                    <a:pt x="697" y="1336"/>
                  </a:cubicBezTo>
                  <a:cubicBezTo>
                    <a:pt x="697" y="1328"/>
                    <a:pt x="697" y="1320"/>
                    <a:pt x="697" y="1304"/>
                  </a:cubicBezTo>
                  <a:cubicBezTo>
                    <a:pt x="697" y="1304"/>
                    <a:pt x="729" y="1273"/>
                    <a:pt x="729" y="1241"/>
                  </a:cubicBezTo>
                  <a:cubicBezTo>
                    <a:pt x="792" y="1146"/>
                    <a:pt x="824" y="1083"/>
                    <a:pt x="887" y="1019"/>
                  </a:cubicBezTo>
                  <a:cubicBezTo>
                    <a:pt x="887" y="988"/>
                    <a:pt x="919" y="988"/>
                    <a:pt x="950" y="956"/>
                  </a:cubicBezTo>
                  <a:cubicBezTo>
                    <a:pt x="950" y="924"/>
                    <a:pt x="982" y="893"/>
                    <a:pt x="1014" y="861"/>
                  </a:cubicBezTo>
                  <a:cubicBezTo>
                    <a:pt x="1109" y="798"/>
                    <a:pt x="1172" y="734"/>
                    <a:pt x="1267" y="671"/>
                  </a:cubicBezTo>
                  <a:cubicBezTo>
                    <a:pt x="1280" y="658"/>
                    <a:pt x="1292" y="642"/>
                    <a:pt x="1302" y="626"/>
                  </a:cubicBezTo>
                  <a:lnTo>
                    <a:pt x="1302" y="626"/>
                  </a:lnTo>
                  <a:cubicBezTo>
                    <a:pt x="1332" y="607"/>
                    <a:pt x="1363" y="591"/>
                    <a:pt x="1394" y="576"/>
                  </a:cubicBezTo>
                  <a:lnTo>
                    <a:pt x="1457" y="544"/>
                  </a:lnTo>
                  <a:lnTo>
                    <a:pt x="1457" y="544"/>
                  </a:lnTo>
                  <a:cubicBezTo>
                    <a:pt x="1436" y="555"/>
                    <a:pt x="1432" y="558"/>
                    <a:pt x="1436" y="558"/>
                  </a:cubicBezTo>
                  <a:cubicBezTo>
                    <a:pt x="1443" y="558"/>
                    <a:pt x="1478" y="544"/>
                    <a:pt x="1457" y="544"/>
                  </a:cubicBezTo>
                  <a:cubicBezTo>
                    <a:pt x="1489" y="544"/>
                    <a:pt x="1520" y="513"/>
                    <a:pt x="1552" y="513"/>
                  </a:cubicBezTo>
                  <a:cubicBezTo>
                    <a:pt x="1584" y="513"/>
                    <a:pt x="1615" y="513"/>
                    <a:pt x="1647" y="481"/>
                  </a:cubicBezTo>
                  <a:close/>
                  <a:moveTo>
                    <a:pt x="1743" y="1"/>
                  </a:moveTo>
                  <a:cubicBezTo>
                    <a:pt x="1453" y="1"/>
                    <a:pt x="1184" y="96"/>
                    <a:pt x="950" y="259"/>
                  </a:cubicBezTo>
                  <a:cubicBezTo>
                    <a:pt x="947" y="261"/>
                    <a:pt x="944" y="264"/>
                    <a:pt x="942" y="266"/>
                  </a:cubicBezTo>
                  <a:lnTo>
                    <a:pt x="942" y="266"/>
                  </a:lnTo>
                  <a:cubicBezTo>
                    <a:pt x="923" y="273"/>
                    <a:pt x="905" y="282"/>
                    <a:pt x="887" y="291"/>
                  </a:cubicBezTo>
                  <a:cubicBezTo>
                    <a:pt x="380" y="703"/>
                    <a:pt x="0" y="1336"/>
                    <a:pt x="159" y="2001"/>
                  </a:cubicBezTo>
                  <a:cubicBezTo>
                    <a:pt x="254" y="2539"/>
                    <a:pt x="697" y="2951"/>
                    <a:pt x="1204" y="3046"/>
                  </a:cubicBezTo>
                  <a:cubicBezTo>
                    <a:pt x="1317" y="3076"/>
                    <a:pt x="1431" y="3090"/>
                    <a:pt x="1543" y="3090"/>
                  </a:cubicBezTo>
                  <a:cubicBezTo>
                    <a:pt x="2026" y="3090"/>
                    <a:pt x="2485" y="2830"/>
                    <a:pt x="2819" y="2444"/>
                  </a:cubicBezTo>
                  <a:cubicBezTo>
                    <a:pt x="3040" y="2159"/>
                    <a:pt x="3167" y="1843"/>
                    <a:pt x="3167" y="1494"/>
                  </a:cubicBezTo>
                  <a:cubicBezTo>
                    <a:pt x="3167" y="1178"/>
                    <a:pt x="3072" y="893"/>
                    <a:pt x="2882" y="639"/>
                  </a:cubicBezTo>
                  <a:cubicBezTo>
                    <a:pt x="2692" y="354"/>
                    <a:pt x="2407" y="101"/>
                    <a:pt x="2059" y="38"/>
                  </a:cubicBezTo>
                  <a:cubicBezTo>
                    <a:pt x="1951" y="13"/>
                    <a:pt x="1846" y="1"/>
                    <a:pt x="1743"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76" name="Google Shape;1576;p38"/>
            <p:cNvSpPr/>
            <p:nvPr/>
          </p:nvSpPr>
          <p:spPr>
            <a:xfrm>
              <a:off x="236006" y="496374"/>
              <a:ext cx="20366" cy="36074"/>
            </a:xfrm>
            <a:custGeom>
              <a:avLst/>
              <a:gdLst/>
              <a:ahLst/>
              <a:cxnLst/>
              <a:rect l="l" t="t" r="r" b="b"/>
              <a:pathLst>
                <a:path w="634" h="1123" extrusionOk="0">
                  <a:moveTo>
                    <a:pt x="341" y="1"/>
                  </a:moveTo>
                  <a:cubicBezTo>
                    <a:pt x="322" y="1"/>
                    <a:pt x="304" y="5"/>
                    <a:pt x="285" y="14"/>
                  </a:cubicBezTo>
                  <a:cubicBezTo>
                    <a:pt x="222" y="46"/>
                    <a:pt x="159" y="77"/>
                    <a:pt x="127" y="141"/>
                  </a:cubicBezTo>
                  <a:cubicBezTo>
                    <a:pt x="64" y="267"/>
                    <a:pt x="0" y="426"/>
                    <a:pt x="32" y="584"/>
                  </a:cubicBezTo>
                  <a:cubicBezTo>
                    <a:pt x="32" y="647"/>
                    <a:pt x="32" y="711"/>
                    <a:pt x="64" y="806"/>
                  </a:cubicBezTo>
                  <a:cubicBezTo>
                    <a:pt x="95" y="837"/>
                    <a:pt x="95" y="869"/>
                    <a:pt x="127" y="932"/>
                  </a:cubicBezTo>
                  <a:cubicBezTo>
                    <a:pt x="159" y="964"/>
                    <a:pt x="190" y="996"/>
                    <a:pt x="222" y="1027"/>
                  </a:cubicBezTo>
                  <a:cubicBezTo>
                    <a:pt x="254" y="1091"/>
                    <a:pt x="349" y="1122"/>
                    <a:pt x="380" y="1122"/>
                  </a:cubicBezTo>
                  <a:cubicBezTo>
                    <a:pt x="444" y="1122"/>
                    <a:pt x="539" y="1091"/>
                    <a:pt x="570" y="1027"/>
                  </a:cubicBezTo>
                  <a:cubicBezTo>
                    <a:pt x="602" y="996"/>
                    <a:pt x="634" y="932"/>
                    <a:pt x="634" y="869"/>
                  </a:cubicBezTo>
                  <a:cubicBezTo>
                    <a:pt x="634" y="815"/>
                    <a:pt x="610" y="760"/>
                    <a:pt x="584" y="706"/>
                  </a:cubicBezTo>
                  <a:lnTo>
                    <a:pt x="584" y="706"/>
                  </a:lnTo>
                  <a:cubicBezTo>
                    <a:pt x="589" y="709"/>
                    <a:pt x="594" y="711"/>
                    <a:pt x="602" y="711"/>
                  </a:cubicBezTo>
                  <a:cubicBezTo>
                    <a:pt x="580" y="688"/>
                    <a:pt x="557" y="666"/>
                    <a:pt x="535" y="644"/>
                  </a:cubicBezTo>
                  <a:lnTo>
                    <a:pt x="535" y="644"/>
                  </a:lnTo>
                  <a:cubicBezTo>
                    <a:pt x="527" y="602"/>
                    <a:pt x="507" y="571"/>
                    <a:pt x="507" y="521"/>
                  </a:cubicBezTo>
                  <a:cubicBezTo>
                    <a:pt x="507" y="500"/>
                    <a:pt x="521" y="464"/>
                    <a:pt x="540" y="425"/>
                  </a:cubicBezTo>
                  <a:lnTo>
                    <a:pt x="540" y="425"/>
                  </a:lnTo>
                  <a:lnTo>
                    <a:pt x="570" y="394"/>
                  </a:lnTo>
                  <a:cubicBezTo>
                    <a:pt x="602" y="331"/>
                    <a:pt x="602" y="267"/>
                    <a:pt x="570" y="204"/>
                  </a:cubicBezTo>
                  <a:cubicBezTo>
                    <a:pt x="570" y="141"/>
                    <a:pt x="507" y="77"/>
                    <a:pt x="475" y="46"/>
                  </a:cubicBezTo>
                  <a:cubicBezTo>
                    <a:pt x="430" y="23"/>
                    <a:pt x="386" y="1"/>
                    <a:pt x="341"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77" name="Google Shape;1577;p38"/>
            <p:cNvSpPr/>
            <p:nvPr/>
          </p:nvSpPr>
          <p:spPr>
            <a:xfrm>
              <a:off x="367229" y="500261"/>
              <a:ext cx="89558" cy="88176"/>
            </a:xfrm>
            <a:custGeom>
              <a:avLst/>
              <a:gdLst/>
              <a:ahLst/>
              <a:cxnLst/>
              <a:rect l="l" t="t" r="r" b="b"/>
              <a:pathLst>
                <a:path w="2788" h="2745" extrusionOk="0">
                  <a:moveTo>
                    <a:pt x="1785" y="544"/>
                  </a:moveTo>
                  <a:lnTo>
                    <a:pt x="1785" y="544"/>
                  </a:lnTo>
                  <a:cubicBezTo>
                    <a:pt x="1778" y="544"/>
                    <a:pt x="1785" y="558"/>
                    <a:pt x="1806" y="558"/>
                  </a:cubicBezTo>
                  <a:cubicBezTo>
                    <a:pt x="1795" y="548"/>
                    <a:pt x="1788" y="544"/>
                    <a:pt x="1785" y="544"/>
                  </a:cubicBezTo>
                  <a:close/>
                  <a:moveTo>
                    <a:pt x="687" y="1193"/>
                  </a:moveTo>
                  <a:cubicBezTo>
                    <a:pt x="666" y="1199"/>
                    <a:pt x="666" y="1223"/>
                    <a:pt x="666" y="1223"/>
                  </a:cubicBezTo>
                  <a:cubicBezTo>
                    <a:pt x="686" y="1202"/>
                    <a:pt x="694" y="1195"/>
                    <a:pt x="687" y="1193"/>
                  </a:cubicBezTo>
                  <a:close/>
                  <a:moveTo>
                    <a:pt x="602" y="1413"/>
                  </a:moveTo>
                  <a:cubicBezTo>
                    <a:pt x="602" y="1429"/>
                    <a:pt x="602" y="1437"/>
                    <a:pt x="606" y="1437"/>
                  </a:cubicBezTo>
                  <a:cubicBezTo>
                    <a:pt x="610" y="1437"/>
                    <a:pt x="618" y="1429"/>
                    <a:pt x="634" y="1413"/>
                  </a:cubicBezTo>
                  <a:close/>
                  <a:moveTo>
                    <a:pt x="607" y="1608"/>
                  </a:moveTo>
                  <a:cubicBezTo>
                    <a:pt x="610" y="1619"/>
                    <a:pt x="614" y="1624"/>
                    <a:pt x="616" y="1624"/>
                  </a:cubicBezTo>
                  <a:cubicBezTo>
                    <a:pt x="617" y="1624"/>
                    <a:pt x="616" y="1618"/>
                    <a:pt x="607" y="1608"/>
                  </a:cubicBezTo>
                  <a:close/>
                  <a:moveTo>
                    <a:pt x="1616" y="495"/>
                  </a:moveTo>
                  <a:cubicBezTo>
                    <a:pt x="1679" y="495"/>
                    <a:pt x="1742" y="526"/>
                    <a:pt x="1774" y="526"/>
                  </a:cubicBezTo>
                  <a:cubicBezTo>
                    <a:pt x="1774" y="526"/>
                    <a:pt x="1806" y="558"/>
                    <a:pt x="1806" y="558"/>
                  </a:cubicBezTo>
                  <a:cubicBezTo>
                    <a:pt x="1837" y="558"/>
                    <a:pt x="1837" y="558"/>
                    <a:pt x="1869" y="590"/>
                  </a:cubicBezTo>
                  <a:cubicBezTo>
                    <a:pt x="1901" y="590"/>
                    <a:pt x="1932" y="621"/>
                    <a:pt x="1932" y="621"/>
                  </a:cubicBezTo>
                  <a:cubicBezTo>
                    <a:pt x="1932" y="621"/>
                    <a:pt x="1964" y="653"/>
                    <a:pt x="1964" y="653"/>
                  </a:cubicBezTo>
                  <a:cubicBezTo>
                    <a:pt x="1996" y="685"/>
                    <a:pt x="2059" y="716"/>
                    <a:pt x="2091" y="780"/>
                  </a:cubicBezTo>
                  <a:lnTo>
                    <a:pt x="2122" y="780"/>
                  </a:lnTo>
                  <a:lnTo>
                    <a:pt x="2122" y="811"/>
                  </a:lnTo>
                  <a:cubicBezTo>
                    <a:pt x="2154" y="811"/>
                    <a:pt x="2154" y="843"/>
                    <a:pt x="2154" y="843"/>
                  </a:cubicBezTo>
                  <a:cubicBezTo>
                    <a:pt x="2186" y="875"/>
                    <a:pt x="2217" y="938"/>
                    <a:pt x="2249" y="1001"/>
                  </a:cubicBezTo>
                  <a:cubicBezTo>
                    <a:pt x="2249" y="1001"/>
                    <a:pt x="2249" y="1033"/>
                    <a:pt x="2249" y="1033"/>
                  </a:cubicBezTo>
                  <a:cubicBezTo>
                    <a:pt x="2249" y="1033"/>
                    <a:pt x="2281" y="1065"/>
                    <a:pt x="2281" y="1096"/>
                  </a:cubicBezTo>
                  <a:cubicBezTo>
                    <a:pt x="2281" y="1160"/>
                    <a:pt x="2312" y="1191"/>
                    <a:pt x="2312" y="1255"/>
                  </a:cubicBezTo>
                  <a:cubicBezTo>
                    <a:pt x="2312" y="1255"/>
                    <a:pt x="2312" y="1255"/>
                    <a:pt x="2312" y="1286"/>
                  </a:cubicBezTo>
                  <a:cubicBezTo>
                    <a:pt x="2312" y="1318"/>
                    <a:pt x="2312" y="1318"/>
                    <a:pt x="2312" y="1350"/>
                  </a:cubicBezTo>
                  <a:cubicBezTo>
                    <a:pt x="2312" y="1381"/>
                    <a:pt x="2312" y="1413"/>
                    <a:pt x="2312" y="1445"/>
                  </a:cubicBezTo>
                  <a:cubicBezTo>
                    <a:pt x="2312" y="1453"/>
                    <a:pt x="2312" y="1463"/>
                    <a:pt x="2312" y="1476"/>
                  </a:cubicBezTo>
                  <a:cubicBezTo>
                    <a:pt x="2312" y="1508"/>
                    <a:pt x="2281" y="1571"/>
                    <a:pt x="2281" y="1603"/>
                  </a:cubicBezTo>
                  <a:cubicBezTo>
                    <a:pt x="2281" y="1598"/>
                    <a:pt x="2280" y="1596"/>
                    <a:pt x="2279" y="1596"/>
                  </a:cubicBezTo>
                  <a:cubicBezTo>
                    <a:pt x="2276" y="1596"/>
                    <a:pt x="2272" y="1607"/>
                    <a:pt x="2269" y="1615"/>
                  </a:cubicBezTo>
                  <a:lnTo>
                    <a:pt x="2269" y="1615"/>
                  </a:lnTo>
                  <a:cubicBezTo>
                    <a:pt x="2272" y="1612"/>
                    <a:pt x="2276" y="1608"/>
                    <a:pt x="2281" y="1603"/>
                  </a:cubicBezTo>
                  <a:lnTo>
                    <a:pt x="2281" y="1603"/>
                  </a:lnTo>
                  <a:cubicBezTo>
                    <a:pt x="2272" y="1620"/>
                    <a:pt x="2268" y="1625"/>
                    <a:pt x="2267" y="1625"/>
                  </a:cubicBezTo>
                  <a:cubicBezTo>
                    <a:pt x="2266" y="1625"/>
                    <a:pt x="2267" y="1621"/>
                    <a:pt x="2269" y="1615"/>
                  </a:cubicBezTo>
                  <a:lnTo>
                    <a:pt x="2269" y="1615"/>
                  </a:lnTo>
                  <a:cubicBezTo>
                    <a:pt x="2249" y="1635"/>
                    <a:pt x="2249" y="1635"/>
                    <a:pt x="2249" y="1635"/>
                  </a:cubicBezTo>
                  <a:cubicBezTo>
                    <a:pt x="2249" y="1666"/>
                    <a:pt x="2217" y="1698"/>
                    <a:pt x="2186" y="1730"/>
                  </a:cubicBezTo>
                  <a:cubicBezTo>
                    <a:pt x="2186" y="1761"/>
                    <a:pt x="2154" y="1793"/>
                    <a:pt x="2154" y="1825"/>
                  </a:cubicBezTo>
                  <a:lnTo>
                    <a:pt x="2154" y="1825"/>
                  </a:lnTo>
                  <a:cubicBezTo>
                    <a:pt x="2154" y="1802"/>
                    <a:pt x="2170" y="1780"/>
                    <a:pt x="2168" y="1780"/>
                  </a:cubicBezTo>
                  <a:lnTo>
                    <a:pt x="2168" y="1780"/>
                  </a:lnTo>
                  <a:cubicBezTo>
                    <a:pt x="2167" y="1780"/>
                    <a:pt x="2163" y="1784"/>
                    <a:pt x="2154" y="1793"/>
                  </a:cubicBezTo>
                  <a:cubicBezTo>
                    <a:pt x="2122" y="1825"/>
                    <a:pt x="2122" y="1825"/>
                    <a:pt x="2091" y="1856"/>
                  </a:cubicBezTo>
                  <a:cubicBezTo>
                    <a:pt x="2059" y="1888"/>
                    <a:pt x="2027" y="1951"/>
                    <a:pt x="1964" y="1983"/>
                  </a:cubicBezTo>
                  <a:cubicBezTo>
                    <a:pt x="1964" y="2015"/>
                    <a:pt x="1932" y="2015"/>
                    <a:pt x="1901" y="2046"/>
                  </a:cubicBezTo>
                  <a:lnTo>
                    <a:pt x="1869" y="2078"/>
                  </a:lnTo>
                  <a:cubicBezTo>
                    <a:pt x="1837" y="2110"/>
                    <a:pt x="1774" y="2142"/>
                    <a:pt x="1742" y="2173"/>
                  </a:cubicBezTo>
                  <a:cubicBezTo>
                    <a:pt x="1723" y="2173"/>
                    <a:pt x="1692" y="2185"/>
                    <a:pt x="1678" y="2187"/>
                  </a:cubicBezTo>
                  <a:lnTo>
                    <a:pt x="1678" y="2187"/>
                  </a:lnTo>
                  <a:cubicBezTo>
                    <a:pt x="1688" y="2180"/>
                    <a:pt x="1693" y="2173"/>
                    <a:pt x="1679" y="2173"/>
                  </a:cubicBezTo>
                  <a:cubicBezTo>
                    <a:pt x="1668" y="2184"/>
                    <a:pt x="1668" y="2187"/>
                    <a:pt x="1674" y="2187"/>
                  </a:cubicBezTo>
                  <a:cubicBezTo>
                    <a:pt x="1675" y="2187"/>
                    <a:pt x="1677" y="2187"/>
                    <a:pt x="1678" y="2187"/>
                  </a:cubicBezTo>
                  <a:lnTo>
                    <a:pt x="1678" y="2187"/>
                  </a:lnTo>
                  <a:cubicBezTo>
                    <a:pt x="1666" y="2195"/>
                    <a:pt x="1647" y="2205"/>
                    <a:pt x="1647" y="2205"/>
                  </a:cubicBezTo>
                  <a:cubicBezTo>
                    <a:pt x="1584" y="2205"/>
                    <a:pt x="1552" y="2237"/>
                    <a:pt x="1489" y="2237"/>
                  </a:cubicBezTo>
                  <a:lnTo>
                    <a:pt x="1172" y="2237"/>
                  </a:lnTo>
                  <a:cubicBezTo>
                    <a:pt x="1146" y="2210"/>
                    <a:pt x="1120" y="2206"/>
                    <a:pt x="1076" y="2187"/>
                  </a:cubicBezTo>
                  <a:lnTo>
                    <a:pt x="1076" y="2187"/>
                  </a:lnTo>
                  <a:cubicBezTo>
                    <a:pt x="1084" y="2187"/>
                    <a:pt x="1088" y="2184"/>
                    <a:pt x="1077" y="2173"/>
                  </a:cubicBezTo>
                  <a:lnTo>
                    <a:pt x="1046" y="2173"/>
                  </a:lnTo>
                  <a:cubicBezTo>
                    <a:pt x="1014" y="2173"/>
                    <a:pt x="1014" y="2142"/>
                    <a:pt x="982" y="2142"/>
                  </a:cubicBezTo>
                  <a:cubicBezTo>
                    <a:pt x="951" y="2142"/>
                    <a:pt x="951" y="2110"/>
                    <a:pt x="919" y="2110"/>
                  </a:cubicBezTo>
                  <a:cubicBezTo>
                    <a:pt x="919" y="2110"/>
                    <a:pt x="919" y="2110"/>
                    <a:pt x="891" y="2082"/>
                  </a:cubicBezTo>
                  <a:lnTo>
                    <a:pt x="891" y="2082"/>
                  </a:lnTo>
                  <a:cubicBezTo>
                    <a:pt x="895" y="2084"/>
                    <a:pt x="900" y="2085"/>
                    <a:pt x="904" y="2085"/>
                  </a:cubicBezTo>
                  <a:cubicBezTo>
                    <a:pt x="909" y="2085"/>
                    <a:pt x="914" y="2083"/>
                    <a:pt x="919" y="2078"/>
                  </a:cubicBezTo>
                  <a:cubicBezTo>
                    <a:pt x="903" y="2078"/>
                    <a:pt x="891" y="2076"/>
                    <a:pt x="882" y="2074"/>
                  </a:cubicBezTo>
                  <a:lnTo>
                    <a:pt x="882" y="2074"/>
                  </a:lnTo>
                  <a:cubicBezTo>
                    <a:pt x="884" y="2075"/>
                    <a:pt x="886" y="2076"/>
                    <a:pt x="887" y="2078"/>
                  </a:cubicBezTo>
                  <a:cubicBezTo>
                    <a:pt x="888" y="2079"/>
                    <a:pt x="890" y="2081"/>
                    <a:pt x="891" y="2082"/>
                  </a:cubicBezTo>
                  <a:lnTo>
                    <a:pt x="891" y="2082"/>
                  </a:lnTo>
                  <a:cubicBezTo>
                    <a:pt x="884" y="2079"/>
                    <a:pt x="878" y="2074"/>
                    <a:pt x="871" y="2069"/>
                  </a:cubicBezTo>
                  <a:lnTo>
                    <a:pt x="871" y="2069"/>
                  </a:lnTo>
                  <a:cubicBezTo>
                    <a:pt x="874" y="2070"/>
                    <a:pt x="877" y="2072"/>
                    <a:pt x="882" y="2074"/>
                  </a:cubicBezTo>
                  <a:lnTo>
                    <a:pt x="882" y="2074"/>
                  </a:lnTo>
                  <a:cubicBezTo>
                    <a:pt x="875" y="2067"/>
                    <a:pt x="869" y="2064"/>
                    <a:pt x="867" y="2064"/>
                  </a:cubicBezTo>
                  <a:lnTo>
                    <a:pt x="867" y="2064"/>
                  </a:lnTo>
                  <a:cubicBezTo>
                    <a:pt x="867" y="2064"/>
                    <a:pt x="866" y="2064"/>
                    <a:pt x="867" y="2065"/>
                  </a:cubicBezTo>
                  <a:lnTo>
                    <a:pt x="867" y="2065"/>
                  </a:lnTo>
                  <a:cubicBezTo>
                    <a:pt x="844" y="2044"/>
                    <a:pt x="824" y="2015"/>
                    <a:pt x="824" y="2015"/>
                  </a:cubicBezTo>
                  <a:cubicBezTo>
                    <a:pt x="792" y="1983"/>
                    <a:pt x="792" y="1983"/>
                    <a:pt x="761" y="1952"/>
                  </a:cubicBezTo>
                  <a:lnTo>
                    <a:pt x="761" y="1952"/>
                  </a:lnTo>
                  <a:cubicBezTo>
                    <a:pt x="765" y="1956"/>
                    <a:pt x="768" y="1958"/>
                    <a:pt x="769" y="1958"/>
                  </a:cubicBezTo>
                  <a:cubicBezTo>
                    <a:pt x="773" y="1958"/>
                    <a:pt x="755" y="1929"/>
                    <a:pt x="752" y="1929"/>
                  </a:cubicBezTo>
                  <a:lnTo>
                    <a:pt x="752" y="1929"/>
                  </a:lnTo>
                  <a:cubicBezTo>
                    <a:pt x="751" y="1929"/>
                    <a:pt x="752" y="1935"/>
                    <a:pt x="761" y="1951"/>
                  </a:cubicBezTo>
                  <a:cubicBezTo>
                    <a:pt x="729" y="1920"/>
                    <a:pt x="697" y="1888"/>
                    <a:pt x="697" y="1825"/>
                  </a:cubicBezTo>
                  <a:cubicBezTo>
                    <a:pt x="666" y="1825"/>
                    <a:pt x="666" y="1793"/>
                    <a:pt x="666" y="1761"/>
                  </a:cubicBezTo>
                  <a:cubicBezTo>
                    <a:pt x="634" y="1698"/>
                    <a:pt x="634" y="1666"/>
                    <a:pt x="602" y="1603"/>
                  </a:cubicBezTo>
                  <a:lnTo>
                    <a:pt x="602" y="1603"/>
                  </a:lnTo>
                  <a:cubicBezTo>
                    <a:pt x="604" y="1605"/>
                    <a:pt x="605" y="1606"/>
                    <a:pt x="607" y="1608"/>
                  </a:cubicBezTo>
                  <a:lnTo>
                    <a:pt x="607" y="1608"/>
                  </a:lnTo>
                  <a:cubicBezTo>
                    <a:pt x="604" y="1600"/>
                    <a:pt x="602" y="1588"/>
                    <a:pt x="602" y="1571"/>
                  </a:cubicBezTo>
                  <a:cubicBezTo>
                    <a:pt x="602" y="1571"/>
                    <a:pt x="602" y="1540"/>
                    <a:pt x="602" y="1508"/>
                  </a:cubicBezTo>
                  <a:cubicBezTo>
                    <a:pt x="602" y="1476"/>
                    <a:pt x="602" y="1445"/>
                    <a:pt x="602" y="1413"/>
                  </a:cubicBezTo>
                  <a:cubicBezTo>
                    <a:pt x="602" y="1413"/>
                    <a:pt x="634" y="1413"/>
                    <a:pt x="634" y="1381"/>
                  </a:cubicBezTo>
                  <a:cubicBezTo>
                    <a:pt x="634" y="1350"/>
                    <a:pt x="634" y="1286"/>
                    <a:pt x="666" y="1223"/>
                  </a:cubicBezTo>
                  <a:cubicBezTo>
                    <a:pt x="666" y="1223"/>
                    <a:pt x="666" y="1223"/>
                    <a:pt x="666" y="1191"/>
                  </a:cubicBezTo>
                  <a:cubicBezTo>
                    <a:pt x="677" y="1191"/>
                    <a:pt x="684" y="1191"/>
                    <a:pt x="687" y="1193"/>
                  </a:cubicBezTo>
                  <a:lnTo>
                    <a:pt x="687" y="1193"/>
                  </a:lnTo>
                  <a:cubicBezTo>
                    <a:pt x="690" y="1192"/>
                    <a:pt x="693" y="1191"/>
                    <a:pt x="697" y="1191"/>
                  </a:cubicBezTo>
                  <a:cubicBezTo>
                    <a:pt x="697" y="1160"/>
                    <a:pt x="697" y="1128"/>
                    <a:pt x="729" y="1128"/>
                  </a:cubicBezTo>
                  <a:cubicBezTo>
                    <a:pt x="761" y="1065"/>
                    <a:pt x="792" y="1001"/>
                    <a:pt x="856" y="938"/>
                  </a:cubicBezTo>
                  <a:cubicBezTo>
                    <a:pt x="834" y="938"/>
                    <a:pt x="827" y="952"/>
                    <a:pt x="825" y="952"/>
                  </a:cubicBezTo>
                  <a:cubicBezTo>
                    <a:pt x="824" y="952"/>
                    <a:pt x="824" y="949"/>
                    <a:pt x="824" y="938"/>
                  </a:cubicBezTo>
                  <a:cubicBezTo>
                    <a:pt x="856" y="906"/>
                    <a:pt x="856" y="906"/>
                    <a:pt x="887" y="875"/>
                  </a:cubicBezTo>
                  <a:cubicBezTo>
                    <a:pt x="919" y="843"/>
                    <a:pt x="919" y="843"/>
                    <a:pt x="951" y="811"/>
                  </a:cubicBezTo>
                  <a:cubicBezTo>
                    <a:pt x="987" y="775"/>
                    <a:pt x="1023" y="739"/>
                    <a:pt x="1059" y="703"/>
                  </a:cubicBezTo>
                  <a:lnTo>
                    <a:pt x="1059" y="703"/>
                  </a:lnTo>
                  <a:cubicBezTo>
                    <a:pt x="1076" y="699"/>
                    <a:pt x="1093" y="693"/>
                    <a:pt x="1109" y="685"/>
                  </a:cubicBezTo>
                  <a:cubicBezTo>
                    <a:pt x="1141" y="621"/>
                    <a:pt x="1204" y="590"/>
                    <a:pt x="1267" y="558"/>
                  </a:cubicBezTo>
                  <a:lnTo>
                    <a:pt x="1299" y="558"/>
                  </a:lnTo>
                  <a:cubicBezTo>
                    <a:pt x="1331" y="526"/>
                    <a:pt x="1362" y="526"/>
                    <a:pt x="1394" y="526"/>
                  </a:cubicBezTo>
                  <a:cubicBezTo>
                    <a:pt x="1426" y="495"/>
                    <a:pt x="1457" y="495"/>
                    <a:pt x="1489" y="495"/>
                  </a:cubicBezTo>
                  <a:close/>
                  <a:moveTo>
                    <a:pt x="1588" y="0"/>
                  </a:moveTo>
                  <a:cubicBezTo>
                    <a:pt x="1318" y="0"/>
                    <a:pt x="1060" y="90"/>
                    <a:pt x="860" y="238"/>
                  </a:cubicBezTo>
                  <a:lnTo>
                    <a:pt x="860" y="238"/>
                  </a:lnTo>
                  <a:cubicBezTo>
                    <a:pt x="836" y="247"/>
                    <a:pt x="813" y="260"/>
                    <a:pt x="792" y="273"/>
                  </a:cubicBezTo>
                  <a:cubicBezTo>
                    <a:pt x="349" y="653"/>
                    <a:pt x="1" y="1191"/>
                    <a:pt x="127" y="1793"/>
                  </a:cubicBezTo>
                  <a:cubicBezTo>
                    <a:pt x="222" y="2237"/>
                    <a:pt x="602" y="2617"/>
                    <a:pt x="1077" y="2712"/>
                  </a:cubicBezTo>
                  <a:cubicBezTo>
                    <a:pt x="1172" y="2734"/>
                    <a:pt x="1266" y="2744"/>
                    <a:pt x="1360" y="2744"/>
                  </a:cubicBezTo>
                  <a:cubicBezTo>
                    <a:pt x="1798" y="2744"/>
                    <a:pt x="2210" y="2513"/>
                    <a:pt x="2471" y="2173"/>
                  </a:cubicBezTo>
                  <a:cubicBezTo>
                    <a:pt x="2661" y="1920"/>
                    <a:pt x="2787" y="1666"/>
                    <a:pt x="2787" y="1350"/>
                  </a:cubicBezTo>
                  <a:cubicBezTo>
                    <a:pt x="2787" y="1065"/>
                    <a:pt x="2692" y="780"/>
                    <a:pt x="2566" y="558"/>
                  </a:cubicBezTo>
                  <a:cubicBezTo>
                    <a:pt x="2376" y="305"/>
                    <a:pt x="2122" y="115"/>
                    <a:pt x="1806" y="20"/>
                  </a:cubicBezTo>
                  <a:cubicBezTo>
                    <a:pt x="1733" y="6"/>
                    <a:pt x="1660" y="0"/>
                    <a:pt x="158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78" name="Google Shape;1578;p38"/>
            <p:cNvSpPr/>
            <p:nvPr/>
          </p:nvSpPr>
          <p:spPr>
            <a:xfrm>
              <a:off x="393667" y="531999"/>
              <a:ext cx="20398" cy="32990"/>
            </a:xfrm>
            <a:custGeom>
              <a:avLst/>
              <a:gdLst/>
              <a:ahLst/>
              <a:cxnLst/>
              <a:rect l="l" t="t" r="r" b="b"/>
              <a:pathLst>
                <a:path w="635" h="1027" extrusionOk="0">
                  <a:moveTo>
                    <a:pt x="310" y="0"/>
                  </a:moveTo>
                  <a:cubicBezTo>
                    <a:pt x="291" y="0"/>
                    <a:pt x="273" y="4"/>
                    <a:pt x="254" y="13"/>
                  </a:cubicBezTo>
                  <a:cubicBezTo>
                    <a:pt x="191" y="45"/>
                    <a:pt x="128" y="77"/>
                    <a:pt x="128" y="140"/>
                  </a:cubicBezTo>
                  <a:cubicBezTo>
                    <a:pt x="96" y="203"/>
                    <a:pt x="64" y="267"/>
                    <a:pt x="33" y="330"/>
                  </a:cubicBezTo>
                  <a:cubicBezTo>
                    <a:pt x="33" y="393"/>
                    <a:pt x="1" y="457"/>
                    <a:pt x="33" y="552"/>
                  </a:cubicBezTo>
                  <a:cubicBezTo>
                    <a:pt x="33" y="615"/>
                    <a:pt x="33" y="678"/>
                    <a:pt x="64" y="742"/>
                  </a:cubicBezTo>
                  <a:cubicBezTo>
                    <a:pt x="64" y="773"/>
                    <a:pt x="96" y="805"/>
                    <a:pt x="128" y="837"/>
                  </a:cubicBezTo>
                  <a:cubicBezTo>
                    <a:pt x="128" y="900"/>
                    <a:pt x="159" y="932"/>
                    <a:pt x="191" y="963"/>
                  </a:cubicBezTo>
                  <a:cubicBezTo>
                    <a:pt x="254" y="1027"/>
                    <a:pt x="318" y="1027"/>
                    <a:pt x="381" y="1027"/>
                  </a:cubicBezTo>
                  <a:cubicBezTo>
                    <a:pt x="444" y="1027"/>
                    <a:pt x="508" y="995"/>
                    <a:pt x="539" y="963"/>
                  </a:cubicBezTo>
                  <a:cubicBezTo>
                    <a:pt x="603" y="900"/>
                    <a:pt x="634" y="868"/>
                    <a:pt x="634" y="805"/>
                  </a:cubicBezTo>
                  <a:cubicBezTo>
                    <a:pt x="603" y="773"/>
                    <a:pt x="603" y="742"/>
                    <a:pt x="603" y="710"/>
                  </a:cubicBezTo>
                  <a:cubicBezTo>
                    <a:pt x="603" y="678"/>
                    <a:pt x="571" y="647"/>
                    <a:pt x="539" y="615"/>
                  </a:cubicBezTo>
                  <a:cubicBezTo>
                    <a:pt x="526" y="602"/>
                    <a:pt x="519" y="584"/>
                    <a:pt x="514" y="565"/>
                  </a:cubicBezTo>
                  <a:lnTo>
                    <a:pt x="514" y="565"/>
                  </a:lnTo>
                  <a:lnTo>
                    <a:pt x="539" y="615"/>
                  </a:lnTo>
                  <a:cubicBezTo>
                    <a:pt x="539" y="615"/>
                    <a:pt x="539" y="607"/>
                    <a:pt x="539" y="599"/>
                  </a:cubicBezTo>
                  <a:lnTo>
                    <a:pt x="539" y="599"/>
                  </a:lnTo>
                  <a:cubicBezTo>
                    <a:pt x="547" y="615"/>
                    <a:pt x="555" y="631"/>
                    <a:pt x="571" y="647"/>
                  </a:cubicBezTo>
                  <a:cubicBezTo>
                    <a:pt x="571" y="615"/>
                    <a:pt x="539" y="615"/>
                    <a:pt x="539" y="583"/>
                  </a:cubicBezTo>
                  <a:cubicBezTo>
                    <a:pt x="539" y="583"/>
                    <a:pt x="539" y="591"/>
                    <a:pt x="539" y="599"/>
                  </a:cubicBezTo>
                  <a:cubicBezTo>
                    <a:pt x="532" y="585"/>
                    <a:pt x="525" y="571"/>
                    <a:pt x="513" y="557"/>
                  </a:cubicBezTo>
                  <a:lnTo>
                    <a:pt x="513" y="557"/>
                  </a:lnTo>
                  <a:cubicBezTo>
                    <a:pt x="509" y="541"/>
                    <a:pt x="508" y="525"/>
                    <a:pt x="508" y="511"/>
                  </a:cubicBezTo>
                  <a:lnTo>
                    <a:pt x="508" y="511"/>
                  </a:lnTo>
                  <a:cubicBezTo>
                    <a:pt x="510" y="466"/>
                    <a:pt x="528" y="436"/>
                    <a:pt x="536" y="397"/>
                  </a:cubicBezTo>
                  <a:lnTo>
                    <a:pt x="536" y="397"/>
                  </a:lnTo>
                  <a:cubicBezTo>
                    <a:pt x="539" y="393"/>
                    <a:pt x="539" y="393"/>
                    <a:pt x="539" y="393"/>
                  </a:cubicBezTo>
                  <a:cubicBezTo>
                    <a:pt x="571" y="330"/>
                    <a:pt x="571" y="267"/>
                    <a:pt x="571" y="203"/>
                  </a:cubicBezTo>
                  <a:cubicBezTo>
                    <a:pt x="539" y="140"/>
                    <a:pt x="508" y="77"/>
                    <a:pt x="444" y="45"/>
                  </a:cubicBezTo>
                  <a:cubicBezTo>
                    <a:pt x="400" y="23"/>
                    <a:pt x="355" y="0"/>
                    <a:pt x="310"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79" name="Google Shape;1579;p38"/>
            <p:cNvSpPr/>
            <p:nvPr/>
          </p:nvSpPr>
          <p:spPr>
            <a:xfrm>
              <a:off x="375357" y="344046"/>
              <a:ext cx="89558" cy="87727"/>
            </a:xfrm>
            <a:custGeom>
              <a:avLst/>
              <a:gdLst/>
              <a:ahLst/>
              <a:cxnLst/>
              <a:rect l="l" t="t" r="r" b="b"/>
              <a:pathLst>
                <a:path w="2788" h="2731" extrusionOk="0">
                  <a:moveTo>
                    <a:pt x="1616" y="481"/>
                  </a:moveTo>
                  <a:cubicBezTo>
                    <a:pt x="1679" y="512"/>
                    <a:pt x="1743" y="512"/>
                    <a:pt x="1774" y="544"/>
                  </a:cubicBezTo>
                  <a:lnTo>
                    <a:pt x="1806" y="544"/>
                  </a:lnTo>
                  <a:cubicBezTo>
                    <a:pt x="1785" y="544"/>
                    <a:pt x="1778" y="530"/>
                    <a:pt x="1785" y="530"/>
                  </a:cubicBezTo>
                  <a:lnTo>
                    <a:pt x="1785" y="530"/>
                  </a:lnTo>
                  <a:cubicBezTo>
                    <a:pt x="1788" y="530"/>
                    <a:pt x="1795" y="533"/>
                    <a:pt x="1806" y="544"/>
                  </a:cubicBezTo>
                  <a:cubicBezTo>
                    <a:pt x="1838" y="544"/>
                    <a:pt x="1838" y="576"/>
                    <a:pt x="1869" y="576"/>
                  </a:cubicBezTo>
                  <a:cubicBezTo>
                    <a:pt x="1901" y="576"/>
                    <a:pt x="1933" y="607"/>
                    <a:pt x="1933" y="607"/>
                  </a:cubicBezTo>
                  <a:cubicBezTo>
                    <a:pt x="1933" y="607"/>
                    <a:pt x="1964" y="639"/>
                    <a:pt x="1964" y="639"/>
                  </a:cubicBezTo>
                  <a:cubicBezTo>
                    <a:pt x="1996" y="671"/>
                    <a:pt x="2059" y="702"/>
                    <a:pt x="2091" y="766"/>
                  </a:cubicBezTo>
                  <a:lnTo>
                    <a:pt x="2123" y="766"/>
                  </a:lnTo>
                  <a:lnTo>
                    <a:pt x="2123" y="797"/>
                  </a:lnTo>
                  <a:cubicBezTo>
                    <a:pt x="2154" y="797"/>
                    <a:pt x="2154" y="829"/>
                    <a:pt x="2154" y="829"/>
                  </a:cubicBezTo>
                  <a:cubicBezTo>
                    <a:pt x="2186" y="861"/>
                    <a:pt x="2218" y="924"/>
                    <a:pt x="2249" y="987"/>
                  </a:cubicBezTo>
                  <a:cubicBezTo>
                    <a:pt x="2249" y="987"/>
                    <a:pt x="2249" y="1019"/>
                    <a:pt x="2249" y="1019"/>
                  </a:cubicBezTo>
                  <a:cubicBezTo>
                    <a:pt x="2249" y="1019"/>
                    <a:pt x="2281" y="1051"/>
                    <a:pt x="2281" y="1082"/>
                  </a:cubicBezTo>
                  <a:cubicBezTo>
                    <a:pt x="2281" y="1146"/>
                    <a:pt x="2313" y="1177"/>
                    <a:pt x="2313" y="1241"/>
                  </a:cubicBezTo>
                  <a:cubicBezTo>
                    <a:pt x="2313" y="1241"/>
                    <a:pt x="2313" y="1241"/>
                    <a:pt x="2313" y="1272"/>
                  </a:cubicBezTo>
                  <a:cubicBezTo>
                    <a:pt x="2313" y="1304"/>
                    <a:pt x="2313" y="1304"/>
                    <a:pt x="2313" y="1336"/>
                  </a:cubicBezTo>
                  <a:cubicBezTo>
                    <a:pt x="2313" y="1367"/>
                    <a:pt x="2313" y="1399"/>
                    <a:pt x="2313" y="1431"/>
                  </a:cubicBezTo>
                  <a:cubicBezTo>
                    <a:pt x="2313" y="1439"/>
                    <a:pt x="2313" y="1449"/>
                    <a:pt x="2313" y="1462"/>
                  </a:cubicBezTo>
                  <a:cubicBezTo>
                    <a:pt x="2313" y="1494"/>
                    <a:pt x="2281" y="1557"/>
                    <a:pt x="2281" y="1589"/>
                  </a:cubicBezTo>
                  <a:cubicBezTo>
                    <a:pt x="2281" y="1584"/>
                    <a:pt x="2280" y="1582"/>
                    <a:pt x="2279" y="1582"/>
                  </a:cubicBezTo>
                  <a:cubicBezTo>
                    <a:pt x="2277" y="1582"/>
                    <a:pt x="2272" y="1593"/>
                    <a:pt x="2269" y="1601"/>
                  </a:cubicBezTo>
                  <a:lnTo>
                    <a:pt x="2269" y="1601"/>
                  </a:lnTo>
                  <a:cubicBezTo>
                    <a:pt x="2273" y="1598"/>
                    <a:pt x="2276" y="1594"/>
                    <a:pt x="2281" y="1589"/>
                  </a:cubicBezTo>
                  <a:lnTo>
                    <a:pt x="2281" y="1589"/>
                  </a:lnTo>
                  <a:cubicBezTo>
                    <a:pt x="2273" y="1606"/>
                    <a:pt x="2269" y="1611"/>
                    <a:pt x="2268" y="1611"/>
                  </a:cubicBezTo>
                  <a:cubicBezTo>
                    <a:pt x="2266" y="1611"/>
                    <a:pt x="2267" y="1607"/>
                    <a:pt x="2269" y="1601"/>
                  </a:cubicBezTo>
                  <a:lnTo>
                    <a:pt x="2269" y="1601"/>
                  </a:lnTo>
                  <a:cubicBezTo>
                    <a:pt x="2249" y="1621"/>
                    <a:pt x="2249" y="1621"/>
                    <a:pt x="2249" y="1621"/>
                  </a:cubicBezTo>
                  <a:cubicBezTo>
                    <a:pt x="2249" y="1652"/>
                    <a:pt x="2218" y="1684"/>
                    <a:pt x="2186" y="1716"/>
                  </a:cubicBezTo>
                  <a:cubicBezTo>
                    <a:pt x="2186" y="1747"/>
                    <a:pt x="2155" y="1779"/>
                    <a:pt x="2154" y="1810"/>
                  </a:cubicBezTo>
                  <a:lnTo>
                    <a:pt x="2154" y="1810"/>
                  </a:lnTo>
                  <a:cubicBezTo>
                    <a:pt x="2155" y="1788"/>
                    <a:pt x="2170" y="1766"/>
                    <a:pt x="2168" y="1766"/>
                  </a:cubicBezTo>
                  <a:lnTo>
                    <a:pt x="2168" y="1766"/>
                  </a:lnTo>
                  <a:cubicBezTo>
                    <a:pt x="2168" y="1766"/>
                    <a:pt x="2164" y="1770"/>
                    <a:pt x="2154" y="1779"/>
                  </a:cubicBezTo>
                  <a:cubicBezTo>
                    <a:pt x="2123" y="1811"/>
                    <a:pt x="2123" y="1811"/>
                    <a:pt x="2091" y="1842"/>
                  </a:cubicBezTo>
                  <a:cubicBezTo>
                    <a:pt x="2059" y="1874"/>
                    <a:pt x="2028" y="1937"/>
                    <a:pt x="1964" y="1969"/>
                  </a:cubicBezTo>
                  <a:cubicBezTo>
                    <a:pt x="1964" y="2001"/>
                    <a:pt x="1933" y="2001"/>
                    <a:pt x="1901" y="2032"/>
                  </a:cubicBezTo>
                  <a:lnTo>
                    <a:pt x="1869" y="2064"/>
                  </a:lnTo>
                  <a:cubicBezTo>
                    <a:pt x="1838" y="2096"/>
                    <a:pt x="1774" y="2127"/>
                    <a:pt x="1743" y="2159"/>
                  </a:cubicBezTo>
                  <a:cubicBezTo>
                    <a:pt x="1724" y="2159"/>
                    <a:pt x="1693" y="2171"/>
                    <a:pt x="1678" y="2173"/>
                  </a:cubicBezTo>
                  <a:lnTo>
                    <a:pt x="1678" y="2173"/>
                  </a:lnTo>
                  <a:cubicBezTo>
                    <a:pt x="1688" y="2166"/>
                    <a:pt x="1694" y="2159"/>
                    <a:pt x="1679" y="2159"/>
                  </a:cubicBezTo>
                  <a:cubicBezTo>
                    <a:pt x="1669" y="2170"/>
                    <a:pt x="1669" y="2173"/>
                    <a:pt x="1675" y="2173"/>
                  </a:cubicBezTo>
                  <a:cubicBezTo>
                    <a:pt x="1676" y="2173"/>
                    <a:pt x="1677" y="2173"/>
                    <a:pt x="1678" y="2173"/>
                  </a:cubicBezTo>
                  <a:lnTo>
                    <a:pt x="1678" y="2173"/>
                  </a:lnTo>
                  <a:cubicBezTo>
                    <a:pt x="1666" y="2181"/>
                    <a:pt x="1648" y="2191"/>
                    <a:pt x="1648" y="2191"/>
                  </a:cubicBezTo>
                  <a:cubicBezTo>
                    <a:pt x="1584" y="2191"/>
                    <a:pt x="1553" y="2223"/>
                    <a:pt x="1489" y="2223"/>
                  </a:cubicBezTo>
                  <a:lnTo>
                    <a:pt x="1173" y="2223"/>
                  </a:lnTo>
                  <a:cubicBezTo>
                    <a:pt x="1145" y="2195"/>
                    <a:pt x="1095" y="2191"/>
                    <a:pt x="1061" y="2171"/>
                  </a:cubicBezTo>
                  <a:lnTo>
                    <a:pt x="1061" y="2171"/>
                  </a:lnTo>
                  <a:cubicBezTo>
                    <a:pt x="1067" y="2172"/>
                    <a:pt x="1072" y="2173"/>
                    <a:pt x="1076" y="2173"/>
                  </a:cubicBezTo>
                  <a:cubicBezTo>
                    <a:pt x="1085" y="2173"/>
                    <a:pt x="1088" y="2170"/>
                    <a:pt x="1078" y="2159"/>
                  </a:cubicBezTo>
                  <a:lnTo>
                    <a:pt x="1046" y="2159"/>
                  </a:lnTo>
                  <a:cubicBezTo>
                    <a:pt x="1014" y="2159"/>
                    <a:pt x="1014" y="2127"/>
                    <a:pt x="983" y="2127"/>
                  </a:cubicBezTo>
                  <a:cubicBezTo>
                    <a:pt x="951" y="2127"/>
                    <a:pt x="951" y="2096"/>
                    <a:pt x="919" y="2096"/>
                  </a:cubicBezTo>
                  <a:cubicBezTo>
                    <a:pt x="919" y="2096"/>
                    <a:pt x="919" y="2096"/>
                    <a:pt x="888" y="2064"/>
                  </a:cubicBezTo>
                  <a:cubicBezTo>
                    <a:pt x="888" y="2069"/>
                    <a:pt x="886" y="2071"/>
                    <a:pt x="884" y="2071"/>
                  </a:cubicBezTo>
                  <a:cubicBezTo>
                    <a:pt x="881" y="2071"/>
                    <a:pt x="875" y="2066"/>
                    <a:pt x="868" y="2058"/>
                  </a:cubicBezTo>
                  <a:lnTo>
                    <a:pt x="868" y="2058"/>
                  </a:lnTo>
                  <a:cubicBezTo>
                    <a:pt x="872" y="2061"/>
                    <a:pt x="878" y="2064"/>
                    <a:pt x="888" y="2064"/>
                  </a:cubicBezTo>
                  <a:cubicBezTo>
                    <a:pt x="877" y="2054"/>
                    <a:pt x="870" y="2050"/>
                    <a:pt x="867" y="2050"/>
                  </a:cubicBezTo>
                  <a:lnTo>
                    <a:pt x="867" y="2050"/>
                  </a:lnTo>
                  <a:cubicBezTo>
                    <a:pt x="864" y="2050"/>
                    <a:pt x="863" y="2052"/>
                    <a:pt x="865" y="2055"/>
                  </a:cubicBezTo>
                  <a:lnTo>
                    <a:pt x="865" y="2055"/>
                  </a:lnTo>
                  <a:cubicBezTo>
                    <a:pt x="847" y="2034"/>
                    <a:pt x="824" y="2001"/>
                    <a:pt x="824" y="2001"/>
                  </a:cubicBezTo>
                  <a:cubicBezTo>
                    <a:pt x="793" y="1969"/>
                    <a:pt x="793" y="1969"/>
                    <a:pt x="761" y="1938"/>
                  </a:cubicBezTo>
                  <a:lnTo>
                    <a:pt x="761" y="1938"/>
                  </a:lnTo>
                  <a:cubicBezTo>
                    <a:pt x="766" y="1942"/>
                    <a:pt x="768" y="1944"/>
                    <a:pt x="769" y="1944"/>
                  </a:cubicBezTo>
                  <a:cubicBezTo>
                    <a:pt x="774" y="1944"/>
                    <a:pt x="755" y="1915"/>
                    <a:pt x="752" y="1915"/>
                  </a:cubicBezTo>
                  <a:lnTo>
                    <a:pt x="752" y="1915"/>
                  </a:lnTo>
                  <a:cubicBezTo>
                    <a:pt x="751" y="1915"/>
                    <a:pt x="753" y="1921"/>
                    <a:pt x="761" y="1937"/>
                  </a:cubicBezTo>
                  <a:cubicBezTo>
                    <a:pt x="729" y="1906"/>
                    <a:pt x="698" y="1874"/>
                    <a:pt x="698" y="1811"/>
                  </a:cubicBezTo>
                  <a:cubicBezTo>
                    <a:pt x="666" y="1811"/>
                    <a:pt x="666" y="1779"/>
                    <a:pt x="666" y="1747"/>
                  </a:cubicBezTo>
                  <a:cubicBezTo>
                    <a:pt x="634" y="1684"/>
                    <a:pt x="634" y="1652"/>
                    <a:pt x="603" y="1589"/>
                  </a:cubicBezTo>
                  <a:cubicBezTo>
                    <a:pt x="603" y="1581"/>
                    <a:pt x="603" y="1571"/>
                    <a:pt x="603" y="1557"/>
                  </a:cubicBezTo>
                  <a:cubicBezTo>
                    <a:pt x="603" y="1557"/>
                    <a:pt x="603" y="1526"/>
                    <a:pt x="603" y="1494"/>
                  </a:cubicBezTo>
                  <a:cubicBezTo>
                    <a:pt x="603" y="1462"/>
                    <a:pt x="603" y="1431"/>
                    <a:pt x="603" y="1399"/>
                  </a:cubicBezTo>
                  <a:cubicBezTo>
                    <a:pt x="634" y="1336"/>
                    <a:pt x="634" y="1272"/>
                    <a:pt x="666" y="1209"/>
                  </a:cubicBezTo>
                  <a:cubicBezTo>
                    <a:pt x="666" y="1177"/>
                    <a:pt x="698" y="1177"/>
                    <a:pt x="666" y="1177"/>
                  </a:cubicBezTo>
                  <a:cubicBezTo>
                    <a:pt x="698" y="1146"/>
                    <a:pt x="698" y="1114"/>
                    <a:pt x="729" y="1114"/>
                  </a:cubicBezTo>
                  <a:cubicBezTo>
                    <a:pt x="761" y="1051"/>
                    <a:pt x="793" y="987"/>
                    <a:pt x="824" y="924"/>
                  </a:cubicBezTo>
                  <a:cubicBezTo>
                    <a:pt x="856" y="924"/>
                    <a:pt x="856" y="892"/>
                    <a:pt x="888" y="861"/>
                  </a:cubicBezTo>
                  <a:cubicBezTo>
                    <a:pt x="888" y="861"/>
                    <a:pt x="919" y="829"/>
                    <a:pt x="951" y="797"/>
                  </a:cubicBezTo>
                  <a:cubicBezTo>
                    <a:pt x="987" y="761"/>
                    <a:pt x="1023" y="725"/>
                    <a:pt x="1059" y="689"/>
                  </a:cubicBezTo>
                  <a:lnTo>
                    <a:pt x="1059" y="689"/>
                  </a:lnTo>
                  <a:cubicBezTo>
                    <a:pt x="1076" y="685"/>
                    <a:pt x="1093" y="679"/>
                    <a:pt x="1109" y="671"/>
                  </a:cubicBezTo>
                  <a:cubicBezTo>
                    <a:pt x="1141" y="639"/>
                    <a:pt x="1204" y="576"/>
                    <a:pt x="1268" y="544"/>
                  </a:cubicBezTo>
                  <a:lnTo>
                    <a:pt x="1299" y="544"/>
                  </a:lnTo>
                  <a:cubicBezTo>
                    <a:pt x="1331" y="512"/>
                    <a:pt x="1363" y="512"/>
                    <a:pt x="1394" y="512"/>
                  </a:cubicBezTo>
                  <a:cubicBezTo>
                    <a:pt x="1426" y="512"/>
                    <a:pt x="1458" y="512"/>
                    <a:pt x="1489" y="481"/>
                  </a:cubicBezTo>
                  <a:close/>
                  <a:moveTo>
                    <a:pt x="1528" y="0"/>
                  </a:moveTo>
                  <a:cubicBezTo>
                    <a:pt x="1280" y="0"/>
                    <a:pt x="1046" y="87"/>
                    <a:pt x="861" y="224"/>
                  </a:cubicBezTo>
                  <a:lnTo>
                    <a:pt x="861" y="224"/>
                  </a:lnTo>
                  <a:cubicBezTo>
                    <a:pt x="836" y="233"/>
                    <a:pt x="813" y="246"/>
                    <a:pt x="793" y="259"/>
                  </a:cubicBezTo>
                  <a:cubicBezTo>
                    <a:pt x="349" y="639"/>
                    <a:pt x="1" y="1177"/>
                    <a:pt x="128" y="1779"/>
                  </a:cubicBezTo>
                  <a:cubicBezTo>
                    <a:pt x="223" y="2223"/>
                    <a:pt x="603" y="2603"/>
                    <a:pt x="1078" y="2698"/>
                  </a:cubicBezTo>
                  <a:cubicBezTo>
                    <a:pt x="1172" y="2720"/>
                    <a:pt x="1267" y="2730"/>
                    <a:pt x="1360" y="2730"/>
                  </a:cubicBezTo>
                  <a:cubicBezTo>
                    <a:pt x="1798" y="2730"/>
                    <a:pt x="2210" y="2499"/>
                    <a:pt x="2471" y="2159"/>
                  </a:cubicBezTo>
                  <a:cubicBezTo>
                    <a:pt x="2661" y="1906"/>
                    <a:pt x="2788" y="1652"/>
                    <a:pt x="2788" y="1336"/>
                  </a:cubicBezTo>
                  <a:cubicBezTo>
                    <a:pt x="2788" y="1051"/>
                    <a:pt x="2693" y="797"/>
                    <a:pt x="2566" y="576"/>
                  </a:cubicBezTo>
                  <a:cubicBezTo>
                    <a:pt x="2376" y="291"/>
                    <a:pt x="2123" y="101"/>
                    <a:pt x="1806" y="37"/>
                  </a:cubicBezTo>
                  <a:cubicBezTo>
                    <a:pt x="1713" y="12"/>
                    <a:pt x="1619" y="0"/>
                    <a:pt x="152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80" name="Google Shape;1580;p38"/>
            <p:cNvSpPr/>
            <p:nvPr/>
          </p:nvSpPr>
          <p:spPr>
            <a:xfrm>
              <a:off x="401826" y="375334"/>
              <a:ext cx="20366" cy="32990"/>
            </a:xfrm>
            <a:custGeom>
              <a:avLst/>
              <a:gdLst/>
              <a:ahLst/>
              <a:cxnLst/>
              <a:rect l="l" t="t" r="r" b="b"/>
              <a:pathLst>
                <a:path w="634" h="1027" extrusionOk="0">
                  <a:moveTo>
                    <a:pt x="520" y="399"/>
                  </a:moveTo>
                  <a:lnTo>
                    <a:pt x="507" y="425"/>
                  </a:lnTo>
                  <a:cubicBezTo>
                    <a:pt x="507" y="411"/>
                    <a:pt x="513" y="403"/>
                    <a:pt x="520" y="399"/>
                  </a:cubicBezTo>
                  <a:close/>
                  <a:moveTo>
                    <a:pt x="309" y="0"/>
                  </a:moveTo>
                  <a:cubicBezTo>
                    <a:pt x="291" y="0"/>
                    <a:pt x="272" y="4"/>
                    <a:pt x="254" y="13"/>
                  </a:cubicBezTo>
                  <a:cubicBezTo>
                    <a:pt x="190" y="45"/>
                    <a:pt x="127" y="77"/>
                    <a:pt x="127" y="140"/>
                  </a:cubicBezTo>
                  <a:cubicBezTo>
                    <a:pt x="95" y="203"/>
                    <a:pt x="64" y="267"/>
                    <a:pt x="32" y="330"/>
                  </a:cubicBezTo>
                  <a:cubicBezTo>
                    <a:pt x="32" y="393"/>
                    <a:pt x="0" y="457"/>
                    <a:pt x="32" y="520"/>
                  </a:cubicBezTo>
                  <a:cubicBezTo>
                    <a:pt x="32" y="615"/>
                    <a:pt x="32" y="678"/>
                    <a:pt x="64" y="742"/>
                  </a:cubicBezTo>
                  <a:cubicBezTo>
                    <a:pt x="64" y="773"/>
                    <a:pt x="95" y="805"/>
                    <a:pt x="127" y="837"/>
                  </a:cubicBezTo>
                  <a:cubicBezTo>
                    <a:pt x="127" y="900"/>
                    <a:pt x="159" y="932"/>
                    <a:pt x="190" y="963"/>
                  </a:cubicBezTo>
                  <a:cubicBezTo>
                    <a:pt x="222" y="995"/>
                    <a:pt x="317" y="1027"/>
                    <a:pt x="380" y="1027"/>
                  </a:cubicBezTo>
                  <a:cubicBezTo>
                    <a:pt x="444" y="1027"/>
                    <a:pt x="507" y="995"/>
                    <a:pt x="539" y="963"/>
                  </a:cubicBezTo>
                  <a:cubicBezTo>
                    <a:pt x="602" y="900"/>
                    <a:pt x="634" y="837"/>
                    <a:pt x="602" y="773"/>
                  </a:cubicBezTo>
                  <a:cubicBezTo>
                    <a:pt x="602" y="773"/>
                    <a:pt x="602" y="742"/>
                    <a:pt x="602" y="710"/>
                  </a:cubicBezTo>
                  <a:cubicBezTo>
                    <a:pt x="602" y="678"/>
                    <a:pt x="570" y="647"/>
                    <a:pt x="539" y="615"/>
                  </a:cubicBezTo>
                  <a:cubicBezTo>
                    <a:pt x="539" y="615"/>
                    <a:pt x="539" y="615"/>
                    <a:pt x="539" y="614"/>
                  </a:cubicBezTo>
                  <a:lnTo>
                    <a:pt x="539" y="614"/>
                  </a:lnTo>
                  <a:cubicBezTo>
                    <a:pt x="548" y="625"/>
                    <a:pt x="559" y="636"/>
                    <a:pt x="570" y="647"/>
                  </a:cubicBezTo>
                  <a:lnTo>
                    <a:pt x="570" y="647"/>
                  </a:lnTo>
                  <a:cubicBezTo>
                    <a:pt x="539" y="615"/>
                    <a:pt x="539" y="615"/>
                    <a:pt x="539" y="583"/>
                  </a:cubicBezTo>
                  <a:cubicBezTo>
                    <a:pt x="539" y="583"/>
                    <a:pt x="539" y="608"/>
                    <a:pt x="539" y="614"/>
                  </a:cubicBezTo>
                  <a:lnTo>
                    <a:pt x="539" y="614"/>
                  </a:lnTo>
                  <a:cubicBezTo>
                    <a:pt x="520" y="593"/>
                    <a:pt x="507" y="572"/>
                    <a:pt x="507" y="552"/>
                  </a:cubicBezTo>
                  <a:lnTo>
                    <a:pt x="507" y="552"/>
                  </a:lnTo>
                  <a:lnTo>
                    <a:pt x="539" y="583"/>
                  </a:lnTo>
                  <a:cubicBezTo>
                    <a:pt x="511" y="555"/>
                    <a:pt x="507" y="527"/>
                    <a:pt x="507" y="499"/>
                  </a:cubicBezTo>
                  <a:lnTo>
                    <a:pt x="507" y="499"/>
                  </a:lnTo>
                  <a:cubicBezTo>
                    <a:pt x="507" y="461"/>
                    <a:pt x="509" y="433"/>
                    <a:pt x="523" y="397"/>
                  </a:cubicBezTo>
                  <a:lnTo>
                    <a:pt x="523" y="397"/>
                  </a:lnTo>
                  <a:cubicBezTo>
                    <a:pt x="531" y="393"/>
                    <a:pt x="539" y="393"/>
                    <a:pt x="539" y="393"/>
                  </a:cubicBezTo>
                  <a:cubicBezTo>
                    <a:pt x="570" y="330"/>
                    <a:pt x="570" y="267"/>
                    <a:pt x="570" y="203"/>
                  </a:cubicBezTo>
                  <a:cubicBezTo>
                    <a:pt x="539" y="140"/>
                    <a:pt x="507" y="77"/>
                    <a:pt x="444" y="45"/>
                  </a:cubicBezTo>
                  <a:cubicBezTo>
                    <a:pt x="399" y="23"/>
                    <a:pt x="354" y="0"/>
                    <a:pt x="309"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1581" name="Google Shape;1581;p38"/>
          <p:cNvSpPr/>
          <p:nvPr/>
        </p:nvSpPr>
        <p:spPr>
          <a:xfrm>
            <a:off x="87768" y="888832"/>
            <a:ext cx="64117" cy="49854"/>
          </a:xfrm>
          <a:custGeom>
            <a:avLst/>
            <a:gdLst/>
            <a:ahLst/>
            <a:cxnLst/>
            <a:rect l="l" t="t" r="r" b="b"/>
            <a:pathLst>
              <a:path w="1996" h="1552" extrusionOk="0">
                <a:moveTo>
                  <a:pt x="982" y="0"/>
                </a:moveTo>
                <a:cubicBezTo>
                  <a:pt x="0" y="0"/>
                  <a:pt x="0" y="1552"/>
                  <a:pt x="982" y="1552"/>
                </a:cubicBezTo>
                <a:cubicBezTo>
                  <a:pt x="1996" y="1552"/>
                  <a:pt x="1996" y="0"/>
                  <a:pt x="982"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82" name="Google Shape;1582;p38"/>
          <p:cNvSpPr/>
          <p:nvPr/>
        </p:nvSpPr>
        <p:spPr>
          <a:xfrm>
            <a:off x="132515" y="813536"/>
            <a:ext cx="64117" cy="49886"/>
          </a:xfrm>
          <a:custGeom>
            <a:avLst/>
            <a:gdLst/>
            <a:ahLst/>
            <a:cxnLst/>
            <a:rect l="l" t="t" r="r" b="b"/>
            <a:pathLst>
              <a:path w="1996" h="1553" extrusionOk="0">
                <a:moveTo>
                  <a:pt x="1014" y="1"/>
                </a:moveTo>
                <a:cubicBezTo>
                  <a:pt x="1" y="1"/>
                  <a:pt x="1" y="1552"/>
                  <a:pt x="1014" y="1552"/>
                </a:cubicBezTo>
                <a:cubicBezTo>
                  <a:pt x="1996" y="1552"/>
                  <a:pt x="1996" y="1"/>
                  <a:pt x="101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83" name="Google Shape;1583;p38"/>
          <p:cNvSpPr/>
          <p:nvPr/>
        </p:nvSpPr>
        <p:spPr>
          <a:xfrm>
            <a:off x="167112" y="898983"/>
            <a:ext cx="65144" cy="49886"/>
          </a:xfrm>
          <a:custGeom>
            <a:avLst/>
            <a:gdLst/>
            <a:ahLst/>
            <a:cxnLst/>
            <a:rect l="l" t="t" r="r" b="b"/>
            <a:pathLst>
              <a:path w="2028" h="1553" extrusionOk="0">
                <a:moveTo>
                  <a:pt x="1014" y="1"/>
                </a:moveTo>
                <a:cubicBezTo>
                  <a:pt x="1" y="1"/>
                  <a:pt x="1" y="1553"/>
                  <a:pt x="1014" y="1553"/>
                </a:cubicBezTo>
                <a:cubicBezTo>
                  <a:pt x="2027" y="1553"/>
                  <a:pt x="2027" y="1"/>
                  <a:pt x="101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84" name="Google Shape;1584;p38"/>
          <p:cNvSpPr/>
          <p:nvPr/>
        </p:nvSpPr>
        <p:spPr>
          <a:xfrm>
            <a:off x="788193" y="406432"/>
            <a:ext cx="64117" cy="49854"/>
          </a:xfrm>
          <a:custGeom>
            <a:avLst/>
            <a:gdLst/>
            <a:ahLst/>
            <a:cxnLst/>
            <a:rect l="l" t="t" r="r" b="b"/>
            <a:pathLst>
              <a:path w="1996" h="1552" extrusionOk="0">
                <a:moveTo>
                  <a:pt x="982" y="0"/>
                </a:moveTo>
                <a:cubicBezTo>
                  <a:pt x="0" y="0"/>
                  <a:pt x="0" y="1552"/>
                  <a:pt x="982" y="1552"/>
                </a:cubicBezTo>
                <a:cubicBezTo>
                  <a:pt x="1996" y="1552"/>
                  <a:pt x="1996" y="0"/>
                  <a:pt x="982"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85" name="Google Shape;1585;p38"/>
          <p:cNvSpPr/>
          <p:nvPr/>
        </p:nvSpPr>
        <p:spPr>
          <a:xfrm>
            <a:off x="832940" y="331136"/>
            <a:ext cx="64117" cy="49886"/>
          </a:xfrm>
          <a:custGeom>
            <a:avLst/>
            <a:gdLst/>
            <a:ahLst/>
            <a:cxnLst/>
            <a:rect l="l" t="t" r="r" b="b"/>
            <a:pathLst>
              <a:path w="1996" h="1553" extrusionOk="0">
                <a:moveTo>
                  <a:pt x="1014" y="1"/>
                </a:moveTo>
                <a:cubicBezTo>
                  <a:pt x="1" y="1"/>
                  <a:pt x="1" y="1552"/>
                  <a:pt x="1014" y="1552"/>
                </a:cubicBezTo>
                <a:cubicBezTo>
                  <a:pt x="1996" y="1552"/>
                  <a:pt x="1996" y="1"/>
                  <a:pt x="101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86" name="Google Shape;1586;p38"/>
          <p:cNvSpPr/>
          <p:nvPr/>
        </p:nvSpPr>
        <p:spPr>
          <a:xfrm>
            <a:off x="867537" y="416583"/>
            <a:ext cx="65144" cy="49886"/>
          </a:xfrm>
          <a:custGeom>
            <a:avLst/>
            <a:gdLst/>
            <a:ahLst/>
            <a:cxnLst/>
            <a:rect l="l" t="t" r="r" b="b"/>
            <a:pathLst>
              <a:path w="2028" h="1553" extrusionOk="0">
                <a:moveTo>
                  <a:pt x="1014" y="1"/>
                </a:moveTo>
                <a:cubicBezTo>
                  <a:pt x="1" y="1"/>
                  <a:pt x="1" y="1553"/>
                  <a:pt x="1014" y="1553"/>
                </a:cubicBezTo>
                <a:cubicBezTo>
                  <a:pt x="2027" y="1553"/>
                  <a:pt x="2027" y="1"/>
                  <a:pt x="101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87" name="Google Shape;1587;p38"/>
          <p:cNvSpPr txBox="1">
            <a:spLocks noGrp="1"/>
          </p:cNvSpPr>
          <p:nvPr>
            <p:ph type="title"/>
          </p:nvPr>
        </p:nvSpPr>
        <p:spPr>
          <a:xfrm>
            <a:off x="708150" y="400725"/>
            <a:ext cx="7727700" cy="412800"/>
          </a:xfrm>
          <a:prstGeom prst="rect">
            <a:avLst/>
          </a:prstGeom>
        </p:spPr>
        <p:txBody>
          <a:bodyPr spcFirstLastPara="1" wrap="square" lIns="91425" tIns="91425" rIns="91425" bIns="91425" anchor="t" anchorCtr="0">
            <a:noAutofit/>
          </a:bodyPr>
          <a:lstStyle/>
          <a:p>
            <a:pPr marL="0" lvl="0" indent="0" algn="ctr" rtl="0">
              <a:spcBef>
                <a:spcPts val="0"/>
              </a:spcBef>
              <a:spcAft>
                <a:spcPts val="0"/>
              </a:spcAft>
              <a:buNone/>
            </a:pPr>
            <a:r>
              <a:rPr lang="en"/>
              <a:t>BÀI TẬP VÀ CÁC DẠNG TOÁN</a:t>
            </a:r>
            <a:endParaRPr/>
          </a:p>
        </p:txBody>
      </p:sp>
      <p:sp>
        <p:nvSpPr>
          <p:cNvPr id="2" name="Rectangle 1"/>
          <p:cNvSpPr/>
          <p:nvPr/>
        </p:nvSpPr>
        <p:spPr>
          <a:xfrm>
            <a:off x="230559" y="1135348"/>
            <a:ext cx="8795807" cy="1938992"/>
          </a:xfrm>
          <a:prstGeom prst="rect">
            <a:avLst/>
          </a:prstGeom>
        </p:spPr>
        <p:txBody>
          <a:bodyPr wrap="square">
            <a:spAutoFit/>
          </a:bodyPr>
          <a:lstStyle/>
          <a:p>
            <a:r>
              <a:rPr lang="vi-VN" sz="2000" b="1">
                <a:solidFill>
                  <a:srgbClr val="0070C0"/>
                </a:solidFill>
                <a:latin typeface="Raleway" panose="020B0604020202020204" charset="0"/>
                <a:cs typeface="Times New Roman" panose="02020603050405020304" pitchFamily="18" charset="0"/>
              </a:rPr>
              <a:t>Dạng </a:t>
            </a:r>
            <a:r>
              <a:rPr lang="en-US" sz="2000" b="1">
                <a:solidFill>
                  <a:srgbClr val="0070C0"/>
                </a:solidFill>
                <a:latin typeface="SVN-A Love Of Thunder" panose="02040603050506020204" pitchFamily="18" charset="0"/>
                <a:cs typeface="Times New Roman" panose="02020603050405020304" pitchFamily="18" charset="0"/>
              </a:rPr>
              <a:t>1 -</a:t>
            </a:r>
            <a:r>
              <a:rPr lang="vi-VN" sz="2000" b="1">
                <a:solidFill>
                  <a:srgbClr val="0070C0"/>
                </a:solidFill>
                <a:latin typeface="Raleway" panose="020B0604020202020204" charset="0"/>
                <a:cs typeface="Times New Roman" panose="02020603050405020304" pitchFamily="18" charset="0"/>
              </a:rPr>
              <a:t> CHỨNG MINH HAI CUNG BẰNG NHAU</a:t>
            </a:r>
            <a:br>
              <a:rPr lang="vi-VN" sz="2000" b="1">
                <a:solidFill>
                  <a:srgbClr val="0070C0"/>
                </a:solidFill>
                <a:latin typeface="Raleway" panose="020B0604020202020204" charset="0"/>
                <a:cs typeface="Times New Roman" panose="02020603050405020304" pitchFamily="18" charset="0"/>
              </a:rPr>
            </a:br>
            <a:r>
              <a:rPr lang="vi-VN" sz="2000">
                <a:latin typeface="Raleway" panose="020B0604020202020204" charset="0"/>
                <a:cs typeface="Times New Roman" panose="02020603050405020304" pitchFamily="18" charset="0"/>
              </a:rPr>
              <a:t>Phương pháp giải</a:t>
            </a:r>
            <a:br>
              <a:rPr lang="vi-VN" sz="2000">
                <a:latin typeface="Raleway" panose="020B0604020202020204" charset="0"/>
                <a:cs typeface="Times New Roman" panose="02020603050405020304" pitchFamily="18" charset="0"/>
              </a:rPr>
            </a:br>
            <a:r>
              <a:rPr lang="vi-VN" sz="2000">
                <a:latin typeface="Raleway" panose="020B0604020202020204" charset="0"/>
                <a:cs typeface="Times New Roman" panose="02020603050405020304" pitchFamily="18" charset="0"/>
              </a:rPr>
              <a:t>- Chứng minh hai dây căng cung bằng nhau;</a:t>
            </a:r>
            <a:br>
              <a:rPr lang="vi-VN" sz="2000">
                <a:latin typeface="Raleway" panose="020B0604020202020204" charset="0"/>
                <a:cs typeface="Times New Roman" panose="02020603050405020304" pitchFamily="18" charset="0"/>
              </a:rPr>
            </a:br>
            <a:r>
              <a:rPr lang="vi-VN" sz="2000">
                <a:latin typeface="Raleway" panose="020B0604020202020204" charset="0"/>
                <a:cs typeface="Times New Roman" panose="02020603050405020304" pitchFamily="18" charset="0"/>
              </a:rPr>
              <a:t>- Hoặc chứng minh hai góc ở tâm tương ứng bằng nhau;</a:t>
            </a:r>
            <a:br>
              <a:rPr lang="vi-VN" sz="2000">
                <a:latin typeface="Raleway" panose="020B0604020202020204" charset="0"/>
                <a:cs typeface="Times New Roman" panose="02020603050405020304" pitchFamily="18" charset="0"/>
              </a:rPr>
            </a:br>
            <a:r>
              <a:rPr lang="vi-VN" sz="2000">
                <a:latin typeface="Raleway" panose="020B0604020202020204" charset="0"/>
                <a:cs typeface="Times New Roman" panose="02020603050405020304" pitchFamily="18" charset="0"/>
              </a:rPr>
              <a:t>- Hoặc dùng định lí đường kính vuông góc với một dây thì chia đôi cung căng dây</a:t>
            </a:r>
            <a:r>
              <a:rPr lang="en-US" sz="2000">
                <a:latin typeface="Raleway" panose="020B0604020202020204" charset="0"/>
                <a:cs typeface="Times New Roman" panose="02020603050405020304" pitchFamily="18" charset="0"/>
              </a:rPr>
              <a:t>.</a:t>
            </a:r>
          </a:p>
        </p:txBody>
      </p:sp>
    </p:spTree>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Shape 1526"/>
        <p:cNvGrpSpPr/>
        <p:nvPr/>
      </p:nvGrpSpPr>
      <p:grpSpPr>
        <a:xfrm>
          <a:off x="0" y="0"/>
          <a:ext cx="0" cy="0"/>
          <a:chOff x="0" y="0"/>
          <a:chExt cx="0" cy="0"/>
        </a:xfrm>
      </p:grpSpPr>
      <p:grpSp>
        <p:nvGrpSpPr>
          <p:cNvPr id="1548" name="Google Shape;1548;p38"/>
          <p:cNvGrpSpPr/>
          <p:nvPr/>
        </p:nvGrpSpPr>
        <p:grpSpPr>
          <a:xfrm>
            <a:off x="1568890" y="423923"/>
            <a:ext cx="426239" cy="521323"/>
            <a:chOff x="2223406" y="453191"/>
            <a:chExt cx="426239" cy="521323"/>
          </a:xfrm>
        </p:grpSpPr>
        <p:sp>
          <p:nvSpPr>
            <p:cNvPr id="1549" name="Google Shape;1549;p38"/>
            <p:cNvSpPr/>
            <p:nvPr/>
          </p:nvSpPr>
          <p:spPr>
            <a:xfrm>
              <a:off x="2223406" y="659935"/>
              <a:ext cx="418139" cy="79375"/>
            </a:xfrm>
            <a:custGeom>
              <a:avLst/>
              <a:gdLst/>
              <a:ahLst/>
              <a:cxnLst/>
              <a:rect l="l" t="t" r="r" b="b"/>
              <a:pathLst>
                <a:path w="13017" h="2471" extrusionOk="0">
                  <a:moveTo>
                    <a:pt x="1584" y="0"/>
                  </a:moveTo>
                  <a:cubicBezTo>
                    <a:pt x="0" y="0"/>
                    <a:pt x="0" y="2471"/>
                    <a:pt x="1584" y="2471"/>
                  </a:cubicBezTo>
                  <a:lnTo>
                    <a:pt x="11433" y="2471"/>
                  </a:lnTo>
                  <a:cubicBezTo>
                    <a:pt x="13016" y="2471"/>
                    <a:pt x="13016" y="0"/>
                    <a:pt x="11433"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50" name="Google Shape;1550;p38"/>
            <p:cNvSpPr/>
            <p:nvPr/>
          </p:nvSpPr>
          <p:spPr>
            <a:xfrm>
              <a:off x="2457295" y="453191"/>
              <a:ext cx="192350" cy="159713"/>
            </a:xfrm>
            <a:custGeom>
              <a:avLst/>
              <a:gdLst/>
              <a:ahLst/>
              <a:cxnLst/>
              <a:rect l="l" t="t" r="r" b="b"/>
              <a:pathLst>
                <a:path w="5988" h="4972" extrusionOk="0">
                  <a:moveTo>
                    <a:pt x="1794" y="1"/>
                  </a:moveTo>
                  <a:cubicBezTo>
                    <a:pt x="851" y="1"/>
                    <a:pt x="0" y="1239"/>
                    <a:pt x="858" y="2098"/>
                  </a:cubicBezTo>
                  <a:lnTo>
                    <a:pt x="3392" y="4600"/>
                  </a:lnTo>
                  <a:cubicBezTo>
                    <a:pt x="3647" y="4861"/>
                    <a:pt x="3935" y="4971"/>
                    <a:pt x="4214" y="4971"/>
                  </a:cubicBezTo>
                  <a:cubicBezTo>
                    <a:pt x="5150" y="4971"/>
                    <a:pt x="5988" y="3736"/>
                    <a:pt x="5134" y="2858"/>
                  </a:cubicBezTo>
                  <a:lnTo>
                    <a:pt x="2600" y="356"/>
                  </a:lnTo>
                  <a:cubicBezTo>
                    <a:pt x="2350" y="106"/>
                    <a:pt x="2068" y="1"/>
                    <a:pt x="179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51" name="Google Shape;1551;p38"/>
            <p:cNvSpPr/>
            <p:nvPr/>
          </p:nvSpPr>
          <p:spPr>
            <a:xfrm>
              <a:off x="2432849" y="808280"/>
              <a:ext cx="201344" cy="166234"/>
            </a:xfrm>
            <a:custGeom>
              <a:avLst/>
              <a:gdLst/>
              <a:ahLst/>
              <a:cxnLst/>
              <a:rect l="l" t="t" r="r" b="b"/>
              <a:pathLst>
                <a:path w="6268" h="5175" extrusionOk="0">
                  <a:moveTo>
                    <a:pt x="4406" y="0"/>
                  </a:moveTo>
                  <a:cubicBezTo>
                    <a:pt x="4130" y="0"/>
                    <a:pt x="3844" y="96"/>
                    <a:pt x="3583" y="323"/>
                  </a:cubicBezTo>
                  <a:cubicBezTo>
                    <a:pt x="2633" y="1209"/>
                    <a:pt x="1778" y="2159"/>
                    <a:pt x="859" y="3078"/>
                  </a:cubicBezTo>
                  <a:cubicBezTo>
                    <a:pt x="1" y="3936"/>
                    <a:pt x="852" y="5175"/>
                    <a:pt x="1795" y="5175"/>
                  </a:cubicBezTo>
                  <a:cubicBezTo>
                    <a:pt x="2069" y="5175"/>
                    <a:pt x="2351" y="5070"/>
                    <a:pt x="2601" y="4820"/>
                  </a:cubicBezTo>
                  <a:cubicBezTo>
                    <a:pt x="3520" y="3901"/>
                    <a:pt x="4375" y="2951"/>
                    <a:pt x="5325" y="2064"/>
                  </a:cubicBezTo>
                  <a:cubicBezTo>
                    <a:pt x="6267" y="1246"/>
                    <a:pt x="5403" y="0"/>
                    <a:pt x="4406"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552" name="Google Shape;1552;p38"/>
          <p:cNvGrpSpPr/>
          <p:nvPr/>
        </p:nvGrpSpPr>
        <p:grpSpPr>
          <a:xfrm>
            <a:off x="7138592" y="431359"/>
            <a:ext cx="426239" cy="521323"/>
            <a:chOff x="2223406" y="453191"/>
            <a:chExt cx="426239" cy="521323"/>
          </a:xfrm>
        </p:grpSpPr>
        <p:sp>
          <p:nvSpPr>
            <p:cNvPr id="1553" name="Google Shape;1553;p38"/>
            <p:cNvSpPr/>
            <p:nvPr/>
          </p:nvSpPr>
          <p:spPr>
            <a:xfrm flipH="1">
              <a:off x="2231506" y="659935"/>
              <a:ext cx="418139" cy="79375"/>
            </a:xfrm>
            <a:custGeom>
              <a:avLst/>
              <a:gdLst/>
              <a:ahLst/>
              <a:cxnLst/>
              <a:rect l="l" t="t" r="r" b="b"/>
              <a:pathLst>
                <a:path w="13017" h="2471" extrusionOk="0">
                  <a:moveTo>
                    <a:pt x="1584" y="0"/>
                  </a:moveTo>
                  <a:cubicBezTo>
                    <a:pt x="0" y="0"/>
                    <a:pt x="0" y="2471"/>
                    <a:pt x="1584" y="2471"/>
                  </a:cubicBezTo>
                  <a:lnTo>
                    <a:pt x="11433" y="2471"/>
                  </a:lnTo>
                  <a:cubicBezTo>
                    <a:pt x="13016" y="2471"/>
                    <a:pt x="13016" y="0"/>
                    <a:pt x="11433"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54" name="Google Shape;1554;p38"/>
            <p:cNvSpPr/>
            <p:nvPr/>
          </p:nvSpPr>
          <p:spPr>
            <a:xfrm flipH="1">
              <a:off x="2223406" y="453191"/>
              <a:ext cx="192350" cy="159713"/>
            </a:xfrm>
            <a:custGeom>
              <a:avLst/>
              <a:gdLst/>
              <a:ahLst/>
              <a:cxnLst/>
              <a:rect l="l" t="t" r="r" b="b"/>
              <a:pathLst>
                <a:path w="5988" h="4972" extrusionOk="0">
                  <a:moveTo>
                    <a:pt x="1794" y="1"/>
                  </a:moveTo>
                  <a:cubicBezTo>
                    <a:pt x="851" y="1"/>
                    <a:pt x="0" y="1239"/>
                    <a:pt x="858" y="2098"/>
                  </a:cubicBezTo>
                  <a:lnTo>
                    <a:pt x="3392" y="4600"/>
                  </a:lnTo>
                  <a:cubicBezTo>
                    <a:pt x="3647" y="4861"/>
                    <a:pt x="3935" y="4971"/>
                    <a:pt x="4214" y="4971"/>
                  </a:cubicBezTo>
                  <a:cubicBezTo>
                    <a:pt x="5150" y="4971"/>
                    <a:pt x="5988" y="3736"/>
                    <a:pt x="5134" y="2858"/>
                  </a:cubicBezTo>
                  <a:lnTo>
                    <a:pt x="2600" y="356"/>
                  </a:lnTo>
                  <a:cubicBezTo>
                    <a:pt x="2350" y="106"/>
                    <a:pt x="2068" y="1"/>
                    <a:pt x="179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55" name="Google Shape;1555;p38"/>
            <p:cNvSpPr/>
            <p:nvPr/>
          </p:nvSpPr>
          <p:spPr>
            <a:xfrm flipH="1">
              <a:off x="2238857" y="808280"/>
              <a:ext cx="201344" cy="166234"/>
            </a:xfrm>
            <a:custGeom>
              <a:avLst/>
              <a:gdLst/>
              <a:ahLst/>
              <a:cxnLst/>
              <a:rect l="l" t="t" r="r" b="b"/>
              <a:pathLst>
                <a:path w="6268" h="5175" extrusionOk="0">
                  <a:moveTo>
                    <a:pt x="4406" y="0"/>
                  </a:moveTo>
                  <a:cubicBezTo>
                    <a:pt x="4130" y="0"/>
                    <a:pt x="3844" y="96"/>
                    <a:pt x="3583" y="323"/>
                  </a:cubicBezTo>
                  <a:cubicBezTo>
                    <a:pt x="2633" y="1209"/>
                    <a:pt x="1778" y="2159"/>
                    <a:pt x="859" y="3078"/>
                  </a:cubicBezTo>
                  <a:cubicBezTo>
                    <a:pt x="1" y="3936"/>
                    <a:pt x="852" y="5175"/>
                    <a:pt x="1795" y="5175"/>
                  </a:cubicBezTo>
                  <a:cubicBezTo>
                    <a:pt x="2069" y="5175"/>
                    <a:pt x="2351" y="5070"/>
                    <a:pt x="2601" y="4820"/>
                  </a:cubicBezTo>
                  <a:cubicBezTo>
                    <a:pt x="3520" y="3901"/>
                    <a:pt x="4375" y="2951"/>
                    <a:pt x="5325" y="2064"/>
                  </a:cubicBezTo>
                  <a:cubicBezTo>
                    <a:pt x="6267" y="1246"/>
                    <a:pt x="5403" y="0"/>
                    <a:pt x="4406"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571" name="Google Shape;1571;p38"/>
          <p:cNvGrpSpPr/>
          <p:nvPr/>
        </p:nvGrpSpPr>
        <p:grpSpPr>
          <a:xfrm>
            <a:off x="-3" y="42443"/>
            <a:ext cx="701941" cy="712703"/>
            <a:chOff x="-3" y="42443"/>
            <a:chExt cx="701941" cy="712703"/>
          </a:xfrm>
        </p:grpSpPr>
        <p:sp>
          <p:nvSpPr>
            <p:cNvPr id="1572" name="Google Shape;1572;p38"/>
            <p:cNvSpPr/>
            <p:nvPr/>
          </p:nvSpPr>
          <p:spPr>
            <a:xfrm>
              <a:off x="-3" y="78902"/>
              <a:ext cx="701941" cy="676243"/>
            </a:xfrm>
            <a:custGeom>
              <a:avLst/>
              <a:gdLst/>
              <a:ahLst/>
              <a:cxnLst/>
              <a:rect l="l" t="t" r="r" b="b"/>
              <a:pathLst>
                <a:path w="21852" h="21052" extrusionOk="0">
                  <a:moveTo>
                    <a:pt x="7339" y="1"/>
                  </a:moveTo>
                  <a:cubicBezTo>
                    <a:pt x="7188" y="1"/>
                    <a:pt x="7050" y="122"/>
                    <a:pt x="7126" y="311"/>
                  </a:cubicBezTo>
                  <a:cubicBezTo>
                    <a:pt x="7601" y="1609"/>
                    <a:pt x="8234" y="2781"/>
                    <a:pt x="8962" y="3953"/>
                  </a:cubicBezTo>
                  <a:cubicBezTo>
                    <a:pt x="9026" y="4048"/>
                    <a:pt x="9152" y="4079"/>
                    <a:pt x="9247" y="4079"/>
                  </a:cubicBezTo>
                  <a:cubicBezTo>
                    <a:pt x="10435" y="3809"/>
                    <a:pt x="11663" y="3551"/>
                    <a:pt x="12879" y="3551"/>
                  </a:cubicBezTo>
                  <a:cubicBezTo>
                    <a:pt x="13511" y="3551"/>
                    <a:pt x="14140" y="3621"/>
                    <a:pt x="14758" y="3794"/>
                  </a:cubicBezTo>
                  <a:cubicBezTo>
                    <a:pt x="16658" y="4301"/>
                    <a:pt x="18400" y="5695"/>
                    <a:pt x="19413" y="7373"/>
                  </a:cubicBezTo>
                  <a:cubicBezTo>
                    <a:pt x="21472" y="10857"/>
                    <a:pt x="19888" y="15480"/>
                    <a:pt x="16975" y="17950"/>
                  </a:cubicBezTo>
                  <a:cubicBezTo>
                    <a:pt x="15518" y="19185"/>
                    <a:pt x="13744" y="20041"/>
                    <a:pt x="11876" y="20389"/>
                  </a:cubicBezTo>
                  <a:cubicBezTo>
                    <a:pt x="11200" y="20517"/>
                    <a:pt x="10481" y="20594"/>
                    <a:pt x="9759" y="20594"/>
                  </a:cubicBezTo>
                  <a:cubicBezTo>
                    <a:pt x="8518" y="20594"/>
                    <a:pt x="7268" y="20368"/>
                    <a:pt x="6207" y="19787"/>
                  </a:cubicBezTo>
                  <a:cubicBezTo>
                    <a:pt x="3199" y="18204"/>
                    <a:pt x="697" y="14593"/>
                    <a:pt x="1583" y="11078"/>
                  </a:cubicBezTo>
                  <a:cubicBezTo>
                    <a:pt x="1932" y="9590"/>
                    <a:pt x="2819" y="8260"/>
                    <a:pt x="3864" y="7151"/>
                  </a:cubicBezTo>
                  <a:cubicBezTo>
                    <a:pt x="4529" y="6455"/>
                    <a:pt x="5257" y="5758"/>
                    <a:pt x="6112" y="5314"/>
                  </a:cubicBezTo>
                  <a:cubicBezTo>
                    <a:pt x="6239" y="5251"/>
                    <a:pt x="6239" y="5093"/>
                    <a:pt x="6175" y="4998"/>
                  </a:cubicBezTo>
                  <a:cubicBezTo>
                    <a:pt x="5669" y="3794"/>
                    <a:pt x="5194" y="2591"/>
                    <a:pt x="4655" y="1388"/>
                  </a:cubicBezTo>
                  <a:cubicBezTo>
                    <a:pt x="4616" y="1299"/>
                    <a:pt x="4546" y="1263"/>
                    <a:pt x="4474" y="1263"/>
                  </a:cubicBezTo>
                  <a:cubicBezTo>
                    <a:pt x="4312" y="1263"/>
                    <a:pt x="4134" y="1444"/>
                    <a:pt x="4244" y="1641"/>
                  </a:cubicBezTo>
                  <a:cubicBezTo>
                    <a:pt x="4746" y="2764"/>
                    <a:pt x="5166" y="3887"/>
                    <a:pt x="5657" y="5010"/>
                  </a:cubicBezTo>
                  <a:lnTo>
                    <a:pt x="5657" y="5010"/>
                  </a:lnTo>
                  <a:cubicBezTo>
                    <a:pt x="4916" y="5429"/>
                    <a:pt x="4252" y="6063"/>
                    <a:pt x="3642" y="6645"/>
                  </a:cubicBezTo>
                  <a:cubicBezTo>
                    <a:pt x="2629" y="7658"/>
                    <a:pt x="1773" y="8893"/>
                    <a:pt x="1298" y="10255"/>
                  </a:cubicBezTo>
                  <a:cubicBezTo>
                    <a:pt x="0" y="13865"/>
                    <a:pt x="2122" y="17697"/>
                    <a:pt x="5130" y="19724"/>
                  </a:cubicBezTo>
                  <a:cubicBezTo>
                    <a:pt x="5954" y="20262"/>
                    <a:pt x="6809" y="20706"/>
                    <a:pt x="7791" y="20864"/>
                  </a:cubicBezTo>
                  <a:cubicBezTo>
                    <a:pt x="8497" y="20996"/>
                    <a:pt x="9188" y="21052"/>
                    <a:pt x="9886" y="21052"/>
                  </a:cubicBezTo>
                  <a:cubicBezTo>
                    <a:pt x="10188" y="21052"/>
                    <a:pt x="10492" y="21041"/>
                    <a:pt x="10799" y="21022"/>
                  </a:cubicBezTo>
                  <a:cubicBezTo>
                    <a:pt x="12826" y="20864"/>
                    <a:pt x="14789" y="20136"/>
                    <a:pt x="16436" y="18964"/>
                  </a:cubicBezTo>
                  <a:cubicBezTo>
                    <a:pt x="19698" y="16684"/>
                    <a:pt x="21852" y="12155"/>
                    <a:pt x="20395" y="8228"/>
                  </a:cubicBezTo>
                  <a:cubicBezTo>
                    <a:pt x="19635" y="6170"/>
                    <a:pt x="17766" y="4459"/>
                    <a:pt x="15771" y="3604"/>
                  </a:cubicBezTo>
                  <a:cubicBezTo>
                    <a:pt x="14833" y="3204"/>
                    <a:pt x="13871" y="3057"/>
                    <a:pt x="12901" y="3057"/>
                  </a:cubicBezTo>
                  <a:cubicBezTo>
                    <a:pt x="11705" y="3057"/>
                    <a:pt x="10496" y="3281"/>
                    <a:pt x="9305" y="3533"/>
                  </a:cubicBezTo>
                  <a:lnTo>
                    <a:pt x="9305" y="3533"/>
                  </a:lnTo>
                  <a:cubicBezTo>
                    <a:pt x="8648" y="2451"/>
                    <a:pt x="8053" y="1389"/>
                    <a:pt x="7601" y="184"/>
                  </a:cubicBezTo>
                  <a:cubicBezTo>
                    <a:pt x="7549" y="56"/>
                    <a:pt x="7442" y="1"/>
                    <a:pt x="7339"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73" name="Google Shape;1573;p38"/>
            <p:cNvSpPr/>
            <p:nvPr/>
          </p:nvSpPr>
          <p:spPr>
            <a:xfrm>
              <a:off x="110854" y="261811"/>
              <a:ext cx="517847" cy="405097"/>
            </a:xfrm>
            <a:custGeom>
              <a:avLst/>
              <a:gdLst/>
              <a:ahLst/>
              <a:cxnLst/>
              <a:rect l="l" t="t" r="r" b="b"/>
              <a:pathLst>
                <a:path w="16121" h="12611" extrusionOk="0">
                  <a:moveTo>
                    <a:pt x="11497" y="1"/>
                  </a:moveTo>
                  <a:cubicBezTo>
                    <a:pt x="10357" y="539"/>
                    <a:pt x="9185" y="571"/>
                    <a:pt x="8013" y="982"/>
                  </a:cubicBezTo>
                  <a:cubicBezTo>
                    <a:pt x="6746" y="1457"/>
                    <a:pt x="6240" y="2882"/>
                    <a:pt x="5258" y="3706"/>
                  </a:cubicBezTo>
                  <a:cubicBezTo>
                    <a:pt x="4466" y="4402"/>
                    <a:pt x="3421" y="4719"/>
                    <a:pt x="2376" y="4909"/>
                  </a:cubicBezTo>
                  <a:cubicBezTo>
                    <a:pt x="1679" y="5004"/>
                    <a:pt x="698" y="5036"/>
                    <a:pt x="128" y="5543"/>
                  </a:cubicBezTo>
                  <a:cubicBezTo>
                    <a:pt x="1" y="6271"/>
                    <a:pt x="33" y="7063"/>
                    <a:pt x="318" y="7886"/>
                  </a:cubicBezTo>
                  <a:cubicBezTo>
                    <a:pt x="983" y="9881"/>
                    <a:pt x="2629" y="11623"/>
                    <a:pt x="4561" y="12351"/>
                  </a:cubicBezTo>
                  <a:cubicBezTo>
                    <a:pt x="5255" y="12525"/>
                    <a:pt x="5956" y="12610"/>
                    <a:pt x="6651" y="12610"/>
                  </a:cubicBezTo>
                  <a:cubicBezTo>
                    <a:pt x="8875" y="12610"/>
                    <a:pt x="11036" y="11736"/>
                    <a:pt x="12700" y="10071"/>
                  </a:cubicBezTo>
                  <a:cubicBezTo>
                    <a:pt x="14410" y="8139"/>
                    <a:pt x="16120" y="3927"/>
                    <a:pt x="12447" y="634"/>
                  </a:cubicBezTo>
                  <a:cubicBezTo>
                    <a:pt x="12162" y="349"/>
                    <a:pt x="11814" y="159"/>
                    <a:pt x="11497"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74" name="Google Shape;1574;p38"/>
            <p:cNvSpPr/>
            <p:nvPr/>
          </p:nvSpPr>
          <p:spPr>
            <a:xfrm>
              <a:off x="88496" y="42443"/>
              <a:ext cx="190262" cy="99772"/>
            </a:xfrm>
            <a:custGeom>
              <a:avLst/>
              <a:gdLst/>
              <a:ahLst/>
              <a:cxnLst/>
              <a:rect l="l" t="t" r="r" b="b"/>
              <a:pathLst>
                <a:path w="5923" h="3106" extrusionOk="0">
                  <a:moveTo>
                    <a:pt x="5072" y="491"/>
                  </a:moveTo>
                  <a:cubicBezTo>
                    <a:pt x="5139" y="491"/>
                    <a:pt x="5204" y="501"/>
                    <a:pt x="5257" y="527"/>
                  </a:cubicBezTo>
                  <a:cubicBezTo>
                    <a:pt x="5352" y="591"/>
                    <a:pt x="5352" y="686"/>
                    <a:pt x="5289" y="749"/>
                  </a:cubicBezTo>
                  <a:cubicBezTo>
                    <a:pt x="5121" y="946"/>
                    <a:pt x="4803" y="1042"/>
                    <a:pt x="4557" y="1150"/>
                  </a:cubicBezTo>
                  <a:lnTo>
                    <a:pt x="4557" y="1150"/>
                  </a:lnTo>
                  <a:cubicBezTo>
                    <a:pt x="4547" y="1153"/>
                    <a:pt x="4538" y="1157"/>
                    <a:pt x="4529" y="1161"/>
                  </a:cubicBezTo>
                  <a:cubicBezTo>
                    <a:pt x="3706" y="1509"/>
                    <a:pt x="2882" y="1889"/>
                    <a:pt x="2059" y="2238"/>
                  </a:cubicBezTo>
                  <a:cubicBezTo>
                    <a:pt x="1742" y="2396"/>
                    <a:pt x="1394" y="2554"/>
                    <a:pt x="1014" y="2586"/>
                  </a:cubicBezTo>
                  <a:cubicBezTo>
                    <a:pt x="954" y="2596"/>
                    <a:pt x="881" y="2606"/>
                    <a:pt x="814" y="2606"/>
                  </a:cubicBezTo>
                  <a:cubicBezTo>
                    <a:pt x="671" y="2606"/>
                    <a:pt x="557" y="2559"/>
                    <a:pt x="665" y="2364"/>
                  </a:cubicBezTo>
                  <a:cubicBezTo>
                    <a:pt x="792" y="2111"/>
                    <a:pt x="1204" y="1984"/>
                    <a:pt x="1425" y="1889"/>
                  </a:cubicBezTo>
                  <a:cubicBezTo>
                    <a:pt x="1774" y="1762"/>
                    <a:pt x="2090" y="1604"/>
                    <a:pt x="2407" y="1446"/>
                  </a:cubicBezTo>
                  <a:cubicBezTo>
                    <a:pt x="2914" y="1224"/>
                    <a:pt x="3389" y="1002"/>
                    <a:pt x="3896" y="844"/>
                  </a:cubicBezTo>
                  <a:cubicBezTo>
                    <a:pt x="4181" y="717"/>
                    <a:pt x="4497" y="591"/>
                    <a:pt x="4814" y="527"/>
                  </a:cubicBezTo>
                  <a:cubicBezTo>
                    <a:pt x="4887" y="509"/>
                    <a:pt x="4981" y="491"/>
                    <a:pt x="5072" y="491"/>
                  </a:cubicBezTo>
                  <a:close/>
                  <a:moveTo>
                    <a:pt x="5061" y="1"/>
                  </a:moveTo>
                  <a:cubicBezTo>
                    <a:pt x="4863" y="1"/>
                    <a:pt x="4663" y="50"/>
                    <a:pt x="4497" y="116"/>
                  </a:cubicBezTo>
                  <a:cubicBezTo>
                    <a:pt x="3991" y="274"/>
                    <a:pt x="3515" y="432"/>
                    <a:pt x="3040" y="654"/>
                  </a:cubicBezTo>
                  <a:cubicBezTo>
                    <a:pt x="2502" y="876"/>
                    <a:pt x="1995" y="1097"/>
                    <a:pt x="1489" y="1351"/>
                  </a:cubicBezTo>
                  <a:cubicBezTo>
                    <a:pt x="1109" y="1509"/>
                    <a:pt x="697" y="1636"/>
                    <a:pt x="380" y="1921"/>
                  </a:cubicBezTo>
                  <a:cubicBezTo>
                    <a:pt x="127" y="2143"/>
                    <a:pt x="0" y="2649"/>
                    <a:pt x="285" y="2903"/>
                  </a:cubicBezTo>
                  <a:cubicBezTo>
                    <a:pt x="420" y="3057"/>
                    <a:pt x="626" y="3106"/>
                    <a:pt x="838" y="3106"/>
                  </a:cubicBezTo>
                  <a:cubicBezTo>
                    <a:pt x="974" y="3106"/>
                    <a:pt x="1112" y="3086"/>
                    <a:pt x="1235" y="3061"/>
                  </a:cubicBezTo>
                  <a:cubicBezTo>
                    <a:pt x="1774" y="2966"/>
                    <a:pt x="2344" y="2681"/>
                    <a:pt x="2850" y="2459"/>
                  </a:cubicBezTo>
                  <a:cubicBezTo>
                    <a:pt x="3452" y="2174"/>
                    <a:pt x="4054" y="1889"/>
                    <a:pt x="4656" y="1636"/>
                  </a:cubicBezTo>
                  <a:cubicBezTo>
                    <a:pt x="4671" y="1629"/>
                    <a:pt x="4685" y="1621"/>
                    <a:pt x="4698" y="1612"/>
                  </a:cubicBezTo>
                  <a:lnTo>
                    <a:pt x="4698" y="1612"/>
                  </a:lnTo>
                  <a:cubicBezTo>
                    <a:pt x="4705" y="1610"/>
                    <a:pt x="4712" y="1607"/>
                    <a:pt x="4719" y="1604"/>
                  </a:cubicBezTo>
                  <a:cubicBezTo>
                    <a:pt x="5036" y="1446"/>
                    <a:pt x="5384" y="1351"/>
                    <a:pt x="5637" y="1097"/>
                  </a:cubicBezTo>
                  <a:cubicBezTo>
                    <a:pt x="5922" y="812"/>
                    <a:pt x="5891" y="401"/>
                    <a:pt x="5574" y="147"/>
                  </a:cubicBezTo>
                  <a:cubicBezTo>
                    <a:pt x="5423" y="41"/>
                    <a:pt x="5243" y="1"/>
                    <a:pt x="5061"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75" name="Google Shape;1575;p38"/>
            <p:cNvSpPr/>
            <p:nvPr/>
          </p:nvSpPr>
          <p:spPr>
            <a:xfrm>
              <a:off x="205489" y="460011"/>
              <a:ext cx="101764" cy="99291"/>
            </a:xfrm>
            <a:custGeom>
              <a:avLst/>
              <a:gdLst/>
              <a:ahLst/>
              <a:cxnLst/>
              <a:rect l="l" t="t" r="r" b="b"/>
              <a:pathLst>
                <a:path w="3168" h="3091" extrusionOk="0">
                  <a:moveTo>
                    <a:pt x="667" y="2034"/>
                  </a:moveTo>
                  <a:lnTo>
                    <a:pt x="667" y="2034"/>
                  </a:lnTo>
                  <a:cubicBezTo>
                    <a:pt x="676" y="2044"/>
                    <a:pt x="682" y="2054"/>
                    <a:pt x="687" y="2063"/>
                  </a:cubicBezTo>
                  <a:lnTo>
                    <a:pt x="687" y="2063"/>
                  </a:lnTo>
                  <a:cubicBezTo>
                    <a:pt x="674" y="2060"/>
                    <a:pt x="669" y="2048"/>
                    <a:pt x="667" y="2034"/>
                  </a:cubicBezTo>
                  <a:close/>
                  <a:moveTo>
                    <a:pt x="783" y="2216"/>
                  </a:moveTo>
                  <a:cubicBezTo>
                    <a:pt x="781" y="2216"/>
                    <a:pt x="787" y="2228"/>
                    <a:pt x="792" y="2239"/>
                  </a:cubicBezTo>
                  <a:lnTo>
                    <a:pt x="792" y="2239"/>
                  </a:lnTo>
                  <a:cubicBezTo>
                    <a:pt x="792" y="2235"/>
                    <a:pt x="792" y="2230"/>
                    <a:pt x="792" y="2223"/>
                  </a:cubicBezTo>
                  <a:cubicBezTo>
                    <a:pt x="787" y="2218"/>
                    <a:pt x="785" y="2216"/>
                    <a:pt x="783" y="2216"/>
                  </a:cubicBezTo>
                  <a:close/>
                  <a:moveTo>
                    <a:pt x="792" y="2239"/>
                  </a:moveTo>
                  <a:cubicBezTo>
                    <a:pt x="793" y="2247"/>
                    <a:pt x="794" y="2250"/>
                    <a:pt x="799" y="2252"/>
                  </a:cubicBezTo>
                  <a:lnTo>
                    <a:pt x="799" y="2252"/>
                  </a:lnTo>
                  <a:cubicBezTo>
                    <a:pt x="797" y="2249"/>
                    <a:pt x="795" y="2244"/>
                    <a:pt x="792" y="2239"/>
                  </a:cubicBezTo>
                  <a:close/>
                  <a:moveTo>
                    <a:pt x="1156" y="2524"/>
                  </a:moveTo>
                  <a:cubicBezTo>
                    <a:pt x="1172" y="2532"/>
                    <a:pt x="1188" y="2539"/>
                    <a:pt x="1172" y="2539"/>
                  </a:cubicBezTo>
                  <a:cubicBezTo>
                    <a:pt x="1165" y="2533"/>
                    <a:pt x="1160" y="2528"/>
                    <a:pt x="1156" y="2524"/>
                  </a:cubicBezTo>
                  <a:close/>
                  <a:moveTo>
                    <a:pt x="1837" y="481"/>
                  </a:moveTo>
                  <a:cubicBezTo>
                    <a:pt x="1900" y="513"/>
                    <a:pt x="1964" y="513"/>
                    <a:pt x="2027" y="544"/>
                  </a:cubicBezTo>
                  <a:lnTo>
                    <a:pt x="2059" y="544"/>
                  </a:lnTo>
                  <a:cubicBezTo>
                    <a:pt x="2090" y="576"/>
                    <a:pt x="2122" y="576"/>
                    <a:pt x="2122" y="576"/>
                  </a:cubicBezTo>
                  <a:cubicBezTo>
                    <a:pt x="2154" y="608"/>
                    <a:pt x="2185" y="608"/>
                    <a:pt x="2217" y="639"/>
                  </a:cubicBezTo>
                  <a:cubicBezTo>
                    <a:pt x="2217" y="639"/>
                    <a:pt x="2249" y="671"/>
                    <a:pt x="2249" y="671"/>
                  </a:cubicBezTo>
                  <a:cubicBezTo>
                    <a:pt x="2312" y="703"/>
                    <a:pt x="2344" y="766"/>
                    <a:pt x="2375" y="798"/>
                  </a:cubicBezTo>
                  <a:cubicBezTo>
                    <a:pt x="2407" y="798"/>
                    <a:pt x="2407" y="829"/>
                    <a:pt x="2407" y="829"/>
                  </a:cubicBezTo>
                  <a:cubicBezTo>
                    <a:pt x="2407" y="829"/>
                    <a:pt x="2427" y="870"/>
                    <a:pt x="2435" y="870"/>
                  </a:cubicBezTo>
                  <a:cubicBezTo>
                    <a:pt x="2437" y="870"/>
                    <a:pt x="2439" y="867"/>
                    <a:pt x="2439" y="861"/>
                  </a:cubicBezTo>
                  <a:cubicBezTo>
                    <a:pt x="2439" y="893"/>
                    <a:pt x="2470" y="893"/>
                    <a:pt x="2470" y="893"/>
                  </a:cubicBezTo>
                  <a:cubicBezTo>
                    <a:pt x="2502" y="956"/>
                    <a:pt x="2534" y="1019"/>
                    <a:pt x="2565" y="1083"/>
                  </a:cubicBezTo>
                  <a:cubicBezTo>
                    <a:pt x="2565" y="1083"/>
                    <a:pt x="2565" y="1114"/>
                    <a:pt x="2565" y="1114"/>
                  </a:cubicBezTo>
                  <a:cubicBezTo>
                    <a:pt x="2597" y="1146"/>
                    <a:pt x="2597" y="1178"/>
                    <a:pt x="2597" y="1209"/>
                  </a:cubicBezTo>
                  <a:cubicBezTo>
                    <a:pt x="2629" y="1273"/>
                    <a:pt x="2629" y="1336"/>
                    <a:pt x="2660" y="1399"/>
                  </a:cubicBezTo>
                  <a:cubicBezTo>
                    <a:pt x="2660" y="1399"/>
                    <a:pt x="2660" y="1431"/>
                    <a:pt x="2660" y="1431"/>
                  </a:cubicBezTo>
                  <a:cubicBezTo>
                    <a:pt x="2660" y="1463"/>
                    <a:pt x="2660" y="1494"/>
                    <a:pt x="2660" y="1526"/>
                  </a:cubicBezTo>
                  <a:cubicBezTo>
                    <a:pt x="2660" y="1558"/>
                    <a:pt x="2660" y="1589"/>
                    <a:pt x="2660" y="1621"/>
                  </a:cubicBezTo>
                  <a:cubicBezTo>
                    <a:pt x="2660" y="1621"/>
                    <a:pt x="2660" y="1653"/>
                    <a:pt x="2660" y="1653"/>
                  </a:cubicBezTo>
                  <a:cubicBezTo>
                    <a:pt x="2660" y="1663"/>
                    <a:pt x="2660" y="1675"/>
                    <a:pt x="2660" y="1684"/>
                  </a:cubicBezTo>
                  <a:cubicBezTo>
                    <a:pt x="2629" y="1716"/>
                    <a:pt x="2629" y="1779"/>
                    <a:pt x="2597" y="1843"/>
                  </a:cubicBezTo>
                  <a:cubicBezTo>
                    <a:pt x="2597" y="1874"/>
                    <a:pt x="2597" y="1874"/>
                    <a:pt x="2597" y="1874"/>
                  </a:cubicBezTo>
                  <a:cubicBezTo>
                    <a:pt x="2565" y="1938"/>
                    <a:pt x="2534" y="1969"/>
                    <a:pt x="2534" y="2001"/>
                  </a:cubicBezTo>
                  <a:cubicBezTo>
                    <a:pt x="2502" y="2033"/>
                    <a:pt x="2470" y="2064"/>
                    <a:pt x="2470" y="2064"/>
                  </a:cubicBezTo>
                  <a:cubicBezTo>
                    <a:pt x="2470" y="2070"/>
                    <a:pt x="2470" y="2080"/>
                    <a:pt x="2470" y="2096"/>
                  </a:cubicBezTo>
                  <a:cubicBezTo>
                    <a:pt x="2439" y="2096"/>
                    <a:pt x="2439" y="2128"/>
                    <a:pt x="2407" y="2128"/>
                  </a:cubicBezTo>
                  <a:cubicBezTo>
                    <a:pt x="2375" y="2191"/>
                    <a:pt x="2312" y="2254"/>
                    <a:pt x="2249" y="2286"/>
                  </a:cubicBezTo>
                  <a:cubicBezTo>
                    <a:pt x="2249" y="2318"/>
                    <a:pt x="2217" y="2349"/>
                    <a:pt x="2185" y="2349"/>
                  </a:cubicBezTo>
                  <a:cubicBezTo>
                    <a:pt x="2154" y="2381"/>
                    <a:pt x="2154" y="2381"/>
                    <a:pt x="2154" y="2381"/>
                  </a:cubicBezTo>
                  <a:cubicBezTo>
                    <a:pt x="2090" y="2444"/>
                    <a:pt x="2027" y="2476"/>
                    <a:pt x="1964" y="2508"/>
                  </a:cubicBezTo>
                  <a:cubicBezTo>
                    <a:pt x="1964" y="2508"/>
                    <a:pt x="1934" y="2518"/>
                    <a:pt x="1913" y="2521"/>
                  </a:cubicBezTo>
                  <a:lnTo>
                    <a:pt x="1913" y="2521"/>
                  </a:lnTo>
                  <a:cubicBezTo>
                    <a:pt x="1916" y="2514"/>
                    <a:pt x="1914" y="2508"/>
                    <a:pt x="1900" y="2508"/>
                  </a:cubicBezTo>
                  <a:cubicBezTo>
                    <a:pt x="1890" y="2518"/>
                    <a:pt x="1893" y="2522"/>
                    <a:pt x="1903" y="2522"/>
                  </a:cubicBezTo>
                  <a:cubicBezTo>
                    <a:pt x="1906" y="2522"/>
                    <a:pt x="1909" y="2521"/>
                    <a:pt x="1913" y="2521"/>
                  </a:cubicBezTo>
                  <a:lnTo>
                    <a:pt x="1913" y="2521"/>
                  </a:lnTo>
                  <a:cubicBezTo>
                    <a:pt x="1910" y="2530"/>
                    <a:pt x="1900" y="2539"/>
                    <a:pt x="1900" y="2539"/>
                  </a:cubicBezTo>
                  <a:lnTo>
                    <a:pt x="1869" y="2539"/>
                  </a:lnTo>
                  <a:cubicBezTo>
                    <a:pt x="1805" y="2571"/>
                    <a:pt x="1742" y="2571"/>
                    <a:pt x="1679" y="2603"/>
                  </a:cubicBezTo>
                  <a:lnTo>
                    <a:pt x="1394" y="2603"/>
                  </a:lnTo>
                  <a:cubicBezTo>
                    <a:pt x="1362" y="2571"/>
                    <a:pt x="1330" y="2571"/>
                    <a:pt x="1299" y="2571"/>
                  </a:cubicBezTo>
                  <a:cubicBezTo>
                    <a:pt x="1267" y="2571"/>
                    <a:pt x="1204" y="2539"/>
                    <a:pt x="1140" y="2508"/>
                  </a:cubicBezTo>
                  <a:cubicBezTo>
                    <a:pt x="1109" y="2508"/>
                    <a:pt x="1077" y="2476"/>
                    <a:pt x="1077" y="2476"/>
                  </a:cubicBezTo>
                  <a:cubicBezTo>
                    <a:pt x="1045" y="2476"/>
                    <a:pt x="1014" y="2444"/>
                    <a:pt x="1014" y="2444"/>
                  </a:cubicBezTo>
                  <a:cubicBezTo>
                    <a:pt x="992" y="2423"/>
                    <a:pt x="955" y="2386"/>
                    <a:pt x="944" y="2386"/>
                  </a:cubicBezTo>
                  <a:lnTo>
                    <a:pt x="944" y="2386"/>
                  </a:lnTo>
                  <a:cubicBezTo>
                    <a:pt x="940" y="2386"/>
                    <a:pt x="940" y="2393"/>
                    <a:pt x="950" y="2413"/>
                  </a:cubicBezTo>
                  <a:lnTo>
                    <a:pt x="855" y="2318"/>
                  </a:lnTo>
                  <a:cubicBezTo>
                    <a:pt x="855" y="2286"/>
                    <a:pt x="824" y="2286"/>
                    <a:pt x="824" y="2254"/>
                  </a:cubicBezTo>
                  <a:cubicBezTo>
                    <a:pt x="811" y="2254"/>
                    <a:pt x="803" y="2254"/>
                    <a:pt x="799" y="2252"/>
                  </a:cubicBezTo>
                  <a:lnTo>
                    <a:pt x="799" y="2252"/>
                  </a:lnTo>
                  <a:cubicBezTo>
                    <a:pt x="801" y="2257"/>
                    <a:pt x="802" y="2261"/>
                    <a:pt x="800" y="2261"/>
                  </a:cubicBezTo>
                  <a:cubicBezTo>
                    <a:pt x="799" y="2261"/>
                    <a:pt x="797" y="2259"/>
                    <a:pt x="792" y="2254"/>
                  </a:cubicBezTo>
                  <a:cubicBezTo>
                    <a:pt x="760" y="2191"/>
                    <a:pt x="729" y="2159"/>
                    <a:pt x="697" y="2128"/>
                  </a:cubicBezTo>
                  <a:cubicBezTo>
                    <a:pt x="697" y="2106"/>
                    <a:pt x="697" y="2085"/>
                    <a:pt x="687" y="2063"/>
                  </a:cubicBezTo>
                  <a:lnTo>
                    <a:pt x="687" y="2063"/>
                  </a:lnTo>
                  <a:cubicBezTo>
                    <a:pt x="690" y="2064"/>
                    <a:pt x="693" y="2064"/>
                    <a:pt x="697" y="2064"/>
                  </a:cubicBezTo>
                  <a:cubicBezTo>
                    <a:pt x="677" y="2044"/>
                    <a:pt x="669" y="2037"/>
                    <a:pt x="667" y="2034"/>
                  </a:cubicBezTo>
                  <a:lnTo>
                    <a:pt x="667" y="2034"/>
                  </a:lnTo>
                  <a:cubicBezTo>
                    <a:pt x="667" y="2034"/>
                    <a:pt x="667" y="2034"/>
                    <a:pt x="667" y="2034"/>
                  </a:cubicBezTo>
                  <a:lnTo>
                    <a:pt x="667" y="2034"/>
                  </a:lnTo>
                  <a:cubicBezTo>
                    <a:pt x="666" y="2034"/>
                    <a:pt x="666" y="2033"/>
                    <a:pt x="665" y="2033"/>
                  </a:cubicBezTo>
                  <a:lnTo>
                    <a:pt x="665" y="2033"/>
                  </a:lnTo>
                  <a:cubicBezTo>
                    <a:pt x="665" y="2033"/>
                    <a:pt x="666" y="2033"/>
                    <a:pt x="667" y="2034"/>
                  </a:cubicBezTo>
                  <a:lnTo>
                    <a:pt x="667" y="2034"/>
                  </a:lnTo>
                  <a:cubicBezTo>
                    <a:pt x="665" y="2024"/>
                    <a:pt x="665" y="2013"/>
                    <a:pt x="665" y="2001"/>
                  </a:cubicBezTo>
                  <a:cubicBezTo>
                    <a:pt x="634" y="1969"/>
                    <a:pt x="634" y="1906"/>
                    <a:pt x="634" y="1843"/>
                  </a:cubicBezTo>
                  <a:cubicBezTo>
                    <a:pt x="634" y="1843"/>
                    <a:pt x="634" y="1811"/>
                    <a:pt x="634" y="1811"/>
                  </a:cubicBezTo>
                  <a:cubicBezTo>
                    <a:pt x="602" y="1779"/>
                    <a:pt x="602" y="1748"/>
                    <a:pt x="602" y="1716"/>
                  </a:cubicBezTo>
                  <a:cubicBezTo>
                    <a:pt x="602" y="1684"/>
                    <a:pt x="634" y="1653"/>
                    <a:pt x="634" y="1621"/>
                  </a:cubicBezTo>
                  <a:cubicBezTo>
                    <a:pt x="634" y="1621"/>
                    <a:pt x="634" y="1589"/>
                    <a:pt x="634" y="1589"/>
                  </a:cubicBezTo>
                  <a:cubicBezTo>
                    <a:pt x="624" y="1609"/>
                    <a:pt x="620" y="1616"/>
                    <a:pt x="620" y="1616"/>
                  </a:cubicBezTo>
                  <a:cubicBezTo>
                    <a:pt x="618" y="1616"/>
                    <a:pt x="634" y="1580"/>
                    <a:pt x="634" y="1558"/>
                  </a:cubicBezTo>
                  <a:cubicBezTo>
                    <a:pt x="634" y="1494"/>
                    <a:pt x="665" y="1431"/>
                    <a:pt x="665" y="1368"/>
                  </a:cubicBezTo>
                  <a:cubicBezTo>
                    <a:pt x="665" y="1368"/>
                    <a:pt x="697" y="1368"/>
                    <a:pt x="697" y="1336"/>
                  </a:cubicBezTo>
                  <a:cubicBezTo>
                    <a:pt x="697" y="1328"/>
                    <a:pt x="697" y="1320"/>
                    <a:pt x="697" y="1304"/>
                  </a:cubicBezTo>
                  <a:cubicBezTo>
                    <a:pt x="697" y="1304"/>
                    <a:pt x="729" y="1273"/>
                    <a:pt x="729" y="1241"/>
                  </a:cubicBezTo>
                  <a:cubicBezTo>
                    <a:pt x="792" y="1146"/>
                    <a:pt x="824" y="1083"/>
                    <a:pt x="887" y="1019"/>
                  </a:cubicBezTo>
                  <a:cubicBezTo>
                    <a:pt x="887" y="988"/>
                    <a:pt x="919" y="988"/>
                    <a:pt x="950" y="956"/>
                  </a:cubicBezTo>
                  <a:cubicBezTo>
                    <a:pt x="950" y="924"/>
                    <a:pt x="982" y="893"/>
                    <a:pt x="1014" y="861"/>
                  </a:cubicBezTo>
                  <a:cubicBezTo>
                    <a:pt x="1109" y="798"/>
                    <a:pt x="1172" y="734"/>
                    <a:pt x="1267" y="671"/>
                  </a:cubicBezTo>
                  <a:cubicBezTo>
                    <a:pt x="1280" y="658"/>
                    <a:pt x="1292" y="642"/>
                    <a:pt x="1302" y="626"/>
                  </a:cubicBezTo>
                  <a:lnTo>
                    <a:pt x="1302" y="626"/>
                  </a:lnTo>
                  <a:cubicBezTo>
                    <a:pt x="1332" y="607"/>
                    <a:pt x="1363" y="591"/>
                    <a:pt x="1394" y="576"/>
                  </a:cubicBezTo>
                  <a:lnTo>
                    <a:pt x="1457" y="544"/>
                  </a:lnTo>
                  <a:lnTo>
                    <a:pt x="1457" y="544"/>
                  </a:lnTo>
                  <a:cubicBezTo>
                    <a:pt x="1436" y="555"/>
                    <a:pt x="1432" y="558"/>
                    <a:pt x="1436" y="558"/>
                  </a:cubicBezTo>
                  <a:cubicBezTo>
                    <a:pt x="1443" y="558"/>
                    <a:pt x="1478" y="544"/>
                    <a:pt x="1457" y="544"/>
                  </a:cubicBezTo>
                  <a:cubicBezTo>
                    <a:pt x="1489" y="544"/>
                    <a:pt x="1520" y="513"/>
                    <a:pt x="1552" y="513"/>
                  </a:cubicBezTo>
                  <a:cubicBezTo>
                    <a:pt x="1584" y="513"/>
                    <a:pt x="1615" y="513"/>
                    <a:pt x="1647" y="481"/>
                  </a:cubicBezTo>
                  <a:close/>
                  <a:moveTo>
                    <a:pt x="1743" y="1"/>
                  </a:moveTo>
                  <a:cubicBezTo>
                    <a:pt x="1453" y="1"/>
                    <a:pt x="1184" y="96"/>
                    <a:pt x="950" y="259"/>
                  </a:cubicBezTo>
                  <a:cubicBezTo>
                    <a:pt x="947" y="261"/>
                    <a:pt x="944" y="264"/>
                    <a:pt x="942" y="266"/>
                  </a:cubicBezTo>
                  <a:lnTo>
                    <a:pt x="942" y="266"/>
                  </a:lnTo>
                  <a:cubicBezTo>
                    <a:pt x="923" y="273"/>
                    <a:pt x="905" y="282"/>
                    <a:pt x="887" y="291"/>
                  </a:cubicBezTo>
                  <a:cubicBezTo>
                    <a:pt x="380" y="703"/>
                    <a:pt x="0" y="1336"/>
                    <a:pt x="159" y="2001"/>
                  </a:cubicBezTo>
                  <a:cubicBezTo>
                    <a:pt x="254" y="2539"/>
                    <a:pt x="697" y="2951"/>
                    <a:pt x="1204" y="3046"/>
                  </a:cubicBezTo>
                  <a:cubicBezTo>
                    <a:pt x="1317" y="3076"/>
                    <a:pt x="1431" y="3090"/>
                    <a:pt x="1543" y="3090"/>
                  </a:cubicBezTo>
                  <a:cubicBezTo>
                    <a:pt x="2026" y="3090"/>
                    <a:pt x="2485" y="2830"/>
                    <a:pt x="2819" y="2444"/>
                  </a:cubicBezTo>
                  <a:cubicBezTo>
                    <a:pt x="3040" y="2159"/>
                    <a:pt x="3167" y="1843"/>
                    <a:pt x="3167" y="1494"/>
                  </a:cubicBezTo>
                  <a:cubicBezTo>
                    <a:pt x="3167" y="1178"/>
                    <a:pt x="3072" y="893"/>
                    <a:pt x="2882" y="639"/>
                  </a:cubicBezTo>
                  <a:cubicBezTo>
                    <a:pt x="2692" y="354"/>
                    <a:pt x="2407" y="101"/>
                    <a:pt x="2059" y="38"/>
                  </a:cubicBezTo>
                  <a:cubicBezTo>
                    <a:pt x="1951" y="13"/>
                    <a:pt x="1846" y="1"/>
                    <a:pt x="1743"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76" name="Google Shape;1576;p38"/>
            <p:cNvSpPr/>
            <p:nvPr/>
          </p:nvSpPr>
          <p:spPr>
            <a:xfrm>
              <a:off x="236006" y="496374"/>
              <a:ext cx="20366" cy="36074"/>
            </a:xfrm>
            <a:custGeom>
              <a:avLst/>
              <a:gdLst/>
              <a:ahLst/>
              <a:cxnLst/>
              <a:rect l="l" t="t" r="r" b="b"/>
              <a:pathLst>
                <a:path w="634" h="1123" extrusionOk="0">
                  <a:moveTo>
                    <a:pt x="341" y="1"/>
                  </a:moveTo>
                  <a:cubicBezTo>
                    <a:pt x="322" y="1"/>
                    <a:pt x="304" y="5"/>
                    <a:pt x="285" y="14"/>
                  </a:cubicBezTo>
                  <a:cubicBezTo>
                    <a:pt x="222" y="46"/>
                    <a:pt x="159" y="77"/>
                    <a:pt x="127" y="141"/>
                  </a:cubicBezTo>
                  <a:cubicBezTo>
                    <a:pt x="64" y="267"/>
                    <a:pt x="0" y="426"/>
                    <a:pt x="32" y="584"/>
                  </a:cubicBezTo>
                  <a:cubicBezTo>
                    <a:pt x="32" y="647"/>
                    <a:pt x="32" y="711"/>
                    <a:pt x="64" y="806"/>
                  </a:cubicBezTo>
                  <a:cubicBezTo>
                    <a:pt x="95" y="837"/>
                    <a:pt x="95" y="869"/>
                    <a:pt x="127" y="932"/>
                  </a:cubicBezTo>
                  <a:cubicBezTo>
                    <a:pt x="159" y="964"/>
                    <a:pt x="190" y="996"/>
                    <a:pt x="222" y="1027"/>
                  </a:cubicBezTo>
                  <a:cubicBezTo>
                    <a:pt x="254" y="1091"/>
                    <a:pt x="349" y="1122"/>
                    <a:pt x="380" y="1122"/>
                  </a:cubicBezTo>
                  <a:cubicBezTo>
                    <a:pt x="444" y="1122"/>
                    <a:pt x="539" y="1091"/>
                    <a:pt x="570" y="1027"/>
                  </a:cubicBezTo>
                  <a:cubicBezTo>
                    <a:pt x="602" y="996"/>
                    <a:pt x="634" y="932"/>
                    <a:pt x="634" y="869"/>
                  </a:cubicBezTo>
                  <a:cubicBezTo>
                    <a:pt x="634" y="815"/>
                    <a:pt x="610" y="760"/>
                    <a:pt x="584" y="706"/>
                  </a:cubicBezTo>
                  <a:lnTo>
                    <a:pt x="584" y="706"/>
                  </a:lnTo>
                  <a:cubicBezTo>
                    <a:pt x="589" y="709"/>
                    <a:pt x="594" y="711"/>
                    <a:pt x="602" y="711"/>
                  </a:cubicBezTo>
                  <a:cubicBezTo>
                    <a:pt x="580" y="688"/>
                    <a:pt x="557" y="666"/>
                    <a:pt x="535" y="644"/>
                  </a:cubicBezTo>
                  <a:lnTo>
                    <a:pt x="535" y="644"/>
                  </a:lnTo>
                  <a:cubicBezTo>
                    <a:pt x="527" y="602"/>
                    <a:pt x="507" y="571"/>
                    <a:pt x="507" y="521"/>
                  </a:cubicBezTo>
                  <a:cubicBezTo>
                    <a:pt x="507" y="500"/>
                    <a:pt x="521" y="464"/>
                    <a:pt x="540" y="425"/>
                  </a:cubicBezTo>
                  <a:lnTo>
                    <a:pt x="540" y="425"/>
                  </a:lnTo>
                  <a:lnTo>
                    <a:pt x="570" y="394"/>
                  </a:lnTo>
                  <a:cubicBezTo>
                    <a:pt x="602" y="331"/>
                    <a:pt x="602" y="267"/>
                    <a:pt x="570" y="204"/>
                  </a:cubicBezTo>
                  <a:cubicBezTo>
                    <a:pt x="570" y="141"/>
                    <a:pt x="507" y="77"/>
                    <a:pt x="475" y="46"/>
                  </a:cubicBezTo>
                  <a:cubicBezTo>
                    <a:pt x="430" y="23"/>
                    <a:pt x="386" y="1"/>
                    <a:pt x="341"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77" name="Google Shape;1577;p38"/>
            <p:cNvSpPr/>
            <p:nvPr/>
          </p:nvSpPr>
          <p:spPr>
            <a:xfrm>
              <a:off x="367229" y="500261"/>
              <a:ext cx="89558" cy="88176"/>
            </a:xfrm>
            <a:custGeom>
              <a:avLst/>
              <a:gdLst/>
              <a:ahLst/>
              <a:cxnLst/>
              <a:rect l="l" t="t" r="r" b="b"/>
              <a:pathLst>
                <a:path w="2788" h="2745" extrusionOk="0">
                  <a:moveTo>
                    <a:pt x="1785" y="544"/>
                  </a:moveTo>
                  <a:lnTo>
                    <a:pt x="1785" y="544"/>
                  </a:lnTo>
                  <a:cubicBezTo>
                    <a:pt x="1778" y="544"/>
                    <a:pt x="1785" y="558"/>
                    <a:pt x="1806" y="558"/>
                  </a:cubicBezTo>
                  <a:cubicBezTo>
                    <a:pt x="1795" y="548"/>
                    <a:pt x="1788" y="544"/>
                    <a:pt x="1785" y="544"/>
                  </a:cubicBezTo>
                  <a:close/>
                  <a:moveTo>
                    <a:pt x="687" y="1193"/>
                  </a:moveTo>
                  <a:cubicBezTo>
                    <a:pt x="666" y="1199"/>
                    <a:pt x="666" y="1223"/>
                    <a:pt x="666" y="1223"/>
                  </a:cubicBezTo>
                  <a:cubicBezTo>
                    <a:pt x="686" y="1202"/>
                    <a:pt x="694" y="1195"/>
                    <a:pt x="687" y="1193"/>
                  </a:cubicBezTo>
                  <a:close/>
                  <a:moveTo>
                    <a:pt x="602" y="1413"/>
                  </a:moveTo>
                  <a:cubicBezTo>
                    <a:pt x="602" y="1429"/>
                    <a:pt x="602" y="1437"/>
                    <a:pt x="606" y="1437"/>
                  </a:cubicBezTo>
                  <a:cubicBezTo>
                    <a:pt x="610" y="1437"/>
                    <a:pt x="618" y="1429"/>
                    <a:pt x="634" y="1413"/>
                  </a:cubicBezTo>
                  <a:close/>
                  <a:moveTo>
                    <a:pt x="607" y="1608"/>
                  </a:moveTo>
                  <a:cubicBezTo>
                    <a:pt x="610" y="1619"/>
                    <a:pt x="614" y="1624"/>
                    <a:pt x="616" y="1624"/>
                  </a:cubicBezTo>
                  <a:cubicBezTo>
                    <a:pt x="617" y="1624"/>
                    <a:pt x="616" y="1618"/>
                    <a:pt x="607" y="1608"/>
                  </a:cubicBezTo>
                  <a:close/>
                  <a:moveTo>
                    <a:pt x="1616" y="495"/>
                  </a:moveTo>
                  <a:cubicBezTo>
                    <a:pt x="1679" y="495"/>
                    <a:pt x="1742" y="526"/>
                    <a:pt x="1774" y="526"/>
                  </a:cubicBezTo>
                  <a:cubicBezTo>
                    <a:pt x="1774" y="526"/>
                    <a:pt x="1806" y="558"/>
                    <a:pt x="1806" y="558"/>
                  </a:cubicBezTo>
                  <a:cubicBezTo>
                    <a:pt x="1837" y="558"/>
                    <a:pt x="1837" y="558"/>
                    <a:pt x="1869" y="590"/>
                  </a:cubicBezTo>
                  <a:cubicBezTo>
                    <a:pt x="1901" y="590"/>
                    <a:pt x="1932" y="621"/>
                    <a:pt x="1932" y="621"/>
                  </a:cubicBezTo>
                  <a:cubicBezTo>
                    <a:pt x="1932" y="621"/>
                    <a:pt x="1964" y="653"/>
                    <a:pt x="1964" y="653"/>
                  </a:cubicBezTo>
                  <a:cubicBezTo>
                    <a:pt x="1996" y="685"/>
                    <a:pt x="2059" y="716"/>
                    <a:pt x="2091" y="780"/>
                  </a:cubicBezTo>
                  <a:lnTo>
                    <a:pt x="2122" y="780"/>
                  </a:lnTo>
                  <a:lnTo>
                    <a:pt x="2122" y="811"/>
                  </a:lnTo>
                  <a:cubicBezTo>
                    <a:pt x="2154" y="811"/>
                    <a:pt x="2154" y="843"/>
                    <a:pt x="2154" y="843"/>
                  </a:cubicBezTo>
                  <a:cubicBezTo>
                    <a:pt x="2186" y="875"/>
                    <a:pt x="2217" y="938"/>
                    <a:pt x="2249" y="1001"/>
                  </a:cubicBezTo>
                  <a:cubicBezTo>
                    <a:pt x="2249" y="1001"/>
                    <a:pt x="2249" y="1033"/>
                    <a:pt x="2249" y="1033"/>
                  </a:cubicBezTo>
                  <a:cubicBezTo>
                    <a:pt x="2249" y="1033"/>
                    <a:pt x="2281" y="1065"/>
                    <a:pt x="2281" y="1096"/>
                  </a:cubicBezTo>
                  <a:cubicBezTo>
                    <a:pt x="2281" y="1160"/>
                    <a:pt x="2312" y="1191"/>
                    <a:pt x="2312" y="1255"/>
                  </a:cubicBezTo>
                  <a:cubicBezTo>
                    <a:pt x="2312" y="1255"/>
                    <a:pt x="2312" y="1255"/>
                    <a:pt x="2312" y="1286"/>
                  </a:cubicBezTo>
                  <a:cubicBezTo>
                    <a:pt x="2312" y="1318"/>
                    <a:pt x="2312" y="1318"/>
                    <a:pt x="2312" y="1350"/>
                  </a:cubicBezTo>
                  <a:cubicBezTo>
                    <a:pt x="2312" y="1381"/>
                    <a:pt x="2312" y="1413"/>
                    <a:pt x="2312" y="1445"/>
                  </a:cubicBezTo>
                  <a:cubicBezTo>
                    <a:pt x="2312" y="1453"/>
                    <a:pt x="2312" y="1463"/>
                    <a:pt x="2312" y="1476"/>
                  </a:cubicBezTo>
                  <a:cubicBezTo>
                    <a:pt x="2312" y="1508"/>
                    <a:pt x="2281" y="1571"/>
                    <a:pt x="2281" y="1603"/>
                  </a:cubicBezTo>
                  <a:cubicBezTo>
                    <a:pt x="2281" y="1598"/>
                    <a:pt x="2280" y="1596"/>
                    <a:pt x="2279" y="1596"/>
                  </a:cubicBezTo>
                  <a:cubicBezTo>
                    <a:pt x="2276" y="1596"/>
                    <a:pt x="2272" y="1607"/>
                    <a:pt x="2269" y="1615"/>
                  </a:cubicBezTo>
                  <a:lnTo>
                    <a:pt x="2269" y="1615"/>
                  </a:lnTo>
                  <a:cubicBezTo>
                    <a:pt x="2272" y="1612"/>
                    <a:pt x="2276" y="1608"/>
                    <a:pt x="2281" y="1603"/>
                  </a:cubicBezTo>
                  <a:lnTo>
                    <a:pt x="2281" y="1603"/>
                  </a:lnTo>
                  <a:cubicBezTo>
                    <a:pt x="2272" y="1620"/>
                    <a:pt x="2268" y="1625"/>
                    <a:pt x="2267" y="1625"/>
                  </a:cubicBezTo>
                  <a:cubicBezTo>
                    <a:pt x="2266" y="1625"/>
                    <a:pt x="2267" y="1621"/>
                    <a:pt x="2269" y="1615"/>
                  </a:cubicBezTo>
                  <a:lnTo>
                    <a:pt x="2269" y="1615"/>
                  </a:lnTo>
                  <a:cubicBezTo>
                    <a:pt x="2249" y="1635"/>
                    <a:pt x="2249" y="1635"/>
                    <a:pt x="2249" y="1635"/>
                  </a:cubicBezTo>
                  <a:cubicBezTo>
                    <a:pt x="2249" y="1666"/>
                    <a:pt x="2217" y="1698"/>
                    <a:pt x="2186" y="1730"/>
                  </a:cubicBezTo>
                  <a:cubicBezTo>
                    <a:pt x="2186" y="1761"/>
                    <a:pt x="2154" y="1793"/>
                    <a:pt x="2154" y="1825"/>
                  </a:cubicBezTo>
                  <a:lnTo>
                    <a:pt x="2154" y="1825"/>
                  </a:lnTo>
                  <a:cubicBezTo>
                    <a:pt x="2154" y="1802"/>
                    <a:pt x="2170" y="1780"/>
                    <a:pt x="2168" y="1780"/>
                  </a:cubicBezTo>
                  <a:lnTo>
                    <a:pt x="2168" y="1780"/>
                  </a:lnTo>
                  <a:cubicBezTo>
                    <a:pt x="2167" y="1780"/>
                    <a:pt x="2163" y="1784"/>
                    <a:pt x="2154" y="1793"/>
                  </a:cubicBezTo>
                  <a:cubicBezTo>
                    <a:pt x="2122" y="1825"/>
                    <a:pt x="2122" y="1825"/>
                    <a:pt x="2091" y="1856"/>
                  </a:cubicBezTo>
                  <a:cubicBezTo>
                    <a:pt x="2059" y="1888"/>
                    <a:pt x="2027" y="1951"/>
                    <a:pt x="1964" y="1983"/>
                  </a:cubicBezTo>
                  <a:cubicBezTo>
                    <a:pt x="1964" y="2015"/>
                    <a:pt x="1932" y="2015"/>
                    <a:pt x="1901" y="2046"/>
                  </a:cubicBezTo>
                  <a:lnTo>
                    <a:pt x="1869" y="2078"/>
                  </a:lnTo>
                  <a:cubicBezTo>
                    <a:pt x="1837" y="2110"/>
                    <a:pt x="1774" y="2142"/>
                    <a:pt x="1742" y="2173"/>
                  </a:cubicBezTo>
                  <a:cubicBezTo>
                    <a:pt x="1723" y="2173"/>
                    <a:pt x="1692" y="2185"/>
                    <a:pt x="1678" y="2187"/>
                  </a:cubicBezTo>
                  <a:lnTo>
                    <a:pt x="1678" y="2187"/>
                  </a:lnTo>
                  <a:cubicBezTo>
                    <a:pt x="1688" y="2180"/>
                    <a:pt x="1693" y="2173"/>
                    <a:pt x="1679" y="2173"/>
                  </a:cubicBezTo>
                  <a:cubicBezTo>
                    <a:pt x="1668" y="2184"/>
                    <a:pt x="1668" y="2187"/>
                    <a:pt x="1674" y="2187"/>
                  </a:cubicBezTo>
                  <a:cubicBezTo>
                    <a:pt x="1675" y="2187"/>
                    <a:pt x="1677" y="2187"/>
                    <a:pt x="1678" y="2187"/>
                  </a:cubicBezTo>
                  <a:lnTo>
                    <a:pt x="1678" y="2187"/>
                  </a:lnTo>
                  <a:cubicBezTo>
                    <a:pt x="1666" y="2195"/>
                    <a:pt x="1647" y="2205"/>
                    <a:pt x="1647" y="2205"/>
                  </a:cubicBezTo>
                  <a:cubicBezTo>
                    <a:pt x="1584" y="2205"/>
                    <a:pt x="1552" y="2237"/>
                    <a:pt x="1489" y="2237"/>
                  </a:cubicBezTo>
                  <a:lnTo>
                    <a:pt x="1172" y="2237"/>
                  </a:lnTo>
                  <a:cubicBezTo>
                    <a:pt x="1146" y="2210"/>
                    <a:pt x="1120" y="2206"/>
                    <a:pt x="1076" y="2187"/>
                  </a:cubicBezTo>
                  <a:lnTo>
                    <a:pt x="1076" y="2187"/>
                  </a:lnTo>
                  <a:cubicBezTo>
                    <a:pt x="1084" y="2187"/>
                    <a:pt x="1088" y="2184"/>
                    <a:pt x="1077" y="2173"/>
                  </a:cubicBezTo>
                  <a:lnTo>
                    <a:pt x="1046" y="2173"/>
                  </a:lnTo>
                  <a:cubicBezTo>
                    <a:pt x="1014" y="2173"/>
                    <a:pt x="1014" y="2142"/>
                    <a:pt x="982" y="2142"/>
                  </a:cubicBezTo>
                  <a:cubicBezTo>
                    <a:pt x="951" y="2142"/>
                    <a:pt x="951" y="2110"/>
                    <a:pt x="919" y="2110"/>
                  </a:cubicBezTo>
                  <a:cubicBezTo>
                    <a:pt x="919" y="2110"/>
                    <a:pt x="919" y="2110"/>
                    <a:pt x="891" y="2082"/>
                  </a:cubicBezTo>
                  <a:lnTo>
                    <a:pt x="891" y="2082"/>
                  </a:lnTo>
                  <a:cubicBezTo>
                    <a:pt x="895" y="2084"/>
                    <a:pt x="900" y="2085"/>
                    <a:pt x="904" y="2085"/>
                  </a:cubicBezTo>
                  <a:cubicBezTo>
                    <a:pt x="909" y="2085"/>
                    <a:pt x="914" y="2083"/>
                    <a:pt x="919" y="2078"/>
                  </a:cubicBezTo>
                  <a:cubicBezTo>
                    <a:pt x="903" y="2078"/>
                    <a:pt x="891" y="2076"/>
                    <a:pt x="882" y="2074"/>
                  </a:cubicBezTo>
                  <a:lnTo>
                    <a:pt x="882" y="2074"/>
                  </a:lnTo>
                  <a:cubicBezTo>
                    <a:pt x="884" y="2075"/>
                    <a:pt x="886" y="2076"/>
                    <a:pt x="887" y="2078"/>
                  </a:cubicBezTo>
                  <a:cubicBezTo>
                    <a:pt x="888" y="2079"/>
                    <a:pt x="890" y="2081"/>
                    <a:pt x="891" y="2082"/>
                  </a:cubicBezTo>
                  <a:lnTo>
                    <a:pt x="891" y="2082"/>
                  </a:lnTo>
                  <a:cubicBezTo>
                    <a:pt x="884" y="2079"/>
                    <a:pt x="878" y="2074"/>
                    <a:pt x="871" y="2069"/>
                  </a:cubicBezTo>
                  <a:lnTo>
                    <a:pt x="871" y="2069"/>
                  </a:lnTo>
                  <a:cubicBezTo>
                    <a:pt x="874" y="2070"/>
                    <a:pt x="877" y="2072"/>
                    <a:pt x="882" y="2074"/>
                  </a:cubicBezTo>
                  <a:lnTo>
                    <a:pt x="882" y="2074"/>
                  </a:lnTo>
                  <a:cubicBezTo>
                    <a:pt x="875" y="2067"/>
                    <a:pt x="869" y="2064"/>
                    <a:pt x="867" y="2064"/>
                  </a:cubicBezTo>
                  <a:lnTo>
                    <a:pt x="867" y="2064"/>
                  </a:lnTo>
                  <a:cubicBezTo>
                    <a:pt x="867" y="2064"/>
                    <a:pt x="866" y="2064"/>
                    <a:pt x="867" y="2065"/>
                  </a:cubicBezTo>
                  <a:lnTo>
                    <a:pt x="867" y="2065"/>
                  </a:lnTo>
                  <a:cubicBezTo>
                    <a:pt x="844" y="2044"/>
                    <a:pt x="824" y="2015"/>
                    <a:pt x="824" y="2015"/>
                  </a:cubicBezTo>
                  <a:cubicBezTo>
                    <a:pt x="792" y="1983"/>
                    <a:pt x="792" y="1983"/>
                    <a:pt x="761" y="1952"/>
                  </a:cubicBezTo>
                  <a:lnTo>
                    <a:pt x="761" y="1952"/>
                  </a:lnTo>
                  <a:cubicBezTo>
                    <a:pt x="765" y="1956"/>
                    <a:pt x="768" y="1958"/>
                    <a:pt x="769" y="1958"/>
                  </a:cubicBezTo>
                  <a:cubicBezTo>
                    <a:pt x="773" y="1958"/>
                    <a:pt x="755" y="1929"/>
                    <a:pt x="752" y="1929"/>
                  </a:cubicBezTo>
                  <a:lnTo>
                    <a:pt x="752" y="1929"/>
                  </a:lnTo>
                  <a:cubicBezTo>
                    <a:pt x="751" y="1929"/>
                    <a:pt x="752" y="1935"/>
                    <a:pt x="761" y="1951"/>
                  </a:cubicBezTo>
                  <a:cubicBezTo>
                    <a:pt x="729" y="1920"/>
                    <a:pt x="697" y="1888"/>
                    <a:pt x="697" y="1825"/>
                  </a:cubicBezTo>
                  <a:cubicBezTo>
                    <a:pt x="666" y="1825"/>
                    <a:pt x="666" y="1793"/>
                    <a:pt x="666" y="1761"/>
                  </a:cubicBezTo>
                  <a:cubicBezTo>
                    <a:pt x="634" y="1698"/>
                    <a:pt x="634" y="1666"/>
                    <a:pt x="602" y="1603"/>
                  </a:cubicBezTo>
                  <a:lnTo>
                    <a:pt x="602" y="1603"/>
                  </a:lnTo>
                  <a:cubicBezTo>
                    <a:pt x="604" y="1605"/>
                    <a:pt x="605" y="1606"/>
                    <a:pt x="607" y="1608"/>
                  </a:cubicBezTo>
                  <a:lnTo>
                    <a:pt x="607" y="1608"/>
                  </a:lnTo>
                  <a:cubicBezTo>
                    <a:pt x="604" y="1600"/>
                    <a:pt x="602" y="1588"/>
                    <a:pt x="602" y="1571"/>
                  </a:cubicBezTo>
                  <a:cubicBezTo>
                    <a:pt x="602" y="1571"/>
                    <a:pt x="602" y="1540"/>
                    <a:pt x="602" y="1508"/>
                  </a:cubicBezTo>
                  <a:cubicBezTo>
                    <a:pt x="602" y="1476"/>
                    <a:pt x="602" y="1445"/>
                    <a:pt x="602" y="1413"/>
                  </a:cubicBezTo>
                  <a:cubicBezTo>
                    <a:pt x="602" y="1413"/>
                    <a:pt x="634" y="1413"/>
                    <a:pt x="634" y="1381"/>
                  </a:cubicBezTo>
                  <a:cubicBezTo>
                    <a:pt x="634" y="1350"/>
                    <a:pt x="634" y="1286"/>
                    <a:pt x="666" y="1223"/>
                  </a:cubicBezTo>
                  <a:cubicBezTo>
                    <a:pt x="666" y="1223"/>
                    <a:pt x="666" y="1223"/>
                    <a:pt x="666" y="1191"/>
                  </a:cubicBezTo>
                  <a:cubicBezTo>
                    <a:pt x="677" y="1191"/>
                    <a:pt x="684" y="1191"/>
                    <a:pt x="687" y="1193"/>
                  </a:cubicBezTo>
                  <a:lnTo>
                    <a:pt x="687" y="1193"/>
                  </a:lnTo>
                  <a:cubicBezTo>
                    <a:pt x="690" y="1192"/>
                    <a:pt x="693" y="1191"/>
                    <a:pt x="697" y="1191"/>
                  </a:cubicBezTo>
                  <a:cubicBezTo>
                    <a:pt x="697" y="1160"/>
                    <a:pt x="697" y="1128"/>
                    <a:pt x="729" y="1128"/>
                  </a:cubicBezTo>
                  <a:cubicBezTo>
                    <a:pt x="761" y="1065"/>
                    <a:pt x="792" y="1001"/>
                    <a:pt x="856" y="938"/>
                  </a:cubicBezTo>
                  <a:cubicBezTo>
                    <a:pt x="834" y="938"/>
                    <a:pt x="827" y="952"/>
                    <a:pt x="825" y="952"/>
                  </a:cubicBezTo>
                  <a:cubicBezTo>
                    <a:pt x="824" y="952"/>
                    <a:pt x="824" y="949"/>
                    <a:pt x="824" y="938"/>
                  </a:cubicBezTo>
                  <a:cubicBezTo>
                    <a:pt x="856" y="906"/>
                    <a:pt x="856" y="906"/>
                    <a:pt x="887" y="875"/>
                  </a:cubicBezTo>
                  <a:cubicBezTo>
                    <a:pt x="919" y="843"/>
                    <a:pt x="919" y="843"/>
                    <a:pt x="951" y="811"/>
                  </a:cubicBezTo>
                  <a:cubicBezTo>
                    <a:pt x="987" y="775"/>
                    <a:pt x="1023" y="739"/>
                    <a:pt x="1059" y="703"/>
                  </a:cubicBezTo>
                  <a:lnTo>
                    <a:pt x="1059" y="703"/>
                  </a:lnTo>
                  <a:cubicBezTo>
                    <a:pt x="1076" y="699"/>
                    <a:pt x="1093" y="693"/>
                    <a:pt x="1109" y="685"/>
                  </a:cubicBezTo>
                  <a:cubicBezTo>
                    <a:pt x="1141" y="621"/>
                    <a:pt x="1204" y="590"/>
                    <a:pt x="1267" y="558"/>
                  </a:cubicBezTo>
                  <a:lnTo>
                    <a:pt x="1299" y="558"/>
                  </a:lnTo>
                  <a:cubicBezTo>
                    <a:pt x="1331" y="526"/>
                    <a:pt x="1362" y="526"/>
                    <a:pt x="1394" y="526"/>
                  </a:cubicBezTo>
                  <a:cubicBezTo>
                    <a:pt x="1426" y="495"/>
                    <a:pt x="1457" y="495"/>
                    <a:pt x="1489" y="495"/>
                  </a:cubicBezTo>
                  <a:close/>
                  <a:moveTo>
                    <a:pt x="1588" y="0"/>
                  </a:moveTo>
                  <a:cubicBezTo>
                    <a:pt x="1318" y="0"/>
                    <a:pt x="1060" y="90"/>
                    <a:pt x="860" y="238"/>
                  </a:cubicBezTo>
                  <a:lnTo>
                    <a:pt x="860" y="238"/>
                  </a:lnTo>
                  <a:cubicBezTo>
                    <a:pt x="836" y="247"/>
                    <a:pt x="813" y="260"/>
                    <a:pt x="792" y="273"/>
                  </a:cubicBezTo>
                  <a:cubicBezTo>
                    <a:pt x="349" y="653"/>
                    <a:pt x="1" y="1191"/>
                    <a:pt x="127" y="1793"/>
                  </a:cubicBezTo>
                  <a:cubicBezTo>
                    <a:pt x="222" y="2237"/>
                    <a:pt x="602" y="2617"/>
                    <a:pt x="1077" y="2712"/>
                  </a:cubicBezTo>
                  <a:cubicBezTo>
                    <a:pt x="1172" y="2734"/>
                    <a:pt x="1266" y="2744"/>
                    <a:pt x="1360" y="2744"/>
                  </a:cubicBezTo>
                  <a:cubicBezTo>
                    <a:pt x="1798" y="2744"/>
                    <a:pt x="2210" y="2513"/>
                    <a:pt x="2471" y="2173"/>
                  </a:cubicBezTo>
                  <a:cubicBezTo>
                    <a:pt x="2661" y="1920"/>
                    <a:pt x="2787" y="1666"/>
                    <a:pt x="2787" y="1350"/>
                  </a:cubicBezTo>
                  <a:cubicBezTo>
                    <a:pt x="2787" y="1065"/>
                    <a:pt x="2692" y="780"/>
                    <a:pt x="2566" y="558"/>
                  </a:cubicBezTo>
                  <a:cubicBezTo>
                    <a:pt x="2376" y="305"/>
                    <a:pt x="2122" y="115"/>
                    <a:pt x="1806" y="20"/>
                  </a:cubicBezTo>
                  <a:cubicBezTo>
                    <a:pt x="1733" y="6"/>
                    <a:pt x="1660" y="0"/>
                    <a:pt x="158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78" name="Google Shape;1578;p38"/>
            <p:cNvSpPr/>
            <p:nvPr/>
          </p:nvSpPr>
          <p:spPr>
            <a:xfrm>
              <a:off x="393667" y="531999"/>
              <a:ext cx="20398" cy="32990"/>
            </a:xfrm>
            <a:custGeom>
              <a:avLst/>
              <a:gdLst/>
              <a:ahLst/>
              <a:cxnLst/>
              <a:rect l="l" t="t" r="r" b="b"/>
              <a:pathLst>
                <a:path w="635" h="1027" extrusionOk="0">
                  <a:moveTo>
                    <a:pt x="310" y="0"/>
                  </a:moveTo>
                  <a:cubicBezTo>
                    <a:pt x="291" y="0"/>
                    <a:pt x="273" y="4"/>
                    <a:pt x="254" y="13"/>
                  </a:cubicBezTo>
                  <a:cubicBezTo>
                    <a:pt x="191" y="45"/>
                    <a:pt x="128" y="77"/>
                    <a:pt x="128" y="140"/>
                  </a:cubicBezTo>
                  <a:cubicBezTo>
                    <a:pt x="96" y="203"/>
                    <a:pt x="64" y="267"/>
                    <a:pt x="33" y="330"/>
                  </a:cubicBezTo>
                  <a:cubicBezTo>
                    <a:pt x="33" y="393"/>
                    <a:pt x="1" y="457"/>
                    <a:pt x="33" y="552"/>
                  </a:cubicBezTo>
                  <a:cubicBezTo>
                    <a:pt x="33" y="615"/>
                    <a:pt x="33" y="678"/>
                    <a:pt x="64" y="742"/>
                  </a:cubicBezTo>
                  <a:cubicBezTo>
                    <a:pt x="64" y="773"/>
                    <a:pt x="96" y="805"/>
                    <a:pt x="128" y="837"/>
                  </a:cubicBezTo>
                  <a:cubicBezTo>
                    <a:pt x="128" y="900"/>
                    <a:pt x="159" y="932"/>
                    <a:pt x="191" y="963"/>
                  </a:cubicBezTo>
                  <a:cubicBezTo>
                    <a:pt x="254" y="1027"/>
                    <a:pt x="318" y="1027"/>
                    <a:pt x="381" y="1027"/>
                  </a:cubicBezTo>
                  <a:cubicBezTo>
                    <a:pt x="444" y="1027"/>
                    <a:pt x="508" y="995"/>
                    <a:pt x="539" y="963"/>
                  </a:cubicBezTo>
                  <a:cubicBezTo>
                    <a:pt x="603" y="900"/>
                    <a:pt x="634" y="868"/>
                    <a:pt x="634" y="805"/>
                  </a:cubicBezTo>
                  <a:cubicBezTo>
                    <a:pt x="603" y="773"/>
                    <a:pt x="603" y="742"/>
                    <a:pt x="603" y="710"/>
                  </a:cubicBezTo>
                  <a:cubicBezTo>
                    <a:pt x="603" y="678"/>
                    <a:pt x="571" y="647"/>
                    <a:pt x="539" y="615"/>
                  </a:cubicBezTo>
                  <a:cubicBezTo>
                    <a:pt x="526" y="602"/>
                    <a:pt x="519" y="584"/>
                    <a:pt x="514" y="565"/>
                  </a:cubicBezTo>
                  <a:lnTo>
                    <a:pt x="514" y="565"/>
                  </a:lnTo>
                  <a:lnTo>
                    <a:pt x="539" y="615"/>
                  </a:lnTo>
                  <a:cubicBezTo>
                    <a:pt x="539" y="615"/>
                    <a:pt x="539" y="607"/>
                    <a:pt x="539" y="599"/>
                  </a:cubicBezTo>
                  <a:lnTo>
                    <a:pt x="539" y="599"/>
                  </a:lnTo>
                  <a:cubicBezTo>
                    <a:pt x="547" y="615"/>
                    <a:pt x="555" y="631"/>
                    <a:pt x="571" y="647"/>
                  </a:cubicBezTo>
                  <a:cubicBezTo>
                    <a:pt x="571" y="615"/>
                    <a:pt x="539" y="615"/>
                    <a:pt x="539" y="583"/>
                  </a:cubicBezTo>
                  <a:cubicBezTo>
                    <a:pt x="539" y="583"/>
                    <a:pt x="539" y="591"/>
                    <a:pt x="539" y="599"/>
                  </a:cubicBezTo>
                  <a:cubicBezTo>
                    <a:pt x="532" y="585"/>
                    <a:pt x="525" y="571"/>
                    <a:pt x="513" y="557"/>
                  </a:cubicBezTo>
                  <a:lnTo>
                    <a:pt x="513" y="557"/>
                  </a:lnTo>
                  <a:cubicBezTo>
                    <a:pt x="509" y="541"/>
                    <a:pt x="508" y="525"/>
                    <a:pt x="508" y="511"/>
                  </a:cubicBezTo>
                  <a:lnTo>
                    <a:pt x="508" y="511"/>
                  </a:lnTo>
                  <a:cubicBezTo>
                    <a:pt x="510" y="466"/>
                    <a:pt x="528" y="436"/>
                    <a:pt x="536" y="397"/>
                  </a:cubicBezTo>
                  <a:lnTo>
                    <a:pt x="536" y="397"/>
                  </a:lnTo>
                  <a:cubicBezTo>
                    <a:pt x="539" y="393"/>
                    <a:pt x="539" y="393"/>
                    <a:pt x="539" y="393"/>
                  </a:cubicBezTo>
                  <a:cubicBezTo>
                    <a:pt x="571" y="330"/>
                    <a:pt x="571" y="267"/>
                    <a:pt x="571" y="203"/>
                  </a:cubicBezTo>
                  <a:cubicBezTo>
                    <a:pt x="539" y="140"/>
                    <a:pt x="508" y="77"/>
                    <a:pt x="444" y="45"/>
                  </a:cubicBezTo>
                  <a:cubicBezTo>
                    <a:pt x="400" y="23"/>
                    <a:pt x="355" y="0"/>
                    <a:pt x="310"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79" name="Google Shape;1579;p38"/>
            <p:cNvSpPr/>
            <p:nvPr/>
          </p:nvSpPr>
          <p:spPr>
            <a:xfrm>
              <a:off x="375357" y="344046"/>
              <a:ext cx="89558" cy="87727"/>
            </a:xfrm>
            <a:custGeom>
              <a:avLst/>
              <a:gdLst/>
              <a:ahLst/>
              <a:cxnLst/>
              <a:rect l="l" t="t" r="r" b="b"/>
              <a:pathLst>
                <a:path w="2788" h="2731" extrusionOk="0">
                  <a:moveTo>
                    <a:pt x="1616" y="481"/>
                  </a:moveTo>
                  <a:cubicBezTo>
                    <a:pt x="1679" y="512"/>
                    <a:pt x="1743" y="512"/>
                    <a:pt x="1774" y="544"/>
                  </a:cubicBezTo>
                  <a:lnTo>
                    <a:pt x="1806" y="544"/>
                  </a:lnTo>
                  <a:cubicBezTo>
                    <a:pt x="1785" y="544"/>
                    <a:pt x="1778" y="530"/>
                    <a:pt x="1785" y="530"/>
                  </a:cubicBezTo>
                  <a:lnTo>
                    <a:pt x="1785" y="530"/>
                  </a:lnTo>
                  <a:cubicBezTo>
                    <a:pt x="1788" y="530"/>
                    <a:pt x="1795" y="533"/>
                    <a:pt x="1806" y="544"/>
                  </a:cubicBezTo>
                  <a:cubicBezTo>
                    <a:pt x="1838" y="544"/>
                    <a:pt x="1838" y="576"/>
                    <a:pt x="1869" y="576"/>
                  </a:cubicBezTo>
                  <a:cubicBezTo>
                    <a:pt x="1901" y="576"/>
                    <a:pt x="1933" y="607"/>
                    <a:pt x="1933" y="607"/>
                  </a:cubicBezTo>
                  <a:cubicBezTo>
                    <a:pt x="1933" y="607"/>
                    <a:pt x="1964" y="639"/>
                    <a:pt x="1964" y="639"/>
                  </a:cubicBezTo>
                  <a:cubicBezTo>
                    <a:pt x="1996" y="671"/>
                    <a:pt x="2059" y="702"/>
                    <a:pt x="2091" y="766"/>
                  </a:cubicBezTo>
                  <a:lnTo>
                    <a:pt x="2123" y="766"/>
                  </a:lnTo>
                  <a:lnTo>
                    <a:pt x="2123" y="797"/>
                  </a:lnTo>
                  <a:cubicBezTo>
                    <a:pt x="2154" y="797"/>
                    <a:pt x="2154" y="829"/>
                    <a:pt x="2154" y="829"/>
                  </a:cubicBezTo>
                  <a:cubicBezTo>
                    <a:pt x="2186" y="861"/>
                    <a:pt x="2218" y="924"/>
                    <a:pt x="2249" y="987"/>
                  </a:cubicBezTo>
                  <a:cubicBezTo>
                    <a:pt x="2249" y="987"/>
                    <a:pt x="2249" y="1019"/>
                    <a:pt x="2249" y="1019"/>
                  </a:cubicBezTo>
                  <a:cubicBezTo>
                    <a:pt x="2249" y="1019"/>
                    <a:pt x="2281" y="1051"/>
                    <a:pt x="2281" y="1082"/>
                  </a:cubicBezTo>
                  <a:cubicBezTo>
                    <a:pt x="2281" y="1146"/>
                    <a:pt x="2313" y="1177"/>
                    <a:pt x="2313" y="1241"/>
                  </a:cubicBezTo>
                  <a:cubicBezTo>
                    <a:pt x="2313" y="1241"/>
                    <a:pt x="2313" y="1241"/>
                    <a:pt x="2313" y="1272"/>
                  </a:cubicBezTo>
                  <a:cubicBezTo>
                    <a:pt x="2313" y="1304"/>
                    <a:pt x="2313" y="1304"/>
                    <a:pt x="2313" y="1336"/>
                  </a:cubicBezTo>
                  <a:cubicBezTo>
                    <a:pt x="2313" y="1367"/>
                    <a:pt x="2313" y="1399"/>
                    <a:pt x="2313" y="1431"/>
                  </a:cubicBezTo>
                  <a:cubicBezTo>
                    <a:pt x="2313" y="1439"/>
                    <a:pt x="2313" y="1449"/>
                    <a:pt x="2313" y="1462"/>
                  </a:cubicBezTo>
                  <a:cubicBezTo>
                    <a:pt x="2313" y="1494"/>
                    <a:pt x="2281" y="1557"/>
                    <a:pt x="2281" y="1589"/>
                  </a:cubicBezTo>
                  <a:cubicBezTo>
                    <a:pt x="2281" y="1584"/>
                    <a:pt x="2280" y="1582"/>
                    <a:pt x="2279" y="1582"/>
                  </a:cubicBezTo>
                  <a:cubicBezTo>
                    <a:pt x="2277" y="1582"/>
                    <a:pt x="2272" y="1593"/>
                    <a:pt x="2269" y="1601"/>
                  </a:cubicBezTo>
                  <a:lnTo>
                    <a:pt x="2269" y="1601"/>
                  </a:lnTo>
                  <a:cubicBezTo>
                    <a:pt x="2273" y="1598"/>
                    <a:pt x="2276" y="1594"/>
                    <a:pt x="2281" y="1589"/>
                  </a:cubicBezTo>
                  <a:lnTo>
                    <a:pt x="2281" y="1589"/>
                  </a:lnTo>
                  <a:cubicBezTo>
                    <a:pt x="2273" y="1606"/>
                    <a:pt x="2269" y="1611"/>
                    <a:pt x="2268" y="1611"/>
                  </a:cubicBezTo>
                  <a:cubicBezTo>
                    <a:pt x="2266" y="1611"/>
                    <a:pt x="2267" y="1607"/>
                    <a:pt x="2269" y="1601"/>
                  </a:cubicBezTo>
                  <a:lnTo>
                    <a:pt x="2269" y="1601"/>
                  </a:lnTo>
                  <a:cubicBezTo>
                    <a:pt x="2249" y="1621"/>
                    <a:pt x="2249" y="1621"/>
                    <a:pt x="2249" y="1621"/>
                  </a:cubicBezTo>
                  <a:cubicBezTo>
                    <a:pt x="2249" y="1652"/>
                    <a:pt x="2218" y="1684"/>
                    <a:pt x="2186" y="1716"/>
                  </a:cubicBezTo>
                  <a:cubicBezTo>
                    <a:pt x="2186" y="1747"/>
                    <a:pt x="2155" y="1779"/>
                    <a:pt x="2154" y="1810"/>
                  </a:cubicBezTo>
                  <a:lnTo>
                    <a:pt x="2154" y="1810"/>
                  </a:lnTo>
                  <a:cubicBezTo>
                    <a:pt x="2155" y="1788"/>
                    <a:pt x="2170" y="1766"/>
                    <a:pt x="2168" y="1766"/>
                  </a:cubicBezTo>
                  <a:lnTo>
                    <a:pt x="2168" y="1766"/>
                  </a:lnTo>
                  <a:cubicBezTo>
                    <a:pt x="2168" y="1766"/>
                    <a:pt x="2164" y="1770"/>
                    <a:pt x="2154" y="1779"/>
                  </a:cubicBezTo>
                  <a:cubicBezTo>
                    <a:pt x="2123" y="1811"/>
                    <a:pt x="2123" y="1811"/>
                    <a:pt x="2091" y="1842"/>
                  </a:cubicBezTo>
                  <a:cubicBezTo>
                    <a:pt x="2059" y="1874"/>
                    <a:pt x="2028" y="1937"/>
                    <a:pt x="1964" y="1969"/>
                  </a:cubicBezTo>
                  <a:cubicBezTo>
                    <a:pt x="1964" y="2001"/>
                    <a:pt x="1933" y="2001"/>
                    <a:pt x="1901" y="2032"/>
                  </a:cubicBezTo>
                  <a:lnTo>
                    <a:pt x="1869" y="2064"/>
                  </a:lnTo>
                  <a:cubicBezTo>
                    <a:pt x="1838" y="2096"/>
                    <a:pt x="1774" y="2127"/>
                    <a:pt x="1743" y="2159"/>
                  </a:cubicBezTo>
                  <a:cubicBezTo>
                    <a:pt x="1724" y="2159"/>
                    <a:pt x="1693" y="2171"/>
                    <a:pt x="1678" y="2173"/>
                  </a:cubicBezTo>
                  <a:lnTo>
                    <a:pt x="1678" y="2173"/>
                  </a:lnTo>
                  <a:cubicBezTo>
                    <a:pt x="1688" y="2166"/>
                    <a:pt x="1694" y="2159"/>
                    <a:pt x="1679" y="2159"/>
                  </a:cubicBezTo>
                  <a:cubicBezTo>
                    <a:pt x="1669" y="2170"/>
                    <a:pt x="1669" y="2173"/>
                    <a:pt x="1675" y="2173"/>
                  </a:cubicBezTo>
                  <a:cubicBezTo>
                    <a:pt x="1676" y="2173"/>
                    <a:pt x="1677" y="2173"/>
                    <a:pt x="1678" y="2173"/>
                  </a:cubicBezTo>
                  <a:lnTo>
                    <a:pt x="1678" y="2173"/>
                  </a:lnTo>
                  <a:cubicBezTo>
                    <a:pt x="1666" y="2181"/>
                    <a:pt x="1648" y="2191"/>
                    <a:pt x="1648" y="2191"/>
                  </a:cubicBezTo>
                  <a:cubicBezTo>
                    <a:pt x="1584" y="2191"/>
                    <a:pt x="1553" y="2223"/>
                    <a:pt x="1489" y="2223"/>
                  </a:cubicBezTo>
                  <a:lnTo>
                    <a:pt x="1173" y="2223"/>
                  </a:lnTo>
                  <a:cubicBezTo>
                    <a:pt x="1145" y="2195"/>
                    <a:pt x="1095" y="2191"/>
                    <a:pt x="1061" y="2171"/>
                  </a:cubicBezTo>
                  <a:lnTo>
                    <a:pt x="1061" y="2171"/>
                  </a:lnTo>
                  <a:cubicBezTo>
                    <a:pt x="1067" y="2172"/>
                    <a:pt x="1072" y="2173"/>
                    <a:pt x="1076" y="2173"/>
                  </a:cubicBezTo>
                  <a:cubicBezTo>
                    <a:pt x="1085" y="2173"/>
                    <a:pt x="1088" y="2170"/>
                    <a:pt x="1078" y="2159"/>
                  </a:cubicBezTo>
                  <a:lnTo>
                    <a:pt x="1046" y="2159"/>
                  </a:lnTo>
                  <a:cubicBezTo>
                    <a:pt x="1014" y="2159"/>
                    <a:pt x="1014" y="2127"/>
                    <a:pt x="983" y="2127"/>
                  </a:cubicBezTo>
                  <a:cubicBezTo>
                    <a:pt x="951" y="2127"/>
                    <a:pt x="951" y="2096"/>
                    <a:pt x="919" y="2096"/>
                  </a:cubicBezTo>
                  <a:cubicBezTo>
                    <a:pt x="919" y="2096"/>
                    <a:pt x="919" y="2096"/>
                    <a:pt x="888" y="2064"/>
                  </a:cubicBezTo>
                  <a:cubicBezTo>
                    <a:pt x="888" y="2069"/>
                    <a:pt x="886" y="2071"/>
                    <a:pt x="884" y="2071"/>
                  </a:cubicBezTo>
                  <a:cubicBezTo>
                    <a:pt x="881" y="2071"/>
                    <a:pt x="875" y="2066"/>
                    <a:pt x="868" y="2058"/>
                  </a:cubicBezTo>
                  <a:lnTo>
                    <a:pt x="868" y="2058"/>
                  </a:lnTo>
                  <a:cubicBezTo>
                    <a:pt x="872" y="2061"/>
                    <a:pt x="878" y="2064"/>
                    <a:pt x="888" y="2064"/>
                  </a:cubicBezTo>
                  <a:cubicBezTo>
                    <a:pt x="877" y="2054"/>
                    <a:pt x="870" y="2050"/>
                    <a:pt x="867" y="2050"/>
                  </a:cubicBezTo>
                  <a:lnTo>
                    <a:pt x="867" y="2050"/>
                  </a:lnTo>
                  <a:cubicBezTo>
                    <a:pt x="864" y="2050"/>
                    <a:pt x="863" y="2052"/>
                    <a:pt x="865" y="2055"/>
                  </a:cubicBezTo>
                  <a:lnTo>
                    <a:pt x="865" y="2055"/>
                  </a:lnTo>
                  <a:cubicBezTo>
                    <a:pt x="847" y="2034"/>
                    <a:pt x="824" y="2001"/>
                    <a:pt x="824" y="2001"/>
                  </a:cubicBezTo>
                  <a:cubicBezTo>
                    <a:pt x="793" y="1969"/>
                    <a:pt x="793" y="1969"/>
                    <a:pt x="761" y="1938"/>
                  </a:cubicBezTo>
                  <a:lnTo>
                    <a:pt x="761" y="1938"/>
                  </a:lnTo>
                  <a:cubicBezTo>
                    <a:pt x="766" y="1942"/>
                    <a:pt x="768" y="1944"/>
                    <a:pt x="769" y="1944"/>
                  </a:cubicBezTo>
                  <a:cubicBezTo>
                    <a:pt x="774" y="1944"/>
                    <a:pt x="755" y="1915"/>
                    <a:pt x="752" y="1915"/>
                  </a:cubicBezTo>
                  <a:lnTo>
                    <a:pt x="752" y="1915"/>
                  </a:lnTo>
                  <a:cubicBezTo>
                    <a:pt x="751" y="1915"/>
                    <a:pt x="753" y="1921"/>
                    <a:pt x="761" y="1937"/>
                  </a:cubicBezTo>
                  <a:cubicBezTo>
                    <a:pt x="729" y="1906"/>
                    <a:pt x="698" y="1874"/>
                    <a:pt x="698" y="1811"/>
                  </a:cubicBezTo>
                  <a:cubicBezTo>
                    <a:pt x="666" y="1811"/>
                    <a:pt x="666" y="1779"/>
                    <a:pt x="666" y="1747"/>
                  </a:cubicBezTo>
                  <a:cubicBezTo>
                    <a:pt x="634" y="1684"/>
                    <a:pt x="634" y="1652"/>
                    <a:pt x="603" y="1589"/>
                  </a:cubicBezTo>
                  <a:cubicBezTo>
                    <a:pt x="603" y="1581"/>
                    <a:pt x="603" y="1571"/>
                    <a:pt x="603" y="1557"/>
                  </a:cubicBezTo>
                  <a:cubicBezTo>
                    <a:pt x="603" y="1557"/>
                    <a:pt x="603" y="1526"/>
                    <a:pt x="603" y="1494"/>
                  </a:cubicBezTo>
                  <a:cubicBezTo>
                    <a:pt x="603" y="1462"/>
                    <a:pt x="603" y="1431"/>
                    <a:pt x="603" y="1399"/>
                  </a:cubicBezTo>
                  <a:cubicBezTo>
                    <a:pt x="634" y="1336"/>
                    <a:pt x="634" y="1272"/>
                    <a:pt x="666" y="1209"/>
                  </a:cubicBezTo>
                  <a:cubicBezTo>
                    <a:pt x="666" y="1177"/>
                    <a:pt x="698" y="1177"/>
                    <a:pt x="666" y="1177"/>
                  </a:cubicBezTo>
                  <a:cubicBezTo>
                    <a:pt x="698" y="1146"/>
                    <a:pt x="698" y="1114"/>
                    <a:pt x="729" y="1114"/>
                  </a:cubicBezTo>
                  <a:cubicBezTo>
                    <a:pt x="761" y="1051"/>
                    <a:pt x="793" y="987"/>
                    <a:pt x="824" y="924"/>
                  </a:cubicBezTo>
                  <a:cubicBezTo>
                    <a:pt x="856" y="924"/>
                    <a:pt x="856" y="892"/>
                    <a:pt x="888" y="861"/>
                  </a:cubicBezTo>
                  <a:cubicBezTo>
                    <a:pt x="888" y="861"/>
                    <a:pt x="919" y="829"/>
                    <a:pt x="951" y="797"/>
                  </a:cubicBezTo>
                  <a:cubicBezTo>
                    <a:pt x="987" y="761"/>
                    <a:pt x="1023" y="725"/>
                    <a:pt x="1059" y="689"/>
                  </a:cubicBezTo>
                  <a:lnTo>
                    <a:pt x="1059" y="689"/>
                  </a:lnTo>
                  <a:cubicBezTo>
                    <a:pt x="1076" y="685"/>
                    <a:pt x="1093" y="679"/>
                    <a:pt x="1109" y="671"/>
                  </a:cubicBezTo>
                  <a:cubicBezTo>
                    <a:pt x="1141" y="639"/>
                    <a:pt x="1204" y="576"/>
                    <a:pt x="1268" y="544"/>
                  </a:cubicBezTo>
                  <a:lnTo>
                    <a:pt x="1299" y="544"/>
                  </a:lnTo>
                  <a:cubicBezTo>
                    <a:pt x="1331" y="512"/>
                    <a:pt x="1363" y="512"/>
                    <a:pt x="1394" y="512"/>
                  </a:cubicBezTo>
                  <a:cubicBezTo>
                    <a:pt x="1426" y="512"/>
                    <a:pt x="1458" y="512"/>
                    <a:pt x="1489" y="481"/>
                  </a:cubicBezTo>
                  <a:close/>
                  <a:moveTo>
                    <a:pt x="1528" y="0"/>
                  </a:moveTo>
                  <a:cubicBezTo>
                    <a:pt x="1280" y="0"/>
                    <a:pt x="1046" y="87"/>
                    <a:pt x="861" y="224"/>
                  </a:cubicBezTo>
                  <a:lnTo>
                    <a:pt x="861" y="224"/>
                  </a:lnTo>
                  <a:cubicBezTo>
                    <a:pt x="836" y="233"/>
                    <a:pt x="813" y="246"/>
                    <a:pt x="793" y="259"/>
                  </a:cubicBezTo>
                  <a:cubicBezTo>
                    <a:pt x="349" y="639"/>
                    <a:pt x="1" y="1177"/>
                    <a:pt x="128" y="1779"/>
                  </a:cubicBezTo>
                  <a:cubicBezTo>
                    <a:pt x="223" y="2223"/>
                    <a:pt x="603" y="2603"/>
                    <a:pt x="1078" y="2698"/>
                  </a:cubicBezTo>
                  <a:cubicBezTo>
                    <a:pt x="1172" y="2720"/>
                    <a:pt x="1267" y="2730"/>
                    <a:pt x="1360" y="2730"/>
                  </a:cubicBezTo>
                  <a:cubicBezTo>
                    <a:pt x="1798" y="2730"/>
                    <a:pt x="2210" y="2499"/>
                    <a:pt x="2471" y="2159"/>
                  </a:cubicBezTo>
                  <a:cubicBezTo>
                    <a:pt x="2661" y="1906"/>
                    <a:pt x="2788" y="1652"/>
                    <a:pt x="2788" y="1336"/>
                  </a:cubicBezTo>
                  <a:cubicBezTo>
                    <a:pt x="2788" y="1051"/>
                    <a:pt x="2693" y="797"/>
                    <a:pt x="2566" y="576"/>
                  </a:cubicBezTo>
                  <a:cubicBezTo>
                    <a:pt x="2376" y="291"/>
                    <a:pt x="2123" y="101"/>
                    <a:pt x="1806" y="37"/>
                  </a:cubicBezTo>
                  <a:cubicBezTo>
                    <a:pt x="1713" y="12"/>
                    <a:pt x="1619" y="0"/>
                    <a:pt x="152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80" name="Google Shape;1580;p38"/>
            <p:cNvSpPr/>
            <p:nvPr/>
          </p:nvSpPr>
          <p:spPr>
            <a:xfrm>
              <a:off x="401826" y="375334"/>
              <a:ext cx="20366" cy="32990"/>
            </a:xfrm>
            <a:custGeom>
              <a:avLst/>
              <a:gdLst/>
              <a:ahLst/>
              <a:cxnLst/>
              <a:rect l="l" t="t" r="r" b="b"/>
              <a:pathLst>
                <a:path w="634" h="1027" extrusionOk="0">
                  <a:moveTo>
                    <a:pt x="520" y="399"/>
                  </a:moveTo>
                  <a:lnTo>
                    <a:pt x="507" y="425"/>
                  </a:lnTo>
                  <a:cubicBezTo>
                    <a:pt x="507" y="411"/>
                    <a:pt x="513" y="403"/>
                    <a:pt x="520" y="399"/>
                  </a:cubicBezTo>
                  <a:close/>
                  <a:moveTo>
                    <a:pt x="309" y="0"/>
                  </a:moveTo>
                  <a:cubicBezTo>
                    <a:pt x="291" y="0"/>
                    <a:pt x="272" y="4"/>
                    <a:pt x="254" y="13"/>
                  </a:cubicBezTo>
                  <a:cubicBezTo>
                    <a:pt x="190" y="45"/>
                    <a:pt x="127" y="77"/>
                    <a:pt x="127" y="140"/>
                  </a:cubicBezTo>
                  <a:cubicBezTo>
                    <a:pt x="95" y="203"/>
                    <a:pt x="64" y="267"/>
                    <a:pt x="32" y="330"/>
                  </a:cubicBezTo>
                  <a:cubicBezTo>
                    <a:pt x="32" y="393"/>
                    <a:pt x="0" y="457"/>
                    <a:pt x="32" y="520"/>
                  </a:cubicBezTo>
                  <a:cubicBezTo>
                    <a:pt x="32" y="615"/>
                    <a:pt x="32" y="678"/>
                    <a:pt x="64" y="742"/>
                  </a:cubicBezTo>
                  <a:cubicBezTo>
                    <a:pt x="64" y="773"/>
                    <a:pt x="95" y="805"/>
                    <a:pt x="127" y="837"/>
                  </a:cubicBezTo>
                  <a:cubicBezTo>
                    <a:pt x="127" y="900"/>
                    <a:pt x="159" y="932"/>
                    <a:pt x="190" y="963"/>
                  </a:cubicBezTo>
                  <a:cubicBezTo>
                    <a:pt x="222" y="995"/>
                    <a:pt x="317" y="1027"/>
                    <a:pt x="380" y="1027"/>
                  </a:cubicBezTo>
                  <a:cubicBezTo>
                    <a:pt x="444" y="1027"/>
                    <a:pt x="507" y="995"/>
                    <a:pt x="539" y="963"/>
                  </a:cubicBezTo>
                  <a:cubicBezTo>
                    <a:pt x="602" y="900"/>
                    <a:pt x="634" y="837"/>
                    <a:pt x="602" y="773"/>
                  </a:cubicBezTo>
                  <a:cubicBezTo>
                    <a:pt x="602" y="773"/>
                    <a:pt x="602" y="742"/>
                    <a:pt x="602" y="710"/>
                  </a:cubicBezTo>
                  <a:cubicBezTo>
                    <a:pt x="602" y="678"/>
                    <a:pt x="570" y="647"/>
                    <a:pt x="539" y="615"/>
                  </a:cubicBezTo>
                  <a:cubicBezTo>
                    <a:pt x="539" y="615"/>
                    <a:pt x="539" y="615"/>
                    <a:pt x="539" y="614"/>
                  </a:cubicBezTo>
                  <a:lnTo>
                    <a:pt x="539" y="614"/>
                  </a:lnTo>
                  <a:cubicBezTo>
                    <a:pt x="548" y="625"/>
                    <a:pt x="559" y="636"/>
                    <a:pt x="570" y="647"/>
                  </a:cubicBezTo>
                  <a:lnTo>
                    <a:pt x="570" y="647"/>
                  </a:lnTo>
                  <a:cubicBezTo>
                    <a:pt x="539" y="615"/>
                    <a:pt x="539" y="615"/>
                    <a:pt x="539" y="583"/>
                  </a:cubicBezTo>
                  <a:cubicBezTo>
                    <a:pt x="539" y="583"/>
                    <a:pt x="539" y="608"/>
                    <a:pt x="539" y="614"/>
                  </a:cubicBezTo>
                  <a:lnTo>
                    <a:pt x="539" y="614"/>
                  </a:lnTo>
                  <a:cubicBezTo>
                    <a:pt x="520" y="593"/>
                    <a:pt x="507" y="572"/>
                    <a:pt x="507" y="552"/>
                  </a:cubicBezTo>
                  <a:lnTo>
                    <a:pt x="507" y="552"/>
                  </a:lnTo>
                  <a:lnTo>
                    <a:pt x="539" y="583"/>
                  </a:lnTo>
                  <a:cubicBezTo>
                    <a:pt x="511" y="555"/>
                    <a:pt x="507" y="527"/>
                    <a:pt x="507" y="499"/>
                  </a:cubicBezTo>
                  <a:lnTo>
                    <a:pt x="507" y="499"/>
                  </a:lnTo>
                  <a:cubicBezTo>
                    <a:pt x="507" y="461"/>
                    <a:pt x="509" y="433"/>
                    <a:pt x="523" y="397"/>
                  </a:cubicBezTo>
                  <a:lnTo>
                    <a:pt x="523" y="397"/>
                  </a:lnTo>
                  <a:cubicBezTo>
                    <a:pt x="531" y="393"/>
                    <a:pt x="539" y="393"/>
                    <a:pt x="539" y="393"/>
                  </a:cubicBezTo>
                  <a:cubicBezTo>
                    <a:pt x="570" y="330"/>
                    <a:pt x="570" y="267"/>
                    <a:pt x="570" y="203"/>
                  </a:cubicBezTo>
                  <a:cubicBezTo>
                    <a:pt x="539" y="140"/>
                    <a:pt x="507" y="77"/>
                    <a:pt x="444" y="45"/>
                  </a:cubicBezTo>
                  <a:cubicBezTo>
                    <a:pt x="399" y="23"/>
                    <a:pt x="354" y="0"/>
                    <a:pt x="309"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1581" name="Google Shape;1581;p38"/>
          <p:cNvSpPr/>
          <p:nvPr/>
        </p:nvSpPr>
        <p:spPr>
          <a:xfrm>
            <a:off x="87768" y="888832"/>
            <a:ext cx="64117" cy="49854"/>
          </a:xfrm>
          <a:custGeom>
            <a:avLst/>
            <a:gdLst/>
            <a:ahLst/>
            <a:cxnLst/>
            <a:rect l="l" t="t" r="r" b="b"/>
            <a:pathLst>
              <a:path w="1996" h="1552" extrusionOk="0">
                <a:moveTo>
                  <a:pt x="982" y="0"/>
                </a:moveTo>
                <a:cubicBezTo>
                  <a:pt x="0" y="0"/>
                  <a:pt x="0" y="1552"/>
                  <a:pt x="982" y="1552"/>
                </a:cubicBezTo>
                <a:cubicBezTo>
                  <a:pt x="1996" y="1552"/>
                  <a:pt x="1996" y="0"/>
                  <a:pt x="982"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82" name="Google Shape;1582;p38"/>
          <p:cNvSpPr/>
          <p:nvPr/>
        </p:nvSpPr>
        <p:spPr>
          <a:xfrm>
            <a:off x="132515" y="813536"/>
            <a:ext cx="64117" cy="49886"/>
          </a:xfrm>
          <a:custGeom>
            <a:avLst/>
            <a:gdLst/>
            <a:ahLst/>
            <a:cxnLst/>
            <a:rect l="l" t="t" r="r" b="b"/>
            <a:pathLst>
              <a:path w="1996" h="1553" extrusionOk="0">
                <a:moveTo>
                  <a:pt x="1014" y="1"/>
                </a:moveTo>
                <a:cubicBezTo>
                  <a:pt x="1" y="1"/>
                  <a:pt x="1" y="1552"/>
                  <a:pt x="1014" y="1552"/>
                </a:cubicBezTo>
                <a:cubicBezTo>
                  <a:pt x="1996" y="1552"/>
                  <a:pt x="1996" y="1"/>
                  <a:pt x="101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83" name="Google Shape;1583;p38"/>
          <p:cNvSpPr/>
          <p:nvPr/>
        </p:nvSpPr>
        <p:spPr>
          <a:xfrm>
            <a:off x="167112" y="898983"/>
            <a:ext cx="65144" cy="49886"/>
          </a:xfrm>
          <a:custGeom>
            <a:avLst/>
            <a:gdLst/>
            <a:ahLst/>
            <a:cxnLst/>
            <a:rect l="l" t="t" r="r" b="b"/>
            <a:pathLst>
              <a:path w="2028" h="1553" extrusionOk="0">
                <a:moveTo>
                  <a:pt x="1014" y="1"/>
                </a:moveTo>
                <a:cubicBezTo>
                  <a:pt x="1" y="1"/>
                  <a:pt x="1" y="1553"/>
                  <a:pt x="1014" y="1553"/>
                </a:cubicBezTo>
                <a:cubicBezTo>
                  <a:pt x="2027" y="1553"/>
                  <a:pt x="2027" y="1"/>
                  <a:pt x="101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84" name="Google Shape;1584;p38"/>
          <p:cNvSpPr/>
          <p:nvPr/>
        </p:nvSpPr>
        <p:spPr>
          <a:xfrm>
            <a:off x="788193" y="406432"/>
            <a:ext cx="64117" cy="49854"/>
          </a:xfrm>
          <a:custGeom>
            <a:avLst/>
            <a:gdLst/>
            <a:ahLst/>
            <a:cxnLst/>
            <a:rect l="l" t="t" r="r" b="b"/>
            <a:pathLst>
              <a:path w="1996" h="1552" extrusionOk="0">
                <a:moveTo>
                  <a:pt x="982" y="0"/>
                </a:moveTo>
                <a:cubicBezTo>
                  <a:pt x="0" y="0"/>
                  <a:pt x="0" y="1552"/>
                  <a:pt x="982" y="1552"/>
                </a:cubicBezTo>
                <a:cubicBezTo>
                  <a:pt x="1996" y="1552"/>
                  <a:pt x="1996" y="0"/>
                  <a:pt x="982"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85" name="Google Shape;1585;p38"/>
          <p:cNvSpPr/>
          <p:nvPr/>
        </p:nvSpPr>
        <p:spPr>
          <a:xfrm>
            <a:off x="832940" y="331136"/>
            <a:ext cx="64117" cy="49886"/>
          </a:xfrm>
          <a:custGeom>
            <a:avLst/>
            <a:gdLst/>
            <a:ahLst/>
            <a:cxnLst/>
            <a:rect l="l" t="t" r="r" b="b"/>
            <a:pathLst>
              <a:path w="1996" h="1553" extrusionOk="0">
                <a:moveTo>
                  <a:pt x="1014" y="1"/>
                </a:moveTo>
                <a:cubicBezTo>
                  <a:pt x="1" y="1"/>
                  <a:pt x="1" y="1552"/>
                  <a:pt x="1014" y="1552"/>
                </a:cubicBezTo>
                <a:cubicBezTo>
                  <a:pt x="1996" y="1552"/>
                  <a:pt x="1996" y="1"/>
                  <a:pt x="101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86" name="Google Shape;1586;p38"/>
          <p:cNvSpPr/>
          <p:nvPr/>
        </p:nvSpPr>
        <p:spPr>
          <a:xfrm>
            <a:off x="867537" y="416583"/>
            <a:ext cx="65144" cy="49886"/>
          </a:xfrm>
          <a:custGeom>
            <a:avLst/>
            <a:gdLst/>
            <a:ahLst/>
            <a:cxnLst/>
            <a:rect l="l" t="t" r="r" b="b"/>
            <a:pathLst>
              <a:path w="2028" h="1553" extrusionOk="0">
                <a:moveTo>
                  <a:pt x="1014" y="1"/>
                </a:moveTo>
                <a:cubicBezTo>
                  <a:pt x="1" y="1"/>
                  <a:pt x="1" y="1553"/>
                  <a:pt x="1014" y="1553"/>
                </a:cubicBezTo>
                <a:cubicBezTo>
                  <a:pt x="2027" y="1553"/>
                  <a:pt x="2027" y="1"/>
                  <a:pt x="101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87" name="Google Shape;1587;p38"/>
          <p:cNvSpPr txBox="1">
            <a:spLocks noGrp="1"/>
          </p:cNvSpPr>
          <p:nvPr>
            <p:ph type="title"/>
          </p:nvPr>
        </p:nvSpPr>
        <p:spPr>
          <a:xfrm>
            <a:off x="708150" y="400725"/>
            <a:ext cx="7727700" cy="412800"/>
          </a:xfrm>
          <a:prstGeom prst="rect">
            <a:avLst/>
          </a:prstGeom>
        </p:spPr>
        <p:txBody>
          <a:bodyPr spcFirstLastPara="1" wrap="square" lIns="91425" tIns="91425" rIns="91425" bIns="91425" anchor="t" anchorCtr="0">
            <a:noAutofit/>
          </a:bodyPr>
          <a:lstStyle/>
          <a:p>
            <a:pPr marL="0" lvl="0" indent="0" algn="ctr" rtl="0">
              <a:spcBef>
                <a:spcPts val="0"/>
              </a:spcBef>
              <a:spcAft>
                <a:spcPts val="0"/>
              </a:spcAft>
              <a:buNone/>
            </a:pPr>
            <a:r>
              <a:rPr lang="en"/>
              <a:t>BÀI TẬP VÀ CÁC DẠNG TOÁN</a:t>
            </a:r>
            <a:endParaRPr/>
          </a:p>
        </p:txBody>
      </p:sp>
      <p:sp>
        <p:nvSpPr>
          <p:cNvPr id="3" name="Rectangle 2"/>
          <p:cNvSpPr/>
          <p:nvPr/>
        </p:nvSpPr>
        <p:spPr>
          <a:xfrm>
            <a:off x="456787" y="1043467"/>
            <a:ext cx="5663458" cy="338554"/>
          </a:xfrm>
          <a:prstGeom prst="rect">
            <a:avLst/>
          </a:prstGeom>
        </p:spPr>
        <p:txBody>
          <a:bodyPr wrap="square">
            <a:spAutoFit/>
          </a:bodyPr>
          <a:lstStyle/>
          <a:p>
            <a:r>
              <a:rPr lang="vi-VN" sz="1600" b="1">
                <a:latin typeface="Raleway" panose="020B0604020202020204" charset="0"/>
                <a:cs typeface="Times New Roman" panose="02020603050405020304" pitchFamily="18" charset="0"/>
              </a:rPr>
              <a:t>Dạng </a:t>
            </a:r>
            <a:r>
              <a:rPr lang="en-US" sz="1600" b="1">
                <a:latin typeface="Raleway" panose="020B0604020202020204" charset="0"/>
                <a:cs typeface="Times New Roman" panose="02020603050405020304" pitchFamily="18" charset="0"/>
              </a:rPr>
              <a:t>1 -</a:t>
            </a:r>
            <a:r>
              <a:rPr lang="vi-VN" sz="1600" b="1">
                <a:latin typeface="Raleway" panose="020B0604020202020204" charset="0"/>
                <a:cs typeface="Times New Roman" panose="02020603050405020304" pitchFamily="18" charset="0"/>
              </a:rPr>
              <a:t> CHỨNG MINH HAI CUNG BẰNG NHAU</a:t>
            </a:r>
            <a:endParaRPr lang="en-US" sz="1600"/>
          </a:p>
        </p:txBody>
      </p:sp>
      <p:sp>
        <p:nvSpPr>
          <p:cNvPr id="4" name="Rectangle 3"/>
          <p:cNvSpPr/>
          <p:nvPr/>
        </p:nvSpPr>
        <p:spPr>
          <a:xfrm>
            <a:off x="464914" y="1480242"/>
            <a:ext cx="8492049" cy="1200329"/>
          </a:xfrm>
          <a:prstGeom prst="rect">
            <a:avLst/>
          </a:prstGeom>
        </p:spPr>
        <p:txBody>
          <a:bodyPr wrap="square">
            <a:spAutoFit/>
          </a:bodyPr>
          <a:lstStyle/>
          <a:p>
            <a:pPr>
              <a:lnSpc>
                <a:spcPct val="150000"/>
              </a:lnSpc>
            </a:pPr>
            <a:r>
              <a:rPr lang="en-US" sz="1600">
                <a:latin typeface="Palatino Linotype" panose="02040502050505030304" pitchFamily="18" charset="0"/>
              </a:rPr>
              <a:t>Ví dụ 1. Cho hai đường tròn đồng tâm (O; R) và (O ; r) (với R &gt; r). Điểm M ở ngoài đường tròn (O ; R) kẻ tiếp tuyến MI, MK với đường tròn (O ; r) cắt (O ; R) tại A ; B và C, D. Chứng minh </a:t>
            </a:r>
          </a:p>
        </p:txBody>
      </p:sp>
      <p:graphicFrame>
        <p:nvGraphicFramePr>
          <p:cNvPr id="5" name="Object 4"/>
          <p:cNvGraphicFramePr>
            <a:graphicFrameLocks noChangeAspect="1"/>
          </p:cNvGraphicFramePr>
          <p:nvPr>
            <p:extLst>
              <p:ext uri="{D42A27DB-BD31-4B8C-83A1-F6EECF244321}">
                <p14:modId xmlns:p14="http://schemas.microsoft.com/office/powerpoint/2010/main" val="4279018162"/>
              </p:ext>
            </p:extLst>
          </p:nvPr>
        </p:nvGraphicFramePr>
        <p:xfrm>
          <a:off x="1115154" y="2255905"/>
          <a:ext cx="990600" cy="330200"/>
        </p:xfrm>
        <a:graphic>
          <a:graphicData uri="http://schemas.openxmlformats.org/presentationml/2006/ole">
            <mc:AlternateContent xmlns:mc="http://schemas.openxmlformats.org/markup-compatibility/2006">
              <mc:Choice xmlns:v="urn:schemas-microsoft-com:vml" Requires="v">
                <p:oleObj spid="_x0000_s9222" name="Equation" r:id="rId4" imgW="990360" imgH="330120" progId="Equation.DSMT4">
                  <p:embed/>
                </p:oleObj>
              </mc:Choice>
              <mc:Fallback>
                <p:oleObj name="Equation" r:id="rId4" imgW="990360" imgH="330120" progId="Equation.DSMT4">
                  <p:embed/>
                  <p:pic>
                    <p:nvPicPr>
                      <p:cNvPr id="0" name=""/>
                      <p:cNvPicPr/>
                      <p:nvPr/>
                    </p:nvPicPr>
                    <p:blipFill>
                      <a:blip r:embed="rId5"/>
                      <a:stretch>
                        <a:fillRect/>
                      </a:stretch>
                    </p:blipFill>
                    <p:spPr>
                      <a:xfrm>
                        <a:off x="1115154" y="2255905"/>
                        <a:ext cx="990600" cy="330200"/>
                      </a:xfrm>
                      <a:prstGeom prst="rect">
                        <a:avLst/>
                      </a:prstGeom>
                    </p:spPr>
                  </p:pic>
                </p:oleObj>
              </mc:Fallback>
            </mc:AlternateContent>
          </a:graphicData>
        </a:graphic>
      </p:graphicFrame>
      <mc:AlternateContent xmlns:mc="http://schemas.openxmlformats.org/markup-compatibility/2006">
        <mc:Choice xmlns:p14="http://schemas.microsoft.com/office/powerpoint/2010/main" Requires="p14">
          <p:contentPart p14:bwMode="auto" r:id="rId6">
            <p14:nvContentPartPr>
              <p14:cNvPr id="6" name="Ink 5">
                <a:extLst>
                  <a:ext uri="{FF2B5EF4-FFF2-40B4-BE49-F238E27FC236}">
                    <a16:creationId xmlns:a16="http://schemas.microsoft.com/office/drawing/2014/main" id="{A7C8E0C1-B579-462C-9939-13B22DA1E1CA}"/>
                  </a:ext>
                </a:extLst>
              </p14:cNvPr>
              <p14:cNvContentPartPr/>
              <p14:nvPr/>
            </p14:nvContentPartPr>
            <p14:xfrm>
              <a:off x="2217240" y="2350800"/>
              <a:ext cx="6780240" cy="2620080"/>
            </p14:xfrm>
          </p:contentPart>
        </mc:Choice>
        <mc:Fallback>
          <p:pic>
            <p:nvPicPr>
              <p:cNvPr id="6" name="Ink 5">
                <a:extLst>
                  <a:ext uri="{FF2B5EF4-FFF2-40B4-BE49-F238E27FC236}">
                    <a16:creationId xmlns:a16="http://schemas.microsoft.com/office/drawing/2014/main" id="{A7C8E0C1-B579-462C-9939-13B22DA1E1CA}"/>
                  </a:ext>
                </a:extLst>
              </p:cNvPr>
              <p:cNvPicPr/>
              <p:nvPr/>
            </p:nvPicPr>
            <p:blipFill>
              <a:blip r:embed="rId7"/>
              <a:stretch>
                <a:fillRect/>
              </a:stretch>
            </p:blipFill>
            <p:spPr>
              <a:xfrm>
                <a:off x="2207880" y="2341440"/>
                <a:ext cx="6798960" cy="2638800"/>
              </a:xfrm>
              <a:prstGeom prst="rect">
                <a:avLst/>
              </a:prstGeom>
            </p:spPr>
          </p:pic>
        </mc:Fallback>
      </mc:AlternateContent>
    </p:spTree>
    <p:extLst>
      <p:ext uri="{BB962C8B-B14F-4D97-AF65-F5344CB8AC3E}">
        <p14:creationId xmlns:p14="http://schemas.microsoft.com/office/powerpoint/2010/main" val="416736332"/>
      </p:ext>
    </p:extLst>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Shape 1526"/>
        <p:cNvGrpSpPr/>
        <p:nvPr/>
      </p:nvGrpSpPr>
      <p:grpSpPr>
        <a:xfrm>
          <a:off x="0" y="0"/>
          <a:ext cx="0" cy="0"/>
          <a:chOff x="0" y="0"/>
          <a:chExt cx="0" cy="0"/>
        </a:xfrm>
      </p:grpSpPr>
      <p:grpSp>
        <p:nvGrpSpPr>
          <p:cNvPr id="1548" name="Google Shape;1548;p38"/>
          <p:cNvGrpSpPr/>
          <p:nvPr/>
        </p:nvGrpSpPr>
        <p:grpSpPr>
          <a:xfrm>
            <a:off x="1568890" y="423923"/>
            <a:ext cx="426239" cy="521323"/>
            <a:chOff x="2223406" y="453191"/>
            <a:chExt cx="426239" cy="521323"/>
          </a:xfrm>
        </p:grpSpPr>
        <p:sp>
          <p:nvSpPr>
            <p:cNvPr id="1549" name="Google Shape;1549;p38"/>
            <p:cNvSpPr/>
            <p:nvPr/>
          </p:nvSpPr>
          <p:spPr>
            <a:xfrm>
              <a:off x="2223406" y="659935"/>
              <a:ext cx="418139" cy="79375"/>
            </a:xfrm>
            <a:custGeom>
              <a:avLst/>
              <a:gdLst/>
              <a:ahLst/>
              <a:cxnLst/>
              <a:rect l="l" t="t" r="r" b="b"/>
              <a:pathLst>
                <a:path w="13017" h="2471" extrusionOk="0">
                  <a:moveTo>
                    <a:pt x="1584" y="0"/>
                  </a:moveTo>
                  <a:cubicBezTo>
                    <a:pt x="0" y="0"/>
                    <a:pt x="0" y="2471"/>
                    <a:pt x="1584" y="2471"/>
                  </a:cubicBezTo>
                  <a:lnTo>
                    <a:pt x="11433" y="2471"/>
                  </a:lnTo>
                  <a:cubicBezTo>
                    <a:pt x="13016" y="2471"/>
                    <a:pt x="13016" y="0"/>
                    <a:pt x="11433"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50" name="Google Shape;1550;p38"/>
            <p:cNvSpPr/>
            <p:nvPr/>
          </p:nvSpPr>
          <p:spPr>
            <a:xfrm>
              <a:off x="2457295" y="453191"/>
              <a:ext cx="192350" cy="159713"/>
            </a:xfrm>
            <a:custGeom>
              <a:avLst/>
              <a:gdLst/>
              <a:ahLst/>
              <a:cxnLst/>
              <a:rect l="l" t="t" r="r" b="b"/>
              <a:pathLst>
                <a:path w="5988" h="4972" extrusionOk="0">
                  <a:moveTo>
                    <a:pt x="1794" y="1"/>
                  </a:moveTo>
                  <a:cubicBezTo>
                    <a:pt x="851" y="1"/>
                    <a:pt x="0" y="1239"/>
                    <a:pt x="858" y="2098"/>
                  </a:cubicBezTo>
                  <a:lnTo>
                    <a:pt x="3392" y="4600"/>
                  </a:lnTo>
                  <a:cubicBezTo>
                    <a:pt x="3647" y="4861"/>
                    <a:pt x="3935" y="4971"/>
                    <a:pt x="4214" y="4971"/>
                  </a:cubicBezTo>
                  <a:cubicBezTo>
                    <a:pt x="5150" y="4971"/>
                    <a:pt x="5988" y="3736"/>
                    <a:pt x="5134" y="2858"/>
                  </a:cubicBezTo>
                  <a:lnTo>
                    <a:pt x="2600" y="356"/>
                  </a:lnTo>
                  <a:cubicBezTo>
                    <a:pt x="2350" y="106"/>
                    <a:pt x="2068" y="1"/>
                    <a:pt x="179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51" name="Google Shape;1551;p38"/>
            <p:cNvSpPr/>
            <p:nvPr/>
          </p:nvSpPr>
          <p:spPr>
            <a:xfrm>
              <a:off x="2432849" y="808280"/>
              <a:ext cx="201344" cy="166234"/>
            </a:xfrm>
            <a:custGeom>
              <a:avLst/>
              <a:gdLst/>
              <a:ahLst/>
              <a:cxnLst/>
              <a:rect l="l" t="t" r="r" b="b"/>
              <a:pathLst>
                <a:path w="6268" h="5175" extrusionOk="0">
                  <a:moveTo>
                    <a:pt x="4406" y="0"/>
                  </a:moveTo>
                  <a:cubicBezTo>
                    <a:pt x="4130" y="0"/>
                    <a:pt x="3844" y="96"/>
                    <a:pt x="3583" y="323"/>
                  </a:cubicBezTo>
                  <a:cubicBezTo>
                    <a:pt x="2633" y="1209"/>
                    <a:pt x="1778" y="2159"/>
                    <a:pt x="859" y="3078"/>
                  </a:cubicBezTo>
                  <a:cubicBezTo>
                    <a:pt x="1" y="3936"/>
                    <a:pt x="852" y="5175"/>
                    <a:pt x="1795" y="5175"/>
                  </a:cubicBezTo>
                  <a:cubicBezTo>
                    <a:pt x="2069" y="5175"/>
                    <a:pt x="2351" y="5070"/>
                    <a:pt x="2601" y="4820"/>
                  </a:cubicBezTo>
                  <a:cubicBezTo>
                    <a:pt x="3520" y="3901"/>
                    <a:pt x="4375" y="2951"/>
                    <a:pt x="5325" y="2064"/>
                  </a:cubicBezTo>
                  <a:cubicBezTo>
                    <a:pt x="6267" y="1246"/>
                    <a:pt x="5403" y="0"/>
                    <a:pt x="4406"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552" name="Google Shape;1552;p38"/>
          <p:cNvGrpSpPr/>
          <p:nvPr/>
        </p:nvGrpSpPr>
        <p:grpSpPr>
          <a:xfrm>
            <a:off x="7138592" y="431359"/>
            <a:ext cx="426239" cy="521323"/>
            <a:chOff x="2223406" y="453191"/>
            <a:chExt cx="426239" cy="521323"/>
          </a:xfrm>
        </p:grpSpPr>
        <p:sp>
          <p:nvSpPr>
            <p:cNvPr id="1553" name="Google Shape;1553;p38"/>
            <p:cNvSpPr/>
            <p:nvPr/>
          </p:nvSpPr>
          <p:spPr>
            <a:xfrm flipH="1">
              <a:off x="2231506" y="659935"/>
              <a:ext cx="418139" cy="79375"/>
            </a:xfrm>
            <a:custGeom>
              <a:avLst/>
              <a:gdLst/>
              <a:ahLst/>
              <a:cxnLst/>
              <a:rect l="l" t="t" r="r" b="b"/>
              <a:pathLst>
                <a:path w="13017" h="2471" extrusionOk="0">
                  <a:moveTo>
                    <a:pt x="1584" y="0"/>
                  </a:moveTo>
                  <a:cubicBezTo>
                    <a:pt x="0" y="0"/>
                    <a:pt x="0" y="2471"/>
                    <a:pt x="1584" y="2471"/>
                  </a:cubicBezTo>
                  <a:lnTo>
                    <a:pt x="11433" y="2471"/>
                  </a:lnTo>
                  <a:cubicBezTo>
                    <a:pt x="13016" y="2471"/>
                    <a:pt x="13016" y="0"/>
                    <a:pt x="11433"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54" name="Google Shape;1554;p38"/>
            <p:cNvSpPr/>
            <p:nvPr/>
          </p:nvSpPr>
          <p:spPr>
            <a:xfrm flipH="1">
              <a:off x="2223406" y="453191"/>
              <a:ext cx="192350" cy="159713"/>
            </a:xfrm>
            <a:custGeom>
              <a:avLst/>
              <a:gdLst/>
              <a:ahLst/>
              <a:cxnLst/>
              <a:rect l="l" t="t" r="r" b="b"/>
              <a:pathLst>
                <a:path w="5988" h="4972" extrusionOk="0">
                  <a:moveTo>
                    <a:pt x="1794" y="1"/>
                  </a:moveTo>
                  <a:cubicBezTo>
                    <a:pt x="851" y="1"/>
                    <a:pt x="0" y="1239"/>
                    <a:pt x="858" y="2098"/>
                  </a:cubicBezTo>
                  <a:lnTo>
                    <a:pt x="3392" y="4600"/>
                  </a:lnTo>
                  <a:cubicBezTo>
                    <a:pt x="3647" y="4861"/>
                    <a:pt x="3935" y="4971"/>
                    <a:pt x="4214" y="4971"/>
                  </a:cubicBezTo>
                  <a:cubicBezTo>
                    <a:pt x="5150" y="4971"/>
                    <a:pt x="5988" y="3736"/>
                    <a:pt x="5134" y="2858"/>
                  </a:cubicBezTo>
                  <a:lnTo>
                    <a:pt x="2600" y="356"/>
                  </a:lnTo>
                  <a:cubicBezTo>
                    <a:pt x="2350" y="106"/>
                    <a:pt x="2068" y="1"/>
                    <a:pt x="179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55" name="Google Shape;1555;p38"/>
            <p:cNvSpPr/>
            <p:nvPr/>
          </p:nvSpPr>
          <p:spPr>
            <a:xfrm flipH="1">
              <a:off x="2238857" y="808280"/>
              <a:ext cx="201344" cy="166234"/>
            </a:xfrm>
            <a:custGeom>
              <a:avLst/>
              <a:gdLst/>
              <a:ahLst/>
              <a:cxnLst/>
              <a:rect l="l" t="t" r="r" b="b"/>
              <a:pathLst>
                <a:path w="6268" h="5175" extrusionOk="0">
                  <a:moveTo>
                    <a:pt x="4406" y="0"/>
                  </a:moveTo>
                  <a:cubicBezTo>
                    <a:pt x="4130" y="0"/>
                    <a:pt x="3844" y="96"/>
                    <a:pt x="3583" y="323"/>
                  </a:cubicBezTo>
                  <a:cubicBezTo>
                    <a:pt x="2633" y="1209"/>
                    <a:pt x="1778" y="2159"/>
                    <a:pt x="859" y="3078"/>
                  </a:cubicBezTo>
                  <a:cubicBezTo>
                    <a:pt x="1" y="3936"/>
                    <a:pt x="852" y="5175"/>
                    <a:pt x="1795" y="5175"/>
                  </a:cubicBezTo>
                  <a:cubicBezTo>
                    <a:pt x="2069" y="5175"/>
                    <a:pt x="2351" y="5070"/>
                    <a:pt x="2601" y="4820"/>
                  </a:cubicBezTo>
                  <a:cubicBezTo>
                    <a:pt x="3520" y="3901"/>
                    <a:pt x="4375" y="2951"/>
                    <a:pt x="5325" y="2064"/>
                  </a:cubicBezTo>
                  <a:cubicBezTo>
                    <a:pt x="6267" y="1246"/>
                    <a:pt x="5403" y="0"/>
                    <a:pt x="4406"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571" name="Google Shape;1571;p38"/>
          <p:cNvGrpSpPr/>
          <p:nvPr/>
        </p:nvGrpSpPr>
        <p:grpSpPr>
          <a:xfrm>
            <a:off x="-3" y="42443"/>
            <a:ext cx="701941" cy="712703"/>
            <a:chOff x="-3" y="42443"/>
            <a:chExt cx="701941" cy="712703"/>
          </a:xfrm>
        </p:grpSpPr>
        <p:sp>
          <p:nvSpPr>
            <p:cNvPr id="1572" name="Google Shape;1572;p38"/>
            <p:cNvSpPr/>
            <p:nvPr/>
          </p:nvSpPr>
          <p:spPr>
            <a:xfrm>
              <a:off x="-3" y="78902"/>
              <a:ext cx="701941" cy="676243"/>
            </a:xfrm>
            <a:custGeom>
              <a:avLst/>
              <a:gdLst/>
              <a:ahLst/>
              <a:cxnLst/>
              <a:rect l="l" t="t" r="r" b="b"/>
              <a:pathLst>
                <a:path w="21852" h="21052" extrusionOk="0">
                  <a:moveTo>
                    <a:pt x="7339" y="1"/>
                  </a:moveTo>
                  <a:cubicBezTo>
                    <a:pt x="7188" y="1"/>
                    <a:pt x="7050" y="122"/>
                    <a:pt x="7126" y="311"/>
                  </a:cubicBezTo>
                  <a:cubicBezTo>
                    <a:pt x="7601" y="1609"/>
                    <a:pt x="8234" y="2781"/>
                    <a:pt x="8962" y="3953"/>
                  </a:cubicBezTo>
                  <a:cubicBezTo>
                    <a:pt x="9026" y="4048"/>
                    <a:pt x="9152" y="4079"/>
                    <a:pt x="9247" y="4079"/>
                  </a:cubicBezTo>
                  <a:cubicBezTo>
                    <a:pt x="10435" y="3809"/>
                    <a:pt x="11663" y="3551"/>
                    <a:pt x="12879" y="3551"/>
                  </a:cubicBezTo>
                  <a:cubicBezTo>
                    <a:pt x="13511" y="3551"/>
                    <a:pt x="14140" y="3621"/>
                    <a:pt x="14758" y="3794"/>
                  </a:cubicBezTo>
                  <a:cubicBezTo>
                    <a:pt x="16658" y="4301"/>
                    <a:pt x="18400" y="5695"/>
                    <a:pt x="19413" y="7373"/>
                  </a:cubicBezTo>
                  <a:cubicBezTo>
                    <a:pt x="21472" y="10857"/>
                    <a:pt x="19888" y="15480"/>
                    <a:pt x="16975" y="17950"/>
                  </a:cubicBezTo>
                  <a:cubicBezTo>
                    <a:pt x="15518" y="19185"/>
                    <a:pt x="13744" y="20041"/>
                    <a:pt x="11876" y="20389"/>
                  </a:cubicBezTo>
                  <a:cubicBezTo>
                    <a:pt x="11200" y="20517"/>
                    <a:pt x="10481" y="20594"/>
                    <a:pt x="9759" y="20594"/>
                  </a:cubicBezTo>
                  <a:cubicBezTo>
                    <a:pt x="8518" y="20594"/>
                    <a:pt x="7268" y="20368"/>
                    <a:pt x="6207" y="19787"/>
                  </a:cubicBezTo>
                  <a:cubicBezTo>
                    <a:pt x="3199" y="18204"/>
                    <a:pt x="697" y="14593"/>
                    <a:pt x="1583" y="11078"/>
                  </a:cubicBezTo>
                  <a:cubicBezTo>
                    <a:pt x="1932" y="9590"/>
                    <a:pt x="2819" y="8260"/>
                    <a:pt x="3864" y="7151"/>
                  </a:cubicBezTo>
                  <a:cubicBezTo>
                    <a:pt x="4529" y="6455"/>
                    <a:pt x="5257" y="5758"/>
                    <a:pt x="6112" y="5314"/>
                  </a:cubicBezTo>
                  <a:cubicBezTo>
                    <a:pt x="6239" y="5251"/>
                    <a:pt x="6239" y="5093"/>
                    <a:pt x="6175" y="4998"/>
                  </a:cubicBezTo>
                  <a:cubicBezTo>
                    <a:pt x="5669" y="3794"/>
                    <a:pt x="5194" y="2591"/>
                    <a:pt x="4655" y="1388"/>
                  </a:cubicBezTo>
                  <a:cubicBezTo>
                    <a:pt x="4616" y="1299"/>
                    <a:pt x="4546" y="1263"/>
                    <a:pt x="4474" y="1263"/>
                  </a:cubicBezTo>
                  <a:cubicBezTo>
                    <a:pt x="4312" y="1263"/>
                    <a:pt x="4134" y="1444"/>
                    <a:pt x="4244" y="1641"/>
                  </a:cubicBezTo>
                  <a:cubicBezTo>
                    <a:pt x="4746" y="2764"/>
                    <a:pt x="5166" y="3887"/>
                    <a:pt x="5657" y="5010"/>
                  </a:cubicBezTo>
                  <a:lnTo>
                    <a:pt x="5657" y="5010"/>
                  </a:lnTo>
                  <a:cubicBezTo>
                    <a:pt x="4916" y="5429"/>
                    <a:pt x="4252" y="6063"/>
                    <a:pt x="3642" y="6645"/>
                  </a:cubicBezTo>
                  <a:cubicBezTo>
                    <a:pt x="2629" y="7658"/>
                    <a:pt x="1773" y="8893"/>
                    <a:pt x="1298" y="10255"/>
                  </a:cubicBezTo>
                  <a:cubicBezTo>
                    <a:pt x="0" y="13865"/>
                    <a:pt x="2122" y="17697"/>
                    <a:pt x="5130" y="19724"/>
                  </a:cubicBezTo>
                  <a:cubicBezTo>
                    <a:pt x="5954" y="20262"/>
                    <a:pt x="6809" y="20706"/>
                    <a:pt x="7791" y="20864"/>
                  </a:cubicBezTo>
                  <a:cubicBezTo>
                    <a:pt x="8497" y="20996"/>
                    <a:pt x="9188" y="21052"/>
                    <a:pt x="9886" y="21052"/>
                  </a:cubicBezTo>
                  <a:cubicBezTo>
                    <a:pt x="10188" y="21052"/>
                    <a:pt x="10492" y="21041"/>
                    <a:pt x="10799" y="21022"/>
                  </a:cubicBezTo>
                  <a:cubicBezTo>
                    <a:pt x="12826" y="20864"/>
                    <a:pt x="14789" y="20136"/>
                    <a:pt x="16436" y="18964"/>
                  </a:cubicBezTo>
                  <a:cubicBezTo>
                    <a:pt x="19698" y="16684"/>
                    <a:pt x="21852" y="12155"/>
                    <a:pt x="20395" y="8228"/>
                  </a:cubicBezTo>
                  <a:cubicBezTo>
                    <a:pt x="19635" y="6170"/>
                    <a:pt x="17766" y="4459"/>
                    <a:pt x="15771" y="3604"/>
                  </a:cubicBezTo>
                  <a:cubicBezTo>
                    <a:pt x="14833" y="3204"/>
                    <a:pt x="13871" y="3057"/>
                    <a:pt x="12901" y="3057"/>
                  </a:cubicBezTo>
                  <a:cubicBezTo>
                    <a:pt x="11705" y="3057"/>
                    <a:pt x="10496" y="3281"/>
                    <a:pt x="9305" y="3533"/>
                  </a:cubicBezTo>
                  <a:lnTo>
                    <a:pt x="9305" y="3533"/>
                  </a:lnTo>
                  <a:cubicBezTo>
                    <a:pt x="8648" y="2451"/>
                    <a:pt x="8053" y="1389"/>
                    <a:pt x="7601" y="184"/>
                  </a:cubicBezTo>
                  <a:cubicBezTo>
                    <a:pt x="7549" y="56"/>
                    <a:pt x="7442" y="1"/>
                    <a:pt x="7339"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73" name="Google Shape;1573;p38"/>
            <p:cNvSpPr/>
            <p:nvPr/>
          </p:nvSpPr>
          <p:spPr>
            <a:xfrm>
              <a:off x="110854" y="261811"/>
              <a:ext cx="517847" cy="405097"/>
            </a:xfrm>
            <a:custGeom>
              <a:avLst/>
              <a:gdLst/>
              <a:ahLst/>
              <a:cxnLst/>
              <a:rect l="l" t="t" r="r" b="b"/>
              <a:pathLst>
                <a:path w="16121" h="12611" extrusionOk="0">
                  <a:moveTo>
                    <a:pt x="11497" y="1"/>
                  </a:moveTo>
                  <a:cubicBezTo>
                    <a:pt x="10357" y="539"/>
                    <a:pt x="9185" y="571"/>
                    <a:pt x="8013" y="982"/>
                  </a:cubicBezTo>
                  <a:cubicBezTo>
                    <a:pt x="6746" y="1457"/>
                    <a:pt x="6240" y="2882"/>
                    <a:pt x="5258" y="3706"/>
                  </a:cubicBezTo>
                  <a:cubicBezTo>
                    <a:pt x="4466" y="4402"/>
                    <a:pt x="3421" y="4719"/>
                    <a:pt x="2376" y="4909"/>
                  </a:cubicBezTo>
                  <a:cubicBezTo>
                    <a:pt x="1679" y="5004"/>
                    <a:pt x="698" y="5036"/>
                    <a:pt x="128" y="5543"/>
                  </a:cubicBezTo>
                  <a:cubicBezTo>
                    <a:pt x="1" y="6271"/>
                    <a:pt x="33" y="7063"/>
                    <a:pt x="318" y="7886"/>
                  </a:cubicBezTo>
                  <a:cubicBezTo>
                    <a:pt x="983" y="9881"/>
                    <a:pt x="2629" y="11623"/>
                    <a:pt x="4561" y="12351"/>
                  </a:cubicBezTo>
                  <a:cubicBezTo>
                    <a:pt x="5255" y="12525"/>
                    <a:pt x="5956" y="12610"/>
                    <a:pt x="6651" y="12610"/>
                  </a:cubicBezTo>
                  <a:cubicBezTo>
                    <a:pt x="8875" y="12610"/>
                    <a:pt x="11036" y="11736"/>
                    <a:pt x="12700" y="10071"/>
                  </a:cubicBezTo>
                  <a:cubicBezTo>
                    <a:pt x="14410" y="8139"/>
                    <a:pt x="16120" y="3927"/>
                    <a:pt x="12447" y="634"/>
                  </a:cubicBezTo>
                  <a:cubicBezTo>
                    <a:pt x="12162" y="349"/>
                    <a:pt x="11814" y="159"/>
                    <a:pt x="11497"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74" name="Google Shape;1574;p38"/>
            <p:cNvSpPr/>
            <p:nvPr/>
          </p:nvSpPr>
          <p:spPr>
            <a:xfrm>
              <a:off x="88496" y="42443"/>
              <a:ext cx="190262" cy="99772"/>
            </a:xfrm>
            <a:custGeom>
              <a:avLst/>
              <a:gdLst/>
              <a:ahLst/>
              <a:cxnLst/>
              <a:rect l="l" t="t" r="r" b="b"/>
              <a:pathLst>
                <a:path w="5923" h="3106" extrusionOk="0">
                  <a:moveTo>
                    <a:pt x="5072" y="491"/>
                  </a:moveTo>
                  <a:cubicBezTo>
                    <a:pt x="5139" y="491"/>
                    <a:pt x="5204" y="501"/>
                    <a:pt x="5257" y="527"/>
                  </a:cubicBezTo>
                  <a:cubicBezTo>
                    <a:pt x="5352" y="591"/>
                    <a:pt x="5352" y="686"/>
                    <a:pt x="5289" y="749"/>
                  </a:cubicBezTo>
                  <a:cubicBezTo>
                    <a:pt x="5121" y="946"/>
                    <a:pt x="4803" y="1042"/>
                    <a:pt x="4557" y="1150"/>
                  </a:cubicBezTo>
                  <a:lnTo>
                    <a:pt x="4557" y="1150"/>
                  </a:lnTo>
                  <a:cubicBezTo>
                    <a:pt x="4547" y="1153"/>
                    <a:pt x="4538" y="1157"/>
                    <a:pt x="4529" y="1161"/>
                  </a:cubicBezTo>
                  <a:cubicBezTo>
                    <a:pt x="3706" y="1509"/>
                    <a:pt x="2882" y="1889"/>
                    <a:pt x="2059" y="2238"/>
                  </a:cubicBezTo>
                  <a:cubicBezTo>
                    <a:pt x="1742" y="2396"/>
                    <a:pt x="1394" y="2554"/>
                    <a:pt x="1014" y="2586"/>
                  </a:cubicBezTo>
                  <a:cubicBezTo>
                    <a:pt x="954" y="2596"/>
                    <a:pt x="881" y="2606"/>
                    <a:pt x="814" y="2606"/>
                  </a:cubicBezTo>
                  <a:cubicBezTo>
                    <a:pt x="671" y="2606"/>
                    <a:pt x="557" y="2559"/>
                    <a:pt x="665" y="2364"/>
                  </a:cubicBezTo>
                  <a:cubicBezTo>
                    <a:pt x="792" y="2111"/>
                    <a:pt x="1204" y="1984"/>
                    <a:pt x="1425" y="1889"/>
                  </a:cubicBezTo>
                  <a:cubicBezTo>
                    <a:pt x="1774" y="1762"/>
                    <a:pt x="2090" y="1604"/>
                    <a:pt x="2407" y="1446"/>
                  </a:cubicBezTo>
                  <a:cubicBezTo>
                    <a:pt x="2914" y="1224"/>
                    <a:pt x="3389" y="1002"/>
                    <a:pt x="3896" y="844"/>
                  </a:cubicBezTo>
                  <a:cubicBezTo>
                    <a:pt x="4181" y="717"/>
                    <a:pt x="4497" y="591"/>
                    <a:pt x="4814" y="527"/>
                  </a:cubicBezTo>
                  <a:cubicBezTo>
                    <a:pt x="4887" y="509"/>
                    <a:pt x="4981" y="491"/>
                    <a:pt x="5072" y="491"/>
                  </a:cubicBezTo>
                  <a:close/>
                  <a:moveTo>
                    <a:pt x="5061" y="1"/>
                  </a:moveTo>
                  <a:cubicBezTo>
                    <a:pt x="4863" y="1"/>
                    <a:pt x="4663" y="50"/>
                    <a:pt x="4497" y="116"/>
                  </a:cubicBezTo>
                  <a:cubicBezTo>
                    <a:pt x="3991" y="274"/>
                    <a:pt x="3515" y="432"/>
                    <a:pt x="3040" y="654"/>
                  </a:cubicBezTo>
                  <a:cubicBezTo>
                    <a:pt x="2502" y="876"/>
                    <a:pt x="1995" y="1097"/>
                    <a:pt x="1489" y="1351"/>
                  </a:cubicBezTo>
                  <a:cubicBezTo>
                    <a:pt x="1109" y="1509"/>
                    <a:pt x="697" y="1636"/>
                    <a:pt x="380" y="1921"/>
                  </a:cubicBezTo>
                  <a:cubicBezTo>
                    <a:pt x="127" y="2143"/>
                    <a:pt x="0" y="2649"/>
                    <a:pt x="285" y="2903"/>
                  </a:cubicBezTo>
                  <a:cubicBezTo>
                    <a:pt x="420" y="3057"/>
                    <a:pt x="626" y="3106"/>
                    <a:pt x="838" y="3106"/>
                  </a:cubicBezTo>
                  <a:cubicBezTo>
                    <a:pt x="974" y="3106"/>
                    <a:pt x="1112" y="3086"/>
                    <a:pt x="1235" y="3061"/>
                  </a:cubicBezTo>
                  <a:cubicBezTo>
                    <a:pt x="1774" y="2966"/>
                    <a:pt x="2344" y="2681"/>
                    <a:pt x="2850" y="2459"/>
                  </a:cubicBezTo>
                  <a:cubicBezTo>
                    <a:pt x="3452" y="2174"/>
                    <a:pt x="4054" y="1889"/>
                    <a:pt x="4656" y="1636"/>
                  </a:cubicBezTo>
                  <a:cubicBezTo>
                    <a:pt x="4671" y="1629"/>
                    <a:pt x="4685" y="1621"/>
                    <a:pt x="4698" y="1612"/>
                  </a:cubicBezTo>
                  <a:lnTo>
                    <a:pt x="4698" y="1612"/>
                  </a:lnTo>
                  <a:cubicBezTo>
                    <a:pt x="4705" y="1610"/>
                    <a:pt x="4712" y="1607"/>
                    <a:pt x="4719" y="1604"/>
                  </a:cubicBezTo>
                  <a:cubicBezTo>
                    <a:pt x="5036" y="1446"/>
                    <a:pt x="5384" y="1351"/>
                    <a:pt x="5637" y="1097"/>
                  </a:cubicBezTo>
                  <a:cubicBezTo>
                    <a:pt x="5922" y="812"/>
                    <a:pt x="5891" y="401"/>
                    <a:pt x="5574" y="147"/>
                  </a:cubicBezTo>
                  <a:cubicBezTo>
                    <a:pt x="5423" y="41"/>
                    <a:pt x="5243" y="1"/>
                    <a:pt x="5061"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75" name="Google Shape;1575;p38"/>
            <p:cNvSpPr/>
            <p:nvPr/>
          </p:nvSpPr>
          <p:spPr>
            <a:xfrm>
              <a:off x="205489" y="460011"/>
              <a:ext cx="101764" cy="99291"/>
            </a:xfrm>
            <a:custGeom>
              <a:avLst/>
              <a:gdLst/>
              <a:ahLst/>
              <a:cxnLst/>
              <a:rect l="l" t="t" r="r" b="b"/>
              <a:pathLst>
                <a:path w="3168" h="3091" extrusionOk="0">
                  <a:moveTo>
                    <a:pt x="667" y="2034"/>
                  </a:moveTo>
                  <a:lnTo>
                    <a:pt x="667" y="2034"/>
                  </a:lnTo>
                  <a:cubicBezTo>
                    <a:pt x="676" y="2044"/>
                    <a:pt x="682" y="2054"/>
                    <a:pt x="687" y="2063"/>
                  </a:cubicBezTo>
                  <a:lnTo>
                    <a:pt x="687" y="2063"/>
                  </a:lnTo>
                  <a:cubicBezTo>
                    <a:pt x="674" y="2060"/>
                    <a:pt x="669" y="2048"/>
                    <a:pt x="667" y="2034"/>
                  </a:cubicBezTo>
                  <a:close/>
                  <a:moveTo>
                    <a:pt x="783" y="2216"/>
                  </a:moveTo>
                  <a:cubicBezTo>
                    <a:pt x="781" y="2216"/>
                    <a:pt x="787" y="2228"/>
                    <a:pt x="792" y="2239"/>
                  </a:cubicBezTo>
                  <a:lnTo>
                    <a:pt x="792" y="2239"/>
                  </a:lnTo>
                  <a:cubicBezTo>
                    <a:pt x="792" y="2235"/>
                    <a:pt x="792" y="2230"/>
                    <a:pt x="792" y="2223"/>
                  </a:cubicBezTo>
                  <a:cubicBezTo>
                    <a:pt x="787" y="2218"/>
                    <a:pt x="785" y="2216"/>
                    <a:pt x="783" y="2216"/>
                  </a:cubicBezTo>
                  <a:close/>
                  <a:moveTo>
                    <a:pt x="792" y="2239"/>
                  </a:moveTo>
                  <a:cubicBezTo>
                    <a:pt x="793" y="2247"/>
                    <a:pt x="794" y="2250"/>
                    <a:pt x="799" y="2252"/>
                  </a:cubicBezTo>
                  <a:lnTo>
                    <a:pt x="799" y="2252"/>
                  </a:lnTo>
                  <a:cubicBezTo>
                    <a:pt x="797" y="2249"/>
                    <a:pt x="795" y="2244"/>
                    <a:pt x="792" y="2239"/>
                  </a:cubicBezTo>
                  <a:close/>
                  <a:moveTo>
                    <a:pt x="1156" y="2524"/>
                  </a:moveTo>
                  <a:cubicBezTo>
                    <a:pt x="1172" y="2532"/>
                    <a:pt x="1188" y="2539"/>
                    <a:pt x="1172" y="2539"/>
                  </a:cubicBezTo>
                  <a:cubicBezTo>
                    <a:pt x="1165" y="2533"/>
                    <a:pt x="1160" y="2528"/>
                    <a:pt x="1156" y="2524"/>
                  </a:cubicBezTo>
                  <a:close/>
                  <a:moveTo>
                    <a:pt x="1837" y="481"/>
                  </a:moveTo>
                  <a:cubicBezTo>
                    <a:pt x="1900" y="513"/>
                    <a:pt x="1964" y="513"/>
                    <a:pt x="2027" y="544"/>
                  </a:cubicBezTo>
                  <a:lnTo>
                    <a:pt x="2059" y="544"/>
                  </a:lnTo>
                  <a:cubicBezTo>
                    <a:pt x="2090" y="576"/>
                    <a:pt x="2122" y="576"/>
                    <a:pt x="2122" y="576"/>
                  </a:cubicBezTo>
                  <a:cubicBezTo>
                    <a:pt x="2154" y="608"/>
                    <a:pt x="2185" y="608"/>
                    <a:pt x="2217" y="639"/>
                  </a:cubicBezTo>
                  <a:cubicBezTo>
                    <a:pt x="2217" y="639"/>
                    <a:pt x="2249" y="671"/>
                    <a:pt x="2249" y="671"/>
                  </a:cubicBezTo>
                  <a:cubicBezTo>
                    <a:pt x="2312" y="703"/>
                    <a:pt x="2344" y="766"/>
                    <a:pt x="2375" y="798"/>
                  </a:cubicBezTo>
                  <a:cubicBezTo>
                    <a:pt x="2407" y="798"/>
                    <a:pt x="2407" y="829"/>
                    <a:pt x="2407" y="829"/>
                  </a:cubicBezTo>
                  <a:cubicBezTo>
                    <a:pt x="2407" y="829"/>
                    <a:pt x="2427" y="870"/>
                    <a:pt x="2435" y="870"/>
                  </a:cubicBezTo>
                  <a:cubicBezTo>
                    <a:pt x="2437" y="870"/>
                    <a:pt x="2439" y="867"/>
                    <a:pt x="2439" y="861"/>
                  </a:cubicBezTo>
                  <a:cubicBezTo>
                    <a:pt x="2439" y="893"/>
                    <a:pt x="2470" y="893"/>
                    <a:pt x="2470" y="893"/>
                  </a:cubicBezTo>
                  <a:cubicBezTo>
                    <a:pt x="2502" y="956"/>
                    <a:pt x="2534" y="1019"/>
                    <a:pt x="2565" y="1083"/>
                  </a:cubicBezTo>
                  <a:cubicBezTo>
                    <a:pt x="2565" y="1083"/>
                    <a:pt x="2565" y="1114"/>
                    <a:pt x="2565" y="1114"/>
                  </a:cubicBezTo>
                  <a:cubicBezTo>
                    <a:pt x="2597" y="1146"/>
                    <a:pt x="2597" y="1178"/>
                    <a:pt x="2597" y="1209"/>
                  </a:cubicBezTo>
                  <a:cubicBezTo>
                    <a:pt x="2629" y="1273"/>
                    <a:pt x="2629" y="1336"/>
                    <a:pt x="2660" y="1399"/>
                  </a:cubicBezTo>
                  <a:cubicBezTo>
                    <a:pt x="2660" y="1399"/>
                    <a:pt x="2660" y="1431"/>
                    <a:pt x="2660" y="1431"/>
                  </a:cubicBezTo>
                  <a:cubicBezTo>
                    <a:pt x="2660" y="1463"/>
                    <a:pt x="2660" y="1494"/>
                    <a:pt x="2660" y="1526"/>
                  </a:cubicBezTo>
                  <a:cubicBezTo>
                    <a:pt x="2660" y="1558"/>
                    <a:pt x="2660" y="1589"/>
                    <a:pt x="2660" y="1621"/>
                  </a:cubicBezTo>
                  <a:cubicBezTo>
                    <a:pt x="2660" y="1621"/>
                    <a:pt x="2660" y="1653"/>
                    <a:pt x="2660" y="1653"/>
                  </a:cubicBezTo>
                  <a:cubicBezTo>
                    <a:pt x="2660" y="1663"/>
                    <a:pt x="2660" y="1675"/>
                    <a:pt x="2660" y="1684"/>
                  </a:cubicBezTo>
                  <a:cubicBezTo>
                    <a:pt x="2629" y="1716"/>
                    <a:pt x="2629" y="1779"/>
                    <a:pt x="2597" y="1843"/>
                  </a:cubicBezTo>
                  <a:cubicBezTo>
                    <a:pt x="2597" y="1874"/>
                    <a:pt x="2597" y="1874"/>
                    <a:pt x="2597" y="1874"/>
                  </a:cubicBezTo>
                  <a:cubicBezTo>
                    <a:pt x="2565" y="1938"/>
                    <a:pt x="2534" y="1969"/>
                    <a:pt x="2534" y="2001"/>
                  </a:cubicBezTo>
                  <a:cubicBezTo>
                    <a:pt x="2502" y="2033"/>
                    <a:pt x="2470" y="2064"/>
                    <a:pt x="2470" y="2064"/>
                  </a:cubicBezTo>
                  <a:cubicBezTo>
                    <a:pt x="2470" y="2070"/>
                    <a:pt x="2470" y="2080"/>
                    <a:pt x="2470" y="2096"/>
                  </a:cubicBezTo>
                  <a:cubicBezTo>
                    <a:pt x="2439" y="2096"/>
                    <a:pt x="2439" y="2128"/>
                    <a:pt x="2407" y="2128"/>
                  </a:cubicBezTo>
                  <a:cubicBezTo>
                    <a:pt x="2375" y="2191"/>
                    <a:pt x="2312" y="2254"/>
                    <a:pt x="2249" y="2286"/>
                  </a:cubicBezTo>
                  <a:cubicBezTo>
                    <a:pt x="2249" y="2318"/>
                    <a:pt x="2217" y="2349"/>
                    <a:pt x="2185" y="2349"/>
                  </a:cubicBezTo>
                  <a:cubicBezTo>
                    <a:pt x="2154" y="2381"/>
                    <a:pt x="2154" y="2381"/>
                    <a:pt x="2154" y="2381"/>
                  </a:cubicBezTo>
                  <a:cubicBezTo>
                    <a:pt x="2090" y="2444"/>
                    <a:pt x="2027" y="2476"/>
                    <a:pt x="1964" y="2508"/>
                  </a:cubicBezTo>
                  <a:cubicBezTo>
                    <a:pt x="1964" y="2508"/>
                    <a:pt x="1934" y="2518"/>
                    <a:pt x="1913" y="2521"/>
                  </a:cubicBezTo>
                  <a:lnTo>
                    <a:pt x="1913" y="2521"/>
                  </a:lnTo>
                  <a:cubicBezTo>
                    <a:pt x="1916" y="2514"/>
                    <a:pt x="1914" y="2508"/>
                    <a:pt x="1900" y="2508"/>
                  </a:cubicBezTo>
                  <a:cubicBezTo>
                    <a:pt x="1890" y="2518"/>
                    <a:pt x="1893" y="2522"/>
                    <a:pt x="1903" y="2522"/>
                  </a:cubicBezTo>
                  <a:cubicBezTo>
                    <a:pt x="1906" y="2522"/>
                    <a:pt x="1909" y="2521"/>
                    <a:pt x="1913" y="2521"/>
                  </a:cubicBezTo>
                  <a:lnTo>
                    <a:pt x="1913" y="2521"/>
                  </a:lnTo>
                  <a:cubicBezTo>
                    <a:pt x="1910" y="2530"/>
                    <a:pt x="1900" y="2539"/>
                    <a:pt x="1900" y="2539"/>
                  </a:cubicBezTo>
                  <a:lnTo>
                    <a:pt x="1869" y="2539"/>
                  </a:lnTo>
                  <a:cubicBezTo>
                    <a:pt x="1805" y="2571"/>
                    <a:pt x="1742" y="2571"/>
                    <a:pt x="1679" y="2603"/>
                  </a:cubicBezTo>
                  <a:lnTo>
                    <a:pt x="1394" y="2603"/>
                  </a:lnTo>
                  <a:cubicBezTo>
                    <a:pt x="1362" y="2571"/>
                    <a:pt x="1330" y="2571"/>
                    <a:pt x="1299" y="2571"/>
                  </a:cubicBezTo>
                  <a:cubicBezTo>
                    <a:pt x="1267" y="2571"/>
                    <a:pt x="1204" y="2539"/>
                    <a:pt x="1140" y="2508"/>
                  </a:cubicBezTo>
                  <a:cubicBezTo>
                    <a:pt x="1109" y="2508"/>
                    <a:pt x="1077" y="2476"/>
                    <a:pt x="1077" y="2476"/>
                  </a:cubicBezTo>
                  <a:cubicBezTo>
                    <a:pt x="1045" y="2476"/>
                    <a:pt x="1014" y="2444"/>
                    <a:pt x="1014" y="2444"/>
                  </a:cubicBezTo>
                  <a:cubicBezTo>
                    <a:pt x="992" y="2423"/>
                    <a:pt x="955" y="2386"/>
                    <a:pt x="944" y="2386"/>
                  </a:cubicBezTo>
                  <a:lnTo>
                    <a:pt x="944" y="2386"/>
                  </a:lnTo>
                  <a:cubicBezTo>
                    <a:pt x="940" y="2386"/>
                    <a:pt x="940" y="2393"/>
                    <a:pt x="950" y="2413"/>
                  </a:cubicBezTo>
                  <a:lnTo>
                    <a:pt x="855" y="2318"/>
                  </a:lnTo>
                  <a:cubicBezTo>
                    <a:pt x="855" y="2286"/>
                    <a:pt x="824" y="2286"/>
                    <a:pt x="824" y="2254"/>
                  </a:cubicBezTo>
                  <a:cubicBezTo>
                    <a:pt x="811" y="2254"/>
                    <a:pt x="803" y="2254"/>
                    <a:pt x="799" y="2252"/>
                  </a:cubicBezTo>
                  <a:lnTo>
                    <a:pt x="799" y="2252"/>
                  </a:lnTo>
                  <a:cubicBezTo>
                    <a:pt x="801" y="2257"/>
                    <a:pt x="802" y="2261"/>
                    <a:pt x="800" y="2261"/>
                  </a:cubicBezTo>
                  <a:cubicBezTo>
                    <a:pt x="799" y="2261"/>
                    <a:pt x="797" y="2259"/>
                    <a:pt x="792" y="2254"/>
                  </a:cubicBezTo>
                  <a:cubicBezTo>
                    <a:pt x="760" y="2191"/>
                    <a:pt x="729" y="2159"/>
                    <a:pt x="697" y="2128"/>
                  </a:cubicBezTo>
                  <a:cubicBezTo>
                    <a:pt x="697" y="2106"/>
                    <a:pt x="697" y="2085"/>
                    <a:pt x="687" y="2063"/>
                  </a:cubicBezTo>
                  <a:lnTo>
                    <a:pt x="687" y="2063"/>
                  </a:lnTo>
                  <a:cubicBezTo>
                    <a:pt x="690" y="2064"/>
                    <a:pt x="693" y="2064"/>
                    <a:pt x="697" y="2064"/>
                  </a:cubicBezTo>
                  <a:cubicBezTo>
                    <a:pt x="677" y="2044"/>
                    <a:pt x="669" y="2037"/>
                    <a:pt x="667" y="2034"/>
                  </a:cubicBezTo>
                  <a:lnTo>
                    <a:pt x="667" y="2034"/>
                  </a:lnTo>
                  <a:cubicBezTo>
                    <a:pt x="667" y="2034"/>
                    <a:pt x="667" y="2034"/>
                    <a:pt x="667" y="2034"/>
                  </a:cubicBezTo>
                  <a:lnTo>
                    <a:pt x="667" y="2034"/>
                  </a:lnTo>
                  <a:cubicBezTo>
                    <a:pt x="666" y="2034"/>
                    <a:pt x="666" y="2033"/>
                    <a:pt x="665" y="2033"/>
                  </a:cubicBezTo>
                  <a:lnTo>
                    <a:pt x="665" y="2033"/>
                  </a:lnTo>
                  <a:cubicBezTo>
                    <a:pt x="665" y="2033"/>
                    <a:pt x="666" y="2033"/>
                    <a:pt x="667" y="2034"/>
                  </a:cubicBezTo>
                  <a:lnTo>
                    <a:pt x="667" y="2034"/>
                  </a:lnTo>
                  <a:cubicBezTo>
                    <a:pt x="665" y="2024"/>
                    <a:pt x="665" y="2013"/>
                    <a:pt x="665" y="2001"/>
                  </a:cubicBezTo>
                  <a:cubicBezTo>
                    <a:pt x="634" y="1969"/>
                    <a:pt x="634" y="1906"/>
                    <a:pt x="634" y="1843"/>
                  </a:cubicBezTo>
                  <a:cubicBezTo>
                    <a:pt x="634" y="1843"/>
                    <a:pt x="634" y="1811"/>
                    <a:pt x="634" y="1811"/>
                  </a:cubicBezTo>
                  <a:cubicBezTo>
                    <a:pt x="602" y="1779"/>
                    <a:pt x="602" y="1748"/>
                    <a:pt x="602" y="1716"/>
                  </a:cubicBezTo>
                  <a:cubicBezTo>
                    <a:pt x="602" y="1684"/>
                    <a:pt x="634" y="1653"/>
                    <a:pt x="634" y="1621"/>
                  </a:cubicBezTo>
                  <a:cubicBezTo>
                    <a:pt x="634" y="1621"/>
                    <a:pt x="634" y="1589"/>
                    <a:pt x="634" y="1589"/>
                  </a:cubicBezTo>
                  <a:cubicBezTo>
                    <a:pt x="624" y="1609"/>
                    <a:pt x="620" y="1616"/>
                    <a:pt x="620" y="1616"/>
                  </a:cubicBezTo>
                  <a:cubicBezTo>
                    <a:pt x="618" y="1616"/>
                    <a:pt x="634" y="1580"/>
                    <a:pt x="634" y="1558"/>
                  </a:cubicBezTo>
                  <a:cubicBezTo>
                    <a:pt x="634" y="1494"/>
                    <a:pt x="665" y="1431"/>
                    <a:pt x="665" y="1368"/>
                  </a:cubicBezTo>
                  <a:cubicBezTo>
                    <a:pt x="665" y="1368"/>
                    <a:pt x="697" y="1368"/>
                    <a:pt x="697" y="1336"/>
                  </a:cubicBezTo>
                  <a:cubicBezTo>
                    <a:pt x="697" y="1328"/>
                    <a:pt x="697" y="1320"/>
                    <a:pt x="697" y="1304"/>
                  </a:cubicBezTo>
                  <a:cubicBezTo>
                    <a:pt x="697" y="1304"/>
                    <a:pt x="729" y="1273"/>
                    <a:pt x="729" y="1241"/>
                  </a:cubicBezTo>
                  <a:cubicBezTo>
                    <a:pt x="792" y="1146"/>
                    <a:pt x="824" y="1083"/>
                    <a:pt x="887" y="1019"/>
                  </a:cubicBezTo>
                  <a:cubicBezTo>
                    <a:pt x="887" y="988"/>
                    <a:pt x="919" y="988"/>
                    <a:pt x="950" y="956"/>
                  </a:cubicBezTo>
                  <a:cubicBezTo>
                    <a:pt x="950" y="924"/>
                    <a:pt x="982" y="893"/>
                    <a:pt x="1014" y="861"/>
                  </a:cubicBezTo>
                  <a:cubicBezTo>
                    <a:pt x="1109" y="798"/>
                    <a:pt x="1172" y="734"/>
                    <a:pt x="1267" y="671"/>
                  </a:cubicBezTo>
                  <a:cubicBezTo>
                    <a:pt x="1280" y="658"/>
                    <a:pt x="1292" y="642"/>
                    <a:pt x="1302" y="626"/>
                  </a:cubicBezTo>
                  <a:lnTo>
                    <a:pt x="1302" y="626"/>
                  </a:lnTo>
                  <a:cubicBezTo>
                    <a:pt x="1332" y="607"/>
                    <a:pt x="1363" y="591"/>
                    <a:pt x="1394" y="576"/>
                  </a:cubicBezTo>
                  <a:lnTo>
                    <a:pt x="1457" y="544"/>
                  </a:lnTo>
                  <a:lnTo>
                    <a:pt x="1457" y="544"/>
                  </a:lnTo>
                  <a:cubicBezTo>
                    <a:pt x="1436" y="555"/>
                    <a:pt x="1432" y="558"/>
                    <a:pt x="1436" y="558"/>
                  </a:cubicBezTo>
                  <a:cubicBezTo>
                    <a:pt x="1443" y="558"/>
                    <a:pt x="1478" y="544"/>
                    <a:pt x="1457" y="544"/>
                  </a:cubicBezTo>
                  <a:cubicBezTo>
                    <a:pt x="1489" y="544"/>
                    <a:pt x="1520" y="513"/>
                    <a:pt x="1552" y="513"/>
                  </a:cubicBezTo>
                  <a:cubicBezTo>
                    <a:pt x="1584" y="513"/>
                    <a:pt x="1615" y="513"/>
                    <a:pt x="1647" y="481"/>
                  </a:cubicBezTo>
                  <a:close/>
                  <a:moveTo>
                    <a:pt x="1743" y="1"/>
                  </a:moveTo>
                  <a:cubicBezTo>
                    <a:pt x="1453" y="1"/>
                    <a:pt x="1184" y="96"/>
                    <a:pt x="950" y="259"/>
                  </a:cubicBezTo>
                  <a:cubicBezTo>
                    <a:pt x="947" y="261"/>
                    <a:pt x="944" y="264"/>
                    <a:pt x="942" y="266"/>
                  </a:cubicBezTo>
                  <a:lnTo>
                    <a:pt x="942" y="266"/>
                  </a:lnTo>
                  <a:cubicBezTo>
                    <a:pt x="923" y="273"/>
                    <a:pt x="905" y="282"/>
                    <a:pt x="887" y="291"/>
                  </a:cubicBezTo>
                  <a:cubicBezTo>
                    <a:pt x="380" y="703"/>
                    <a:pt x="0" y="1336"/>
                    <a:pt x="159" y="2001"/>
                  </a:cubicBezTo>
                  <a:cubicBezTo>
                    <a:pt x="254" y="2539"/>
                    <a:pt x="697" y="2951"/>
                    <a:pt x="1204" y="3046"/>
                  </a:cubicBezTo>
                  <a:cubicBezTo>
                    <a:pt x="1317" y="3076"/>
                    <a:pt x="1431" y="3090"/>
                    <a:pt x="1543" y="3090"/>
                  </a:cubicBezTo>
                  <a:cubicBezTo>
                    <a:pt x="2026" y="3090"/>
                    <a:pt x="2485" y="2830"/>
                    <a:pt x="2819" y="2444"/>
                  </a:cubicBezTo>
                  <a:cubicBezTo>
                    <a:pt x="3040" y="2159"/>
                    <a:pt x="3167" y="1843"/>
                    <a:pt x="3167" y="1494"/>
                  </a:cubicBezTo>
                  <a:cubicBezTo>
                    <a:pt x="3167" y="1178"/>
                    <a:pt x="3072" y="893"/>
                    <a:pt x="2882" y="639"/>
                  </a:cubicBezTo>
                  <a:cubicBezTo>
                    <a:pt x="2692" y="354"/>
                    <a:pt x="2407" y="101"/>
                    <a:pt x="2059" y="38"/>
                  </a:cubicBezTo>
                  <a:cubicBezTo>
                    <a:pt x="1951" y="13"/>
                    <a:pt x="1846" y="1"/>
                    <a:pt x="1743"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76" name="Google Shape;1576;p38"/>
            <p:cNvSpPr/>
            <p:nvPr/>
          </p:nvSpPr>
          <p:spPr>
            <a:xfrm>
              <a:off x="236006" y="496374"/>
              <a:ext cx="20366" cy="36074"/>
            </a:xfrm>
            <a:custGeom>
              <a:avLst/>
              <a:gdLst/>
              <a:ahLst/>
              <a:cxnLst/>
              <a:rect l="l" t="t" r="r" b="b"/>
              <a:pathLst>
                <a:path w="634" h="1123" extrusionOk="0">
                  <a:moveTo>
                    <a:pt x="341" y="1"/>
                  </a:moveTo>
                  <a:cubicBezTo>
                    <a:pt x="322" y="1"/>
                    <a:pt x="304" y="5"/>
                    <a:pt x="285" y="14"/>
                  </a:cubicBezTo>
                  <a:cubicBezTo>
                    <a:pt x="222" y="46"/>
                    <a:pt x="159" y="77"/>
                    <a:pt x="127" y="141"/>
                  </a:cubicBezTo>
                  <a:cubicBezTo>
                    <a:pt x="64" y="267"/>
                    <a:pt x="0" y="426"/>
                    <a:pt x="32" y="584"/>
                  </a:cubicBezTo>
                  <a:cubicBezTo>
                    <a:pt x="32" y="647"/>
                    <a:pt x="32" y="711"/>
                    <a:pt x="64" y="806"/>
                  </a:cubicBezTo>
                  <a:cubicBezTo>
                    <a:pt x="95" y="837"/>
                    <a:pt x="95" y="869"/>
                    <a:pt x="127" y="932"/>
                  </a:cubicBezTo>
                  <a:cubicBezTo>
                    <a:pt x="159" y="964"/>
                    <a:pt x="190" y="996"/>
                    <a:pt x="222" y="1027"/>
                  </a:cubicBezTo>
                  <a:cubicBezTo>
                    <a:pt x="254" y="1091"/>
                    <a:pt x="349" y="1122"/>
                    <a:pt x="380" y="1122"/>
                  </a:cubicBezTo>
                  <a:cubicBezTo>
                    <a:pt x="444" y="1122"/>
                    <a:pt x="539" y="1091"/>
                    <a:pt x="570" y="1027"/>
                  </a:cubicBezTo>
                  <a:cubicBezTo>
                    <a:pt x="602" y="996"/>
                    <a:pt x="634" y="932"/>
                    <a:pt x="634" y="869"/>
                  </a:cubicBezTo>
                  <a:cubicBezTo>
                    <a:pt x="634" y="815"/>
                    <a:pt x="610" y="760"/>
                    <a:pt x="584" y="706"/>
                  </a:cubicBezTo>
                  <a:lnTo>
                    <a:pt x="584" y="706"/>
                  </a:lnTo>
                  <a:cubicBezTo>
                    <a:pt x="589" y="709"/>
                    <a:pt x="594" y="711"/>
                    <a:pt x="602" y="711"/>
                  </a:cubicBezTo>
                  <a:cubicBezTo>
                    <a:pt x="580" y="688"/>
                    <a:pt x="557" y="666"/>
                    <a:pt x="535" y="644"/>
                  </a:cubicBezTo>
                  <a:lnTo>
                    <a:pt x="535" y="644"/>
                  </a:lnTo>
                  <a:cubicBezTo>
                    <a:pt x="527" y="602"/>
                    <a:pt x="507" y="571"/>
                    <a:pt x="507" y="521"/>
                  </a:cubicBezTo>
                  <a:cubicBezTo>
                    <a:pt x="507" y="500"/>
                    <a:pt x="521" y="464"/>
                    <a:pt x="540" y="425"/>
                  </a:cubicBezTo>
                  <a:lnTo>
                    <a:pt x="540" y="425"/>
                  </a:lnTo>
                  <a:lnTo>
                    <a:pt x="570" y="394"/>
                  </a:lnTo>
                  <a:cubicBezTo>
                    <a:pt x="602" y="331"/>
                    <a:pt x="602" y="267"/>
                    <a:pt x="570" y="204"/>
                  </a:cubicBezTo>
                  <a:cubicBezTo>
                    <a:pt x="570" y="141"/>
                    <a:pt x="507" y="77"/>
                    <a:pt x="475" y="46"/>
                  </a:cubicBezTo>
                  <a:cubicBezTo>
                    <a:pt x="430" y="23"/>
                    <a:pt x="386" y="1"/>
                    <a:pt x="341"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77" name="Google Shape;1577;p38"/>
            <p:cNvSpPr/>
            <p:nvPr/>
          </p:nvSpPr>
          <p:spPr>
            <a:xfrm>
              <a:off x="367229" y="500261"/>
              <a:ext cx="89558" cy="88176"/>
            </a:xfrm>
            <a:custGeom>
              <a:avLst/>
              <a:gdLst/>
              <a:ahLst/>
              <a:cxnLst/>
              <a:rect l="l" t="t" r="r" b="b"/>
              <a:pathLst>
                <a:path w="2788" h="2745" extrusionOk="0">
                  <a:moveTo>
                    <a:pt x="1785" y="544"/>
                  </a:moveTo>
                  <a:lnTo>
                    <a:pt x="1785" y="544"/>
                  </a:lnTo>
                  <a:cubicBezTo>
                    <a:pt x="1778" y="544"/>
                    <a:pt x="1785" y="558"/>
                    <a:pt x="1806" y="558"/>
                  </a:cubicBezTo>
                  <a:cubicBezTo>
                    <a:pt x="1795" y="548"/>
                    <a:pt x="1788" y="544"/>
                    <a:pt x="1785" y="544"/>
                  </a:cubicBezTo>
                  <a:close/>
                  <a:moveTo>
                    <a:pt x="687" y="1193"/>
                  </a:moveTo>
                  <a:cubicBezTo>
                    <a:pt x="666" y="1199"/>
                    <a:pt x="666" y="1223"/>
                    <a:pt x="666" y="1223"/>
                  </a:cubicBezTo>
                  <a:cubicBezTo>
                    <a:pt x="686" y="1202"/>
                    <a:pt x="694" y="1195"/>
                    <a:pt x="687" y="1193"/>
                  </a:cubicBezTo>
                  <a:close/>
                  <a:moveTo>
                    <a:pt x="602" y="1413"/>
                  </a:moveTo>
                  <a:cubicBezTo>
                    <a:pt x="602" y="1429"/>
                    <a:pt x="602" y="1437"/>
                    <a:pt x="606" y="1437"/>
                  </a:cubicBezTo>
                  <a:cubicBezTo>
                    <a:pt x="610" y="1437"/>
                    <a:pt x="618" y="1429"/>
                    <a:pt x="634" y="1413"/>
                  </a:cubicBezTo>
                  <a:close/>
                  <a:moveTo>
                    <a:pt x="607" y="1608"/>
                  </a:moveTo>
                  <a:cubicBezTo>
                    <a:pt x="610" y="1619"/>
                    <a:pt x="614" y="1624"/>
                    <a:pt x="616" y="1624"/>
                  </a:cubicBezTo>
                  <a:cubicBezTo>
                    <a:pt x="617" y="1624"/>
                    <a:pt x="616" y="1618"/>
                    <a:pt x="607" y="1608"/>
                  </a:cubicBezTo>
                  <a:close/>
                  <a:moveTo>
                    <a:pt x="1616" y="495"/>
                  </a:moveTo>
                  <a:cubicBezTo>
                    <a:pt x="1679" y="495"/>
                    <a:pt x="1742" y="526"/>
                    <a:pt x="1774" y="526"/>
                  </a:cubicBezTo>
                  <a:cubicBezTo>
                    <a:pt x="1774" y="526"/>
                    <a:pt x="1806" y="558"/>
                    <a:pt x="1806" y="558"/>
                  </a:cubicBezTo>
                  <a:cubicBezTo>
                    <a:pt x="1837" y="558"/>
                    <a:pt x="1837" y="558"/>
                    <a:pt x="1869" y="590"/>
                  </a:cubicBezTo>
                  <a:cubicBezTo>
                    <a:pt x="1901" y="590"/>
                    <a:pt x="1932" y="621"/>
                    <a:pt x="1932" y="621"/>
                  </a:cubicBezTo>
                  <a:cubicBezTo>
                    <a:pt x="1932" y="621"/>
                    <a:pt x="1964" y="653"/>
                    <a:pt x="1964" y="653"/>
                  </a:cubicBezTo>
                  <a:cubicBezTo>
                    <a:pt x="1996" y="685"/>
                    <a:pt x="2059" y="716"/>
                    <a:pt x="2091" y="780"/>
                  </a:cubicBezTo>
                  <a:lnTo>
                    <a:pt x="2122" y="780"/>
                  </a:lnTo>
                  <a:lnTo>
                    <a:pt x="2122" y="811"/>
                  </a:lnTo>
                  <a:cubicBezTo>
                    <a:pt x="2154" y="811"/>
                    <a:pt x="2154" y="843"/>
                    <a:pt x="2154" y="843"/>
                  </a:cubicBezTo>
                  <a:cubicBezTo>
                    <a:pt x="2186" y="875"/>
                    <a:pt x="2217" y="938"/>
                    <a:pt x="2249" y="1001"/>
                  </a:cubicBezTo>
                  <a:cubicBezTo>
                    <a:pt x="2249" y="1001"/>
                    <a:pt x="2249" y="1033"/>
                    <a:pt x="2249" y="1033"/>
                  </a:cubicBezTo>
                  <a:cubicBezTo>
                    <a:pt x="2249" y="1033"/>
                    <a:pt x="2281" y="1065"/>
                    <a:pt x="2281" y="1096"/>
                  </a:cubicBezTo>
                  <a:cubicBezTo>
                    <a:pt x="2281" y="1160"/>
                    <a:pt x="2312" y="1191"/>
                    <a:pt x="2312" y="1255"/>
                  </a:cubicBezTo>
                  <a:cubicBezTo>
                    <a:pt x="2312" y="1255"/>
                    <a:pt x="2312" y="1255"/>
                    <a:pt x="2312" y="1286"/>
                  </a:cubicBezTo>
                  <a:cubicBezTo>
                    <a:pt x="2312" y="1318"/>
                    <a:pt x="2312" y="1318"/>
                    <a:pt x="2312" y="1350"/>
                  </a:cubicBezTo>
                  <a:cubicBezTo>
                    <a:pt x="2312" y="1381"/>
                    <a:pt x="2312" y="1413"/>
                    <a:pt x="2312" y="1445"/>
                  </a:cubicBezTo>
                  <a:cubicBezTo>
                    <a:pt x="2312" y="1453"/>
                    <a:pt x="2312" y="1463"/>
                    <a:pt x="2312" y="1476"/>
                  </a:cubicBezTo>
                  <a:cubicBezTo>
                    <a:pt x="2312" y="1508"/>
                    <a:pt x="2281" y="1571"/>
                    <a:pt x="2281" y="1603"/>
                  </a:cubicBezTo>
                  <a:cubicBezTo>
                    <a:pt x="2281" y="1598"/>
                    <a:pt x="2280" y="1596"/>
                    <a:pt x="2279" y="1596"/>
                  </a:cubicBezTo>
                  <a:cubicBezTo>
                    <a:pt x="2276" y="1596"/>
                    <a:pt x="2272" y="1607"/>
                    <a:pt x="2269" y="1615"/>
                  </a:cubicBezTo>
                  <a:lnTo>
                    <a:pt x="2269" y="1615"/>
                  </a:lnTo>
                  <a:cubicBezTo>
                    <a:pt x="2272" y="1612"/>
                    <a:pt x="2276" y="1608"/>
                    <a:pt x="2281" y="1603"/>
                  </a:cubicBezTo>
                  <a:lnTo>
                    <a:pt x="2281" y="1603"/>
                  </a:lnTo>
                  <a:cubicBezTo>
                    <a:pt x="2272" y="1620"/>
                    <a:pt x="2268" y="1625"/>
                    <a:pt x="2267" y="1625"/>
                  </a:cubicBezTo>
                  <a:cubicBezTo>
                    <a:pt x="2266" y="1625"/>
                    <a:pt x="2267" y="1621"/>
                    <a:pt x="2269" y="1615"/>
                  </a:cubicBezTo>
                  <a:lnTo>
                    <a:pt x="2269" y="1615"/>
                  </a:lnTo>
                  <a:cubicBezTo>
                    <a:pt x="2249" y="1635"/>
                    <a:pt x="2249" y="1635"/>
                    <a:pt x="2249" y="1635"/>
                  </a:cubicBezTo>
                  <a:cubicBezTo>
                    <a:pt x="2249" y="1666"/>
                    <a:pt x="2217" y="1698"/>
                    <a:pt x="2186" y="1730"/>
                  </a:cubicBezTo>
                  <a:cubicBezTo>
                    <a:pt x="2186" y="1761"/>
                    <a:pt x="2154" y="1793"/>
                    <a:pt x="2154" y="1825"/>
                  </a:cubicBezTo>
                  <a:lnTo>
                    <a:pt x="2154" y="1825"/>
                  </a:lnTo>
                  <a:cubicBezTo>
                    <a:pt x="2154" y="1802"/>
                    <a:pt x="2170" y="1780"/>
                    <a:pt x="2168" y="1780"/>
                  </a:cubicBezTo>
                  <a:lnTo>
                    <a:pt x="2168" y="1780"/>
                  </a:lnTo>
                  <a:cubicBezTo>
                    <a:pt x="2167" y="1780"/>
                    <a:pt x="2163" y="1784"/>
                    <a:pt x="2154" y="1793"/>
                  </a:cubicBezTo>
                  <a:cubicBezTo>
                    <a:pt x="2122" y="1825"/>
                    <a:pt x="2122" y="1825"/>
                    <a:pt x="2091" y="1856"/>
                  </a:cubicBezTo>
                  <a:cubicBezTo>
                    <a:pt x="2059" y="1888"/>
                    <a:pt x="2027" y="1951"/>
                    <a:pt x="1964" y="1983"/>
                  </a:cubicBezTo>
                  <a:cubicBezTo>
                    <a:pt x="1964" y="2015"/>
                    <a:pt x="1932" y="2015"/>
                    <a:pt x="1901" y="2046"/>
                  </a:cubicBezTo>
                  <a:lnTo>
                    <a:pt x="1869" y="2078"/>
                  </a:lnTo>
                  <a:cubicBezTo>
                    <a:pt x="1837" y="2110"/>
                    <a:pt x="1774" y="2142"/>
                    <a:pt x="1742" y="2173"/>
                  </a:cubicBezTo>
                  <a:cubicBezTo>
                    <a:pt x="1723" y="2173"/>
                    <a:pt x="1692" y="2185"/>
                    <a:pt x="1678" y="2187"/>
                  </a:cubicBezTo>
                  <a:lnTo>
                    <a:pt x="1678" y="2187"/>
                  </a:lnTo>
                  <a:cubicBezTo>
                    <a:pt x="1688" y="2180"/>
                    <a:pt x="1693" y="2173"/>
                    <a:pt x="1679" y="2173"/>
                  </a:cubicBezTo>
                  <a:cubicBezTo>
                    <a:pt x="1668" y="2184"/>
                    <a:pt x="1668" y="2187"/>
                    <a:pt x="1674" y="2187"/>
                  </a:cubicBezTo>
                  <a:cubicBezTo>
                    <a:pt x="1675" y="2187"/>
                    <a:pt x="1677" y="2187"/>
                    <a:pt x="1678" y="2187"/>
                  </a:cubicBezTo>
                  <a:lnTo>
                    <a:pt x="1678" y="2187"/>
                  </a:lnTo>
                  <a:cubicBezTo>
                    <a:pt x="1666" y="2195"/>
                    <a:pt x="1647" y="2205"/>
                    <a:pt x="1647" y="2205"/>
                  </a:cubicBezTo>
                  <a:cubicBezTo>
                    <a:pt x="1584" y="2205"/>
                    <a:pt x="1552" y="2237"/>
                    <a:pt x="1489" y="2237"/>
                  </a:cubicBezTo>
                  <a:lnTo>
                    <a:pt x="1172" y="2237"/>
                  </a:lnTo>
                  <a:cubicBezTo>
                    <a:pt x="1146" y="2210"/>
                    <a:pt x="1120" y="2206"/>
                    <a:pt x="1076" y="2187"/>
                  </a:cubicBezTo>
                  <a:lnTo>
                    <a:pt x="1076" y="2187"/>
                  </a:lnTo>
                  <a:cubicBezTo>
                    <a:pt x="1084" y="2187"/>
                    <a:pt x="1088" y="2184"/>
                    <a:pt x="1077" y="2173"/>
                  </a:cubicBezTo>
                  <a:lnTo>
                    <a:pt x="1046" y="2173"/>
                  </a:lnTo>
                  <a:cubicBezTo>
                    <a:pt x="1014" y="2173"/>
                    <a:pt x="1014" y="2142"/>
                    <a:pt x="982" y="2142"/>
                  </a:cubicBezTo>
                  <a:cubicBezTo>
                    <a:pt x="951" y="2142"/>
                    <a:pt x="951" y="2110"/>
                    <a:pt x="919" y="2110"/>
                  </a:cubicBezTo>
                  <a:cubicBezTo>
                    <a:pt x="919" y="2110"/>
                    <a:pt x="919" y="2110"/>
                    <a:pt x="891" y="2082"/>
                  </a:cubicBezTo>
                  <a:lnTo>
                    <a:pt x="891" y="2082"/>
                  </a:lnTo>
                  <a:cubicBezTo>
                    <a:pt x="895" y="2084"/>
                    <a:pt x="900" y="2085"/>
                    <a:pt x="904" y="2085"/>
                  </a:cubicBezTo>
                  <a:cubicBezTo>
                    <a:pt x="909" y="2085"/>
                    <a:pt x="914" y="2083"/>
                    <a:pt x="919" y="2078"/>
                  </a:cubicBezTo>
                  <a:cubicBezTo>
                    <a:pt x="903" y="2078"/>
                    <a:pt x="891" y="2076"/>
                    <a:pt x="882" y="2074"/>
                  </a:cubicBezTo>
                  <a:lnTo>
                    <a:pt x="882" y="2074"/>
                  </a:lnTo>
                  <a:cubicBezTo>
                    <a:pt x="884" y="2075"/>
                    <a:pt x="886" y="2076"/>
                    <a:pt x="887" y="2078"/>
                  </a:cubicBezTo>
                  <a:cubicBezTo>
                    <a:pt x="888" y="2079"/>
                    <a:pt x="890" y="2081"/>
                    <a:pt x="891" y="2082"/>
                  </a:cubicBezTo>
                  <a:lnTo>
                    <a:pt x="891" y="2082"/>
                  </a:lnTo>
                  <a:cubicBezTo>
                    <a:pt x="884" y="2079"/>
                    <a:pt x="878" y="2074"/>
                    <a:pt x="871" y="2069"/>
                  </a:cubicBezTo>
                  <a:lnTo>
                    <a:pt x="871" y="2069"/>
                  </a:lnTo>
                  <a:cubicBezTo>
                    <a:pt x="874" y="2070"/>
                    <a:pt x="877" y="2072"/>
                    <a:pt x="882" y="2074"/>
                  </a:cubicBezTo>
                  <a:lnTo>
                    <a:pt x="882" y="2074"/>
                  </a:lnTo>
                  <a:cubicBezTo>
                    <a:pt x="875" y="2067"/>
                    <a:pt x="869" y="2064"/>
                    <a:pt x="867" y="2064"/>
                  </a:cubicBezTo>
                  <a:lnTo>
                    <a:pt x="867" y="2064"/>
                  </a:lnTo>
                  <a:cubicBezTo>
                    <a:pt x="867" y="2064"/>
                    <a:pt x="866" y="2064"/>
                    <a:pt x="867" y="2065"/>
                  </a:cubicBezTo>
                  <a:lnTo>
                    <a:pt x="867" y="2065"/>
                  </a:lnTo>
                  <a:cubicBezTo>
                    <a:pt x="844" y="2044"/>
                    <a:pt x="824" y="2015"/>
                    <a:pt x="824" y="2015"/>
                  </a:cubicBezTo>
                  <a:cubicBezTo>
                    <a:pt x="792" y="1983"/>
                    <a:pt x="792" y="1983"/>
                    <a:pt x="761" y="1952"/>
                  </a:cubicBezTo>
                  <a:lnTo>
                    <a:pt x="761" y="1952"/>
                  </a:lnTo>
                  <a:cubicBezTo>
                    <a:pt x="765" y="1956"/>
                    <a:pt x="768" y="1958"/>
                    <a:pt x="769" y="1958"/>
                  </a:cubicBezTo>
                  <a:cubicBezTo>
                    <a:pt x="773" y="1958"/>
                    <a:pt x="755" y="1929"/>
                    <a:pt x="752" y="1929"/>
                  </a:cubicBezTo>
                  <a:lnTo>
                    <a:pt x="752" y="1929"/>
                  </a:lnTo>
                  <a:cubicBezTo>
                    <a:pt x="751" y="1929"/>
                    <a:pt x="752" y="1935"/>
                    <a:pt x="761" y="1951"/>
                  </a:cubicBezTo>
                  <a:cubicBezTo>
                    <a:pt x="729" y="1920"/>
                    <a:pt x="697" y="1888"/>
                    <a:pt x="697" y="1825"/>
                  </a:cubicBezTo>
                  <a:cubicBezTo>
                    <a:pt x="666" y="1825"/>
                    <a:pt x="666" y="1793"/>
                    <a:pt x="666" y="1761"/>
                  </a:cubicBezTo>
                  <a:cubicBezTo>
                    <a:pt x="634" y="1698"/>
                    <a:pt x="634" y="1666"/>
                    <a:pt x="602" y="1603"/>
                  </a:cubicBezTo>
                  <a:lnTo>
                    <a:pt x="602" y="1603"/>
                  </a:lnTo>
                  <a:cubicBezTo>
                    <a:pt x="604" y="1605"/>
                    <a:pt x="605" y="1606"/>
                    <a:pt x="607" y="1608"/>
                  </a:cubicBezTo>
                  <a:lnTo>
                    <a:pt x="607" y="1608"/>
                  </a:lnTo>
                  <a:cubicBezTo>
                    <a:pt x="604" y="1600"/>
                    <a:pt x="602" y="1588"/>
                    <a:pt x="602" y="1571"/>
                  </a:cubicBezTo>
                  <a:cubicBezTo>
                    <a:pt x="602" y="1571"/>
                    <a:pt x="602" y="1540"/>
                    <a:pt x="602" y="1508"/>
                  </a:cubicBezTo>
                  <a:cubicBezTo>
                    <a:pt x="602" y="1476"/>
                    <a:pt x="602" y="1445"/>
                    <a:pt x="602" y="1413"/>
                  </a:cubicBezTo>
                  <a:cubicBezTo>
                    <a:pt x="602" y="1413"/>
                    <a:pt x="634" y="1413"/>
                    <a:pt x="634" y="1381"/>
                  </a:cubicBezTo>
                  <a:cubicBezTo>
                    <a:pt x="634" y="1350"/>
                    <a:pt x="634" y="1286"/>
                    <a:pt x="666" y="1223"/>
                  </a:cubicBezTo>
                  <a:cubicBezTo>
                    <a:pt x="666" y="1223"/>
                    <a:pt x="666" y="1223"/>
                    <a:pt x="666" y="1191"/>
                  </a:cubicBezTo>
                  <a:cubicBezTo>
                    <a:pt x="677" y="1191"/>
                    <a:pt x="684" y="1191"/>
                    <a:pt x="687" y="1193"/>
                  </a:cubicBezTo>
                  <a:lnTo>
                    <a:pt x="687" y="1193"/>
                  </a:lnTo>
                  <a:cubicBezTo>
                    <a:pt x="690" y="1192"/>
                    <a:pt x="693" y="1191"/>
                    <a:pt x="697" y="1191"/>
                  </a:cubicBezTo>
                  <a:cubicBezTo>
                    <a:pt x="697" y="1160"/>
                    <a:pt x="697" y="1128"/>
                    <a:pt x="729" y="1128"/>
                  </a:cubicBezTo>
                  <a:cubicBezTo>
                    <a:pt x="761" y="1065"/>
                    <a:pt x="792" y="1001"/>
                    <a:pt x="856" y="938"/>
                  </a:cubicBezTo>
                  <a:cubicBezTo>
                    <a:pt x="834" y="938"/>
                    <a:pt x="827" y="952"/>
                    <a:pt x="825" y="952"/>
                  </a:cubicBezTo>
                  <a:cubicBezTo>
                    <a:pt x="824" y="952"/>
                    <a:pt x="824" y="949"/>
                    <a:pt x="824" y="938"/>
                  </a:cubicBezTo>
                  <a:cubicBezTo>
                    <a:pt x="856" y="906"/>
                    <a:pt x="856" y="906"/>
                    <a:pt x="887" y="875"/>
                  </a:cubicBezTo>
                  <a:cubicBezTo>
                    <a:pt x="919" y="843"/>
                    <a:pt x="919" y="843"/>
                    <a:pt x="951" y="811"/>
                  </a:cubicBezTo>
                  <a:cubicBezTo>
                    <a:pt x="987" y="775"/>
                    <a:pt x="1023" y="739"/>
                    <a:pt x="1059" y="703"/>
                  </a:cubicBezTo>
                  <a:lnTo>
                    <a:pt x="1059" y="703"/>
                  </a:lnTo>
                  <a:cubicBezTo>
                    <a:pt x="1076" y="699"/>
                    <a:pt x="1093" y="693"/>
                    <a:pt x="1109" y="685"/>
                  </a:cubicBezTo>
                  <a:cubicBezTo>
                    <a:pt x="1141" y="621"/>
                    <a:pt x="1204" y="590"/>
                    <a:pt x="1267" y="558"/>
                  </a:cubicBezTo>
                  <a:lnTo>
                    <a:pt x="1299" y="558"/>
                  </a:lnTo>
                  <a:cubicBezTo>
                    <a:pt x="1331" y="526"/>
                    <a:pt x="1362" y="526"/>
                    <a:pt x="1394" y="526"/>
                  </a:cubicBezTo>
                  <a:cubicBezTo>
                    <a:pt x="1426" y="495"/>
                    <a:pt x="1457" y="495"/>
                    <a:pt x="1489" y="495"/>
                  </a:cubicBezTo>
                  <a:close/>
                  <a:moveTo>
                    <a:pt x="1588" y="0"/>
                  </a:moveTo>
                  <a:cubicBezTo>
                    <a:pt x="1318" y="0"/>
                    <a:pt x="1060" y="90"/>
                    <a:pt x="860" y="238"/>
                  </a:cubicBezTo>
                  <a:lnTo>
                    <a:pt x="860" y="238"/>
                  </a:lnTo>
                  <a:cubicBezTo>
                    <a:pt x="836" y="247"/>
                    <a:pt x="813" y="260"/>
                    <a:pt x="792" y="273"/>
                  </a:cubicBezTo>
                  <a:cubicBezTo>
                    <a:pt x="349" y="653"/>
                    <a:pt x="1" y="1191"/>
                    <a:pt x="127" y="1793"/>
                  </a:cubicBezTo>
                  <a:cubicBezTo>
                    <a:pt x="222" y="2237"/>
                    <a:pt x="602" y="2617"/>
                    <a:pt x="1077" y="2712"/>
                  </a:cubicBezTo>
                  <a:cubicBezTo>
                    <a:pt x="1172" y="2734"/>
                    <a:pt x="1266" y="2744"/>
                    <a:pt x="1360" y="2744"/>
                  </a:cubicBezTo>
                  <a:cubicBezTo>
                    <a:pt x="1798" y="2744"/>
                    <a:pt x="2210" y="2513"/>
                    <a:pt x="2471" y="2173"/>
                  </a:cubicBezTo>
                  <a:cubicBezTo>
                    <a:pt x="2661" y="1920"/>
                    <a:pt x="2787" y="1666"/>
                    <a:pt x="2787" y="1350"/>
                  </a:cubicBezTo>
                  <a:cubicBezTo>
                    <a:pt x="2787" y="1065"/>
                    <a:pt x="2692" y="780"/>
                    <a:pt x="2566" y="558"/>
                  </a:cubicBezTo>
                  <a:cubicBezTo>
                    <a:pt x="2376" y="305"/>
                    <a:pt x="2122" y="115"/>
                    <a:pt x="1806" y="20"/>
                  </a:cubicBezTo>
                  <a:cubicBezTo>
                    <a:pt x="1733" y="6"/>
                    <a:pt x="1660" y="0"/>
                    <a:pt x="158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78" name="Google Shape;1578;p38"/>
            <p:cNvSpPr/>
            <p:nvPr/>
          </p:nvSpPr>
          <p:spPr>
            <a:xfrm>
              <a:off x="393667" y="531999"/>
              <a:ext cx="20398" cy="32990"/>
            </a:xfrm>
            <a:custGeom>
              <a:avLst/>
              <a:gdLst/>
              <a:ahLst/>
              <a:cxnLst/>
              <a:rect l="l" t="t" r="r" b="b"/>
              <a:pathLst>
                <a:path w="635" h="1027" extrusionOk="0">
                  <a:moveTo>
                    <a:pt x="310" y="0"/>
                  </a:moveTo>
                  <a:cubicBezTo>
                    <a:pt x="291" y="0"/>
                    <a:pt x="273" y="4"/>
                    <a:pt x="254" y="13"/>
                  </a:cubicBezTo>
                  <a:cubicBezTo>
                    <a:pt x="191" y="45"/>
                    <a:pt x="128" y="77"/>
                    <a:pt x="128" y="140"/>
                  </a:cubicBezTo>
                  <a:cubicBezTo>
                    <a:pt x="96" y="203"/>
                    <a:pt x="64" y="267"/>
                    <a:pt x="33" y="330"/>
                  </a:cubicBezTo>
                  <a:cubicBezTo>
                    <a:pt x="33" y="393"/>
                    <a:pt x="1" y="457"/>
                    <a:pt x="33" y="552"/>
                  </a:cubicBezTo>
                  <a:cubicBezTo>
                    <a:pt x="33" y="615"/>
                    <a:pt x="33" y="678"/>
                    <a:pt x="64" y="742"/>
                  </a:cubicBezTo>
                  <a:cubicBezTo>
                    <a:pt x="64" y="773"/>
                    <a:pt x="96" y="805"/>
                    <a:pt x="128" y="837"/>
                  </a:cubicBezTo>
                  <a:cubicBezTo>
                    <a:pt x="128" y="900"/>
                    <a:pt x="159" y="932"/>
                    <a:pt x="191" y="963"/>
                  </a:cubicBezTo>
                  <a:cubicBezTo>
                    <a:pt x="254" y="1027"/>
                    <a:pt x="318" y="1027"/>
                    <a:pt x="381" y="1027"/>
                  </a:cubicBezTo>
                  <a:cubicBezTo>
                    <a:pt x="444" y="1027"/>
                    <a:pt x="508" y="995"/>
                    <a:pt x="539" y="963"/>
                  </a:cubicBezTo>
                  <a:cubicBezTo>
                    <a:pt x="603" y="900"/>
                    <a:pt x="634" y="868"/>
                    <a:pt x="634" y="805"/>
                  </a:cubicBezTo>
                  <a:cubicBezTo>
                    <a:pt x="603" y="773"/>
                    <a:pt x="603" y="742"/>
                    <a:pt x="603" y="710"/>
                  </a:cubicBezTo>
                  <a:cubicBezTo>
                    <a:pt x="603" y="678"/>
                    <a:pt x="571" y="647"/>
                    <a:pt x="539" y="615"/>
                  </a:cubicBezTo>
                  <a:cubicBezTo>
                    <a:pt x="526" y="602"/>
                    <a:pt x="519" y="584"/>
                    <a:pt x="514" y="565"/>
                  </a:cubicBezTo>
                  <a:lnTo>
                    <a:pt x="514" y="565"/>
                  </a:lnTo>
                  <a:lnTo>
                    <a:pt x="539" y="615"/>
                  </a:lnTo>
                  <a:cubicBezTo>
                    <a:pt x="539" y="615"/>
                    <a:pt x="539" y="607"/>
                    <a:pt x="539" y="599"/>
                  </a:cubicBezTo>
                  <a:lnTo>
                    <a:pt x="539" y="599"/>
                  </a:lnTo>
                  <a:cubicBezTo>
                    <a:pt x="547" y="615"/>
                    <a:pt x="555" y="631"/>
                    <a:pt x="571" y="647"/>
                  </a:cubicBezTo>
                  <a:cubicBezTo>
                    <a:pt x="571" y="615"/>
                    <a:pt x="539" y="615"/>
                    <a:pt x="539" y="583"/>
                  </a:cubicBezTo>
                  <a:cubicBezTo>
                    <a:pt x="539" y="583"/>
                    <a:pt x="539" y="591"/>
                    <a:pt x="539" y="599"/>
                  </a:cubicBezTo>
                  <a:cubicBezTo>
                    <a:pt x="532" y="585"/>
                    <a:pt x="525" y="571"/>
                    <a:pt x="513" y="557"/>
                  </a:cubicBezTo>
                  <a:lnTo>
                    <a:pt x="513" y="557"/>
                  </a:lnTo>
                  <a:cubicBezTo>
                    <a:pt x="509" y="541"/>
                    <a:pt x="508" y="525"/>
                    <a:pt x="508" y="511"/>
                  </a:cubicBezTo>
                  <a:lnTo>
                    <a:pt x="508" y="511"/>
                  </a:lnTo>
                  <a:cubicBezTo>
                    <a:pt x="510" y="466"/>
                    <a:pt x="528" y="436"/>
                    <a:pt x="536" y="397"/>
                  </a:cubicBezTo>
                  <a:lnTo>
                    <a:pt x="536" y="397"/>
                  </a:lnTo>
                  <a:cubicBezTo>
                    <a:pt x="539" y="393"/>
                    <a:pt x="539" y="393"/>
                    <a:pt x="539" y="393"/>
                  </a:cubicBezTo>
                  <a:cubicBezTo>
                    <a:pt x="571" y="330"/>
                    <a:pt x="571" y="267"/>
                    <a:pt x="571" y="203"/>
                  </a:cubicBezTo>
                  <a:cubicBezTo>
                    <a:pt x="539" y="140"/>
                    <a:pt x="508" y="77"/>
                    <a:pt x="444" y="45"/>
                  </a:cubicBezTo>
                  <a:cubicBezTo>
                    <a:pt x="400" y="23"/>
                    <a:pt x="355" y="0"/>
                    <a:pt x="310"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79" name="Google Shape;1579;p38"/>
            <p:cNvSpPr/>
            <p:nvPr/>
          </p:nvSpPr>
          <p:spPr>
            <a:xfrm>
              <a:off x="375357" y="344046"/>
              <a:ext cx="89558" cy="87727"/>
            </a:xfrm>
            <a:custGeom>
              <a:avLst/>
              <a:gdLst/>
              <a:ahLst/>
              <a:cxnLst/>
              <a:rect l="l" t="t" r="r" b="b"/>
              <a:pathLst>
                <a:path w="2788" h="2731" extrusionOk="0">
                  <a:moveTo>
                    <a:pt x="1616" y="481"/>
                  </a:moveTo>
                  <a:cubicBezTo>
                    <a:pt x="1679" y="512"/>
                    <a:pt x="1743" y="512"/>
                    <a:pt x="1774" y="544"/>
                  </a:cubicBezTo>
                  <a:lnTo>
                    <a:pt x="1806" y="544"/>
                  </a:lnTo>
                  <a:cubicBezTo>
                    <a:pt x="1785" y="544"/>
                    <a:pt x="1778" y="530"/>
                    <a:pt x="1785" y="530"/>
                  </a:cubicBezTo>
                  <a:lnTo>
                    <a:pt x="1785" y="530"/>
                  </a:lnTo>
                  <a:cubicBezTo>
                    <a:pt x="1788" y="530"/>
                    <a:pt x="1795" y="533"/>
                    <a:pt x="1806" y="544"/>
                  </a:cubicBezTo>
                  <a:cubicBezTo>
                    <a:pt x="1838" y="544"/>
                    <a:pt x="1838" y="576"/>
                    <a:pt x="1869" y="576"/>
                  </a:cubicBezTo>
                  <a:cubicBezTo>
                    <a:pt x="1901" y="576"/>
                    <a:pt x="1933" y="607"/>
                    <a:pt x="1933" y="607"/>
                  </a:cubicBezTo>
                  <a:cubicBezTo>
                    <a:pt x="1933" y="607"/>
                    <a:pt x="1964" y="639"/>
                    <a:pt x="1964" y="639"/>
                  </a:cubicBezTo>
                  <a:cubicBezTo>
                    <a:pt x="1996" y="671"/>
                    <a:pt x="2059" y="702"/>
                    <a:pt x="2091" y="766"/>
                  </a:cubicBezTo>
                  <a:lnTo>
                    <a:pt x="2123" y="766"/>
                  </a:lnTo>
                  <a:lnTo>
                    <a:pt x="2123" y="797"/>
                  </a:lnTo>
                  <a:cubicBezTo>
                    <a:pt x="2154" y="797"/>
                    <a:pt x="2154" y="829"/>
                    <a:pt x="2154" y="829"/>
                  </a:cubicBezTo>
                  <a:cubicBezTo>
                    <a:pt x="2186" y="861"/>
                    <a:pt x="2218" y="924"/>
                    <a:pt x="2249" y="987"/>
                  </a:cubicBezTo>
                  <a:cubicBezTo>
                    <a:pt x="2249" y="987"/>
                    <a:pt x="2249" y="1019"/>
                    <a:pt x="2249" y="1019"/>
                  </a:cubicBezTo>
                  <a:cubicBezTo>
                    <a:pt x="2249" y="1019"/>
                    <a:pt x="2281" y="1051"/>
                    <a:pt x="2281" y="1082"/>
                  </a:cubicBezTo>
                  <a:cubicBezTo>
                    <a:pt x="2281" y="1146"/>
                    <a:pt x="2313" y="1177"/>
                    <a:pt x="2313" y="1241"/>
                  </a:cubicBezTo>
                  <a:cubicBezTo>
                    <a:pt x="2313" y="1241"/>
                    <a:pt x="2313" y="1241"/>
                    <a:pt x="2313" y="1272"/>
                  </a:cubicBezTo>
                  <a:cubicBezTo>
                    <a:pt x="2313" y="1304"/>
                    <a:pt x="2313" y="1304"/>
                    <a:pt x="2313" y="1336"/>
                  </a:cubicBezTo>
                  <a:cubicBezTo>
                    <a:pt x="2313" y="1367"/>
                    <a:pt x="2313" y="1399"/>
                    <a:pt x="2313" y="1431"/>
                  </a:cubicBezTo>
                  <a:cubicBezTo>
                    <a:pt x="2313" y="1439"/>
                    <a:pt x="2313" y="1449"/>
                    <a:pt x="2313" y="1462"/>
                  </a:cubicBezTo>
                  <a:cubicBezTo>
                    <a:pt x="2313" y="1494"/>
                    <a:pt x="2281" y="1557"/>
                    <a:pt x="2281" y="1589"/>
                  </a:cubicBezTo>
                  <a:cubicBezTo>
                    <a:pt x="2281" y="1584"/>
                    <a:pt x="2280" y="1582"/>
                    <a:pt x="2279" y="1582"/>
                  </a:cubicBezTo>
                  <a:cubicBezTo>
                    <a:pt x="2277" y="1582"/>
                    <a:pt x="2272" y="1593"/>
                    <a:pt x="2269" y="1601"/>
                  </a:cubicBezTo>
                  <a:lnTo>
                    <a:pt x="2269" y="1601"/>
                  </a:lnTo>
                  <a:cubicBezTo>
                    <a:pt x="2273" y="1598"/>
                    <a:pt x="2276" y="1594"/>
                    <a:pt x="2281" y="1589"/>
                  </a:cubicBezTo>
                  <a:lnTo>
                    <a:pt x="2281" y="1589"/>
                  </a:lnTo>
                  <a:cubicBezTo>
                    <a:pt x="2273" y="1606"/>
                    <a:pt x="2269" y="1611"/>
                    <a:pt x="2268" y="1611"/>
                  </a:cubicBezTo>
                  <a:cubicBezTo>
                    <a:pt x="2266" y="1611"/>
                    <a:pt x="2267" y="1607"/>
                    <a:pt x="2269" y="1601"/>
                  </a:cubicBezTo>
                  <a:lnTo>
                    <a:pt x="2269" y="1601"/>
                  </a:lnTo>
                  <a:cubicBezTo>
                    <a:pt x="2249" y="1621"/>
                    <a:pt x="2249" y="1621"/>
                    <a:pt x="2249" y="1621"/>
                  </a:cubicBezTo>
                  <a:cubicBezTo>
                    <a:pt x="2249" y="1652"/>
                    <a:pt x="2218" y="1684"/>
                    <a:pt x="2186" y="1716"/>
                  </a:cubicBezTo>
                  <a:cubicBezTo>
                    <a:pt x="2186" y="1747"/>
                    <a:pt x="2155" y="1779"/>
                    <a:pt x="2154" y="1810"/>
                  </a:cubicBezTo>
                  <a:lnTo>
                    <a:pt x="2154" y="1810"/>
                  </a:lnTo>
                  <a:cubicBezTo>
                    <a:pt x="2155" y="1788"/>
                    <a:pt x="2170" y="1766"/>
                    <a:pt x="2168" y="1766"/>
                  </a:cubicBezTo>
                  <a:lnTo>
                    <a:pt x="2168" y="1766"/>
                  </a:lnTo>
                  <a:cubicBezTo>
                    <a:pt x="2168" y="1766"/>
                    <a:pt x="2164" y="1770"/>
                    <a:pt x="2154" y="1779"/>
                  </a:cubicBezTo>
                  <a:cubicBezTo>
                    <a:pt x="2123" y="1811"/>
                    <a:pt x="2123" y="1811"/>
                    <a:pt x="2091" y="1842"/>
                  </a:cubicBezTo>
                  <a:cubicBezTo>
                    <a:pt x="2059" y="1874"/>
                    <a:pt x="2028" y="1937"/>
                    <a:pt x="1964" y="1969"/>
                  </a:cubicBezTo>
                  <a:cubicBezTo>
                    <a:pt x="1964" y="2001"/>
                    <a:pt x="1933" y="2001"/>
                    <a:pt x="1901" y="2032"/>
                  </a:cubicBezTo>
                  <a:lnTo>
                    <a:pt x="1869" y="2064"/>
                  </a:lnTo>
                  <a:cubicBezTo>
                    <a:pt x="1838" y="2096"/>
                    <a:pt x="1774" y="2127"/>
                    <a:pt x="1743" y="2159"/>
                  </a:cubicBezTo>
                  <a:cubicBezTo>
                    <a:pt x="1724" y="2159"/>
                    <a:pt x="1693" y="2171"/>
                    <a:pt x="1678" y="2173"/>
                  </a:cubicBezTo>
                  <a:lnTo>
                    <a:pt x="1678" y="2173"/>
                  </a:lnTo>
                  <a:cubicBezTo>
                    <a:pt x="1688" y="2166"/>
                    <a:pt x="1694" y="2159"/>
                    <a:pt x="1679" y="2159"/>
                  </a:cubicBezTo>
                  <a:cubicBezTo>
                    <a:pt x="1669" y="2170"/>
                    <a:pt x="1669" y="2173"/>
                    <a:pt x="1675" y="2173"/>
                  </a:cubicBezTo>
                  <a:cubicBezTo>
                    <a:pt x="1676" y="2173"/>
                    <a:pt x="1677" y="2173"/>
                    <a:pt x="1678" y="2173"/>
                  </a:cubicBezTo>
                  <a:lnTo>
                    <a:pt x="1678" y="2173"/>
                  </a:lnTo>
                  <a:cubicBezTo>
                    <a:pt x="1666" y="2181"/>
                    <a:pt x="1648" y="2191"/>
                    <a:pt x="1648" y="2191"/>
                  </a:cubicBezTo>
                  <a:cubicBezTo>
                    <a:pt x="1584" y="2191"/>
                    <a:pt x="1553" y="2223"/>
                    <a:pt x="1489" y="2223"/>
                  </a:cubicBezTo>
                  <a:lnTo>
                    <a:pt x="1173" y="2223"/>
                  </a:lnTo>
                  <a:cubicBezTo>
                    <a:pt x="1145" y="2195"/>
                    <a:pt x="1095" y="2191"/>
                    <a:pt x="1061" y="2171"/>
                  </a:cubicBezTo>
                  <a:lnTo>
                    <a:pt x="1061" y="2171"/>
                  </a:lnTo>
                  <a:cubicBezTo>
                    <a:pt x="1067" y="2172"/>
                    <a:pt x="1072" y="2173"/>
                    <a:pt x="1076" y="2173"/>
                  </a:cubicBezTo>
                  <a:cubicBezTo>
                    <a:pt x="1085" y="2173"/>
                    <a:pt x="1088" y="2170"/>
                    <a:pt x="1078" y="2159"/>
                  </a:cubicBezTo>
                  <a:lnTo>
                    <a:pt x="1046" y="2159"/>
                  </a:lnTo>
                  <a:cubicBezTo>
                    <a:pt x="1014" y="2159"/>
                    <a:pt x="1014" y="2127"/>
                    <a:pt x="983" y="2127"/>
                  </a:cubicBezTo>
                  <a:cubicBezTo>
                    <a:pt x="951" y="2127"/>
                    <a:pt x="951" y="2096"/>
                    <a:pt x="919" y="2096"/>
                  </a:cubicBezTo>
                  <a:cubicBezTo>
                    <a:pt x="919" y="2096"/>
                    <a:pt x="919" y="2096"/>
                    <a:pt x="888" y="2064"/>
                  </a:cubicBezTo>
                  <a:cubicBezTo>
                    <a:pt x="888" y="2069"/>
                    <a:pt x="886" y="2071"/>
                    <a:pt x="884" y="2071"/>
                  </a:cubicBezTo>
                  <a:cubicBezTo>
                    <a:pt x="881" y="2071"/>
                    <a:pt x="875" y="2066"/>
                    <a:pt x="868" y="2058"/>
                  </a:cubicBezTo>
                  <a:lnTo>
                    <a:pt x="868" y="2058"/>
                  </a:lnTo>
                  <a:cubicBezTo>
                    <a:pt x="872" y="2061"/>
                    <a:pt x="878" y="2064"/>
                    <a:pt x="888" y="2064"/>
                  </a:cubicBezTo>
                  <a:cubicBezTo>
                    <a:pt x="877" y="2054"/>
                    <a:pt x="870" y="2050"/>
                    <a:pt x="867" y="2050"/>
                  </a:cubicBezTo>
                  <a:lnTo>
                    <a:pt x="867" y="2050"/>
                  </a:lnTo>
                  <a:cubicBezTo>
                    <a:pt x="864" y="2050"/>
                    <a:pt x="863" y="2052"/>
                    <a:pt x="865" y="2055"/>
                  </a:cubicBezTo>
                  <a:lnTo>
                    <a:pt x="865" y="2055"/>
                  </a:lnTo>
                  <a:cubicBezTo>
                    <a:pt x="847" y="2034"/>
                    <a:pt x="824" y="2001"/>
                    <a:pt x="824" y="2001"/>
                  </a:cubicBezTo>
                  <a:cubicBezTo>
                    <a:pt x="793" y="1969"/>
                    <a:pt x="793" y="1969"/>
                    <a:pt x="761" y="1938"/>
                  </a:cubicBezTo>
                  <a:lnTo>
                    <a:pt x="761" y="1938"/>
                  </a:lnTo>
                  <a:cubicBezTo>
                    <a:pt x="766" y="1942"/>
                    <a:pt x="768" y="1944"/>
                    <a:pt x="769" y="1944"/>
                  </a:cubicBezTo>
                  <a:cubicBezTo>
                    <a:pt x="774" y="1944"/>
                    <a:pt x="755" y="1915"/>
                    <a:pt x="752" y="1915"/>
                  </a:cubicBezTo>
                  <a:lnTo>
                    <a:pt x="752" y="1915"/>
                  </a:lnTo>
                  <a:cubicBezTo>
                    <a:pt x="751" y="1915"/>
                    <a:pt x="753" y="1921"/>
                    <a:pt x="761" y="1937"/>
                  </a:cubicBezTo>
                  <a:cubicBezTo>
                    <a:pt x="729" y="1906"/>
                    <a:pt x="698" y="1874"/>
                    <a:pt x="698" y="1811"/>
                  </a:cubicBezTo>
                  <a:cubicBezTo>
                    <a:pt x="666" y="1811"/>
                    <a:pt x="666" y="1779"/>
                    <a:pt x="666" y="1747"/>
                  </a:cubicBezTo>
                  <a:cubicBezTo>
                    <a:pt x="634" y="1684"/>
                    <a:pt x="634" y="1652"/>
                    <a:pt x="603" y="1589"/>
                  </a:cubicBezTo>
                  <a:cubicBezTo>
                    <a:pt x="603" y="1581"/>
                    <a:pt x="603" y="1571"/>
                    <a:pt x="603" y="1557"/>
                  </a:cubicBezTo>
                  <a:cubicBezTo>
                    <a:pt x="603" y="1557"/>
                    <a:pt x="603" y="1526"/>
                    <a:pt x="603" y="1494"/>
                  </a:cubicBezTo>
                  <a:cubicBezTo>
                    <a:pt x="603" y="1462"/>
                    <a:pt x="603" y="1431"/>
                    <a:pt x="603" y="1399"/>
                  </a:cubicBezTo>
                  <a:cubicBezTo>
                    <a:pt x="634" y="1336"/>
                    <a:pt x="634" y="1272"/>
                    <a:pt x="666" y="1209"/>
                  </a:cubicBezTo>
                  <a:cubicBezTo>
                    <a:pt x="666" y="1177"/>
                    <a:pt x="698" y="1177"/>
                    <a:pt x="666" y="1177"/>
                  </a:cubicBezTo>
                  <a:cubicBezTo>
                    <a:pt x="698" y="1146"/>
                    <a:pt x="698" y="1114"/>
                    <a:pt x="729" y="1114"/>
                  </a:cubicBezTo>
                  <a:cubicBezTo>
                    <a:pt x="761" y="1051"/>
                    <a:pt x="793" y="987"/>
                    <a:pt x="824" y="924"/>
                  </a:cubicBezTo>
                  <a:cubicBezTo>
                    <a:pt x="856" y="924"/>
                    <a:pt x="856" y="892"/>
                    <a:pt x="888" y="861"/>
                  </a:cubicBezTo>
                  <a:cubicBezTo>
                    <a:pt x="888" y="861"/>
                    <a:pt x="919" y="829"/>
                    <a:pt x="951" y="797"/>
                  </a:cubicBezTo>
                  <a:cubicBezTo>
                    <a:pt x="987" y="761"/>
                    <a:pt x="1023" y="725"/>
                    <a:pt x="1059" y="689"/>
                  </a:cubicBezTo>
                  <a:lnTo>
                    <a:pt x="1059" y="689"/>
                  </a:lnTo>
                  <a:cubicBezTo>
                    <a:pt x="1076" y="685"/>
                    <a:pt x="1093" y="679"/>
                    <a:pt x="1109" y="671"/>
                  </a:cubicBezTo>
                  <a:cubicBezTo>
                    <a:pt x="1141" y="639"/>
                    <a:pt x="1204" y="576"/>
                    <a:pt x="1268" y="544"/>
                  </a:cubicBezTo>
                  <a:lnTo>
                    <a:pt x="1299" y="544"/>
                  </a:lnTo>
                  <a:cubicBezTo>
                    <a:pt x="1331" y="512"/>
                    <a:pt x="1363" y="512"/>
                    <a:pt x="1394" y="512"/>
                  </a:cubicBezTo>
                  <a:cubicBezTo>
                    <a:pt x="1426" y="512"/>
                    <a:pt x="1458" y="512"/>
                    <a:pt x="1489" y="481"/>
                  </a:cubicBezTo>
                  <a:close/>
                  <a:moveTo>
                    <a:pt x="1528" y="0"/>
                  </a:moveTo>
                  <a:cubicBezTo>
                    <a:pt x="1280" y="0"/>
                    <a:pt x="1046" y="87"/>
                    <a:pt x="861" y="224"/>
                  </a:cubicBezTo>
                  <a:lnTo>
                    <a:pt x="861" y="224"/>
                  </a:lnTo>
                  <a:cubicBezTo>
                    <a:pt x="836" y="233"/>
                    <a:pt x="813" y="246"/>
                    <a:pt x="793" y="259"/>
                  </a:cubicBezTo>
                  <a:cubicBezTo>
                    <a:pt x="349" y="639"/>
                    <a:pt x="1" y="1177"/>
                    <a:pt x="128" y="1779"/>
                  </a:cubicBezTo>
                  <a:cubicBezTo>
                    <a:pt x="223" y="2223"/>
                    <a:pt x="603" y="2603"/>
                    <a:pt x="1078" y="2698"/>
                  </a:cubicBezTo>
                  <a:cubicBezTo>
                    <a:pt x="1172" y="2720"/>
                    <a:pt x="1267" y="2730"/>
                    <a:pt x="1360" y="2730"/>
                  </a:cubicBezTo>
                  <a:cubicBezTo>
                    <a:pt x="1798" y="2730"/>
                    <a:pt x="2210" y="2499"/>
                    <a:pt x="2471" y="2159"/>
                  </a:cubicBezTo>
                  <a:cubicBezTo>
                    <a:pt x="2661" y="1906"/>
                    <a:pt x="2788" y="1652"/>
                    <a:pt x="2788" y="1336"/>
                  </a:cubicBezTo>
                  <a:cubicBezTo>
                    <a:pt x="2788" y="1051"/>
                    <a:pt x="2693" y="797"/>
                    <a:pt x="2566" y="576"/>
                  </a:cubicBezTo>
                  <a:cubicBezTo>
                    <a:pt x="2376" y="291"/>
                    <a:pt x="2123" y="101"/>
                    <a:pt x="1806" y="37"/>
                  </a:cubicBezTo>
                  <a:cubicBezTo>
                    <a:pt x="1713" y="12"/>
                    <a:pt x="1619" y="0"/>
                    <a:pt x="152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80" name="Google Shape;1580;p38"/>
            <p:cNvSpPr/>
            <p:nvPr/>
          </p:nvSpPr>
          <p:spPr>
            <a:xfrm>
              <a:off x="401826" y="375334"/>
              <a:ext cx="20366" cy="32990"/>
            </a:xfrm>
            <a:custGeom>
              <a:avLst/>
              <a:gdLst/>
              <a:ahLst/>
              <a:cxnLst/>
              <a:rect l="l" t="t" r="r" b="b"/>
              <a:pathLst>
                <a:path w="634" h="1027" extrusionOk="0">
                  <a:moveTo>
                    <a:pt x="520" y="399"/>
                  </a:moveTo>
                  <a:lnTo>
                    <a:pt x="507" y="425"/>
                  </a:lnTo>
                  <a:cubicBezTo>
                    <a:pt x="507" y="411"/>
                    <a:pt x="513" y="403"/>
                    <a:pt x="520" y="399"/>
                  </a:cubicBezTo>
                  <a:close/>
                  <a:moveTo>
                    <a:pt x="309" y="0"/>
                  </a:moveTo>
                  <a:cubicBezTo>
                    <a:pt x="291" y="0"/>
                    <a:pt x="272" y="4"/>
                    <a:pt x="254" y="13"/>
                  </a:cubicBezTo>
                  <a:cubicBezTo>
                    <a:pt x="190" y="45"/>
                    <a:pt x="127" y="77"/>
                    <a:pt x="127" y="140"/>
                  </a:cubicBezTo>
                  <a:cubicBezTo>
                    <a:pt x="95" y="203"/>
                    <a:pt x="64" y="267"/>
                    <a:pt x="32" y="330"/>
                  </a:cubicBezTo>
                  <a:cubicBezTo>
                    <a:pt x="32" y="393"/>
                    <a:pt x="0" y="457"/>
                    <a:pt x="32" y="520"/>
                  </a:cubicBezTo>
                  <a:cubicBezTo>
                    <a:pt x="32" y="615"/>
                    <a:pt x="32" y="678"/>
                    <a:pt x="64" y="742"/>
                  </a:cubicBezTo>
                  <a:cubicBezTo>
                    <a:pt x="64" y="773"/>
                    <a:pt x="95" y="805"/>
                    <a:pt x="127" y="837"/>
                  </a:cubicBezTo>
                  <a:cubicBezTo>
                    <a:pt x="127" y="900"/>
                    <a:pt x="159" y="932"/>
                    <a:pt x="190" y="963"/>
                  </a:cubicBezTo>
                  <a:cubicBezTo>
                    <a:pt x="222" y="995"/>
                    <a:pt x="317" y="1027"/>
                    <a:pt x="380" y="1027"/>
                  </a:cubicBezTo>
                  <a:cubicBezTo>
                    <a:pt x="444" y="1027"/>
                    <a:pt x="507" y="995"/>
                    <a:pt x="539" y="963"/>
                  </a:cubicBezTo>
                  <a:cubicBezTo>
                    <a:pt x="602" y="900"/>
                    <a:pt x="634" y="837"/>
                    <a:pt x="602" y="773"/>
                  </a:cubicBezTo>
                  <a:cubicBezTo>
                    <a:pt x="602" y="773"/>
                    <a:pt x="602" y="742"/>
                    <a:pt x="602" y="710"/>
                  </a:cubicBezTo>
                  <a:cubicBezTo>
                    <a:pt x="602" y="678"/>
                    <a:pt x="570" y="647"/>
                    <a:pt x="539" y="615"/>
                  </a:cubicBezTo>
                  <a:cubicBezTo>
                    <a:pt x="539" y="615"/>
                    <a:pt x="539" y="615"/>
                    <a:pt x="539" y="614"/>
                  </a:cubicBezTo>
                  <a:lnTo>
                    <a:pt x="539" y="614"/>
                  </a:lnTo>
                  <a:cubicBezTo>
                    <a:pt x="548" y="625"/>
                    <a:pt x="559" y="636"/>
                    <a:pt x="570" y="647"/>
                  </a:cubicBezTo>
                  <a:lnTo>
                    <a:pt x="570" y="647"/>
                  </a:lnTo>
                  <a:cubicBezTo>
                    <a:pt x="539" y="615"/>
                    <a:pt x="539" y="615"/>
                    <a:pt x="539" y="583"/>
                  </a:cubicBezTo>
                  <a:cubicBezTo>
                    <a:pt x="539" y="583"/>
                    <a:pt x="539" y="608"/>
                    <a:pt x="539" y="614"/>
                  </a:cubicBezTo>
                  <a:lnTo>
                    <a:pt x="539" y="614"/>
                  </a:lnTo>
                  <a:cubicBezTo>
                    <a:pt x="520" y="593"/>
                    <a:pt x="507" y="572"/>
                    <a:pt x="507" y="552"/>
                  </a:cubicBezTo>
                  <a:lnTo>
                    <a:pt x="507" y="552"/>
                  </a:lnTo>
                  <a:lnTo>
                    <a:pt x="539" y="583"/>
                  </a:lnTo>
                  <a:cubicBezTo>
                    <a:pt x="511" y="555"/>
                    <a:pt x="507" y="527"/>
                    <a:pt x="507" y="499"/>
                  </a:cubicBezTo>
                  <a:lnTo>
                    <a:pt x="507" y="499"/>
                  </a:lnTo>
                  <a:cubicBezTo>
                    <a:pt x="507" y="461"/>
                    <a:pt x="509" y="433"/>
                    <a:pt x="523" y="397"/>
                  </a:cubicBezTo>
                  <a:lnTo>
                    <a:pt x="523" y="397"/>
                  </a:lnTo>
                  <a:cubicBezTo>
                    <a:pt x="531" y="393"/>
                    <a:pt x="539" y="393"/>
                    <a:pt x="539" y="393"/>
                  </a:cubicBezTo>
                  <a:cubicBezTo>
                    <a:pt x="570" y="330"/>
                    <a:pt x="570" y="267"/>
                    <a:pt x="570" y="203"/>
                  </a:cubicBezTo>
                  <a:cubicBezTo>
                    <a:pt x="539" y="140"/>
                    <a:pt x="507" y="77"/>
                    <a:pt x="444" y="45"/>
                  </a:cubicBezTo>
                  <a:cubicBezTo>
                    <a:pt x="399" y="23"/>
                    <a:pt x="354" y="0"/>
                    <a:pt x="309"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1581" name="Google Shape;1581;p38"/>
          <p:cNvSpPr/>
          <p:nvPr/>
        </p:nvSpPr>
        <p:spPr>
          <a:xfrm>
            <a:off x="87768" y="888832"/>
            <a:ext cx="64117" cy="49854"/>
          </a:xfrm>
          <a:custGeom>
            <a:avLst/>
            <a:gdLst/>
            <a:ahLst/>
            <a:cxnLst/>
            <a:rect l="l" t="t" r="r" b="b"/>
            <a:pathLst>
              <a:path w="1996" h="1552" extrusionOk="0">
                <a:moveTo>
                  <a:pt x="982" y="0"/>
                </a:moveTo>
                <a:cubicBezTo>
                  <a:pt x="0" y="0"/>
                  <a:pt x="0" y="1552"/>
                  <a:pt x="982" y="1552"/>
                </a:cubicBezTo>
                <a:cubicBezTo>
                  <a:pt x="1996" y="1552"/>
                  <a:pt x="1996" y="0"/>
                  <a:pt x="982"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82" name="Google Shape;1582;p38"/>
          <p:cNvSpPr/>
          <p:nvPr/>
        </p:nvSpPr>
        <p:spPr>
          <a:xfrm>
            <a:off x="132515" y="813536"/>
            <a:ext cx="64117" cy="49886"/>
          </a:xfrm>
          <a:custGeom>
            <a:avLst/>
            <a:gdLst/>
            <a:ahLst/>
            <a:cxnLst/>
            <a:rect l="l" t="t" r="r" b="b"/>
            <a:pathLst>
              <a:path w="1996" h="1553" extrusionOk="0">
                <a:moveTo>
                  <a:pt x="1014" y="1"/>
                </a:moveTo>
                <a:cubicBezTo>
                  <a:pt x="1" y="1"/>
                  <a:pt x="1" y="1552"/>
                  <a:pt x="1014" y="1552"/>
                </a:cubicBezTo>
                <a:cubicBezTo>
                  <a:pt x="1996" y="1552"/>
                  <a:pt x="1996" y="1"/>
                  <a:pt x="101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83" name="Google Shape;1583;p38"/>
          <p:cNvSpPr/>
          <p:nvPr/>
        </p:nvSpPr>
        <p:spPr>
          <a:xfrm>
            <a:off x="167112" y="898983"/>
            <a:ext cx="65144" cy="49886"/>
          </a:xfrm>
          <a:custGeom>
            <a:avLst/>
            <a:gdLst/>
            <a:ahLst/>
            <a:cxnLst/>
            <a:rect l="l" t="t" r="r" b="b"/>
            <a:pathLst>
              <a:path w="2028" h="1553" extrusionOk="0">
                <a:moveTo>
                  <a:pt x="1014" y="1"/>
                </a:moveTo>
                <a:cubicBezTo>
                  <a:pt x="1" y="1"/>
                  <a:pt x="1" y="1553"/>
                  <a:pt x="1014" y="1553"/>
                </a:cubicBezTo>
                <a:cubicBezTo>
                  <a:pt x="2027" y="1553"/>
                  <a:pt x="2027" y="1"/>
                  <a:pt x="101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84" name="Google Shape;1584;p38"/>
          <p:cNvSpPr/>
          <p:nvPr/>
        </p:nvSpPr>
        <p:spPr>
          <a:xfrm>
            <a:off x="788193" y="406432"/>
            <a:ext cx="64117" cy="49854"/>
          </a:xfrm>
          <a:custGeom>
            <a:avLst/>
            <a:gdLst/>
            <a:ahLst/>
            <a:cxnLst/>
            <a:rect l="l" t="t" r="r" b="b"/>
            <a:pathLst>
              <a:path w="1996" h="1552" extrusionOk="0">
                <a:moveTo>
                  <a:pt x="982" y="0"/>
                </a:moveTo>
                <a:cubicBezTo>
                  <a:pt x="0" y="0"/>
                  <a:pt x="0" y="1552"/>
                  <a:pt x="982" y="1552"/>
                </a:cubicBezTo>
                <a:cubicBezTo>
                  <a:pt x="1996" y="1552"/>
                  <a:pt x="1996" y="0"/>
                  <a:pt x="982"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85" name="Google Shape;1585;p38"/>
          <p:cNvSpPr/>
          <p:nvPr/>
        </p:nvSpPr>
        <p:spPr>
          <a:xfrm>
            <a:off x="832940" y="331136"/>
            <a:ext cx="64117" cy="49886"/>
          </a:xfrm>
          <a:custGeom>
            <a:avLst/>
            <a:gdLst/>
            <a:ahLst/>
            <a:cxnLst/>
            <a:rect l="l" t="t" r="r" b="b"/>
            <a:pathLst>
              <a:path w="1996" h="1553" extrusionOk="0">
                <a:moveTo>
                  <a:pt x="1014" y="1"/>
                </a:moveTo>
                <a:cubicBezTo>
                  <a:pt x="1" y="1"/>
                  <a:pt x="1" y="1552"/>
                  <a:pt x="1014" y="1552"/>
                </a:cubicBezTo>
                <a:cubicBezTo>
                  <a:pt x="1996" y="1552"/>
                  <a:pt x="1996" y="1"/>
                  <a:pt x="101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86" name="Google Shape;1586;p38"/>
          <p:cNvSpPr/>
          <p:nvPr/>
        </p:nvSpPr>
        <p:spPr>
          <a:xfrm>
            <a:off x="867537" y="416583"/>
            <a:ext cx="65144" cy="49886"/>
          </a:xfrm>
          <a:custGeom>
            <a:avLst/>
            <a:gdLst/>
            <a:ahLst/>
            <a:cxnLst/>
            <a:rect l="l" t="t" r="r" b="b"/>
            <a:pathLst>
              <a:path w="2028" h="1553" extrusionOk="0">
                <a:moveTo>
                  <a:pt x="1014" y="1"/>
                </a:moveTo>
                <a:cubicBezTo>
                  <a:pt x="1" y="1"/>
                  <a:pt x="1" y="1553"/>
                  <a:pt x="1014" y="1553"/>
                </a:cubicBezTo>
                <a:cubicBezTo>
                  <a:pt x="2027" y="1553"/>
                  <a:pt x="2027" y="1"/>
                  <a:pt x="101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87" name="Google Shape;1587;p38"/>
          <p:cNvSpPr txBox="1">
            <a:spLocks noGrp="1"/>
          </p:cNvSpPr>
          <p:nvPr>
            <p:ph type="title"/>
          </p:nvPr>
        </p:nvSpPr>
        <p:spPr>
          <a:xfrm>
            <a:off x="708150" y="400725"/>
            <a:ext cx="7727700" cy="412800"/>
          </a:xfrm>
          <a:prstGeom prst="rect">
            <a:avLst/>
          </a:prstGeom>
        </p:spPr>
        <p:txBody>
          <a:bodyPr spcFirstLastPara="1" wrap="square" lIns="91425" tIns="91425" rIns="91425" bIns="91425" anchor="t" anchorCtr="0">
            <a:noAutofit/>
          </a:bodyPr>
          <a:lstStyle/>
          <a:p>
            <a:pPr marL="0" lvl="0" indent="0" algn="ctr" rtl="0">
              <a:spcBef>
                <a:spcPts val="0"/>
              </a:spcBef>
              <a:spcAft>
                <a:spcPts val="0"/>
              </a:spcAft>
              <a:buNone/>
            </a:pPr>
            <a:r>
              <a:rPr lang="en"/>
              <a:t>BÀI TẬP VÀ CÁC DẠNG TOÁN</a:t>
            </a:r>
            <a:endParaRPr/>
          </a:p>
        </p:txBody>
      </p:sp>
      <p:sp>
        <p:nvSpPr>
          <p:cNvPr id="27" name="Rectangle 26"/>
          <p:cNvSpPr/>
          <p:nvPr/>
        </p:nvSpPr>
        <p:spPr>
          <a:xfrm>
            <a:off x="456787" y="1043467"/>
            <a:ext cx="5663458" cy="338554"/>
          </a:xfrm>
          <a:prstGeom prst="rect">
            <a:avLst/>
          </a:prstGeom>
        </p:spPr>
        <p:txBody>
          <a:bodyPr wrap="square">
            <a:spAutoFit/>
          </a:bodyPr>
          <a:lstStyle/>
          <a:p>
            <a:r>
              <a:rPr lang="vi-VN" sz="1600" b="1">
                <a:latin typeface="Raleway" panose="020B0604020202020204" charset="0"/>
                <a:cs typeface="Times New Roman" panose="02020603050405020304" pitchFamily="18" charset="0"/>
              </a:rPr>
              <a:t>Dạng </a:t>
            </a:r>
            <a:r>
              <a:rPr lang="en-US" sz="1600" b="1">
                <a:latin typeface="Raleway" panose="020B0604020202020204" charset="0"/>
                <a:cs typeface="Times New Roman" panose="02020603050405020304" pitchFamily="18" charset="0"/>
              </a:rPr>
              <a:t>1 -</a:t>
            </a:r>
            <a:r>
              <a:rPr lang="vi-VN" sz="1600" b="1">
                <a:latin typeface="Raleway" panose="020B0604020202020204" charset="0"/>
                <a:cs typeface="Times New Roman" panose="02020603050405020304" pitchFamily="18" charset="0"/>
              </a:rPr>
              <a:t> CHỨNG MINH HAI CUNG BẰNG NHAU</a:t>
            </a:r>
            <a:endParaRPr lang="en-US" sz="1600"/>
          </a:p>
        </p:txBody>
      </p:sp>
      <p:sp>
        <p:nvSpPr>
          <p:cNvPr id="2" name="Rectangle 1"/>
          <p:cNvSpPr/>
          <p:nvPr/>
        </p:nvSpPr>
        <p:spPr>
          <a:xfrm>
            <a:off x="456787" y="1382021"/>
            <a:ext cx="8198840" cy="830997"/>
          </a:xfrm>
          <a:prstGeom prst="rect">
            <a:avLst/>
          </a:prstGeom>
        </p:spPr>
        <p:txBody>
          <a:bodyPr wrap="square">
            <a:spAutoFit/>
          </a:bodyPr>
          <a:lstStyle/>
          <a:p>
            <a:pPr>
              <a:lnSpc>
                <a:spcPct val="150000"/>
              </a:lnSpc>
            </a:pPr>
            <a:r>
              <a:rPr lang="en-US" sz="1600">
                <a:latin typeface="Palatino Linotype" panose="02040502050505030304" pitchFamily="18" charset="0"/>
              </a:rPr>
              <a:t>Ví dụ 2. Cho đường tròn (O) đường kính AB. Qua A và B vẽ hai dây AC và BD song song với nhau. So sánh          và </a:t>
            </a:r>
          </a:p>
        </p:txBody>
      </p:sp>
      <p:graphicFrame>
        <p:nvGraphicFramePr>
          <p:cNvPr id="29" name="Object 28"/>
          <p:cNvGraphicFramePr>
            <a:graphicFrameLocks noChangeAspect="1"/>
          </p:cNvGraphicFramePr>
          <p:nvPr>
            <p:extLst>
              <p:ext uri="{D42A27DB-BD31-4B8C-83A1-F6EECF244321}">
                <p14:modId xmlns:p14="http://schemas.microsoft.com/office/powerpoint/2010/main" val="1665821586"/>
              </p:ext>
            </p:extLst>
          </p:nvPr>
        </p:nvGraphicFramePr>
        <p:xfrm>
          <a:off x="2674216" y="1785417"/>
          <a:ext cx="406400" cy="330200"/>
        </p:xfrm>
        <a:graphic>
          <a:graphicData uri="http://schemas.openxmlformats.org/presentationml/2006/ole">
            <mc:AlternateContent xmlns:mc="http://schemas.openxmlformats.org/markup-compatibility/2006">
              <mc:Choice xmlns:v="urn:schemas-microsoft-com:vml" Requires="v">
                <p:oleObj spid="_x0000_s10252" name="Equation" r:id="rId4" imgW="406080" imgH="330120" progId="Equation.DSMT4">
                  <p:embed/>
                </p:oleObj>
              </mc:Choice>
              <mc:Fallback>
                <p:oleObj name="Equation" r:id="rId4" imgW="406080" imgH="330120" progId="Equation.DSMT4">
                  <p:embed/>
                  <p:pic>
                    <p:nvPicPr>
                      <p:cNvPr id="5" name="Object 4"/>
                      <p:cNvPicPr/>
                      <p:nvPr/>
                    </p:nvPicPr>
                    <p:blipFill>
                      <a:blip r:embed="rId5"/>
                      <a:stretch>
                        <a:fillRect/>
                      </a:stretch>
                    </p:blipFill>
                    <p:spPr>
                      <a:xfrm>
                        <a:off x="2674216" y="1785417"/>
                        <a:ext cx="406400" cy="330200"/>
                      </a:xfrm>
                      <a:prstGeom prst="rect">
                        <a:avLst/>
                      </a:prstGeom>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2114603920"/>
              </p:ext>
            </p:extLst>
          </p:nvPr>
        </p:nvGraphicFramePr>
        <p:xfrm>
          <a:off x="3481532" y="1785417"/>
          <a:ext cx="393700" cy="317500"/>
        </p:xfrm>
        <a:graphic>
          <a:graphicData uri="http://schemas.openxmlformats.org/presentationml/2006/ole">
            <mc:AlternateContent xmlns:mc="http://schemas.openxmlformats.org/markup-compatibility/2006">
              <mc:Choice xmlns:v="urn:schemas-microsoft-com:vml" Requires="v">
                <p:oleObj spid="_x0000_s10253" name="Equation" r:id="rId6" imgW="393480" imgH="317160" progId="Equation.DSMT4">
                  <p:embed/>
                </p:oleObj>
              </mc:Choice>
              <mc:Fallback>
                <p:oleObj name="Equation" r:id="rId6" imgW="393480" imgH="317160" progId="Equation.DSMT4">
                  <p:embed/>
                  <p:pic>
                    <p:nvPicPr>
                      <p:cNvPr id="0" name=""/>
                      <p:cNvPicPr/>
                      <p:nvPr/>
                    </p:nvPicPr>
                    <p:blipFill>
                      <a:blip r:embed="rId7"/>
                      <a:stretch>
                        <a:fillRect/>
                      </a:stretch>
                    </p:blipFill>
                    <p:spPr>
                      <a:xfrm>
                        <a:off x="3481532" y="1785417"/>
                        <a:ext cx="393700" cy="317500"/>
                      </a:xfrm>
                      <a:prstGeom prst="rect">
                        <a:avLst/>
                      </a:prstGeom>
                    </p:spPr>
                  </p:pic>
                </p:oleObj>
              </mc:Fallback>
            </mc:AlternateContent>
          </a:graphicData>
        </a:graphic>
      </p:graphicFrame>
      <mc:AlternateContent xmlns:mc="http://schemas.openxmlformats.org/markup-compatibility/2006">
        <mc:Choice xmlns:p14="http://schemas.microsoft.com/office/powerpoint/2010/main" Requires="p14">
          <p:contentPart p14:bwMode="auto" r:id="rId8">
            <p14:nvContentPartPr>
              <p14:cNvPr id="4" name="Ink 3">
                <a:extLst>
                  <a:ext uri="{FF2B5EF4-FFF2-40B4-BE49-F238E27FC236}">
                    <a16:creationId xmlns:a16="http://schemas.microsoft.com/office/drawing/2014/main" id="{A512007A-8780-4DDD-A6B3-BB5E7DFE29A5}"/>
                  </a:ext>
                </a:extLst>
              </p14:cNvPr>
              <p14:cNvContentPartPr/>
              <p14:nvPr/>
            </p14:nvContentPartPr>
            <p14:xfrm>
              <a:off x="2683080" y="1770840"/>
              <a:ext cx="5986440" cy="2920680"/>
            </p14:xfrm>
          </p:contentPart>
        </mc:Choice>
        <mc:Fallback>
          <p:pic>
            <p:nvPicPr>
              <p:cNvPr id="4" name="Ink 3">
                <a:extLst>
                  <a:ext uri="{FF2B5EF4-FFF2-40B4-BE49-F238E27FC236}">
                    <a16:creationId xmlns:a16="http://schemas.microsoft.com/office/drawing/2014/main" id="{A512007A-8780-4DDD-A6B3-BB5E7DFE29A5}"/>
                  </a:ext>
                </a:extLst>
              </p:cNvPr>
              <p:cNvPicPr/>
              <p:nvPr/>
            </p:nvPicPr>
            <p:blipFill>
              <a:blip r:embed="rId9"/>
              <a:stretch>
                <a:fillRect/>
              </a:stretch>
            </p:blipFill>
            <p:spPr>
              <a:xfrm>
                <a:off x="2673720" y="1761480"/>
                <a:ext cx="6005160" cy="2939400"/>
              </a:xfrm>
              <a:prstGeom prst="rect">
                <a:avLst/>
              </a:prstGeom>
            </p:spPr>
          </p:pic>
        </mc:Fallback>
      </mc:AlternateContent>
    </p:spTree>
    <p:extLst>
      <p:ext uri="{BB962C8B-B14F-4D97-AF65-F5344CB8AC3E}">
        <p14:creationId xmlns:p14="http://schemas.microsoft.com/office/powerpoint/2010/main" val="2063117332"/>
      </p:ext>
    </p:extLst>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Shape 1323"/>
        <p:cNvGrpSpPr/>
        <p:nvPr/>
      </p:nvGrpSpPr>
      <p:grpSpPr>
        <a:xfrm>
          <a:off x="0" y="0"/>
          <a:ext cx="0" cy="0"/>
          <a:chOff x="0" y="0"/>
          <a:chExt cx="0" cy="0"/>
        </a:xfrm>
      </p:grpSpPr>
      <p:grpSp>
        <p:nvGrpSpPr>
          <p:cNvPr id="1324" name="Google Shape;1324;p30"/>
          <p:cNvGrpSpPr/>
          <p:nvPr/>
        </p:nvGrpSpPr>
        <p:grpSpPr>
          <a:xfrm>
            <a:off x="1307996" y="1236153"/>
            <a:ext cx="426239" cy="521323"/>
            <a:chOff x="2863016" y="1396316"/>
            <a:chExt cx="426239" cy="521323"/>
          </a:xfrm>
        </p:grpSpPr>
        <p:sp>
          <p:nvSpPr>
            <p:cNvPr id="1325" name="Google Shape;1325;p30"/>
            <p:cNvSpPr/>
            <p:nvPr/>
          </p:nvSpPr>
          <p:spPr>
            <a:xfrm>
              <a:off x="2863016" y="1603060"/>
              <a:ext cx="418139" cy="79375"/>
            </a:xfrm>
            <a:custGeom>
              <a:avLst/>
              <a:gdLst/>
              <a:ahLst/>
              <a:cxnLst/>
              <a:rect l="l" t="t" r="r" b="b"/>
              <a:pathLst>
                <a:path w="13017" h="2471" extrusionOk="0">
                  <a:moveTo>
                    <a:pt x="1584" y="0"/>
                  </a:moveTo>
                  <a:cubicBezTo>
                    <a:pt x="0" y="0"/>
                    <a:pt x="0" y="2471"/>
                    <a:pt x="1584" y="2471"/>
                  </a:cubicBezTo>
                  <a:lnTo>
                    <a:pt x="11433" y="2471"/>
                  </a:lnTo>
                  <a:cubicBezTo>
                    <a:pt x="13016" y="2471"/>
                    <a:pt x="13016" y="0"/>
                    <a:pt x="11433"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6" name="Google Shape;1326;p30"/>
            <p:cNvSpPr/>
            <p:nvPr/>
          </p:nvSpPr>
          <p:spPr>
            <a:xfrm>
              <a:off x="3096905" y="1396316"/>
              <a:ext cx="192350" cy="159713"/>
            </a:xfrm>
            <a:custGeom>
              <a:avLst/>
              <a:gdLst/>
              <a:ahLst/>
              <a:cxnLst/>
              <a:rect l="l" t="t" r="r" b="b"/>
              <a:pathLst>
                <a:path w="5988" h="4972" extrusionOk="0">
                  <a:moveTo>
                    <a:pt x="1794" y="1"/>
                  </a:moveTo>
                  <a:cubicBezTo>
                    <a:pt x="851" y="1"/>
                    <a:pt x="0" y="1239"/>
                    <a:pt x="858" y="2098"/>
                  </a:cubicBezTo>
                  <a:lnTo>
                    <a:pt x="3392" y="4600"/>
                  </a:lnTo>
                  <a:cubicBezTo>
                    <a:pt x="3647" y="4861"/>
                    <a:pt x="3935" y="4971"/>
                    <a:pt x="4214" y="4971"/>
                  </a:cubicBezTo>
                  <a:cubicBezTo>
                    <a:pt x="5150" y="4971"/>
                    <a:pt x="5988" y="3736"/>
                    <a:pt x="5134" y="2858"/>
                  </a:cubicBezTo>
                  <a:lnTo>
                    <a:pt x="2600" y="356"/>
                  </a:lnTo>
                  <a:cubicBezTo>
                    <a:pt x="2350" y="106"/>
                    <a:pt x="2068" y="1"/>
                    <a:pt x="179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7" name="Google Shape;1327;p30"/>
            <p:cNvSpPr/>
            <p:nvPr/>
          </p:nvSpPr>
          <p:spPr>
            <a:xfrm>
              <a:off x="3072460" y="1751405"/>
              <a:ext cx="201344" cy="166234"/>
            </a:xfrm>
            <a:custGeom>
              <a:avLst/>
              <a:gdLst/>
              <a:ahLst/>
              <a:cxnLst/>
              <a:rect l="l" t="t" r="r" b="b"/>
              <a:pathLst>
                <a:path w="6268" h="5175" extrusionOk="0">
                  <a:moveTo>
                    <a:pt x="4406" y="0"/>
                  </a:moveTo>
                  <a:cubicBezTo>
                    <a:pt x="4130" y="0"/>
                    <a:pt x="3844" y="96"/>
                    <a:pt x="3583" y="323"/>
                  </a:cubicBezTo>
                  <a:cubicBezTo>
                    <a:pt x="2633" y="1209"/>
                    <a:pt x="1778" y="2159"/>
                    <a:pt x="859" y="3078"/>
                  </a:cubicBezTo>
                  <a:cubicBezTo>
                    <a:pt x="1" y="3936"/>
                    <a:pt x="852" y="5175"/>
                    <a:pt x="1795" y="5175"/>
                  </a:cubicBezTo>
                  <a:cubicBezTo>
                    <a:pt x="2069" y="5175"/>
                    <a:pt x="2351" y="5070"/>
                    <a:pt x="2601" y="4820"/>
                  </a:cubicBezTo>
                  <a:cubicBezTo>
                    <a:pt x="3520" y="3901"/>
                    <a:pt x="4375" y="2951"/>
                    <a:pt x="5325" y="2064"/>
                  </a:cubicBezTo>
                  <a:cubicBezTo>
                    <a:pt x="6267" y="1246"/>
                    <a:pt x="5403" y="0"/>
                    <a:pt x="4406"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328" name="Google Shape;1328;p30"/>
          <p:cNvGrpSpPr/>
          <p:nvPr/>
        </p:nvGrpSpPr>
        <p:grpSpPr>
          <a:xfrm>
            <a:off x="7083271" y="1235639"/>
            <a:ext cx="426169" cy="521837"/>
            <a:chOff x="5877723" y="1395802"/>
            <a:chExt cx="426169" cy="521837"/>
          </a:xfrm>
        </p:grpSpPr>
        <p:sp>
          <p:nvSpPr>
            <p:cNvPr id="1329" name="Google Shape;1329;p30"/>
            <p:cNvSpPr/>
            <p:nvPr/>
          </p:nvSpPr>
          <p:spPr>
            <a:xfrm>
              <a:off x="5885754" y="1631554"/>
              <a:ext cx="418139" cy="78347"/>
            </a:xfrm>
            <a:custGeom>
              <a:avLst/>
              <a:gdLst/>
              <a:ahLst/>
              <a:cxnLst/>
              <a:rect l="l" t="t" r="r" b="b"/>
              <a:pathLst>
                <a:path w="13017" h="2439" extrusionOk="0">
                  <a:moveTo>
                    <a:pt x="1584" y="0"/>
                  </a:moveTo>
                  <a:cubicBezTo>
                    <a:pt x="0" y="0"/>
                    <a:pt x="0" y="2439"/>
                    <a:pt x="1584" y="2439"/>
                  </a:cubicBezTo>
                  <a:lnTo>
                    <a:pt x="11433" y="2439"/>
                  </a:lnTo>
                  <a:cubicBezTo>
                    <a:pt x="13016" y="2439"/>
                    <a:pt x="13016" y="0"/>
                    <a:pt x="11433"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0" name="Google Shape;1330;p30"/>
            <p:cNvSpPr/>
            <p:nvPr/>
          </p:nvSpPr>
          <p:spPr>
            <a:xfrm>
              <a:off x="5877723" y="1757476"/>
              <a:ext cx="192285" cy="160163"/>
            </a:xfrm>
            <a:custGeom>
              <a:avLst/>
              <a:gdLst/>
              <a:ahLst/>
              <a:cxnLst/>
              <a:rect l="l" t="t" r="r" b="b"/>
              <a:pathLst>
                <a:path w="5986" h="4986" extrusionOk="0">
                  <a:moveTo>
                    <a:pt x="1787" y="0"/>
                  </a:moveTo>
                  <a:cubicBezTo>
                    <a:pt x="846" y="0"/>
                    <a:pt x="1" y="1239"/>
                    <a:pt x="884" y="2097"/>
                  </a:cubicBezTo>
                  <a:cubicBezTo>
                    <a:pt x="1707" y="2952"/>
                    <a:pt x="2530" y="3776"/>
                    <a:pt x="3385" y="4631"/>
                  </a:cubicBezTo>
                  <a:cubicBezTo>
                    <a:pt x="3635" y="4881"/>
                    <a:pt x="3918" y="4986"/>
                    <a:pt x="4192" y="4986"/>
                  </a:cubicBezTo>
                  <a:cubicBezTo>
                    <a:pt x="5134" y="4986"/>
                    <a:pt x="5986" y="3747"/>
                    <a:pt x="5127" y="2889"/>
                  </a:cubicBezTo>
                  <a:lnTo>
                    <a:pt x="2594" y="355"/>
                  </a:lnTo>
                  <a:cubicBezTo>
                    <a:pt x="2344" y="105"/>
                    <a:pt x="2061" y="0"/>
                    <a:pt x="1787"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1" name="Google Shape;1331;p30"/>
            <p:cNvSpPr/>
            <p:nvPr/>
          </p:nvSpPr>
          <p:spPr>
            <a:xfrm>
              <a:off x="5894074" y="1395802"/>
              <a:ext cx="200220" cy="166266"/>
            </a:xfrm>
            <a:custGeom>
              <a:avLst/>
              <a:gdLst/>
              <a:ahLst/>
              <a:cxnLst/>
              <a:rect l="l" t="t" r="r" b="b"/>
              <a:pathLst>
                <a:path w="6233" h="5176" extrusionOk="0">
                  <a:moveTo>
                    <a:pt x="4458" y="0"/>
                  </a:moveTo>
                  <a:cubicBezTo>
                    <a:pt x="4179" y="0"/>
                    <a:pt x="3891" y="110"/>
                    <a:pt x="3636" y="372"/>
                  </a:cubicBezTo>
                  <a:cubicBezTo>
                    <a:pt x="2718" y="1290"/>
                    <a:pt x="1863" y="2240"/>
                    <a:pt x="913" y="3095"/>
                  </a:cubicBezTo>
                  <a:cubicBezTo>
                    <a:pt x="0" y="3934"/>
                    <a:pt x="855" y="5176"/>
                    <a:pt x="1831" y="5176"/>
                  </a:cubicBezTo>
                  <a:cubicBezTo>
                    <a:pt x="2108" y="5176"/>
                    <a:pt x="2395" y="5075"/>
                    <a:pt x="2655" y="4837"/>
                  </a:cubicBezTo>
                  <a:cubicBezTo>
                    <a:pt x="3605" y="3982"/>
                    <a:pt x="4460" y="3032"/>
                    <a:pt x="5378" y="2114"/>
                  </a:cubicBezTo>
                  <a:cubicBezTo>
                    <a:pt x="6232" y="1235"/>
                    <a:pt x="5395" y="0"/>
                    <a:pt x="4458"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332" name="Google Shape;1332;p30"/>
          <p:cNvGrpSpPr/>
          <p:nvPr/>
        </p:nvGrpSpPr>
        <p:grpSpPr>
          <a:xfrm>
            <a:off x="3365951" y="3290467"/>
            <a:ext cx="2412098" cy="103788"/>
            <a:chOff x="3365951" y="3290467"/>
            <a:chExt cx="2412098" cy="103788"/>
          </a:xfrm>
        </p:grpSpPr>
        <p:sp>
          <p:nvSpPr>
            <p:cNvPr id="1333" name="Google Shape;1333;p30"/>
            <p:cNvSpPr/>
            <p:nvPr/>
          </p:nvSpPr>
          <p:spPr>
            <a:xfrm>
              <a:off x="3365951" y="3290467"/>
              <a:ext cx="134336" cy="103788"/>
            </a:xfrm>
            <a:custGeom>
              <a:avLst/>
              <a:gdLst/>
              <a:ahLst/>
              <a:cxnLst/>
              <a:rect l="l" t="t" r="r" b="b"/>
              <a:pathLst>
                <a:path w="4182" h="3231" extrusionOk="0">
                  <a:moveTo>
                    <a:pt x="2091" y="1"/>
                  </a:moveTo>
                  <a:cubicBezTo>
                    <a:pt x="1" y="1"/>
                    <a:pt x="1" y="3231"/>
                    <a:pt x="2091" y="3231"/>
                  </a:cubicBezTo>
                  <a:cubicBezTo>
                    <a:pt x="2101" y="3231"/>
                    <a:pt x="2111" y="3231"/>
                    <a:pt x="2121" y="3231"/>
                  </a:cubicBezTo>
                  <a:cubicBezTo>
                    <a:pt x="4181" y="3231"/>
                    <a:pt x="4171" y="1"/>
                    <a:pt x="2091"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4" name="Google Shape;1334;p30"/>
            <p:cNvSpPr/>
            <p:nvPr/>
          </p:nvSpPr>
          <p:spPr>
            <a:xfrm>
              <a:off x="3690492" y="3290467"/>
              <a:ext cx="135332" cy="103788"/>
            </a:xfrm>
            <a:custGeom>
              <a:avLst/>
              <a:gdLst/>
              <a:ahLst/>
              <a:cxnLst/>
              <a:rect l="l" t="t" r="r" b="b"/>
              <a:pathLst>
                <a:path w="4213" h="3231" extrusionOk="0">
                  <a:moveTo>
                    <a:pt x="2091" y="1"/>
                  </a:moveTo>
                  <a:cubicBezTo>
                    <a:pt x="0" y="1"/>
                    <a:pt x="0" y="3231"/>
                    <a:pt x="2091" y="3231"/>
                  </a:cubicBezTo>
                  <a:cubicBezTo>
                    <a:pt x="2101" y="3231"/>
                    <a:pt x="2111" y="3231"/>
                    <a:pt x="2121" y="3231"/>
                  </a:cubicBezTo>
                  <a:cubicBezTo>
                    <a:pt x="4212" y="3231"/>
                    <a:pt x="4202" y="1"/>
                    <a:pt x="2091"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5" name="Google Shape;1335;p30"/>
            <p:cNvSpPr/>
            <p:nvPr/>
          </p:nvSpPr>
          <p:spPr>
            <a:xfrm>
              <a:off x="4016029" y="3290467"/>
              <a:ext cx="134304" cy="103788"/>
            </a:xfrm>
            <a:custGeom>
              <a:avLst/>
              <a:gdLst/>
              <a:ahLst/>
              <a:cxnLst/>
              <a:rect l="l" t="t" r="r" b="b"/>
              <a:pathLst>
                <a:path w="4181" h="3231" extrusionOk="0">
                  <a:moveTo>
                    <a:pt x="2091" y="1"/>
                  </a:moveTo>
                  <a:cubicBezTo>
                    <a:pt x="1" y="1"/>
                    <a:pt x="1" y="3231"/>
                    <a:pt x="2091" y="3231"/>
                  </a:cubicBezTo>
                  <a:cubicBezTo>
                    <a:pt x="2101" y="3231"/>
                    <a:pt x="2111" y="3231"/>
                    <a:pt x="2121" y="3231"/>
                  </a:cubicBezTo>
                  <a:cubicBezTo>
                    <a:pt x="4181" y="3231"/>
                    <a:pt x="4171" y="1"/>
                    <a:pt x="2091"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6" name="Google Shape;1336;p30"/>
            <p:cNvSpPr/>
            <p:nvPr/>
          </p:nvSpPr>
          <p:spPr>
            <a:xfrm>
              <a:off x="4341566" y="3290467"/>
              <a:ext cx="134304" cy="103788"/>
            </a:xfrm>
            <a:custGeom>
              <a:avLst/>
              <a:gdLst/>
              <a:ahLst/>
              <a:cxnLst/>
              <a:rect l="l" t="t" r="r" b="b"/>
              <a:pathLst>
                <a:path w="4181" h="3231" extrusionOk="0">
                  <a:moveTo>
                    <a:pt x="2091" y="1"/>
                  </a:moveTo>
                  <a:cubicBezTo>
                    <a:pt x="1" y="1"/>
                    <a:pt x="1" y="3231"/>
                    <a:pt x="2091" y="3231"/>
                  </a:cubicBezTo>
                  <a:cubicBezTo>
                    <a:pt x="2101" y="3231"/>
                    <a:pt x="2111" y="3231"/>
                    <a:pt x="2121" y="3231"/>
                  </a:cubicBezTo>
                  <a:cubicBezTo>
                    <a:pt x="4181" y="3231"/>
                    <a:pt x="4171" y="1"/>
                    <a:pt x="2091"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7" name="Google Shape;1337;p30"/>
            <p:cNvSpPr/>
            <p:nvPr/>
          </p:nvSpPr>
          <p:spPr>
            <a:xfrm>
              <a:off x="4667102" y="3290467"/>
              <a:ext cx="134304" cy="103788"/>
            </a:xfrm>
            <a:custGeom>
              <a:avLst/>
              <a:gdLst/>
              <a:ahLst/>
              <a:cxnLst/>
              <a:rect l="l" t="t" r="r" b="b"/>
              <a:pathLst>
                <a:path w="4181" h="3231" extrusionOk="0">
                  <a:moveTo>
                    <a:pt x="2091" y="1"/>
                  </a:moveTo>
                  <a:cubicBezTo>
                    <a:pt x="1" y="1"/>
                    <a:pt x="1" y="3231"/>
                    <a:pt x="2091" y="3231"/>
                  </a:cubicBezTo>
                  <a:cubicBezTo>
                    <a:pt x="2101" y="3231"/>
                    <a:pt x="2111" y="3231"/>
                    <a:pt x="2121" y="3231"/>
                  </a:cubicBezTo>
                  <a:cubicBezTo>
                    <a:pt x="4181" y="3231"/>
                    <a:pt x="4171" y="1"/>
                    <a:pt x="2091"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8" name="Google Shape;1338;p30"/>
            <p:cNvSpPr/>
            <p:nvPr/>
          </p:nvSpPr>
          <p:spPr>
            <a:xfrm>
              <a:off x="4992639" y="3290467"/>
              <a:ext cx="134336" cy="103788"/>
            </a:xfrm>
            <a:custGeom>
              <a:avLst/>
              <a:gdLst/>
              <a:ahLst/>
              <a:cxnLst/>
              <a:rect l="l" t="t" r="r" b="b"/>
              <a:pathLst>
                <a:path w="4182" h="3231" extrusionOk="0">
                  <a:moveTo>
                    <a:pt x="2091" y="1"/>
                  </a:moveTo>
                  <a:cubicBezTo>
                    <a:pt x="1" y="1"/>
                    <a:pt x="1" y="3231"/>
                    <a:pt x="2091" y="3231"/>
                  </a:cubicBezTo>
                  <a:cubicBezTo>
                    <a:pt x="2101" y="3231"/>
                    <a:pt x="2111" y="3231"/>
                    <a:pt x="2121" y="3231"/>
                  </a:cubicBezTo>
                  <a:cubicBezTo>
                    <a:pt x="4181" y="3231"/>
                    <a:pt x="4171" y="1"/>
                    <a:pt x="2091"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9" name="Google Shape;1339;p30"/>
            <p:cNvSpPr/>
            <p:nvPr/>
          </p:nvSpPr>
          <p:spPr>
            <a:xfrm>
              <a:off x="5318176" y="3290467"/>
              <a:ext cx="134336" cy="103788"/>
            </a:xfrm>
            <a:custGeom>
              <a:avLst/>
              <a:gdLst/>
              <a:ahLst/>
              <a:cxnLst/>
              <a:rect l="l" t="t" r="r" b="b"/>
              <a:pathLst>
                <a:path w="4182" h="3231" extrusionOk="0">
                  <a:moveTo>
                    <a:pt x="2091" y="1"/>
                  </a:moveTo>
                  <a:cubicBezTo>
                    <a:pt x="1" y="1"/>
                    <a:pt x="1" y="3231"/>
                    <a:pt x="2091" y="3231"/>
                  </a:cubicBezTo>
                  <a:cubicBezTo>
                    <a:pt x="2101" y="3231"/>
                    <a:pt x="2111" y="3231"/>
                    <a:pt x="2121" y="3231"/>
                  </a:cubicBezTo>
                  <a:cubicBezTo>
                    <a:pt x="4181" y="3231"/>
                    <a:pt x="4171" y="1"/>
                    <a:pt x="2091"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0" name="Google Shape;1340;p30"/>
            <p:cNvSpPr/>
            <p:nvPr/>
          </p:nvSpPr>
          <p:spPr>
            <a:xfrm>
              <a:off x="5642717" y="3290467"/>
              <a:ext cx="135332" cy="103788"/>
            </a:xfrm>
            <a:custGeom>
              <a:avLst/>
              <a:gdLst/>
              <a:ahLst/>
              <a:cxnLst/>
              <a:rect l="l" t="t" r="r" b="b"/>
              <a:pathLst>
                <a:path w="4213" h="3231" extrusionOk="0">
                  <a:moveTo>
                    <a:pt x="2091" y="1"/>
                  </a:moveTo>
                  <a:cubicBezTo>
                    <a:pt x="0" y="1"/>
                    <a:pt x="0" y="3231"/>
                    <a:pt x="2091" y="3231"/>
                  </a:cubicBezTo>
                  <a:cubicBezTo>
                    <a:pt x="2101" y="3231"/>
                    <a:pt x="2111" y="3231"/>
                    <a:pt x="2121" y="3231"/>
                  </a:cubicBezTo>
                  <a:cubicBezTo>
                    <a:pt x="4212" y="3231"/>
                    <a:pt x="4202" y="1"/>
                    <a:pt x="2091"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1341" name="Google Shape;1341;p30"/>
          <p:cNvSpPr txBox="1">
            <a:spLocks noGrp="1"/>
          </p:cNvSpPr>
          <p:nvPr>
            <p:ph type="ctrTitle"/>
          </p:nvPr>
        </p:nvSpPr>
        <p:spPr>
          <a:xfrm>
            <a:off x="1340768" y="1073834"/>
            <a:ext cx="6135900" cy="1407300"/>
          </a:xfrm>
          <a:prstGeom prst="rect">
            <a:avLst/>
          </a:prstGeom>
        </p:spPr>
        <p:txBody>
          <a:bodyPr spcFirstLastPara="1" wrap="square" lIns="91425" tIns="91425" rIns="91425" bIns="91425" anchor="b" anchorCtr="0">
            <a:noAutofit/>
          </a:bodyPr>
          <a:lstStyle/>
          <a:p>
            <a:pPr marL="0" lvl="0" indent="0" algn="ctr" rtl="0">
              <a:spcBef>
                <a:spcPts val="0"/>
              </a:spcBef>
              <a:spcAft>
                <a:spcPts val="0"/>
              </a:spcAft>
              <a:buNone/>
            </a:pPr>
            <a:r>
              <a:rPr lang="en"/>
              <a:t>BÀI 2 -LIÊN HỆ GIỮA CUNG VÀ DÂY</a:t>
            </a:r>
            <a:endParaRPr b="1">
              <a:latin typeface="Poppins"/>
              <a:ea typeface="Poppins"/>
              <a:cs typeface="Poppins"/>
              <a:sym typeface="Poppins"/>
            </a:endParaRPr>
          </a:p>
        </p:txBody>
      </p:sp>
      <p:sp>
        <p:nvSpPr>
          <p:cNvPr id="1342" name="Google Shape;1342;p30"/>
          <p:cNvSpPr txBox="1">
            <a:spLocks noGrp="1"/>
          </p:cNvSpPr>
          <p:nvPr>
            <p:ph type="subTitle" idx="1"/>
          </p:nvPr>
        </p:nvSpPr>
        <p:spPr>
          <a:xfrm>
            <a:off x="2367150" y="2685500"/>
            <a:ext cx="4409700" cy="393600"/>
          </a:xfrm>
          <a:prstGeom prst="rect">
            <a:avLst/>
          </a:prstGeom>
        </p:spPr>
        <p:txBody>
          <a:bodyPr spcFirstLastPara="1" wrap="square" lIns="91425" tIns="91425" rIns="91425" bIns="91425" anchor="t" anchorCtr="0">
            <a:noAutofit/>
          </a:bodyPr>
          <a:lstStyle/>
          <a:p>
            <a:pPr marL="0" lvl="0" indent="0" algn="ctr" rtl="0">
              <a:spcBef>
                <a:spcPts val="0"/>
              </a:spcBef>
              <a:spcAft>
                <a:spcPts val="0"/>
              </a:spcAft>
              <a:buNone/>
            </a:pPr>
            <a:r>
              <a:rPr lang="en"/>
              <a:t>THẦY ĐỨC TOÁN</a:t>
            </a:r>
            <a:endParaRPr/>
          </a:p>
        </p:txBody>
      </p:sp>
    </p:spTree>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Shape 1526"/>
        <p:cNvGrpSpPr/>
        <p:nvPr/>
      </p:nvGrpSpPr>
      <p:grpSpPr>
        <a:xfrm>
          <a:off x="0" y="0"/>
          <a:ext cx="0" cy="0"/>
          <a:chOff x="0" y="0"/>
          <a:chExt cx="0" cy="0"/>
        </a:xfrm>
      </p:grpSpPr>
      <p:grpSp>
        <p:nvGrpSpPr>
          <p:cNvPr id="1548" name="Google Shape;1548;p38"/>
          <p:cNvGrpSpPr/>
          <p:nvPr/>
        </p:nvGrpSpPr>
        <p:grpSpPr>
          <a:xfrm>
            <a:off x="1568890" y="423923"/>
            <a:ext cx="426239" cy="521323"/>
            <a:chOff x="2223406" y="453191"/>
            <a:chExt cx="426239" cy="521323"/>
          </a:xfrm>
        </p:grpSpPr>
        <p:sp>
          <p:nvSpPr>
            <p:cNvPr id="1549" name="Google Shape;1549;p38"/>
            <p:cNvSpPr/>
            <p:nvPr/>
          </p:nvSpPr>
          <p:spPr>
            <a:xfrm>
              <a:off x="2223406" y="659935"/>
              <a:ext cx="418139" cy="79375"/>
            </a:xfrm>
            <a:custGeom>
              <a:avLst/>
              <a:gdLst/>
              <a:ahLst/>
              <a:cxnLst/>
              <a:rect l="l" t="t" r="r" b="b"/>
              <a:pathLst>
                <a:path w="13017" h="2471" extrusionOk="0">
                  <a:moveTo>
                    <a:pt x="1584" y="0"/>
                  </a:moveTo>
                  <a:cubicBezTo>
                    <a:pt x="0" y="0"/>
                    <a:pt x="0" y="2471"/>
                    <a:pt x="1584" y="2471"/>
                  </a:cubicBezTo>
                  <a:lnTo>
                    <a:pt x="11433" y="2471"/>
                  </a:lnTo>
                  <a:cubicBezTo>
                    <a:pt x="13016" y="2471"/>
                    <a:pt x="13016" y="0"/>
                    <a:pt x="11433"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50" name="Google Shape;1550;p38"/>
            <p:cNvSpPr/>
            <p:nvPr/>
          </p:nvSpPr>
          <p:spPr>
            <a:xfrm>
              <a:off x="2457295" y="453191"/>
              <a:ext cx="192350" cy="159713"/>
            </a:xfrm>
            <a:custGeom>
              <a:avLst/>
              <a:gdLst/>
              <a:ahLst/>
              <a:cxnLst/>
              <a:rect l="l" t="t" r="r" b="b"/>
              <a:pathLst>
                <a:path w="5988" h="4972" extrusionOk="0">
                  <a:moveTo>
                    <a:pt x="1794" y="1"/>
                  </a:moveTo>
                  <a:cubicBezTo>
                    <a:pt x="851" y="1"/>
                    <a:pt x="0" y="1239"/>
                    <a:pt x="858" y="2098"/>
                  </a:cubicBezTo>
                  <a:lnTo>
                    <a:pt x="3392" y="4600"/>
                  </a:lnTo>
                  <a:cubicBezTo>
                    <a:pt x="3647" y="4861"/>
                    <a:pt x="3935" y="4971"/>
                    <a:pt x="4214" y="4971"/>
                  </a:cubicBezTo>
                  <a:cubicBezTo>
                    <a:pt x="5150" y="4971"/>
                    <a:pt x="5988" y="3736"/>
                    <a:pt x="5134" y="2858"/>
                  </a:cubicBezTo>
                  <a:lnTo>
                    <a:pt x="2600" y="356"/>
                  </a:lnTo>
                  <a:cubicBezTo>
                    <a:pt x="2350" y="106"/>
                    <a:pt x="2068" y="1"/>
                    <a:pt x="179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51" name="Google Shape;1551;p38"/>
            <p:cNvSpPr/>
            <p:nvPr/>
          </p:nvSpPr>
          <p:spPr>
            <a:xfrm>
              <a:off x="2432849" y="808280"/>
              <a:ext cx="201344" cy="166234"/>
            </a:xfrm>
            <a:custGeom>
              <a:avLst/>
              <a:gdLst/>
              <a:ahLst/>
              <a:cxnLst/>
              <a:rect l="l" t="t" r="r" b="b"/>
              <a:pathLst>
                <a:path w="6268" h="5175" extrusionOk="0">
                  <a:moveTo>
                    <a:pt x="4406" y="0"/>
                  </a:moveTo>
                  <a:cubicBezTo>
                    <a:pt x="4130" y="0"/>
                    <a:pt x="3844" y="96"/>
                    <a:pt x="3583" y="323"/>
                  </a:cubicBezTo>
                  <a:cubicBezTo>
                    <a:pt x="2633" y="1209"/>
                    <a:pt x="1778" y="2159"/>
                    <a:pt x="859" y="3078"/>
                  </a:cubicBezTo>
                  <a:cubicBezTo>
                    <a:pt x="1" y="3936"/>
                    <a:pt x="852" y="5175"/>
                    <a:pt x="1795" y="5175"/>
                  </a:cubicBezTo>
                  <a:cubicBezTo>
                    <a:pt x="2069" y="5175"/>
                    <a:pt x="2351" y="5070"/>
                    <a:pt x="2601" y="4820"/>
                  </a:cubicBezTo>
                  <a:cubicBezTo>
                    <a:pt x="3520" y="3901"/>
                    <a:pt x="4375" y="2951"/>
                    <a:pt x="5325" y="2064"/>
                  </a:cubicBezTo>
                  <a:cubicBezTo>
                    <a:pt x="6267" y="1246"/>
                    <a:pt x="5403" y="0"/>
                    <a:pt x="4406"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552" name="Google Shape;1552;p38"/>
          <p:cNvGrpSpPr/>
          <p:nvPr/>
        </p:nvGrpSpPr>
        <p:grpSpPr>
          <a:xfrm>
            <a:off x="7138592" y="431359"/>
            <a:ext cx="426239" cy="521323"/>
            <a:chOff x="2223406" y="453191"/>
            <a:chExt cx="426239" cy="521323"/>
          </a:xfrm>
        </p:grpSpPr>
        <p:sp>
          <p:nvSpPr>
            <p:cNvPr id="1553" name="Google Shape;1553;p38"/>
            <p:cNvSpPr/>
            <p:nvPr/>
          </p:nvSpPr>
          <p:spPr>
            <a:xfrm flipH="1">
              <a:off x="2231506" y="659935"/>
              <a:ext cx="418139" cy="79375"/>
            </a:xfrm>
            <a:custGeom>
              <a:avLst/>
              <a:gdLst/>
              <a:ahLst/>
              <a:cxnLst/>
              <a:rect l="l" t="t" r="r" b="b"/>
              <a:pathLst>
                <a:path w="13017" h="2471" extrusionOk="0">
                  <a:moveTo>
                    <a:pt x="1584" y="0"/>
                  </a:moveTo>
                  <a:cubicBezTo>
                    <a:pt x="0" y="0"/>
                    <a:pt x="0" y="2471"/>
                    <a:pt x="1584" y="2471"/>
                  </a:cubicBezTo>
                  <a:lnTo>
                    <a:pt x="11433" y="2471"/>
                  </a:lnTo>
                  <a:cubicBezTo>
                    <a:pt x="13016" y="2471"/>
                    <a:pt x="13016" y="0"/>
                    <a:pt x="11433"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54" name="Google Shape;1554;p38"/>
            <p:cNvSpPr/>
            <p:nvPr/>
          </p:nvSpPr>
          <p:spPr>
            <a:xfrm flipH="1">
              <a:off x="2223406" y="453191"/>
              <a:ext cx="192350" cy="159713"/>
            </a:xfrm>
            <a:custGeom>
              <a:avLst/>
              <a:gdLst/>
              <a:ahLst/>
              <a:cxnLst/>
              <a:rect l="l" t="t" r="r" b="b"/>
              <a:pathLst>
                <a:path w="5988" h="4972" extrusionOk="0">
                  <a:moveTo>
                    <a:pt x="1794" y="1"/>
                  </a:moveTo>
                  <a:cubicBezTo>
                    <a:pt x="851" y="1"/>
                    <a:pt x="0" y="1239"/>
                    <a:pt x="858" y="2098"/>
                  </a:cubicBezTo>
                  <a:lnTo>
                    <a:pt x="3392" y="4600"/>
                  </a:lnTo>
                  <a:cubicBezTo>
                    <a:pt x="3647" y="4861"/>
                    <a:pt x="3935" y="4971"/>
                    <a:pt x="4214" y="4971"/>
                  </a:cubicBezTo>
                  <a:cubicBezTo>
                    <a:pt x="5150" y="4971"/>
                    <a:pt x="5988" y="3736"/>
                    <a:pt x="5134" y="2858"/>
                  </a:cubicBezTo>
                  <a:lnTo>
                    <a:pt x="2600" y="356"/>
                  </a:lnTo>
                  <a:cubicBezTo>
                    <a:pt x="2350" y="106"/>
                    <a:pt x="2068" y="1"/>
                    <a:pt x="179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55" name="Google Shape;1555;p38"/>
            <p:cNvSpPr/>
            <p:nvPr/>
          </p:nvSpPr>
          <p:spPr>
            <a:xfrm flipH="1">
              <a:off x="2238857" y="808280"/>
              <a:ext cx="201344" cy="166234"/>
            </a:xfrm>
            <a:custGeom>
              <a:avLst/>
              <a:gdLst/>
              <a:ahLst/>
              <a:cxnLst/>
              <a:rect l="l" t="t" r="r" b="b"/>
              <a:pathLst>
                <a:path w="6268" h="5175" extrusionOk="0">
                  <a:moveTo>
                    <a:pt x="4406" y="0"/>
                  </a:moveTo>
                  <a:cubicBezTo>
                    <a:pt x="4130" y="0"/>
                    <a:pt x="3844" y="96"/>
                    <a:pt x="3583" y="323"/>
                  </a:cubicBezTo>
                  <a:cubicBezTo>
                    <a:pt x="2633" y="1209"/>
                    <a:pt x="1778" y="2159"/>
                    <a:pt x="859" y="3078"/>
                  </a:cubicBezTo>
                  <a:cubicBezTo>
                    <a:pt x="1" y="3936"/>
                    <a:pt x="852" y="5175"/>
                    <a:pt x="1795" y="5175"/>
                  </a:cubicBezTo>
                  <a:cubicBezTo>
                    <a:pt x="2069" y="5175"/>
                    <a:pt x="2351" y="5070"/>
                    <a:pt x="2601" y="4820"/>
                  </a:cubicBezTo>
                  <a:cubicBezTo>
                    <a:pt x="3520" y="3901"/>
                    <a:pt x="4375" y="2951"/>
                    <a:pt x="5325" y="2064"/>
                  </a:cubicBezTo>
                  <a:cubicBezTo>
                    <a:pt x="6267" y="1246"/>
                    <a:pt x="5403" y="0"/>
                    <a:pt x="4406"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571" name="Google Shape;1571;p38"/>
          <p:cNvGrpSpPr/>
          <p:nvPr/>
        </p:nvGrpSpPr>
        <p:grpSpPr>
          <a:xfrm>
            <a:off x="-3" y="42443"/>
            <a:ext cx="701941" cy="712703"/>
            <a:chOff x="-3" y="42443"/>
            <a:chExt cx="701941" cy="712703"/>
          </a:xfrm>
        </p:grpSpPr>
        <p:sp>
          <p:nvSpPr>
            <p:cNvPr id="1572" name="Google Shape;1572;p38"/>
            <p:cNvSpPr/>
            <p:nvPr/>
          </p:nvSpPr>
          <p:spPr>
            <a:xfrm>
              <a:off x="-3" y="78902"/>
              <a:ext cx="701941" cy="676243"/>
            </a:xfrm>
            <a:custGeom>
              <a:avLst/>
              <a:gdLst/>
              <a:ahLst/>
              <a:cxnLst/>
              <a:rect l="l" t="t" r="r" b="b"/>
              <a:pathLst>
                <a:path w="21852" h="21052" extrusionOk="0">
                  <a:moveTo>
                    <a:pt x="7339" y="1"/>
                  </a:moveTo>
                  <a:cubicBezTo>
                    <a:pt x="7188" y="1"/>
                    <a:pt x="7050" y="122"/>
                    <a:pt x="7126" y="311"/>
                  </a:cubicBezTo>
                  <a:cubicBezTo>
                    <a:pt x="7601" y="1609"/>
                    <a:pt x="8234" y="2781"/>
                    <a:pt x="8962" y="3953"/>
                  </a:cubicBezTo>
                  <a:cubicBezTo>
                    <a:pt x="9026" y="4048"/>
                    <a:pt x="9152" y="4079"/>
                    <a:pt x="9247" y="4079"/>
                  </a:cubicBezTo>
                  <a:cubicBezTo>
                    <a:pt x="10435" y="3809"/>
                    <a:pt x="11663" y="3551"/>
                    <a:pt x="12879" y="3551"/>
                  </a:cubicBezTo>
                  <a:cubicBezTo>
                    <a:pt x="13511" y="3551"/>
                    <a:pt x="14140" y="3621"/>
                    <a:pt x="14758" y="3794"/>
                  </a:cubicBezTo>
                  <a:cubicBezTo>
                    <a:pt x="16658" y="4301"/>
                    <a:pt x="18400" y="5695"/>
                    <a:pt x="19413" y="7373"/>
                  </a:cubicBezTo>
                  <a:cubicBezTo>
                    <a:pt x="21472" y="10857"/>
                    <a:pt x="19888" y="15480"/>
                    <a:pt x="16975" y="17950"/>
                  </a:cubicBezTo>
                  <a:cubicBezTo>
                    <a:pt x="15518" y="19185"/>
                    <a:pt x="13744" y="20041"/>
                    <a:pt x="11876" y="20389"/>
                  </a:cubicBezTo>
                  <a:cubicBezTo>
                    <a:pt x="11200" y="20517"/>
                    <a:pt x="10481" y="20594"/>
                    <a:pt x="9759" y="20594"/>
                  </a:cubicBezTo>
                  <a:cubicBezTo>
                    <a:pt x="8518" y="20594"/>
                    <a:pt x="7268" y="20368"/>
                    <a:pt x="6207" y="19787"/>
                  </a:cubicBezTo>
                  <a:cubicBezTo>
                    <a:pt x="3199" y="18204"/>
                    <a:pt x="697" y="14593"/>
                    <a:pt x="1583" y="11078"/>
                  </a:cubicBezTo>
                  <a:cubicBezTo>
                    <a:pt x="1932" y="9590"/>
                    <a:pt x="2819" y="8260"/>
                    <a:pt x="3864" y="7151"/>
                  </a:cubicBezTo>
                  <a:cubicBezTo>
                    <a:pt x="4529" y="6455"/>
                    <a:pt x="5257" y="5758"/>
                    <a:pt x="6112" y="5314"/>
                  </a:cubicBezTo>
                  <a:cubicBezTo>
                    <a:pt x="6239" y="5251"/>
                    <a:pt x="6239" y="5093"/>
                    <a:pt x="6175" y="4998"/>
                  </a:cubicBezTo>
                  <a:cubicBezTo>
                    <a:pt x="5669" y="3794"/>
                    <a:pt x="5194" y="2591"/>
                    <a:pt x="4655" y="1388"/>
                  </a:cubicBezTo>
                  <a:cubicBezTo>
                    <a:pt x="4616" y="1299"/>
                    <a:pt x="4546" y="1263"/>
                    <a:pt x="4474" y="1263"/>
                  </a:cubicBezTo>
                  <a:cubicBezTo>
                    <a:pt x="4312" y="1263"/>
                    <a:pt x="4134" y="1444"/>
                    <a:pt x="4244" y="1641"/>
                  </a:cubicBezTo>
                  <a:cubicBezTo>
                    <a:pt x="4746" y="2764"/>
                    <a:pt x="5166" y="3887"/>
                    <a:pt x="5657" y="5010"/>
                  </a:cubicBezTo>
                  <a:lnTo>
                    <a:pt x="5657" y="5010"/>
                  </a:lnTo>
                  <a:cubicBezTo>
                    <a:pt x="4916" y="5429"/>
                    <a:pt x="4252" y="6063"/>
                    <a:pt x="3642" y="6645"/>
                  </a:cubicBezTo>
                  <a:cubicBezTo>
                    <a:pt x="2629" y="7658"/>
                    <a:pt x="1773" y="8893"/>
                    <a:pt x="1298" y="10255"/>
                  </a:cubicBezTo>
                  <a:cubicBezTo>
                    <a:pt x="0" y="13865"/>
                    <a:pt x="2122" y="17697"/>
                    <a:pt x="5130" y="19724"/>
                  </a:cubicBezTo>
                  <a:cubicBezTo>
                    <a:pt x="5954" y="20262"/>
                    <a:pt x="6809" y="20706"/>
                    <a:pt x="7791" y="20864"/>
                  </a:cubicBezTo>
                  <a:cubicBezTo>
                    <a:pt x="8497" y="20996"/>
                    <a:pt x="9188" y="21052"/>
                    <a:pt x="9886" y="21052"/>
                  </a:cubicBezTo>
                  <a:cubicBezTo>
                    <a:pt x="10188" y="21052"/>
                    <a:pt x="10492" y="21041"/>
                    <a:pt x="10799" y="21022"/>
                  </a:cubicBezTo>
                  <a:cubicBezTo>
                    <a:pt x="12826" y="20864"/>
                    <a:pt x="14789" y="20136"/>
                    <a:pt x="16436" y="18964"/>
                  </a:cubicBezTo>
                  <a:cubicBezTo>
                    <a:pt x="19698" y="16684"/>
                    <a:pt x="21852" y="12155"/>
                    <a:pt x="20395" y="8228"/>
                  </a:cubicBezTo>
                  <a:cubicBezTo>
                    <a:pt x="19635" y="6170"/>
                    <a:pt x="17766" y="4459"/>
                    <a:pt x="15771" y="3604"/>
                  </a:cubicBezTo>
                  <a:cubicBezTo>
                    <a:pt x="14833" y="3204"/>
                    <a:pt x="13871" y="3057"/>
                    <a:pt x="12901" y="3057"/>
                  </a:cubicBezTo>
                  <a:cubicBezTo>
                    <a:pt x="11705" y="3057"/>
                    <a:pt x="10496" y="3281"/>
                    <a:pt x="9305" y="3533"/>
                  </a:cubicBezTo>
                  <a:lnTo>
                    <a:pt x="9305" y="3533"/>
                  </a:lnTo>
                  <a:cubicBezTo>
                    <a:pt x="8648" y="2451"/>
                    <a:pt x="8053" y="1389"/>
                    <a:pt x="7601" y="184"/>
                  </a:cubicBezTo>
                  <a:cubicBezTo>
                    <a:pt x="7549" y="56"/>
                    <a:pt x="7442" y="1"/>
                    <a:pt x="7339"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73" name="Google Shape;1573;p38"/>
            <p:cNvSpPr/>
            <p:nvPr/>
          </p:nvSpPr>
          <p:spPr>
            <a:xfrm>
              <a:off x="110854" y="261811"/>
              <a:ext cx="517847" cy="405097"/>
            </a:xfrm>
            <a:custGeom>
              <a:avLst/>
              <a:gdLst/>
              <a:ahLst/>
              <a:cxnLst/>
              <a:rect l="l" t="t" r="r" b="b"/>
              <a:pathLst>
                <a:path w="16121" h="12611" extrusionOk="0">
                  <a:moveTo>
                    <a:pt x="11497" y="1"/>
                  </a:moveTo>
                  <a:cubicBezTo>
                    <a:pt x="10357" y="539"/>
                    <a:pt x="9185" y="571"/>
                    <a:pt x="8013" y="982"/>
                  </a:cubicBezTo>
                  <a:cubicBezTo>
                    <a:pt x="6746" y="1457"/>
                    <a:pt x="6240" y="2882"/>
                    <a:pt x="5258" y="3706"/>
                  </a:cubicBezTo>
                  <a:cubicBezTo>
                    <a:pt x="4466" y="4402"/>
                    <a:pt x="3421" y="4719"/>
                    <a:pt x="2376" y="4909"/>
                  </a:cubicBezTo>
                  <a:cubicBezTo>
                    <a:pt x="1679" y="5004"/>
                    <a:pt x="698" y="5036"/>
                    <a:pt x="128" y="5543"/>
                  </a:cubicBezTo>
                  <a:cubicBezTo>
                    <a:pt x="1" y="6271"/>
                    <a:pt x="33" y="7063"/>
                    <a:pt x="318" y="7886"/>
                  </a:cubicBezTo>
                  <a:cubicBezTo>
                    <a:pt x="983" y="9881"/>
                    <a:pt x="2629" y="11623"/>
                    <a:pt x="4561" y="12351"/>
                  </a:cubicBezTo>
                  <a:cubicBezTo>
                    <a:pt x="5255" y="12525"/>
                    <a:pt x="5956" y="12610"/>
                    <a:pt x="6651" y="12610"/>
                  </a:cubicBezTo>
                  <a:cubicBezTo>
                    <a:pt x="8875" y="12610"/>
                    <a:pt x="11036" y="11736"/>
                    <a:pt x="12700" y="10071"/>
                  </a:cubicBezTo>
                  <a:cubicBezTo>
                    <a:pt x="14410" y="8139"/>
                    <a:pt x="16120" y="3927"/>
                    <a:pt x="12447" y="634"/>
                  </a:cubicBezTo>
                  <a:cubicBezTo>
                    <a:pt x="12162" y="349"/>
                    <a:pt x="11814" y="159"/>
                    <a:pt x="11497"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74" name="Google Shape;1574;p38"/>
            <p:cNvSpPr/>
            <p:nvPr/>
          </p:nvSpPr>
          <p:spPr>
            <a:xfrm>
              <a:off x="88496" y="42443"/>
              <a:ext cx="190262" cy="99772"/>
            </a:xfrm>
            <a:custGeom>
              <a:avLst/>
              <a:gdLst/>
              <a:ahLst/>
              <a:cxnLst/>
              <a:rect l="l" t="t" r="r" b="b"/>
              <a:pathLst>
                <a:path w="5923" h="3106" extrusionOk="0">
                  <a:moveTo>
                    <a:pt x="5072" y="491"/>
                  </a:moveTo>
                  <a:cubicBezTo>
                    <a:pt x="5139" y="491"/>
                    <a:pt x="5204" y="501"/>
                    <a:pt x="5257" y="527"/>
                  </a:cubicBezTo>
                  <a:cubicBezTo>
                    <a:pt x="5352" y="591"/>
                    <a:pt x="5352" y="686"/>
                    <a:pt x="5289" y="749"/>
                  </a:cubicBezTo>
                  <a:cubicBezTo>
                    <a:pt x="5121" y="946"/>
                    <a:pt x="4803" y="1042"/>
                    <a:pt x="4557" y="1150"/>
                  </a:cubicBezTo>
                  <a:lnTo>
                    <a:pt x="4557" y="1150"/>
                  </a:lnTo>
                  <a:cubicBezTo>
                    <a:pt x="4547" y="1153"/>
                    <a:pt x="4538" y="1157"/>
                    <a:pt x="4529" y="1161"/>
                  </a:cubicBezTo>
                  <a:cubicBezTo>
                    <a:pt x="3706" y="1509"/>
                    <a:pt x="2882" y="1889"/>
                    <a:pt x="2059" y="2238"/>
                  </a:cubicBezTo>
                  <a:cubicBezTo>
                    <a:pt x="1742" y="2396"/>
                    <a:pt x="1394" y="2554"/>
                    <a:pt x="1014" y="2586"/>
                  </a:cubicBezTo>
                  <a:cubicBezTo>
                    <a:pt x="954" y="2596"/>
                    <a:pt x="881" y="2606"/>
                    <a:pt x="814" y="2606"/>
                  </a:cubicBezTo>
                  <a:cubicBezTo>
                    <a:pt x="671" y="2606"/>
                    <a:pt x="557" y="2559"/>
                    <a:pt x="665" y="2364"/>
                  </a:cubicBezTo>
                  <a:cubicBezTo>
                    <a:pt x="792" y="2111"/>
                    <a:pt x="1204" y="1984"/>
                    <a:pt x="1425" y="1889"/>
                  </a:cubicBezTo>
                  <a:cubicBezTo>
                    <a:pt x="1774" y="1762"/>
                    <a:pt x="2090" y="1604"/>
                    <a:pt x="2407" y="1446"/>
                  </a:cubicBezTo>
                  <a:cubicBezTo>
                    <a:pt x="2914" y="1224"/>
                    <a:pt x="3389" y="1002"/>
                    <a:pt x="3896" y="844"/>
                  </a:cubicBezTo>
                  <a:cubicBezTo>
                    <a:pt x="4181" y="717"/>
                    <a:pt x="4497" y="591"/>
                    <a:pt x="4814" y="527"/>
                  </a:cubicBezTo>
                  <a:cubicBezTo>
                    <a:pt x="4887" y="509"/>
                    <a:pt x="4981" y="491"/>
                    <a:pt x="5072" y="491"/>
                  </a:cubicBezTo>
                  <a:close/>
                  <a:moveTo>
                    <a:pt x="5061" y="1"/>
                  </a:moveTo>
                  <a:cubicBezTo>
                    <a:pt x="4863" y="1"/>
                    <a:pt x="4663" y="50"/>
                    <a:pt x="4497" y="116"/>
                  </a:cubicBezTo>
                  <a:cubicBezTo>
                    <a:pt x="3991" y="274"/>
                    <a:pt x="3515" y="432"/>
                    <a:pt x="3040" y="654"/>
                  </a:cubicBezTo>
                  <a:cubicBezTo>
                    <a:pt x="2502" y="876"/>
                    <a:pt x="1995" y="1097"/>
                    <a:pt x="1489" y="1351"/>
                  </a:cubicBezTo>
                  <a:cubicBezTo>
                    <a:pt x="1109" y="1509"/>
                    <a:pt x="697" y="1636"/>
                    <a:pt x="380" y="1921"/>
                  </a:cubicBezTo>
                  <a:cubicBezTo>
                    <a:pt x="127" y="2143"/>
                    <a:pt x="0" y="2649"/>
                    <a:pt x="285" y="2903"/>
                  </a:cubicBezTo>
                  <a:cubicBezTo>
                    <a:pt x="420" y="3057"/>
                    <a:pt x="626" y="3106"/>
                    <a:pt x="838" y="3106"/>
                  </a:cubicBezTo>
                  <a:cubicBezTo>
                    <a:pt x="974" y="3106"/>
                    <a:pt x="1112" y="3086"/>
                    <a:pt x="1235" y="3061"/>
                  </a:cubicBezTo>
                  <a:cubicBezTo>
                    <a:pt x="1774" y="2966"/>
                    <a:pt x="2344" y="2681"/>
                    <a:pt x="2850" y="2459"/>
                  </a:cubicBezTo>
                  <a:cubicBezTo>
                    <a:pt x="3452" y="2174"/>
                    <a:pt x="4054" y="1889"/>
                    <a:pt x="4656" y="1636"/>
                  </a:cubicBezTo>
                  <a:cubicBezTo>
                    <a:pt x="4671" y="1629"/>
                    <a:pt x="4685" y="1621"/>
                    <a:pt x="4698" y="1612"/>
                  </a:cubicBezTo>
                  <a:lnTo>
                    <a:pt x="4698" y="1612"/>
                  </a:lnTo>
                  <a:cubicBezTo>
                    <a:pt x="4705" y="1610"/>
                    <a:pt x="4712" y="1607"/>
                    <a:pt x="4719" y="1604"/>
                  </a:cubicBezTo>
                  <a:cubicBezTo>
                    <a:pt x="5036" y="1446"/>
                    <a:pt x="5384" y="1351"/>
                    <a:pt x="5637" y="1097"/>
                  </a:cubicBezTo>
                  <a:cubicBezTo>
                    <a:pt x="5922" y="812"/>
                    <a:pt x="5891" y="401"/>
                    <a:pt x="5574" y="147"/>
                  </a:cubicBezTo>
                  <a:cubicBezTo>
                    <a:pt x="5423" y="41"/>
                    <a:pt x="5243" y="1"/>
                    <a:pt x="5061"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75" name="Google Shape;1575;p38"/>
            <p:cNvSpPr/>
            <p:nvPr/>
          </p:nvSpPr>
          <p:spPr>
            <a:xfrm>
              <a:off x="205489" y="460011"/>
              <a:ext cx="101764" cy="99291"/>
            </a:xfrm>
            <a:custGeom>
              <a:avLst/>
              <a:gdLst/>
              <a:ahLst/>
              <a:cxnLst/>
              <a:rect l="l" t="t" r="r" b="b"/>
              <a:pathLst>
                <a:path w="3168" h="3091" extrusionOk="0">
                  <a:moveTo>
                    <a:pt x="667" y="2034"/>
                  </a:moveTo>
                  <a:lnTo>
                    <a:pt x="667" y="2034"/>
                  </a:lnTo>
                  <a:cubicBezTo>
                    <a:pt x="676" y="2044"/>
                    <a:pt x="682" y="2054"/>
                    <a:pt x="687" y="2063"/>
                  </a:cubicBezTo>
                  <a:lnTo>
                    <a:pt x="687" y="2063"/>
                  </a:lnTo>
                  <a:cubicBezTo>
                    <a:pt x="674" y="2060"/>
                    <a:pt x="669" y="2048"/>
                    <a:pt x="667" y="2034"/>
                  </a:cubicBezTo>
                  <a:close/>
                  <a:moveTo>
                    <a:pt x="783" y="2216"/>
                  </a:moveTo>
                  <a:cubicBezTo>
                    <a:pt x="781" y="2216"/>
                    <a:pt x="787" y="2228"/>
                    <a:pt x="792" y="2239"/>
                  </a:cubicBezTo>
                  <a:lnTo>
                    <a:pt x="792" y="2239"/>
                  </a:lnTo>
                  <a:cubicBezTo>
                    <a:pt x="792" y="2235"/>
                    <a:pt x="792" y="2230"/>
                    <a:pt x="792" y="2223"/>
                  </a:cubicBezTo>
                  <a:cubicBezTo>
                    <a:pt x="787" y="2218"/>
                    <a:pt x="785" y="2216"/>
                    <a:pt x="783" y="2216"/>
                  </a:cubicBezTo>
                  <a:close/>
                  <a:moveTo>
                    <a:pt x="792" y="2239"/>
                  </a:moveTo>
                  <a:cubicBezTo>
                    <a:pt x="793" y="2247"/>
                    <a:pt x="794" y="2250"/>
                    <a:pt x="799" y="2252"/>
                  </a:cubicBezTo>
                  <a:lnTo>
                    <a:pt x="799" y="2252"/>
                  </a:lnTo>
                  <a:cubicBezTo>
                    <a:pt x="797" y="2249"/>
                    <a:pt x="795" y="2244"/>
                    <a:pt x="792" y="2239"/>
                  </a:cubicBezTo>
                  <a:close/>
                  <a:moveTo>
                    <a:pt x="1156" y="2524"/>
                  </a:moveTo>
                  <a:cubicBezTo>
                    <a:pt x="1172" y="2532"/>
                    <a:pt x="1188" y="2539"/>
                    <a:pt x="1172" y="2539"/>
                  </a:cubicBezTo>
                  <a:cubicBezTo>
                    <a:pt x="1165" y="2533"/>
                    <a:pt x="1160" y="2528"/>
                    <a:pt x="1156" y="2524"/>
                  </a:cubicBezTo>
                  <a:close/>
                  <a:moveTo>
                    <a:pt x="1837" y="481"/>
                  </a:moveTo>
                  <a:cubicBezTo>
                    <a:pt x="1900" y="513"/>
                    <a:pt x="1964" y="513"/>
                    <a:pt x="2027" y="544"/>
                  </a:cubicBezTo>
                  <a:lnTo>
                    <a:pt x="2059" y="544"/>
                  </a:lnTo>
                  <a:cubicBezTo>
                    <a:pt x="2090" y="576"/>
                    <a:pt x="2122" y="576"/>
                    <a:pt x="2122" y="576"/>
                  </a:cubicBezTo>
                  <a:cubicBezTo>
                    <a:pt x="2154" y="608"/>
                    <a:pt x="2185" y="608"/>
                    <a:pt x="2217" y="639"/>
                  </a:cubicBezTo>
                  <a:cubicBezTo>
                    <a:pt x="2217" y="639"/>
                    <a:pt x="2249" y="671"/>
                    <a:pt x="2249" y="671"/>
                  </a:cubicBezTo>
                  <a:cubicBezTo>
                    <a:pt x="2312" y="703"/>
                    <a:pt x="2344" y="766"/>
                    <a:pt x="2375" y="798"/>
                  </a:cubicBezTo>
                  <a:cubicBezTo>
                    <a:pt x="2407" y="798"/>
                    <a:pt x="2407" y="829"/>
                    <a:pt x="2407" y="829"/>
                  </a:cubicBezTo>
                  <a:cubicBezTo>
                    <a:pt x="2407" y="829"/>
                    <a:pt x="2427" y="870"/>
                    <a:pt x="2435" y="870"/>
                  </a:cubicBezTo>
                  <a:cubicBezTo>
                    <a:pt x="2437" y="870"/>
                    <a:pt x="2439" y="867"/>
                    <a:pt x="2439" y="861"/>
                  </a:cubicBezTo>
                  <a:cubicBezTo>
                    <a:pt x="2439" y="893"/>
                    <a:pt x="2470" y="893"/>
                    <a:pt x="2470" y="893"/>
                  </a:cubicBezTo>
                  <a:cubicBezTo>
                    <a:pt x="2502" y="956"/>
                    <a:pt x="2534" y="1019"/>
                    <a:pt x="2565" y="1083"/>
                  </a:cubicBezTo>
                  <a:cubicBezTo>
                    <a:pt x="2565" y="1083"/>
                    <a:pt x="2565" y="1114"/>
                    <a:pt x="2565" y="1114"/>
                  </a:cubicBezTo>
                  <a:cubicBezTo>
                    <a:pt x="2597" y="1146"/>
                    <a:pt x="2597" y="1178"/>
                    <a:pt x="2597" y="1209"/>
                  </a:cubicBezTo>
                  <a:cubicBezTo>
                    <a:pt x="2629" y="1273"/>
                    <a:pt x="2629" y="1336"/>
                    <a:pt x="2660" y="1399"/>
                  </a:cubicBezTo>
                  <a:cubicBezTo>
                    <a:pt x="2660" y="1399"/>
                    <a:pt x="2660" y="1431"/>
                    <a:pt x="2660" y="1431"/>
                  </a:cubicBezTo>
                  <a:cubicBezTo>
                    <a:pt x="2660" y="1463"/>
                    <a:pt x="2660" y="1494"/>
                    <a:pt x="2660" y="1526"/>
                  </a:cubicBezTo>
                  <a:cubicBezTo>
                    <a:pt x="2660" y="1558"/>
                    <a:pt x="2660" y="1589"/>
                    <a:pt x="2660" y="1621"/>
                  </a:cubicBezTo>
                  <a:cubicBezTo>
                    <a:pt x="2660" y="1621"/>
                    <a:pt x="2660" y="1653"/>
                    <a:pt x="2660" y="1653"/>
                  </a:cubicBezTo>
                  <a:cubicBezTo>
                    <a:pt x="2660" y="1663"/>
                    <a:pt x="2660" y="1675"/>
                    <a:pt x="2660" y="1684"/>
                  </a:cubicBezTo>
                  <a:cubicBezTo>
                    <a:pt x="2629" y="1716"/>
                    <a:pt x="2629" y="1779"/>
                    <a:pt x="2597" y="1843"/>
                  </a:cubicBezTo>
                  <a:cubicBezTo>
                    <a:pt x="2597" y="1874"/>
                    <a:pt x="2597" y="1874"/>
                    <a:pt x="2597" y="1874"/>
                  </a:cubicBezTo>
                  <a:cubicBezTo>
                    <a:pt x="2565" y="1938"/>
                    <a:pt x="2534" y="1969"/>
                    <a:pt x="2534" y="2001"/>
                  </a:cubicBezTo>
                  <a:cubicBezTo>
                    <a:pt x="2502" y="2033"/>
                    <a:pt x="2470" y="2064"/>
                    <a:pt x="2470" y="2064"/>
                  </a:cubicBezTo>
                  <a:cubicBezTo>
                    <a:pt x="2470" y="2070"/>
                    <a:pt x="2470" y="2080"/>
                    <a:pt x="2470" y="2096"/>
                  </a:cubicBezTo>
                  <a:cubicBezTo>
                    <a:pt x="2439" y="2096"/>
                    <a:pt x="2439" y="2128"/>
                    <a:pt x="2407" y="2128"/>
                  </a:cubicBezTo>
                  <a:cubicBezTo>
                    <a:pt x="2375" y="2191"/>
                    <a:pt x="2312" y="2254"/>
                    <a:pt x="2249" y="2286"/>
                  </a:cubicBezTo>
                  <a:cubicBezTo>
                    <a:pt x="2249" y="2318"/>
                    <a:pt x="2217" y="2349"/>
                    <a:pt x="2185" y="2349"/>
                  </a:cubicBezTo>
                  <a:cubicBezTo>
                    <a:pt x="2154" y="2381"/>
                    <a:pt x="2154" y="2381"/>
                    <a:pt x="2154" y="2381"/>
                  </a:cubicBezTo>
                  <a:cubicBezTo>
                    <a:pt x="2090" y="2444"/>
                    <a:pt x="2027" y="2476"/>
                    <a:pt x="1964" y="2508"/>
                  </a:cubicBezTo>
                  <a:cubicBezTo>
                    <a:pt x="1964" y="2508"/>
                    <a:pt x="1934" y="2518"/>
                    <a:pt x="1913" y="2521"/>
                  </a:cubicBezTo>
                  <a:lnTo>
                    <a:pt x="1913" y="2521"/>
                  </a:lnTo>
                  <a:cubicBezTo>
                    <a:pt x="1916" y="2514"/>
                    <a:pt x="1914" y="2508"/>
                    <a:pt x="1900" y="2508"/>
                  </a:cubicBezTo>
                  <a:cubicBezTo>
                    <a:pt x="1890" y="2518"/>
                    <a:pt x="1893" y="2522"/>
                    <a:pt x="1903" y="2522"/>
                  </a:cubicBezTo>
                  <a:cubicBezTo>
                    <a:pt x="1906" y="2522"/>
                    <a:pt x="1909" y="2521"/>
                    <a:pt x="1913" y="2521"/>
                  </a:cubicBezTo>
                  <a:lnTo>
                    <a:pt x="1913" y="2521"/>
                  </a:lnTo>
                  <a:cubicBezTo>
                    <a:pt x="1910" y="2530"/>
                    <a:pt x="1900" y="2539"/>
                    <a:pt x="1900" y="2539"/>
                  </a:cubicBezTo>
                  <a:lnTo>
                    <a:pt x="1869" y="2539"/>
                  </a:lnTo>
                  <a:cubicBezTo>
                    <a:pt x="1805" y="2571"/>
                    <a:pt x="1742" y="2571"/>
                    <a:pt x="1679" y="2603"/>
                  </a:cubicBezTo>
                  <a:lnTo>
                    <a:pt x="1394" y="2603"/>
                  </a:lnTo>
                  <a:cubicBezTo>
                    <a:pt x="1362" y="2571"/>
                    <a:pt x="1330" y="2571"/>
                    <a:pt x="1299" y="2571"/>
                  </a:cubicBezTo>
                  <a:cubicBezTo>
                    <a:pt x="1267" y="2571"/>
                    <a:pt x="1204" y="2539"/>
                    <a:pt x="1140" y="2508"/>
                  </a:cubicBezTo>
                  <a:cubicBezTo>
                    <a:pt x="1109" y="2508"/>
                    <a:pt x="1077" y="2476"/>
                    <a:pt x="1077" y="2476"/>
                  </a:cubicBezTo>
                  <a:cubicBezTo>
                    <a:pt x="1045" y="2476"/>
                    <a:pt x="1014" y="2444"/>
                    <a:pt x="1014" y="2444"/>
                  </a:cubicBezTo>
                  <a:cubicBezTo>
                    <a:pt x="992" y="2423"/>
                    <a:pt x="955" y="2386"/>
                    <a:pt x="944" y="2386"/>
                  </a:cubicBezTo>
                  <a:lnTo>
                    <a:pt x="944" y="2386"/>
                  </a:lnTo>
                  <a:cubicBezTo>
                    <a:pt x="940" y="2386"/>
                    <a:pt x="940" y="2393"/>
                    <a:pt x="950" y="2413"/>
                  </a:cubicBezTo>
                  <a:lnTo>
                    <a:pt x="855" y="2318"/>
                  </a:lnTo>
                  <a:cubicBezTo>
                    <a:pt x="855" y="2286"/>
                    <a:pt x="824" y="2286"/>
                    <a:pt x="824" y="2254"/>
                  </a:cubicBezTo>
                  <a:cubicBezTo>
                    <a:pt x="811" y="2254"/>
                    <a:pt x="803" y="2254"/>
                    <a:pt x="799" y="2252"/>
                  </a:cubicBezTo>
                  <a:lnTo>
                    <a:pt x="799" y="2252"/>
                  </a:lnTo>
                  <a:cubicBezTo>
                    <a:pt x="801" y="2257"/>
                    <a:pt x="802" y="2261"/>
                    <a:pt x="800" y="2261"/>
                  </a:cubicBezTo>
                  <a:cubicBezTo>
                    <a:pt x="799" y="2261"/>
                    <a:pt x="797" y="2259"/>
                    <a:pt x="792" y="2254"/>
                  </a:cubicBezTo>
                  <a:cubicBezTo>
                    <a:pt x="760" y="2191"/>
                    <a:pt x="729" y="2159"/>
                    <a:pt x="697" y="2128"/>
                  </a:cubicBezTo>
                  <a:cubicBezTo>
                    <a:pt x="697" y="2106"/>
                    <a:pt x="697" y="2085"/>
                    <a:pt x="687" y="2063"/>
                  </a:cubicBezTo>
                  <a:lnTo>
                    <a:pt x="687" y="2063"/>
                  </a:lnTo>
                  <a:cubicBezTo>
                    <a:pt x="690" y="2064"/>
                    <a:pt x="693" y="2064"/>
                    <a:pt x="697" y="2064"/>
                  </a:cubicBezTo>
                  <a:cubicBezTo>
                    <a:pt x="677" y="2044"/>
                    <a:pt x="669" y="2037"/>
                    <a:pt x="667" y="2034"/>
                  </a:cubicBezTo>
                  <a:lnTo>
                    <a:pt x="667" y="2034"/>
                  </a:lnTo>
                  <a:cubicBezTo>
                    <a:pt x="667" y="2034"/>
                    <a:pt x="667" y="2034"/>
                    <a:pt x="667" y="2034"/>
                  </a:cubicBezTo>
                  <a:lnTo>
                    <a:pt x="667" y="2034"/>
                  </a:lnTo>
                  <a:cubicBezTo>
                    <a:pt x="666" y="2034"/>
                    <a:pt x="666" y="2033"/>
                    <a:pt x="665" y="2033"/>
                  </a:cubicBezTo>
                  <a:lnTo>
                    <a:pt x="665" y="2033"/>
                  </a:lnTo>
                  <a:cubicBezTo>
                    <a:pt x="665" y="2033"/>
                    <a:pt x="666" y="2033"/>
                    <a:pt x="667" y="2034"/>
                  </a:cubicBezTo>
                  <a:lnTo>
                    <a:pt x="667" y="2034"/>
                  </a:lnTo>
                  <a:cubicBezTo>
                    <a:pt x="665" y="2024"/>
                    <a:pt x="665" y="2013"/>
                    <a:pt x="665" y="2001"/>
                  </a:cubicBezTo>
                  <a:cubicBezTo>
                    <a:pt x="634" y="1969"/>
                    <a:pt x="634" y="1906"/>
                    <a:pt x="634" y="1843"/>
                  </a:cubicBezTo>
                  <a:cubicBezTo>
                    <a:pt x="634" y="1843"/>
                    <a:pt x="634" y="1811"/>
                    <a:pt x="634" y="1811"/>
                  </a:cubicBezTo>
                  <a:cubicBezTo>
                    <a:pt x="602" y="1779"/>
                    <a:pt x="602" y="1748"/>
                    <a:pt x="602" y="1716"/>
                  </a:cubicBezTo>
                  <a:cubicBezTo>
                    <a:pt x="602" y="1684"/>
                    <a:pt x="634" y="1653"/>
                    <a:pt x="634" y="1621"/>
                  </a:cubicBezTo>
                  <a:cubicBezTo>
                    <a:pt x="634" y="1621"/>
                    <a:pt x="634" y="1589"/>
                    <a:pt x="634" y="1589"/>
                  </a:cubicBezTo>
                  <a:cubicBezTo>
                    <a:pt x="624" y="1609"/>
                    <a:pt x="620" y="1616"/>
                    <a:pt x="620" y="1616"/>
                  </a:cubicBezTo>
                  <a:cubicBezTo>
                    <a:pt x="618" y="1616"/>
                    <a:pt x="634" y="1580"/>
                    <a:pt x="634" y="1558"/>
                  </a:cubicBezTo>
                  <a:cubicBezTo>
                    <a:pt x="634" y="1494"/>
                    <a:pt x="665" y="1431"/>
                    <a:pt x="665" y="1368"/>
                  </a:cubicBezTo>
                  <a:cubicBezTo>
                    <a:pt x="665" y="1368"/>
                    <a:pt x="697" y="1368"/>
                    <a:pt x="697" y="1336"/>
                  </a:cubicBezTo>
                  <a:cubicBezTo>
                    <a:pt x="697" y="1328"/>
                    <a:pt x="697" y="1320"/>
                    <a:pt x="697" y="1304"/>
                  </a:cubicBezTo>
                  <a:cubicBezTo>
                    <a:pt x="697" y="1304"/>
                    <a:pt x="729" y="1273"/>
                    <a:pt x="729" y="1241"/>
                  </a:cubicBezTo>
                  <a:cubicBezTo>
                    <a:pt x="792" y="1146"/>
                    <a:pt x="824" y="1083"/>
                    <a:pt x="887" y="1019"/>
                  </a:cubicBezTo>
                  <a:cubicBezTo>
                    <a:pt x="887" y="988"/>
                    <a:pt x="919" y="988"/>
                    <a:pt x="950" y="956"/>
                  </a:cubicBezTo>
                  <a:cubicBezTo>
                    <a:pt x="950" y="924"/>
                    <a:pt x="982" y="893"/>
                    <a:pt x="1014" y="861"/>
                  </a:cubicBezTo>
                  <a:cubicBezTo>
                    <a:pt x="1109" y="798"/>
                    <a:pt x="1172" y="734"/>
                    <a:pt x="1267" y="671"/>
                  </a:cubicBezTo>
                  <a:cubicBezTo>
                    <a:pt x="1280" y="658"/>
                    <a:pt x="1292" y="642"/>
                    <a:pt x="1302" y="626"/>
                  </a:cubicBezTo>
                  <a:lnTo>
                    <a:pt x="1302" y="626"/>
                  </a:lnTo>
                  <a:cubicBezTo>
                    <a:pt x="1332" y="607"/>
                    <a:pt x="1363" y="591"/>
                    <a:pt x="1394" y="576"/>
                  </a:cubicBezTo>
                  <a:lnTo>
                    <a:pt x="1457" y="544"/>
                  </a:lnTo>
                  <a:lnTo>
                    <a:pt x="1457" y="544"/>
                  </a:lnTo>
                  <a:cubicBezTo>
                    <a:pt x="1436" y="555"/>
                    <a:pt x="1432" y="558"/>
                    <a:pt x="1436" y="558"/>
                  </a:cubicBezTo>
                  <a:cubicBezTo>
                    <a:pt x="1443" y="558"/>
                    <a:pt x="1478" y="544"/>
                    <a:pt x="1457" y="544"/>
                  </a:cubicBezTo>
                  <a:cubicBezTo>
                    <a:pt x="1489" y="544"/>
                    <a:pt x="1520" y="513"/>
                    <a:pt x="1552" y="513"/>
                  </a:cubicBezTo>
                  <a:cubicBezTo>
                    <a:pt x="1584" y="513"/>
                    <a:pt x="1615" y="513"/>
                    <a:pt x="1647" y="481"/>
                  </a:cubicBezTo>
                  <a:close/>
                  <a:moveTo>
                    <a:pt x="1743" y="1"/>
                  </a:moveTo>
                  <a:cubicBezTo>
                    <a:pt x="1453" y="1"/>
                    <a:pt x="1184" y="96"/>
                    <a:pt x="950" y="259"/>
                  </a:cubicBezTo>
                  <a:cubicBezTo>
                    <a:pt x="947" y="261"/>
                    <a:pt x="944" y="264"/>
                    <a:pt x="942" y="266"/>
                  </a:cubicBezTo>
                  <a:lnTo>
                    <a:pt x="942" y="266"/>
                  </a:lnTo>
                  <a:cubicBezTo>
                    <a:pt x="923" y="273"/>
                    <a:pt x="905" y="282"/>
                    <a:pt x="887" y="291"/>
                  </a:cubicBezTo>
                  <a:cubicBezTo>
                    <a:pt x="380" y="703"/>
                    <a:pt x="0" y="1336"/>
                    <a:pt x="159" y="2001"/>
                  </a:cubicBezTo>
                  <a:cubicBezTo>
                    <a:pt x="254" y="2539"/>
                    <a:pt x="697" y="2951"/>
                    <a:pt x="1204" y="3046"/>
                  </a:cubicBezTo>
                  <a:cubicBezTo>
                    <a:pt x="1317" y="3076"/>
                    <a:pt x="1431" y="3090"/>
                    <a:pt x="1543" y="3090"/>
                  </a:cubicBezTo>
                  <a:cubicBezTo>
                    <a:pt x="2026" y="3090"/>
                    <a:pt x="2485" y="2830"/>
                    <a:pt x="2819" y="2444"/>
                  </a:cubicBezTo>
                  <a:cubicBezTo>
                    <a:pt x="3040" y="2159"/>
                    <a:pt x="3167" y="1843"/>
                    <a:pt x="3167" y="1494"/>
                  </a:cubicBezTo>
                  <a:cubicBezTo>
                    <a:pt x="3167" y="1178"/>
                    <a:pt x="3072" y="893"/>
                    <a:pt x="2882" y="639"/>
                  </a:cubicBezTo>
                  <a:cubicBezTo>
                    <a:pt x="2692" y="354"/>
                    <a:pt x="2407" y="101"/>
                    <a:pt x="2059" y="38"/>
                  </a:cubicBezTo>
                  <a:cubicBezTo>
                    <a:pt x="1951" y="13"/>
                    <a:pt x="1846" y="1"/>
                    <a:pt x="1743"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76" name="Google Shape;1576;p38"/>
            <p:cNvSpPr/>
            <p:nvPr/>
          </p:nvSpPr>
          <p:spPr>
            <a:xfrm>
              <a:off x="236006" y="496374"/>
              <a:ext cx="20366" cy="36074"/>
            </a:xfrm>
            <a:custGeom>
              <a:avLst/>
              <a:gdLst/>
              <a:ahLst/>
              <a:cxnLst/>
              <a:rect l="l" t="t" r="r" b="b"/>
              <a:pathLst>
                <a:path w="634" h="1123" extrusionOk="0">
                  <a:moveTo>
                    <a:pt x="341" y="1"/>
                  </a:moveTo>
                  <a:cubicBezTo>
                    <a:pt x="322" y="1"/>
                    <a:pt x="304" y="5"/>
                    <a:pt x="285" y="14"/>
                  </a:cubicBezTo>
                  <a:cubicBezTo>
                    <a:pt x="222" y="46"/>
                    <a:pt x="159" y="77"/>
                    <a:pt x="127" y="141"/>
                  </a:cubicBezTo>
                  <a:cubicBezTo>
                    <a:pt x="64" y="267"/>
                    <a:pt x="0" y="426"/>
                    <a:pt x="32" y="584"/>
                  </a:cubicBezTo>
                  <a:cubicBezTo>
                    <a:pt x="32" y="647"/>
                    <a:pt x="32" y="711"/>
                    <a:pt x="64" y="806"/>
                  </a:cubicBezTo>
                  <a:cubicBezTo>
                    <a:pt x="95" y="837"/>
                    <a:pt x="95" y="869"/>
                    <a:pt x="127" y="932"/>
                  </a:cubicBezTo>
                  <a:cubicBezTo>
                    <a:pt x="159" y="964"/>
                    <a:pt x="190" y="996"/>
                    <a:pt x="222" y="1027"/>
                  </a:cubicBezTo>
                  <a:cubicBezTo>
                    <a:pt x="254" y="1091"/>
                    <a:pt x="349" y="1122"/>
                    <a:pt x="380" y="1122"/>
                  </a:cubicBezTo>
                  <a:cubicBezTo>
                    <a:pt x="444" y="1122"/>
                    <a:pt x="539" y="1091"/>
                    <a:pt x="570" y="1027"/>
                  </a:cubicBezTo>
                  <a:cubicBezTo>
                    <a:pt x="602" y="996"/>
                    <a:pt x="634" y="932"/>
                    <a:pt x="634" y="869"/>
                  </a:cubicBezTo>
                  <a:cubicBezTo>
                    <a:pt x="634" y="815"/>
                    <a:pt x="610" y="760"/>
                    <a:pt x="584" y="706"/>
                  </a:cubicBezTo>
                  <a:lnTo>
                    <a:pt x="584" y="706"/>
                  </a:lnTo>
                  <a:cubicBezTo>
                    <a:pt x="589" y="709"/>
                    <a:pt x="594" y="711"/>
                    <a:pt x="602" y="711"/>
                  </a:cubicBezTo>
                  <a:cubicBezTo>
                    <a:pt x="580" y="688"/>
                    <a:pt x="557" y="666"/>
                    <a:pt x="535" y="644"/>
                  </a:cubicBezTo>
                  <a:lnTo>
                    <a:pt x="535" y="644"/>
                  </a:lnTo>
                  <a:cubicBezTo>
                    <a:pt x="527" y="602"/>
                    <a:pt x="507" y="571"/>
                    <a:pt x="507" y="521"/>
                  </a:cubicBezTo>
                  <a:cubicBezTo>
                    <a:pt x="507" y="500"/>
                    <a:pt x="521" y="464"/>
                    <a:pt x="540" y="425"/>
                  </a:cubicBezTo>
                  <a:lnTo>
                    <a:pt x="540" y="425"/>
                  </a:lnTo>
                  <a:lnTo>
                    <a:pt x="570" y="394"/>
                  </a:lnTo>
                  <a:cubicBezTo>
                    <a:pt x="602" y="331"/>
                    <a:pt x="602" y="267"/>
                    <a:pt x="570" y="204"/>
                  </a:cubicBezTo>
                  <a:cubicBezTo>
                    <a:pt x="570" y="141"/>
                    <a:pt x="507" y="77"/>
                    <a:pt x="475" y="46"/>
                  </a:cubicBezTo>
                  <a:cubicBezTo>
                    <a:pt x="430" y="23"/>
                    <a:pt x="386" y="1"/>
                    <a:pt x="341"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77" name="Google Shape;1577;p38"/>
            <p:cNvSpPr/>
            <p:nvPr/>
          </p:nvSpPr>
          <p:spPr>
            <a:xfrm>
              <a:off x="367229" y="500261"/>
              <a:ext cx="89558" cy="88176"/>
            </a:xfrm>
            <a:custGeom>
              <a:avLst/>
              <a:gdLst/>
              <a:ahLst/>
              <a:cxnLst/>
              <a:rect l="l" t="t" r="r" b="b"/>
              <a:pathLst>
                <a:path w="2788" h="2745" extrusionOk="0">
                  <a:moveTo>
                    <a:pt x="1785" y="544"/>
                  </a:moveTo>
                  <a:lnTo>
                    <a:pt x="1785" y="544"/>
                  </a:lnTo>
                  <a:cubicBezTo>
                    <a:pt x="1778" y="544"/>
                    <a:pt x="1785" y="558"/>
                    <a:pt x="1806" y="558"/>
                  </a:cubicBezTo>
                  <a:cubicBezTo>
                    <a:pt x="1795" y="548"/>
                    <a:pt x="1788" y="544"/>
                    <a:pt x="1785" y="544"/>
                  </a:cubicBezTo>
                  <a:close/>
                  <a:moveTo>
                    <a:pt x="687" y="1193"/>
                  </a:moveTo>
                  <a:cubicBezTo>
                    <a:pt x="666" y="1199"/>
                    <a:pt x="666" y="1223"/>
                    <a:pt x="666" y="1223"/>
                  </a:cubicBezTo>
                  <a:cubicBezTo>
                    <a:pt x="686" y="1202"/>
                    <a:pt x="694" y="1195"/>
                    <a:pt x="687" y="1193"/>
                  </a:cubicBezTo>
                  <a:close/>
                  <a:moveTo>
                    <a:pt x="602" y="1413"/>
                  </a:moveTo>
                  <a:cubicBezTo>
                    <a:pt x="602" y="1429"/>
                    <a:pt x="602" y="1437"/>
                    <a:pt x="606" y="1437"/>
                  </a:cubicBezTo>
                  <a:cubicBezTo>
                    <a:pt x="610" y="1437"/>
                    <a:pt x="618" y="1429"/>
                    <a:pt x="634" y="1413"/>
                  </a:cubicBezTo>
                  <a:close/>
                  <a:moveTo>
                    <a:pt x="607" y="1608"/>
                  </a:moveTo>
                  <a:cubicBezTo>
                    <a:pt x="610" y="1619"/>
                    <a:pt x="614" y="1624"/>
                    <a:pt x="616" y="1624"/>
                  </a:cubicBezTo>
                  <a:cubicBezTo>
                    <a:pt x="617" y="1624"/>
                    <a:pt x="616" y="1618"/>
                    <a:pt x="607" y="1608"/>
                  </a:cubicBezTo>
                  <a:close/>
                  <a:moveTo>
                    <a:pt x="1616" y="495"/>
                  </a:moveTo>
                  <a:cubicBezTo>
                    <a:pt x="1679" y="495"/>
                    <a:pt x="1742" y="526"/>
                    <a:pt x="1774" y="526"/>
                  </a:cubicBezTo>
                  <a:cubicBezTo>
                    <a:pt x="1774" y="526"/>
                    <a:pt x="1806" y="558"/>
                    <a:pt x="1806" y="558"/>
                  </a:cubicBezTo>
                  <a:cubicBezTo>
                    <a:pt x="1837" y="558"/>
                    <a:pt x="1837" y="558"/>
                    <a:pt x="1869" y="590"/>
                  </a:cubicBezTo>
                  <a:cubicBezTo>
                    <a:pt x="1901" y="590"/>
                    <a:pt x="1932" y="621"/>
                    <a:pt x="1932" y="621"/>
                  </a:cubicBezTo>
                  <a:cubicBezTo>
                    <a:pt x="1932" y="621"/>
                    <a:pt x="1964" y="653"/>
                    <a:pt x="1964" y="653"/>
                  </a:cubicBezTo>
                  <a:cubicBezTo>
                    <a:pt x="1996" y="685"/>
                    <a:pt x="2059" y="716"/>
                    <a:pt x="2091" y="780"/>
                  </a:cubicBezTo>
                  <a:lnTo>
                    <a:pt x="2122" y="780"/>
                  </a:lnTo>
                  <a:lnTo>
                    <a:pt x="2122" y="811"/>
                  </a:lnTo>
                  <a:cubicBezTo>
                    <a:pt x="2154" y="811"/>
                    <a:pt x="2154" y="843"/>
                    <a:pt x="2154" y="843"/>
                  </a:cubicBezTo>
                  <a:cubicBezTo>
                    <a:pt x="2186" y="875"/>
                    <a:pt x="2217" y="938"/>
                    <a:pt x="2249" y="1001"/>
                  </a:cubicBezTo>
                  <a:cubicBezTo>
                    <a:pt x="2249" y="1001"/>
                    <a:pt x="2249" y="1033"/>
                    <a:pt x="2249" y="1033"/>
                  </a:cubicBezTo>
                  <a:cubicBezTo>
                    <a:pt x="2249" y="1033"/>
                    <a:pt x="2281" y="1065"/>
                    <a:pt x="2281" y="1096"/>
                  </a:cubicBezTo>
                  <a:cubicBezTo>
                    <a:pt x="2281" y="1160"/>
                    <a:pt x="2312" y="1191"/>
                    <a:pt x="2312" y="1255"/>
                  </a:cubicBezTo>
                  <a:cubicBezTo>
                    <a:pt x="2312" y="1255"/>
                    <a:pt x="2312" y="1255"/>
                    <a:pt x="2312" y="1286"/>
                  </a:cubicBezTo>
                  <a:cubicBezTo>
                    <a:pt x="2312" y="1318"/>
                    <a:pt x="2312" y="1318"/>
                    <a:pt x="2312" y="1350"/>
                  </a:cubicBezTo>
                  <a:cubicBezTo>
                    <a:pt x="2312" y="1381"/>
                    <a:pt x="2312" y="1413"/>
                    <a:pt x="2312" y="1445"/>
                  </a:cubicBezTo>
                  <a:cubicBezTo>
                    <a:pt x="2312" y="1453"/>
                    <a:pt x="2312" y="1463"/>
                    <a:pt x="2312" y="1476"/>
                  </a:cubicBezTo>
                  <a:cubicBezTo>
                    <a:pt x="2312" y="1508"/>
                    <a:pt x="2281" y="1571"/>
                    <a:pt x="2281" y="1603"/>
                  </a:cubicBezTo>
                  <a:cubicBezTo>
                    <a:pt x="2281" y="1598"/>
                    <a:pt x="2280" y="1596"/>
                    <a:pt x="2279" y="1596"/>
                  </a:cubicBezTo>
                  <a:cubicBezTo>
                    <a:pt x="2276" y="1596"/>
                    <a:pt x="2272" y="1607"/>
                    <a:pt x="2269" y="1615"/>
                  </a:cubicBezTo>
                  <a:lnTo>
                    <a:pt x="2269" y="1615"/>
                  </a:lnTo>
                  <a:cubicBezTo>
                    <a:pt x="2272" y="1612"/>
                    <a:pt x="2276" y="1608"/>
                    <a:pt x="2281" y="1603"/>
                  </a:cubicBezTo>
                  <a:lnTo>
                    <a:pt x="2281" y="1603"/>
                  </a:lnTo>
                  <a:cubicBezTo>
                    <a:pt x="2272" y="1620"/>
                    <a:pt x="2268" y="1625"/>
                    <a:pt x="2267" y="1625"/>
                  </a:cubicBezTo>
                  <a:cubicBezTo>
                    <a:pt x="2266" y="1625"/>
                    <a:pt x="2267" y="1621"/>
                    <a:pt x="2269" y="1615"/>
                  </a:cubicBezTo>
                  <a:lnTo>
                    <a:pt x="2269" y="1615"/>
                  </a:lnTo>
                  <a:cubicBezTo>
                    <a:pt x="2249" y="1635"/>
                    <a:pt x="2249" y="1635"/>
                    <a:pt x="2249" y="1635"/>
                  </a:cubicBezTo>
                  <a:cubicBezTo>
                    <a:pt x="2249" y="1666"/>
                    <a:pt x="2217" y="1698"/>
                    <a:pt x="2186" y="1730"/>
                  </a:cubicBezTo>
                  <a:cubicBezTo>
                    <a:pt x="2186" y="1761"/>
                    <a:pt x="2154" y="1793"/>
                    <a:pt x="2154" y="1825"/>
                  </a:cubicBezTo>
                  <a:lnTo>
                    <a:pt x="2154" y="1825"/>
                  </a:lnTo>
                  <a:cubicBezTo>
                    <a:pt x="2154" y="1802"/>
                    <a:pt x="2170" y="1780"/>
                    <a:pt x="2168" y="1780"/>
                  </a:cubicBezTo>
                  <a:lnTo>
                    <a:pt x="2168" y="1780"/>
                  </a:lnTo>
                  <a:cubicBezTo>
                    <a:pt x="2167" y="1780"/>
                    <a:pt x="2163" y="1784"/>
                    <a:pt x="2154" y="1793"/>
                  </a:cubicBezTo>
                  <a:cubicBezTo>
                    <a:pt x="2122" y="1825"/>
                    <a:pt x="2122" y="1825"/>
                    <a:pt x="2091" y="1856"/>
                  </a:cubicBezTo>
                  <a:cubicBezTo>
                    <a:pt x="2059" y="1888"/>
                    <a:pt x="2027" y="1951"/>
                    <a:pt x="1964" y="1983"/>
                  </a:cubicBezTo>
                  <a:cubicBezTo>
                    <a:pt x="1964" y="2015"/>
                    <a:pt x="1932" y="2015"/>
                    <a:pt x="1901" y="2046"/>
                  </a:cubicBezTo>
                  <a:lnTo>
                    <a:pt x="1869" y="2078"/>
                  </a:lnTo>
                  <a:cubicBezTo>
                    <a:pt x="1837" y="2110"/>
                    <a:pt x="1774" y="2142"/>
                    <a:pt x="1742" y="2173"/>
                  </a:cubicBezTo>
                  <a:cubicBezTo>
                    <a:pt x="1723" y="2173"/>
                    <a:pt x="1692" y="2185"/>
                    <a:pt x="1678" y="2187"/>
                  </a:cubicBezTo>
                  <a:lnTo>
                    <a:pt x="1678" y="2187"/>
                  </a:lnTo>
                  <a:cubicBezTo>
                    <a:pt x="1688" y="2180"/>
                    <a:pt x="1693" y="2173"/>
                    <a:pt x="1679" y="2173"/>
                  </a:cubicBezTo>
                  <a:cubicBezTo>
                    <a:pt x="1668" y="2184"/>
                    <a:pt x="1668" y="2187"/>
                    <a:pt x="1674" y="2187"/>
                  </a:cubicBezTo>
                  <a:cubicBezTo>
                    <a:pt x="1675" y="2187"/>
                    <a:pt x="1677" y="2187"/>
                    <a:pt x="1678" y="2187"/>
                  </a:cubicBezTo>
                  <a:lnTo>
                    <a:pt x="1678" y="2187"/>
                  </a:lnTo>
                  <a:cubicBezTo>
                    <a:pt x="1666" y="2195"/>
                    <a:pt x="1647" y="2205"/>
                    <a:pt x="1647" y="2205"/>
                  </a:cubicBezTo>
                  <a:cubicBezTo>
                    <a:pt x="1584" y="2205"/>
                    <a:pt x="1552" y="2237"/>
                    <a:pt x="1489" y="2237"/>
                  </a:cubicBezTo>
                  <a:lnTo>
                    <a:pt x="1172" y="2237"/>
                  </a:lnTo>
                  <a:cubicBezTo>
                    <a:pt x="1146" y="2210"/>
                    <a:pt x="1120" y="2206"/>
                    <a:pt x="1076" y="2187"/>
                  </a:cubicBezTo>
                  <a:lnTo>
                    <a:pt x="1076" y="2187"/>
                  </a:lnTo>
                  <a:cubicBezTo>
                    <a:pt x="1084" y="2187"/>
                    <a:pt x="1088" y="2184"/>
                    <a:pt x="1077" y="2173"/>
                  </a:cubicBezTo>
                  <a:lnTo>
                    <a:pt x="1046" y="2173"/>
                  </a:lnTo>
                  <a:cubicBezTo>
                    <a:pt x="1014" y="2173"/>
                    <a:pt x="1014" y="2142"/>
                    <a:pt x="982" y="2142"/>
                  </a:cubicBezTo>
                  <a:cubicBezTo>
                    <a:pt x="951" y="2142"/>
                    <a:pt x="951" y="2110"/>
                    <a:pt x="919" y="2110"/>
                  </a:cubicBezTo>
                  <a:cubicBezTo>
                    <a:pt x="919" y="2110"/>
                    <a:pt x="919" y="2110"/>
                    <a:pt x="891" y="2082"/>
                  </a:cubicBezTo>
                  <a:lnTo>
                    <a:pt x="891" y="2082"/>
                  </a:lnTo>
                  <a:cubicBezTo>
                    <a:pt x="895" y="2084"/>
                    <a:pt x="900" y="2085"/>
                    <a:pt x="904" y="2085"/>
                  </a:cubicBezTo>
                  <a:cubicBezTo>
                    <a:pt x="909" y="2085"/>
                    <a:pt x="914" y="2083"/>
                    <a:pt x="919" y="2078"/>
                  </a:cubicBezTo>
                  <a:cubicBezTo>
                    <a:pt x="903" y="2078"/>
                    <a:pt x="891" y="2076"/>
                    <a:pt x="882" y="2074"/>
                  </a:cubicBezTo>
                  <a:lnTo>
                    <a:pt x="882" y="2074"/>
                  </a:lnTo>
                  <a:cubicBezTo>
                    <a:pt x="884" y="2075"/>
                    <a:pt x="886" y="2076"/>
                    <a:pt x="887" y="2078"/>
                  </a:cubicBezTo>
                  <a:cubicBezTo>
                    <a:pt x="888" y="2079"/>
                    <a:pt x="890" y="2081"/>
                    <a:pt x="891" y="2082"/>
                  </a:cubicBezTo>
                  <a:lnTo>
                    <a:pt x="891" y="2082"/>
                  </a:lnTo>
                  <a:cubicBezTo>
                    <a:pt x="884" y="2079"/>
                    <a:pt x="878" y="2074"/>
                    <a:pt x="871" y="2069"/>
                  </a:cubicBezTo>
                  <a:lnTo>
                    <a:pt x="871" y="2069"/>
                  </a:lnTo>
                  <a:cubicBezTo>
                    <a:pt x="874" y="2070"/>
                    <a:pt x="877" y="2072"/>
                    <a:pt x="882" y="2074"/>
                  </a:cubicBezTo>
                  <a:lnTo>
                    <a:pt x="882" y="2074"/>
                  </a:lnTo>
                  <a:cubicBezTo>
                    <a:pt x="875" y="2067"/>
                    <a:pt x="869" y="2064"/>
                    <a:pt x="867" y="2064"/>
                  </a:cubicBezTo>
                  <a:lnTo>
                    <a:pt x="867" y="2064"/>
                  </a:lnTo>
                  <a:cubicBezTo>
                    <a:pt x="867" y="2064"/>
                    <a:pt x="866" y="2064"/>
                    <a:pt x="867" y="2065"/>
                  </a:cubicBezTo>
                  <a:lnTo>
                    <a:pt x="867" y="2065"/>
                  </a:lnTo>
                  <a:cubicBezTo>
                    <a:pt x="844" y="2044"/>
                    <a:pt x="824" y="2015"/>
                    <a:pt x="824" y="2015"/>
                  </a:cubicBezTo>
                  <a:cubicBezTo>
                    <a:pt x="792" y="1983"/>
                    <a:pt x="792" y="1983"/>
                    <a:pt x="761" y="1952"/>
                  </a:cubicBezTo>
                  <a:lnTo>
                    <a:pt x="761" y="1952"/>
                  </a:lnTo>
                  <a:cubicBezTo>
                    <a:pt x="765" y="1956"/>
                    <a:pt x="768" y="1958"/>
                    <a:pt x="769" y="1958"/>
                  </a:cubicBezTo>
                  <a:cubicBezTo>
                    <a:pt x="773" y="1958"/>
                    <a:pt x="755" y="1929"/>
                    <a:pt x="752" y="1929"/>
                  </a:cubicBezTo>
                  <a:lnTo>
                    <a:pt x="752" y="1929"/>
                  </a:lnTo>
                  <a:cubicBezTo>
                    <a:pt x="751" y="1929"/>
                    <a:pt x="752" y="1935"/>
                    <a:pt x="761" y="1951"/>
                  </a:cubicBezTo>
                  <a:cubicBezTo>
                    <a:pt x="729" y="1920"/>
                    <a:pt x="697" y="1888"/>
                    <a:pt x="697" y="1825"/>
                  </a:cubicBezTo>
                  <a:cubicBezTo>
                    <a:pt x="666" y="1825"/>
                    <a:pt x="666" y="1793"/>
                    <a:pt x="666" y="1761"/>
                  </a:cubicBezTo>
                  <a:cubicBezTo>
                    <a:pt x="634" y="1698"/>
                    <a:pt x="634" y="1666"/>
                    <a:pt x="602" y="1603"/>
                  </a:cubicBezTo>
                  <a:lnTo>
                    <a:pt x="602" y="1603"/>
                  </a:lnTo>
                  <a:cubicBezTo>
                    <a:pt x="604" y="1605"/>
                    <a:pt x="605" y="1606"/>
                    <a:pt x="607" y="1608"/>
                  </a:cubicBezTo>
                  <a:lnTo>
                    <a:pt x="607" y="1608"/>
                  </a:lnTo>
                  <a:cubicBezTo>
                    <a:pt x="604" y="1600"/>
                    <a:pt x="602" y="1588"/>
                    <a:pt x="602" y="1571"/>
                  </a:cubicBezTo>
                  <a:cubicBezTo>
                    <a:pt x="602" y="1571"/>
                    <a:pt x="602" y="1540"/>
                    <a:pt x="602" y="1508"/>
                  </a:cubicBezTo>
                  <a:cubicBezTo>
                    <a:pt x="602" y="1476"/>
                    <a:pt x="602" y="1445"/>
                    <a:pt x="602" y="1413"/>
                  </a:cubicBezTo>
                  <a:cubicBezTo>
                    <a:pt x="602" y="1413"/>
                    <a:pt x="634" y="1413"/>
                    <a:pt x="634" y="1381"/>
                  </a:cubicBezTo>
                  <a:cubicBezTo>
                    <a:pt x="634" y="1350"/>
                    <a:pt x="634" y="1286"/>
                    <a:pt x="666" y="1223"/>
                  </a:cubicBezTo>
                  <a:cubicBezTo>
                    <a:pt x="666" y="1223"/>
                    <a:pt x="666" y="1223"/>
                    <a:pt x="666" y="1191"/>
                  </a:cubicBezTo>
                  <a:cubicBezTo>
                    <a:pt x="677" y="1191"/>
                    <a:pt x="684" y="1191"/>
                    <a:pt x="687" y="1193"/>
                  </a:cubicBezTo>
                  <a:lnTo>
                    <a:pt x="687" y="1193"/>
                  </a:lnTo>
                  <a:cubicBezTo>
                    <a:pt x="690" y="1192"/>
                    <a:pt x="693" y="1191"/>
                    <a:pt x="697" y="1191"/>
                  </a:cubicBezTo>
                  <a:cubicBezTo>
                    <a:pt x="697" y="1160"/>
                    <a:pt x="697" y="1128"/>
                    <a:pt x="729" y="1128"/>
                  </a:cubicBezTo>
                  <a:cubicBezTo>
                    <a:pt x="761" y="1065"/>
                    <a:pt x="792" y="1001"/>
                    <a:pt x="856" y="938"/>
                  </a:cubicBezTo>
                  <a:cubicBezTo>
                    <a:pt x="834" y="938"/>
                    <a:pt x="827" y="952"/>
                    <a:pt x="825" y="952"/>
                  </a:cubicBezTo>
                  <a:cubicBezTo>
                    <a:pt x="824" y="952"/>
                    <a:pt x="824" y="949"/>
                    <a:pt x="824" y="938"/>
                  </a:cubicBezTo>
                  <a:cubicBezTo>
                    <a:pt x="856" y="906"/>
                    <a:pt x="856" y="906"/>
                    <a:pt x="887" y="875"/>
                  </a:cubicBezTo>
                  <a:cubicBezTo>
                    <a:pt x="919" y="843"/>
                    <a:pt x="919" y="843"/>
                    <a:pt x="951" y="811"/>
                  </a:cubicBezTo>
                  <a:cubicBezTo>
                    <a:pt x="987" y="775"/>
                    <a:pt x="1023" y="739"/>
                    <a:pt x="1059" y="703"/>
                  </a:cubicBezTo>
                  <a:lnTo>
                    <a:pt x="1059" y="703"/>
                  </a:lnTo>
                  <a:cubicBezTo>
                    <a:pt x="1076" y="699"/>
                    <a:pt x="1093" y="693"/>
                    <a:pt x="1109" y="685"/>
                  </a:cubicBezTo>
                  <a:cubicBezTo>
                    <a:pt x="1141" y="621"/>
                    <a:pt x="1204" y="590"/>
                    <a:pt x="1267" y="558"/>
                  </a:cubicBezTo>
                  <a:lnTo>
                    <a:pt x="1299" y="558"/>
                  </a:lnTo>
                  <a:cubicBezTo>
                    <a:pt x="1331" y="526"/>
                    <a:pt x="1362" y="526"/>
                    <a:pt x="1394" y="526"/>
                  </a:cubicBezTo>
                  <a:cubicBezTo>
                    <a:pt x="1426" y="495"/>
                    <a:pt x="1457" y="495"/>
                    <a:pt x="1489" y="495"/>
                  </a:cubicBezTo>
                  <a:close/>
                  <a:moveTo>
                    <a:pt x="1588" y="0"/>
                  </a:moveTo>
                  <a:cubicBezTo>
                    <a:pt x="1318" y="0"/>
                    <a:pt x="1060" y="90"/>
                    <a:pt x="860" y="238"/>
                  </a:cubicBezTo>
                  <a:lnTo>
                    <a:pt x="860" y="238"/>
                  </a:lnTo>
                  <a:cubicBezTo>
                    <a:pt x="836" y="247"/>
                    <a:pt x="813" y="260"/>
                    <a:pt x="792" y="273"/>
                  </a:cubicBezTo>
                  <a:cubicBezTo>
                    <a:pt x="349" y="653"/>
                    <a:pt x="1" y="1191"/>
                    <a:pt x="127" y="1793"/>
                  </a:cubicBezTo>
                  <a:cubicBezTo>
                    <a:pt x="222" y="2237"/>
                    <a:pt x="602" y="2617"/>
                    <a:pt x="1077" y="2712"/>
                  </a:cubicBezTo>
                  <a:cubicBezTo>
                    <a:pt x="1172" y="2734"/>
                    <a:pt x="1266" y="2744"/>
                    <a:pt x="1360" y="2744"/>
                  </a:cubicBezTo>
                  <a:cubicBezTo>
                    <a:pt x="1798" y="2744"/>
                    <a:pt x="2210" y="2513"/>
                    <a:pt x="2471" y="2173"/>
                  </a:cubicBezTo>
                  <a:cubicBezTo>
                    <a:pt x="2661" y="1920"/>
                    <a:pt x="2787" y="1666"/>
                    <a:pt x="2787" y="1350"/>
                  </a:cubicBezTo>
                  <a:cubicBezTo>
                    <a:pt x="2787" y="1065"/>
                    <a:pt x="2692" y="780"/>
                    <a:pt x="2566" y="558"/>
                  </a:cubicBezTo>
                  <a:cubicBezTo>
                    <a:pt x="2376" y="305"/>
                    <a:pt x="2122" y="115"/>
                    <a:pt x="1806" y="20"/>
                  </a:cubicBezTo>
                  <a:cubicBezTo>
                    <a:pt x="1733" y="6"/>
                    <a:pt x="1660" y="0"/>
                    <a:pt x="158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78" name="Google Shape;1578;p38"/>
            <p:cNvSpPr/>
            <p:nvPr/>
          </p:nvSpPr>
          <p:spPr>
            <a:xfrm>
              <a:off x="393667" y="531999"/>
              <a:ext cx="20398" cy="32990"/>
            </a:xfrm>
            <a:custGeom>
              <a:avLst/>
              <a:gdLst/>
              <a:ahLst/>
              <a:cxnLst/>
              <a:rect l="l" t="t" r="r" b="b"/>
              <a:pathLst>
                <a:path w="635" h="1027" extrusionOk="0">
                  <a:moveTo>
                    <a:pt x="310" y="0"/>
                  </a:moveTo>
                  <a:cubicBezTo>
                    <a:pt x="291" y="0"/>
                    <a:pt x="273" y="4"/>
                    <a:pt x="254" y="13"/>
                  </a:cubicBezTo>
                  <a:cubicBezTo>
                    <a:pt x="191" y="45"/>
                    <a:pt x="128" y="77"/>
                    <a:pt x="128" y="140"/>
                  </a:cubicBezTo>
                  <a:cubicBezTo>
                    <a:pt x="96" y="203"/>
                    <a:pt x="64" y="267"/>
                    <a:pt x="33" y="330"/>
                  </a:cubicBezTo>
                  <a:cubicBezTo>
                    <a:pt x="33" y="393"/>
                    <a:pt x="1" y="457"/>
                    <a:pt x="33" y="552"/>
                  </a:cubicBezTo>
                  <a:cubicBezTo>
                    <a:pt x="33" y="615"/>
                    <a:pt x="33" y="678"/>
                    <a:pt x="64" y="742"/>
                  </a:cubicBezTo>
                  <a:cubicBezTo>
                    <a:pt x="64" y="773"/>
                    <a:pt x="96" y="805"/>
                    <a:pt x="128" y="837"/>
                  </a:cubicBezTo>
                  <a:cubicBezTo>
                    <a:pt x="128" y="900"/>
                    <a:pt x="159" y="932"/>
                    <a:pt x="191" y="963"/>
                  </a:cubicBezTo>
                  <a:cubicBezTo>
                    <a:pt x="254" y="1027"/>
                    <a:pt x="318" y="1027"/>
                    <a:pt x="381" y="1027"/>
                  </a:cubicBezTo>
                  <a:cubicBezTo>
                    <a:pt x="444" y="1027"/>
                    <a:pt x="508" y="995"/>
                    <a:pt x="539" y="963"/>
                  </a:cubicBezTo>
                  <a:cubicBezTo>
                    <a:pt x="603" y="900"/>
                    <a:pt x="634" y="868"/>
                    <a:pt x="634" y="805"/>
                  </a:cubicBezTo>
                  <a:cubicBezTo>
                    <a:pt x="603" y="773"/>
                    <a:pt x="603" y="742"/>
                    <a:pt x="603" y="710"/>
                  </a:cubicBezTo>
                  <a:cubicBezTo>
                    <a:pt x="603" y="678"/>
                    <a:pt x="571" y="647"/>
                    <a:pt x="539" y="615"/>
                  </a:cubicBezTo>
                  <a:cubicBezTo>
                    <a:pt x="526" y="602"/>
                    <a:pt x="519" y="584"/>
                    <a:pt x="514" y="565"/>
                  </a:cubicBezTo>
                  <a:lnTo>
                    <a:pt x="514" y="565"/>
                  </a:lnTo>
                  <a:lnTo>
                    <a:pt x="539" y="615"/>
                  </a:lnTo>
                  <a:cubicBezTo>
                    <a:pt x="539" y="615"/>
                    <a:pt x="539" y="607"/>
                    <a:pt x="539" y="599"/>
                  </a:cubicBezTo>
                  <a:lnTo>
                    <a:pt x="539" y="599"/>
                  </a:lnTo>
                  <a:cubicBezTo>
                    <a:pt x="547" y="615"/>
                    <a:pt x="555" y="631"/>
                    <a:pt x="571" y="647"/>
                  </a:cubicBezTo>
                  <a:cubicBezTo>
                    <a:pt x="571" y="615"/>
                    <a:pt x="539" y="615"/>
                    <a:pt x="539" y="583"/>
                  </a:cubicBezTo>
                  <a:cubicBezTo>
                    <a:pt x="539" y="583"/>
                    <a:pt x="539" y="591"/>
                    <a:pt x="539" y="599"/>
                  </a:cubicBezTo>
                  <a:cubicBezTo>
                    <a:pt x="532" y="585"/>
                    <a:pt x="525" y="571"/>
                    <a:pt x="513" y="557"/>
                  </a:cubicBezTo>
                  <a:lnTo>
                    <a:pt x="513" y="557"/>
                  </a:lnTo>
                  <a:cubicBezTo>
                    <a:pt x="509" y="541"/>
                    <a:pt x="508" y="525"/>
                    <a:pt x="508" y="511"/>
                  </a:cubicBezTo>
                  <a:lnTo>
                    <a:pt x="508" y="511"/>
                  </a:lnTo>
                  <a:cubicBezTo>
                    <a:pt x="510" y="466"/>
                    <a:pt x="528" y="436"/>
                    <a:pt x="536" y="397"/>
                  </a:cubicBezTo>
                  <a:lnTo>
                    <a:pt x="536" y="397"/>
                  </a:lnTo>
                  <a:cubicBezTo>
                    <a:pt x="539" y="393"/>
                    <a:pt x="539" y="393"/>
                    <a:pt x="539" y="393"/>
                  </a:cubicBezTo>
                  <a:cubicBezTo>
                    <a:pt x="571" y="330"/>
                    <a:pt x="571" y="267"/>
                    <a:pt x="571" y="203"/>
                  </a:cubicBezTo>
                  <a:cubicBezTo>
                    <a:pt x="539" y="140"/>
                    <a:pt x="508" y="77"/>
                    <a:pt x="444" y="45"/>
                  </a:cubicBezTo>
                  <a:cubicBezTo>
                    <a:pt x="400" y="23"/>
                    <a:pt x="355" y="0"/>
                    <a:pt x="310"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79" name="Google Shape;1579;p38"/>
            <p:cNvSpPr/>
            <p:nvPr/>
          </p:nvSpPr>
          <p:spPr>
            <a:xfrm>
              <a:off x="375357" y="344046"/>
              <a:ext cx="89558" cy="87727"/>
            </a:xfrm>
            <a:custGeom>
              <a:avLst/>
              <a:gdLst/>
              <a:ahLst/>
              <a:cxnLst/>
              <a:rect l="l" t="t" r="r" b="b"/>
              <a:pathLst>
                <a:path w="2788" h="2731" extrusionOk="0">
                  <a:moveTo>
                    <a:pt x="1616" y="481"/>
                  </a:moveTo>
                  <a:cubicBezTo>
                    <a:pt x="1679" y="512"/>
                    <a:pt x="1743" y="512"/>
                    <a:pt x="1774" y="544"/>
                  </a:cubicBezTo>
                  <a:lnTo>
                    <a:pt x="1806" y="544"/>
                  </a:lnTo>
                  <a:cubicBezTo>
                    <a:pt x="1785" y="544"/>
                    <a:pt x="1778" y="530"/>
                    <a:pt x="1785" y="530"/>
                  </a:cubicBezTo>
                  <a:lnTo>
                    <a:pt x="1785" y="530"/>
                  </a:lnTo>
                  <a:cubicBezTo>
                    <a:pt x="1788" y="530"/>
                    <a:pt x="1795" y="533"/>
                    <a:pt x="1806" y="544"/>
                  </a:cubicBezTo>
                  <a:cubicBezTo>
                    <a:pt x="1838" y="544"/>
                    <a:pt x="1838" y="576"/>
                    <a:pt x="1869" y="576"/>
                  </a:cubicBezTo>
                  <a:cubicBezTo>
                    <a:pt x="1901" y="576"/>
                    <a:pt x="1933" y="607"/>
                    <a:pt x="1933" y="607"/>
                  </a:cubicBezTo>
                  <a:cubicBezTo>
                    <a:pt x="1933" y="607"/>
                    <a:pt x="1964" y="639"/>
                    <a:pt x="1964" y="639"/>
                  </a:cubicBezTo>
                  <a:cubicBezTo>
                    <a:pt x="1996" y="671"/>
                    <a:pt x="2059" y="702"/>
                    <a:pt x="2091" y="766"/>
                  </a:cubicBezTo>
                  <a:lnTo>
                    <a:pt x="2123" y="766"/>
                  </a:lnTo>
                  <a:lnTo>
                    <a:pt x="2123" y="797"/>
                  </a:lnTo>
                  <a:cubicBezTo>
                    <a:pt x="2154" y="797"/>
                    <a:pt x="2154" y="829"/>
                    <a:pt x="2154" y="829"/>
                  </a:cubicBezTo>
                  <a:cubicBezTo>
                    <a:pt x="2186" y="861"/>
                    <a:pt x="2218" y="924"/>
                    <a:pt x="2249" y="987"/>
                  </a:cubicBezTo>
                  <a:cubicBezTo>
                    <a:pt x="2249" y="987"/>
                    <a:pt x="2249" y="1019"/>
                    <a:pt x="2249" y="1019"/>
                  </a:cubicBezTo>
                  <a:cubicBezTo>
                    <a:pt x="2249" y="1019"/>
                    <a:pt x="2281" y="1051"/>
                    <a:pt x="2281" y="1082"/>
                  </a:cubicBezTo>
                  <a:cubicBezTo>
                    <a:pt x="2281" y="1146"/>
                    <a:pt x="2313" y="1177"/>
                    <a:pt x="2313" y="1241"/>
                  </a:cubicBezTo>
                  <a:cubicBezTo>
                    <a:pt x="2313" y="1241"/>
                    <a:pt x="2313" y="1241"/>
                    <a:pt x="2313" y="1272"/>
                  </a:cubicBezTo>
                  <a:cubicBezTo>
                    <a:pt x="2313" y="1304"/>
                    <a:pt x="2313" y="1304"/>
                    <a:pt x="2313" y="1336"/>
                  </a:cubicBezTo>
                  <a:cubicBezTo>
                    <a:pt x="2313" y="1367"/>
                    <a:pt x="2313" y="1399"/>
                    <a:pt x="2313" y="1431"/>
                  </a:cubicBezTo>
                  <a:cubicBezTo>
                    <a:pt x="2313" y="1439"/>
                    <a:pt x="2313" y="1449"/>
                    <a:pt x="2313" y="1462"/>
                  </a:cubicBezTo>
                  <a:cubicBezTo>
                    <a:pt x="2313" y="1494"/>
                    <a:pt x="2281" y="1557"/>
                    <a:pt x="2281" y="1589"/>
                  </a:cubicBezTo>
                  <a:cubicBezTo>
                    <a:pt x="2281" y="1584"/>
                    <a:pt x="2280" y="1582"/>
                    <a:pt x="2279" y="1582"/>
                  </a:cubicBezTo>
                  <a:cubicBezTo>
                    <a:pt x="2277" y="1582"/>
                    <a:pt x="2272" y="1593"/>
                    <a:pt x="2269" y="1601"/>
                  </a:cubicBezTo>
                  <a:lnTo>
                    <a:pt x="2269" y="1601"/>
                  </a:lnTo>
                  <a:cubicBezTo>
                    <a:pt x="2273" y="1598"/>
                    <a:pt x="2276" y="1594"/>
                    <a:pt x="2281" y="1589"/>
                  </a:cubicBezTo>
                  <a:lnTo>
                    <a:pt x="2281" y="1589"/>
                  </a:lnTo>
                  <a:cubicBezTo>
                    <a:pt x="2273" y="1606"/>
                    <a:pt x="2269" y="1611"/>
                    <a:pt x="2268" y="1611"/>
                  </a:cubicBezTo>
                  <a:cubicBezTo>
                    <a:pt x="2266" y="1611"/>
                    <a:pt x="2267" y="1607"/>
                    <a:pt x="2269" y="1601"/>
                  </a:cubicBezTo>
                  <a:lnTo>
                    <a:pt x="2269" y="1601"/>
                  </a:lnTo>
                  <a:cubicBezTo>
                    <a:pt x="2249" y="1621"/>
                    <a:pt x="2249" y="1621"/>
                    <a:pt x="2249" y="1621"/>
                  </a:cubicBezTo>
                  <a:cubicBezTo>
                    <a:pt x="2249" y="1652"/>
                    <a:pt x="2218" y="1684"/>
                    <a:pt x="2186" y="1716"/>
                  </a:cubicBezTo>
                  <a:cubicBezTo>
                    <a:pt x="2186" y="1747"/>
                    <a:pt x="2155" y="1779"/>
                    <a:pt x="2154" y="1810"/>
                  </a:cubicBezTo>
                  <a:lnTo>
                    <a:pt x="2154" y="1810"/>
                  </a:lnTo>
                  <a:cubicBezTo>
                    <a:pt x="2155" y="1788"/>
                    <a:pt x="2170" y="1766"/>
                    <a:pt x="2168" y="1766"/>
                  </a:cubicBezTo>
                  <a:lnTo>
                    <a:pt x="2168" y="1766"/>
                  </a:lnTo>
                  <a:cubicBezTo>
                    <a:pt x="2168" y="1766"/>
                    <a:pt x="2164" y="1770"/>
                    <a:pt x="2154" y="1779"/>
                  </a:cubicBezTo>
                  <a:cubicBezTo>
                    <a:pt x="2123" y="1811"/>
                    <a:pt x="2123" y="1811"/>
                    <a:pt x="2091" y="1842"/>
                  </a:cubicBezTo>
                  <a:cubicBezTo>
                    <a:pt x="2059" y="1874"/>
                    <a:pt x="2028" y="1937"/>
                    <a:pt x="1964" y="1969"/>
                  </a:cubicBezTo>
                  <a:cubicBezTo>
                    <a:pt x="1964" y="2001"/>
                    <a:pt x="1933" y="2001"/>
                    <a:pt x="1901" y="2032"/>
                  </a:cubicBezTo>
                  <a:lnTo>
                    <a:pt x="1869" y="2064"/>
                  </a:lnTo>
                  <a:cubicBezTo>
                    <a:pt x="1838" y="2096"/>
                    <a:pt x="1774" y="2127"/>
                    <a:pt x="1743" y="2159"/>
                  </a:cubicBezTo>
                  <a:cubicBezTo>
                    <a:pt x="1724" y="2159"/>
                    <a:pt x="1693" y="2171"/>
                    <a:pt x="1678" y="2173"/>
                  </a:cubicBezTo>
                  <a:lnTo>
                    <a:pt x="1678" y="2173"/>
                  </a:lnTo>
                  <a:cubicBezTo>
                    <a:pt x="1688" y="2166"/>
                    <a:pt x="1694" y="2159"/>
                    <a:pt x="1679" y="2159"/>
                  </a:cubicBezTo>
                  <a:cubicBezTo>
                    <a:pt x="1669" y="2170"/>
                    <a:pt x="1669" y="2173"/>
                    <a:pt x="1675" y="2173"/>
                  </a:cubicBezTo>
                  <a:cubicBezTo>
                    <a:pt x="1676" y="2173"/>
                    <a:pt x="1677" y="2173"/>
                    <a:pt x="1678" y="2173"/>
                  </a:cubicBezTo>
                  <a:lnTo>
                    <a:pt x="1678" y="2173"/>
                  </a:lnTo>
                  <a:cubicBezTo>
                    <a:pt x="1666" y="2181"/>
                    <a:pt x="1648" y="2191"/>
                    <a:pt x="1648" y="2191"/>
                  </a:cubicBezTo>
                  <a:cubicBezTo>
                    <a:pt x="1584" y="2191"/>
                    <a:pt x="1553" y="2223"/>
                    <a:pt x="1489" y="2223"/>
                  </a:cubicBezTo>
                  <a:lnTo>
                    <a:pt x="1173" y="2223"/>
                  </a:lnTo>
                  <a:cubicBezTo>
                    <a:pt x="1145" y="2195"/>
                    <a:pt x="1095" y="2191"/>
                    <a:pt x="1061" y="2171"/>
                  </a:cubicBezTo>
                  <a:lnTo>
                    <a:pt x="1061" y="2171"/>
                  </a:lnTo>
                  <a:cubicBezTo>
                    <a:pt x="1067" y="2172"/>
                    <a:pt x="1072" y="2173"/>
                    <a:pt x="1076" y="2173"/>
                  </a:cubicBezTo>
                  <a:cubicBezTo>
                    <a:pt x="1085" y="2173"/>
                    <a:pt x="1088" y="2170"/>
                    <a:pt x="1078" y="2159"/>
                  </a:cubicBezTo>
                  <a:lnTo>
                    <a:pt x="1046" y="2159"/>
                  </a:lnTo>
                  <a:cubicBezTo>
                    <a:pt x="1014" y="2159"/>
                    <a:pt x="1014" y="2127"/>
                    <a:pt x="983" y="2127"/>
                  </a:cubicBezTo>
                  <a:cubicBezTo>
                    <a:pt x="951" y="2127"/>
                    <a:pt x="951" y="2096"/>
                    <a:pt x="919" y="2096"/>
                  </a:cubicBezTo>
                  <a:cubicBezTo>
                    <a:pt x="919" y="2096"/>
                    <a:pt x="919" y="2096"/>
                    <a:pt x="888" y="2064"/>
                  </a:cubicBezTo>
                  <a:cubicBezTo>
                    <a:pt x="888" y="2069"/>
                    <a:pt x="886" y="2071"/>
                    <a:pt x="884" y="2071"/>
                  </a:cubicBezTo>
                  <a:cubicBezTo>
                    <a:pt x="881" y="2071"/>
                    <a:pt x="875" y="2066"/>
                    <a:pt x="868" y="2058"/>
                  </a:cubicBezTo>
                  <a:lnTo>
                    <a:pt x="868" y="2058"/>
                  </a:lnTo>
                  <a:cubicBezTo>
                    <a:pt x="872" y="2061"/>
                    <a:pt x="878" y="2064"/>
                    <a:pt x="888" y="2064"/>
                  </a:cubicBezTo>
                  <a:cubicBezTo>
                    <a:pt x="877" y="2054"/>
                    <a:pt x="870" y="2050"/>
                    <a:pt x="867" y="2050"/>
                  </a:cubicBezTo>
                  <a:lnTo>
                    <a:pt x="867" y="2050"/>
                  </a:lnTo>
                  <a:cubicBezTo>
                    <a:pt x="864" y="2050"/>
                    <a:pt x="863" y="2052"/>
                    <a:pt x="865" y="2055"/>
                  </a:cubicBezTo>
                  <a:lnTo>
                    <a:pt x="865" y="2055"/>
                  </a:lnTo>
                  <a:cubicBezTo>
                    <a:pt x="847" y="2034"/>
                    <a:pt x="824" y="2001"/>
                    <a:pt x="824" y="2001"/>
                  </a:cubicBezTo>
                  <a:cubicBezTo>
                    <a:pt x="793" y="1969"/>
                    <a:pt x="793" y="1969"/>
                    <a:pt x="761" y="1938"/>
                  </a:cubicBezTo>
                  <a:lnTo>
                    <a:pt x="761" y="1938"/>
                  </a:lnTo>
                  <a:cubicBezTo>
                    <a:pt x="766" y="1942"/>
                    <a:pt x="768" y="1944"/>
                    <a:pt x="769" y="1944"/>
                  </a:cubicBezTo>
                  <a:cubicBezTo>
                    <a:pt x="774" y="1944"/>
                    <a:pt x="755" y="1915"/>
                    <a:pt x="752" y="1915"/>
                  </a:cubicBezTo>
                  <a:lnTo>
                    <a:pt x="752" y="1915"/>
                  </a:lnTo>
                  <a:cubicBezTo>
                    <a:pt x="751" y="1915"/>
                    <a:pt x="753" y="1921"/>
                    <a:pt x="761" y="1937"/>
                  </a:cubicBezTo>
                  <a:cubicBezTo>
                    <a:pt x="729" y="1906"/>
                    <a:pt x="698" y="1874"/>
                    <a:pt x="698" y="1811"/>
                  </a:cubicBezTo>
                  <a:cubicBezTo>
                    <a:pt x="666" y="1811"/>
                    <a:pt x="666" y="1779"/>
                    <a:pt x="666" y="1747"/>
                  </a:cubicBezTo>
                  <a:cubicBezTo>
                    <a:pt x="634" y="1684"/>
                    <a:pt x="634" y="1652"/>
                    <a:pt x="603" y="1589"/>
                  </a:cubicBezTo>
                  <a:cubicBezTo>
                    <a:pt x="603" y="1581"/>
                    <a:pt x="603" y="1571"/>
                    <a:pt x="603" y="1557"/>
                  </a:cubicBezTo>
                  <a:cubicBezTo>
                    <a:pt x="603" y="1557"/>
                    <a:pt x="603" y="1526"/>
                    <a:pt x="603" y="1494"/>
                  </a:cubicBezTo>
                  <a:cubicBezTo>
                    <a:pt x="603" y="1462"/>
                    <a:pt x="603" y="1431"/>
                    <a:pt x="603" y="1399"/>
                  </a:cubicBezTo>
                  <a:cubicBezTo>
                    <a:pt x="634" y="1336"/>
                    <a:pt x="634" y="1272"/>
                    <a:pt x="666" y="1209"/>
                  </a:cubicBezTo>
                  <a:cubicBezTo>
                    <a:pt x="666" y="1177"/>
                    <a:pt x="698" y="1177"/>
                    <a:pt x="666" y="1177"/>
                  </a:cubicBezTo>
                  <a:cubicBezTo>
                    <a:pt x="698" y="1146"/>
                    <a:pt x="698" y="1114"/>
                    <a:pt x="729" y="1114"/>
                  </a:cubicBezTo>
                  <a:cubicBezTo>
                    <a:pt x="761" y="1051"/>
                    <a:pt x="793" y="987"/>
                    <a:pt x="824" y="924"/>
                  </a:cubicBezTo>
                  <a:cubicBezTo>
                    <a:pt x="856" y="924"/>
                    <a:pt x="856" y="892"/>
                    <a:pt x="888" y="861"/>
                  </a:cubicBezTo>
                  <a:cubicBezTo>
                    <a:pt x="888" y="861"/>
                    <a:pt x="919" y="829"/>
                    <a:pt x="951" y="797"/>
                  </a:cubicBezTo>
                  <a:cubicBezTo>
                    <a:pt x="987" y="761"/>
                    <a:pt x="1023" y="725"/>
                    <a:pt x="1059" y="689"/>
                  </a:cubicBezTo>
                  <a:lnTo>
                    <a:pt x="1059" y="689"/>
                  </a:lnTo>
                  <a:cubicBezTo>
                    <a:pt x="1076" y="685"/>
                    <a:pt x="1093" y="679"/>
                    <a:pt x="1109" y="671"/>
                  </a:cubicBezTo>
                  <a:cubicBezTo>
                    <a:pt x="1141" y="639"/>
                    <a:pt x="1204" y="576"/>
                    <a:pt x="1268" y="544"/>
                  </a:cubicBezTo>
                  <a:lnTo>
                    <a:pt x="1299" y="544"/>
                  </a:lnTo>
                  <a:cubicBezTo>
                    <a:pt x="1331" y="512"/>
                    <a:pt x="1363" y="512"/>
                    <a:pt x="1394" y="512"/>
                  </a:cubicBezTo>
                  <a:cubicBezTo>
                    <a:pt x="1426" y="512"/>
                    <a:pt x="1458" y="512"/>
                    <a:pt x="1489" y="481"/>
                  </a:cubicBezTo>
                  <a:close/>
                  <a:moveTo>
                    <a:pt x="1528" y="0"/>
                  </a:moveTo>
                  <a:cubicBezTo>
                    <a:pt x="1280" y="0"/>
                    <a:pt x="1046" y="87"/>
                    <a:pt x="861" y="224"/>
                  </a:cubicBezTo>
                  <a:lnTo>
                    <a:pt x="861" y="224"/>
                  </a:lnTo>
                  <a:cubicBezTo>
                    <a:pt x="836" y="233"/>
                    <a:pt x="813" y="246"/>
                    <a:pt x="793" y="259"/>
                  </a:cubicBezTo>
                  <a:cubicBezTo>
                    <a:pt x="349" y="639"/>
                    <a:pt x="1" y="1177"/>
                    <a:pt x="128" y="1779"/>
                  </a:cubicBezTo>
                  <a:cubicBezTo>
                    <a:pt x="223" y="2223"/>
                    <a:pt x="603" y="2603"/>
                    <a:pt x="1078" y="2698"/>
                  </a:cubicBezTo>
                  <a:cubicBezTo>
                    <a:pt x="1172" y="2720"/>
                    <a:pt x="1267" y="2730"/>
                    <a:pt x="1360" y="2730"/>
                  </a:cubicBezTo>
                  <a:cubicBezTo>
                    <a:pt x="1798" y="2730"/>
                    <a:pt x="2210" y="2499"/>
                    <a:pt x="2471" y="2159"/>
                  </a:cubicBezTo>
                  <a:cubicBezTo>
                    <a:pt x="2661" y="1906"/>
                    <a:pt x="2788" y="1652"/>
                    <a:pt x="2788" y="1336"/>
                  </a:cubicBezTo>
                  <a:cubicBezTo>
                    <a:pt x="2788" y="1051"/>
                    <a:pt x="2693" y="797"/>
                    <a:pt x="2566" y="576"/>
                  </a:cubicBezTo>
                  <a:cubicBezTo>
                    <a:pt x="2376" y="291"/>
                    <a:pt x="2123" y="101"/>
                    <a:pt x="1806" y="37"/>
                  </a:cubicBezTo>
                  <a:cubicBezTo>
                    <a:pt x="1713" y="12"/>
                    <a:pt x="1619" y="0"/>
                    <a:pt x="152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80" name="Google Shape;1580;p38"/>
            <p:cNvSpPr/>
            <p:nvPr/>
          </p:nvSpPr>
          <p:spPr>
            <a:xfrm>
              <a:off x="401826" y="375334"/>
              <a:ext cx="20366" cy="32990"/>
            </a:xfrm>
            <a:custGeom>
              <a:avLst/>
              <a:gdLst/>
              <a:ahLst/>
              <a:cxnLst/>
              <a:rect l="l" t="t" r="r" b="b"/>
              <a:pathLst>
                <a:path w="634" h="1027" extrusionOk="0">
                  <a:moveTo>
                    <a:pt x="520" y="399"/>
                  </a:moveTo>
                  <a:lnTo>
                    <a:pt x="507" y="425"/>
                  </a:lnTo>
                  <a:cubicBezTo>
                    <a:pt x="507" y="411"/>
                    <a:pt x="513" y="403"/>
                    <a:pt x="520" y="399"/>
                  </a:cubicBezTo>
                  <a:close/>
                  <a:moveTo>
                    <a:pt x="309" y="0"/>
                  </a:moveTo>
                  <a:cubicBezTo>
                    <a:pt x="291" y="0"/>
                    <a:pt x="272" y="4"/>
                    <a:pt x="254" y="13"/>
                  </a:cubicBezTo>
                  <a:cubicBezTo>
                    <a:pt x="190" y="45"/>
                    <a:pt x="127" y="77"/>
                    <a:pt x="127" y="140"/>
                  </a:cubicBezTo>
                  <a:cubicBezTo>
                    <a:pt x="95" y="203"/>
                    <a:pt x="64" y="267"/>
                    <a:pt x="32" y="330"/>
                  </a:cubicBezTo>
                  <a:cubicBezTo>
                    <a:pt x="32" y="393"/>
                    <a:pt x="0" y="457"/>
                    <a:pt x="32" y="520"/>
                  </a:cubicBezTo>
                  <a:cubicBezTo>
                    <a:pt x="32" y="615"/>
                    <a:pt x="32" y="678"/>
                    <a:pt x="64" y="742"/>
                  </a:cubicBezTo>
                  <a:cubicBezTo>
                    <a:pt x="64" y="773"/>
                    <a:pt x="95" y="805"/>
                    <a:pt x="127" y="837"/>
                  </a:cubicBezTo>
                  <a:cubicBezTo>
                    <a:pt x="127" y="900"/>
                    <a:pt x="159" y="932"/>
                    <a:pt x="190" y="963"/>
                  </a:cubicBezTo>
                  <a:cubicBezTo>
                    <a:pt x="222" y="995"/>
                    <a:pt x="317" y="1027"/>
                    <a:pt x="380" y="1027"/>
                  </a:cubicBezTo>
                  <a:cubicBezTo>
                    <a:pt x="444" y="1027"/>
                    <a:pt x="507" y="995"/>
                    <a:pt x="539" y="963"/>
                  </a:cubicBezTo>
                  <a:cubicBezTo>
                    <a:pt x="602" y="900"/>
                    <a:pt x="634" y="837"/>
                    <a:pt x="602" y="773"/>
                  </a:cubicBezTo>
                  <a:cubicBezTo>
                    <a:pt x="602" y="773"/>
                    <a:pt x="602" y="742"/>
                    <a:pt x="602" y="710"/>
                  </a:cubicBezTo>
                  <a:cubicBezTo>
                    <a:pt x="602" y="678"/>
                    <a:pt x="570" y="647"/>
                    <a:pt x="539" y="615"/>
                  </a:cubicBezTo>
                  <a:cubicBezTo>
                    <a:pt x="539" y="615"/>
                    <a:pt x="539" y="615"/>
                    <a:pt x="539" y="614"/>
                  </a:cubicBezTo>
                  <a:lnTo>
                    <a:pt x="539" y="614"/>
                  </a:lnTo>
                  <a:cubicBezTo>
                    <a:pt x="548" y="625"/>
                    <a:pt x="559" y="636"/>
                    <a:pt x="570" y="647"/>
                  </a:cubicBezTo>
                  <a:lnTo>
                    <a:pt x="570" y="647"/>
                  </a:lnTo>
                  <a:cubicBezTo>
                    <a:pt x="539" y="615"/>
                    <a:pt x="539" y="615"/>
                    <a:pt x="539" y="583"/>
                  </a:cubicBezTo>
                  <a:cubicBezTo>
                    <a:pt x="539" y="583"/>
                    <a:pt x="539" y="608"/>
                    <a:pt x="539" y="614"/>
                  </a:cubicBezTo>
                  <a:lnTo>
                    <a:pt x="539" y="614"/>
                  </a:lnTo>
                  <a:cubicBezTo>
                    <a:pt x="520" y="593"/>
                    <a:pt x="507" y="572"/>
                    <a:pt x="507" y="552"/>
                  </a:cubicBezTo>
                  <a:lnTo>
                    <a:pt x="507" y="552"/>
                  </a:lnTo>
                  <a:lnTo>
                    <a:pt x="539" y="583"/>
                  </a:lnTo>
                  <a:cubicBezTo>
                    <a:pt x="511" y="555"/>
                    <a:pt x="507" y="527"/>
                    <a:pt x="507" y="499"/>
                  </a:cubicBezTo>
                  <a:lnTo>
                    <a:pt x="507" y="499"/>
                  </a:lnTo>
                  <a:cubicBezTo>
                    <a:pt x="507" y="461"/>
                    <a:pt x="509" y="433"/>
                    <a:pt x="523" y="397"/>
                  </a:cubicBezTo>
                  <a:lnTo>
                    <a:pt x="523" y="397"/>
                  </a:lnTo>
                  <a:cubicBezTo>
                    <a:pt x="531" y="393"/>
                    <a:pt x="539" y="393"/>
                    <a:pt x="539" y="393"/>
                  </a:cubicBezTo>
                  <a:cubicBezTo>
                    <a:pt x="570" y="330"/>
                    <a:pt x="570" y="267"/>
                    <a:pt x="570" y="203"/>
                  </a:cubicBezTo>
                  <a:cubicBezTo>
                    <a:pt x="539" y="140"/>
                    <a:pt x="507" y="77"/>
                    <a:pt x="444" y="45"/>
                  </a:cubicBezTo>
                  <a:cubicBezTo>
                    <a:pt x="399" y="23"/>
                    <a:pt x="354" y="0"/>
                    <a:pt x="309"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1581" name="Google Shape;1581;p38"/>
          <p:cNvSpPr/>
          <p:nvPr/>
        </p:nvSpPr>
        <p:spPr>
          <a:xfrm>
            <a:off x="87768" y="888832"/>
            <a:ext cx="64117" cy="49854"/>
          </a:xfrm>
          <a:custGeom>
            <a:avLst/>
            <a:gdLst/>
            <a:ahLst/>
            <a:cxnLst/>
            <a:rect l="l" t="t" r="r" b="b"/>
            <a:pathLst>
              <a:path w="1996" h="1552" extrusionOk="0">
                <a:moveTo>
                  <a:pt x="982" y="0"/>
                </a:moveTo>
                <a:cubicBezTo>
                  <a:pt x="0" y="0"/>
                  <a:pt x="0" y="1552"/>
                  <a:pt x="982" y="1552"/>
                </a:cubicBezTo>
                <a:cubicBezTo>
                  <a:pt x="1996" y="1552"/>
                  <a:pt x="1996" y="0"/>
                  <a:pt x="982"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82" name="Google Shape;1582;p38"/>
          <p:cNvSpPr/>
          <p:nvPr/>
        </p:nvSpPr>
        <p:spPr>
          <a:xfrm>
            <a:off x="132515" y="813536"/>
            <a:ext cx="64117" cy="49886"/>
          </a:xfrm>
          <a:custGeom>
            <a:avLst/>
            <a:gdLst/>
            <a:ahLst/>
            <a:cxnLst/>
            <a:rect l="l" t="t" r="r" b="b"/>
            <a:pathLst>
              <a:path w="1996" h="1553" extrusionOk="0">
                <a:moveTo>
                  <a:pt x="1014" y="1"/>
                </a:moveTo>
                <a:cubicBezTo>
                  <a:pt x="1" y="1"/>
                  <a:pt x="1" y="1552"/>
                  <a:pt x="1014" y="1552"/>
                </a:cubicBezTo>
                <a:cubicBezTo>
                  <a:pt x="1996" y="1552"/>
                  <a:pt x="1996" y="1"/>
                  <a:pt x="101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83" name="Google Shape;1583;p38"/>
          <p:cNvSpPr/>
          <p:nvPr/>
        </p:nvSpPr>
        <p:spPr>
          <a:xfrm>
            <a:off x="167112" y="898983"/>
            <a:ext cx="65144" cy="49886"/>
          </a:xfrm>
          <a:custGeom>
            <a:avLst/>
            <a:gdLst/>
            <a:ahLst/>
            <a:cxnLst/>
            <a:rect l="l" t="t" r="r" b="b"/>
            <a:pathLst>
              <a:path w="2028" h="1553" extrusionOk="0">
                <a:moveTo>
                  <a:pt x="1014" y="1"/>
                </a:moveTo>
                <a:cubicBezTo>
                  <a:pt x="1" y="1"/>
                  <a:pt x="1" y="1553"/>
                  <a:pt x="1014" y="1553"/>
                </a:cubicBezTo>
                <a:cubicBezTo>
                  <a:pt x="2027" y="1553"/>
                  <a:pt x="2027" y="1"/>
                  <a:pt x="101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84" name="Google Shape;1584;p38"/>
          <p:cNvSpPr/>
          <p:nvPr/>
        </p:nvSpPr>
        <p:spPr>
          <a:xfrm>
            <a:off x="788193" y="406432"/>
            <a:ext cx="64117" cy="49854"/>
          </a:xfrm>
          <a:custGeom>
            <a:avLst/>
            <a:gdLst/>
            <a:ahLst/>
            <a:cxnLst/>
            <a:rect l="l" t="t" r="r" b="b"/>
            <a:pathLst>
              <a:path w="1996" h="1552" extrusionOk="0">
                <a:moveTo>
                  <a:pt x="982" y="0"/>
                </a:moveTo>
                <a:cubicBezTo>
                  <a:pt x="0" y="0"/>
                  <a:pt x="0" y="1552"/>
                  <a:pt x="982" y="1552"/>
                </a:cubicBezTo>
                <a:cubicBezTo>
                  <a:pt x="1996" y="1552"/>
                  <a:pt x="1996" y="0"/>
                  <a:pt x="982"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85" name="Google Shape;1585;p38"/>
          <p:cNvSpPr/>
          <p:nvPr/>
        </p:nvSpPr>
        <p:spPr>
          <a:xfrm>
            <a:off x="832940" y="331136"/>
            <a:ext cx="64117" cy="49886"/>
          </a:xfrm>
          <a:custGeom>
            <a:avLst/>
            <a:gdLst/>
            <a:ahLst/>
            <a:cxnLst/>
            <a:rect l="l" t="t" r="r" b="b"/>
            <a:pathLst>
              <a:path w="1996" h="1553" extrusionOk="0">
                <a:moveTo>
                  <a:pt x="1014" y="1"/>
                </a:moveTo>
                <a:cubicBezTo>
                  <a:pt x="1" y="1"/>
                  <a:pt x="1" y="1552"/>
                  <a:pt x="1014" y="1552"/>
                </a:cubicBezTo>
                <a:cubicBezTo>
                  <a:pt x="1996" y="1552"/>
                  <a:pt x="1996" y="1"/>
                  <a:pt x="101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86" name="Google Shape;1586;p38"/>
          <p:cNvSpPr/>
          <p:nvPr/>
        </p:nvSpPr>
        <p:spPr>
          <a:xfrm>
            <a:off x="867537" y="416583"/>
            <a:ext cx="65144" cy="49886"/>
          </a:xfrm>
          <a:custGeom>
            <a:avLst/>
            <a:gdLst/>
            <a:ahLst/>
            <a:cxnLst/>
            <a:rect l="l" t="t" r="r" b="b"/>
            <a:pathLst>
              <a:path w="2028" h="1553" extrusionOk="0">
                <a:moveTo>
                  <a:pt x="1014" y="1"/>
                </a:moveTo>
                <a:cubicBezTo>
                  <a:pt x="1" y="1"/>
                  <a:pt x="1" y="1553"/>
                  <a:pt x="1014" y="1553"/>
                </a:cubicBezTo>
                <a:cubicBezTo>
                  <a:pt x="2027" y="1553"/>
                  <a:pt x="2027" y="1"/>
                  <a:pt x="101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87" name="Google Shape;1587;p38"/>
          <p:cNvSpPr txBox="1">
            <a:spLocks noGrp="1"/>
          </p:cNvSpPr>
          <p:nvPr>
            <p:ph type="title"/>
          </p:nvPr>
        </p:nvSpPr>
        <p:spPr>
          <a:xfrm>
            <a:off x="708150" y="400725"/>
            <a:ext cx="7727700" cy="412800"/>
          </a:xfrm>
          <a:prstGeom prst="rect">
            <a:avLst/>
          </a:prstGeom>
        </p:spPr>
        <p:txBody>
          <a:bodyPr spcFirstLastPara="1" wrap="square" lIns="91425" tIns="91425" rIns="91425" bIns="91425" anchor="t" anchorCtr="0">
            <a:noAutofit/>
          </a:bodyPr>
          <a:lstStyle/>
          <a:p>
            <a:pPr marL="0" lvl="0" indent="0" algn="ctr" rtl="0">
              <a:spcBef>
                <a:spcPts val="0"/>
              </a:spcBef>
              <a:spcAft>
                <a:spcPts val="0"/>
              </a:spcAft>
              <a:buNone/>
            </a:pPr>
            <a:r>
              <a:rPr lang="en"/>
              <a:t>BÀI TẬP VÀ CÁC DẠNG TOÁN</a:t>
            </a:r>
            <a:endParaRPr/>
          </a:p>
        </p:txBody>
      </p:sp>
      <p:sp>
        <p:nvSpPr>
          <p:cNvPr id="2" name="Rectangle 1"/>
          <p:cNvSpPr/>
          <p:nvPr/>
        </p:nvSpPr>
        <p:spPr>
          <a:xfrm>
            <a:off x="246189" y="1076968"/>
            <a:ext cx="8442062" cy="1569660"/>
          </a:xfrm>
          <a:prstGeom prst="rect">
            <a:avLst/>
          </a:prstGeom>
        </p:spPr>
        <p:txBody>
          <a:bodyPr wrap="square">
            <a:spAutoFit/>
          </a:bodyPr>
          <a:lstStyle/>
          <a:p>
            <a:r>
              <a:rPr lang="vi-VN" sz="1600" b="1" i="1">
                <a:solidFill>
                  <a:srgbClr val="0070C0"/>
                </a:solidFill>
                <a:latin typeface="Palatino Linotype" panose="02040502050505030304" pitchFamily="18" charset="0"/>
              </a:rPr>
              <a:t>D</a:t>
            </a:r>
            <a:r>
              <a:rPr lang="en-US" sz="1600" b="1" i="1">
                <a:solidFill>
                  <a:srgbClr val="0070C0"/>
                </a:solidFill>
                <a:latin typeface="Palatino Linotype" panose="02040502050505030304" pitchFamily="18" charset="0"/>
              </a:rPr>
              <a:t>ẠNG </a:t>
            </a:r>
            <a:r>
              <a:rPr lang="vi-VN" sz="1600" b="1" i="1">
                <a:solidFill>
                  <a:srgbClr val="0070C0"/>
                </a:solidFill>
                <a:latin typeface="Palatino Linotype" panose="02040502050505030304" pitchFamily="18" charset="0"/>
              </a:rPr>
              <a:t>2</a:t>
            </a:r>
            <a:r>
              <a:rPr lang="vi-VN" sz="1600" b="1">
                <a:solidFill>
                  <a:srgbClr val="0070C0"/>
                </a:solidFill>
                <a:latin typeface="Palatino Linotype" panose="02040502050505030304" pitchFamily="18" charset="0"/>
              </a:rPr>
              <a:t>. CHỨNG MINH HAI CUNG KHÔNG BẰNG NHAU</a:t>
            </a:r>
            <a:br>
              <a:rPr lang="vi-VN" sz="1600" b="1">
                <a:solidFill>
                  <a:srgbClr val="0070C0"/>
                </a:solidFill>
                <a:latin typeface="Palatino Linotype" panose="02040502050505030304" pitchFamily="18" charset="0"/>
              </a:rPr>
            </a:br>
            <a:r>
              <a:rPr lang="vi-VN" sz="1600">
                <a:latin typeface="Palatino Linotype" panose="02040502050505030304" pitchFamily="18" charset="0"/>
              </a:rPr>
              <a:t>Phương pháp giải</a:t>
            </a:r>
            <a:br>
              <a:rPr lang="vi-VN" sz="1600">
                <a:latin typeface="Palatino Linotype" panose="02040502050505030304" pitchFamily="18" charset="0"/>
              </a:rPr>
            </a:br>
            <a:r>
              <a:rPr lang="vi-VN" sz="1600">
                <a:latin typeface="Palatino Linotype" panose="02040502050505030304" pitchFamily="18" charset="0"/>
              </a:rPr>
              <a:t>- Chứng minh hai dây cung (cung nhỏ) không bằng nhau, dây nào lớn hơn thì căng cung lớn hơn.</a:t>
            </a:r>
            <a:br>
              <a:rPr lang="vi-VN" sz="1600">
                <a:latin typeface="Palatino Linotype" panose="02040502050505030304" pitchFamily="18" charset="0"/>
              </a:rPr>
            </a:br>
            <a:r>
              <a:rPr lang="vi-VN" sz="1600">
                <a:latin typeface="Palatino Linotype" panose="02040502050505030304" pitchFamily="18" charset="0"/>
              </a:rPr>
              <a:t>- Hoặc chứng minh hai góc ở tâm tương ứng không bằng nhau, góc nào lớn hơn thì có cung tương ứng</a:t>
            </a:r>
            <a:r>
              <a:rPr lang="en-US" sz="1600">
                <a:latin typeface="Palatino Linotype" panose="02040502050505030304" pitchFamily="18" charset="0"/>
              </a:rPr>
              <a:t> </a:t>
            </a:r>
            <a:r>
              <a:rPr lang="vi-VN" sz="1600">
                <a:latin typeface="Palatino Linotype" panose="02040502050505030304" pitchFamily="18" charset="0"/>
              </a:rPr>
              <a:t>lớn hơn. </a:t>
            </a:r>
            <a:endParaRPr lang="en-US" sz="1600">
              <a:latin typeface="Palatino Linotype" panose="02040502050505030304" pitchFamily="18" charset="0"/>
            </a:endParaRPr>
          </a:p>
        </p:txBody>
      </p:sp>
      <p:sp>
        <p:nvSpPr>
          <p:cNvPr id="3" name="Rectangle 2"/>
          <p:cNvSpPr/>
          <p:nvPr/>
        </p:nvSpPr>
        <p:spPr>
          <a:xfrm>
            <a:off x="246189" y="2646628"/>
            <a:ext cx="8700384" cy="584775"/>
          </a:xfrm>
          <a:prstGeom prst="rect">
            <a:avLst/>
          </a:prstGeom>
        </p:spPr>
        <p:txBody>
          <a:bodyPr wrap="square">
            <a:spAutoFit/>
          </a:bodyPr>
          <a:lstStyle/>
          <a:p>
            <a:r>
              <a:rPr lang="en-US" sz="1600">
                <a:latin typeface="Palatino Linotype" panose="02040502050505030304" pitchFamily="18" charset="0"/>
              </a:rPr>
              <a:t>Ví dụ 1. Cho AABC nội tiếp đường tròn (O ; R). Gọi M, N, P là trung điểm các cạnh AB, BC, CA. Biết rằng OM&lt; ON&lt;OP. So sánh các cung AB, BC, CA.</a:t>
            </a:r>
          </a:p>
        </p:txBody>
      </p:sp>
      <mc:AlternateContent xmlns:mc="http://schemas.openxmlformats.org/markup-compatibility/2006">
        <mc:Choice xmlns:p14="http://schemas.microsoft.com/office/powerpoint/2010/main" Requires="p14">
          <p:contentPart p14:bwMode="auto" r:id="rId3">
            <p14:nvContentPartPr>
              <p14:cNvPr id="5" name="Ink 4">
                <a:extLst>
                  <a:ext uri="{FF2B5EF4-FFF2-40B4-BE49-F238E27FC236}">
                    <a16:creationId xmlns:a16="http://schemas.microsoft.com/office/drawing/2014/main" id="{C6CFB1F7-A83E-484D-AB7C-90B9F3D3FB2B}"/>
                  </a:ext>
                </a:extLst>
              </p14:cNvPr>
              <p14:cNvContentPartPr/>
              <p14:nvPr/>
            </p14:nvContentPartPr>
            <p14:xfrm>
              <a:off x="1618560" y="2988360"/>
              <a:ext cx="1227240" cy="52920"/>
            </p14:xfrm>
          </p:contentPart>
        </mc:Choice>
        <mc:Fallback>
          <p:pic>
            <p:nvPicPr>
              <p:cNvPr id="5" name="Ink 4">
                <a:extLst>
                  <a:ext uri="{FF2B5EF4-FFF2-40B4-BE49-F238E27FC236}">
                    <a16:creationId xmlns:a16="http://schemas.microsoft.com/office/drawing/2014/main" id="{C6CFB1F7-A83E-484D-AB7C-90B9F3D3FB2B}"/>
                  </a:ext>
                </a:extLst>
              </p:cNvPr>
              <p:cNvPicPr/>
              <p:nvPr/>
            </p:nvPicPr>
            <p:blipFill>
              <a:blip r:embed="rId4"/>
              <a:stretch>
                <a:fillRect/>
              </a:stretch>
            </p:blipFill>
            <p:spPr>
              <a:xfrm>
                <a:off x="1602720" y="2925000"/>
                <a:ext cx="1258560" cy="179640"/>
              </a:xfrm>
              <a:prstGeom prst="rect">
                <a:avLst/>
              </a:prstGeom>
            </p:spPr>
          </p:pic>
        </mc:Fallback>
      </mc:AlternateContent>
      <mc:AlternateContent xmlns:mc="http://schemas.openxmlformats.org/markup-compatibility/2006">
        <mc:Choice xmlns:p14="http://schemas.microsoft.com/office/powerpoint/2010/main" Requires="p14">
          <p:contentPart p14:bwMode="auto" r:id="rId5">
            <p14:nvContentPartPr>
              <p14:cNvPr id="6" name="Ink 5">
                <a:extLst>
                  <a:ext uri="{FF2B5EF4-FFF2-40B4-BE49-F238E27FC236}">
                    <a16:creationId xmlns:a16="http://schemas.microsoft.com/office/drawing/2014/main" id="{A0E4B69D-6931-41DB-9F57-02B02D204532}"/>
                  </a:ext>
                </a:extLst>
              </p14:cNvPr>
              <p14:cNvContentPartPr/>
              <p14:nvPr/>
            </p14:nvContentPartPr>
            <p14:xfrm>
              <a:off x="833040" y="2270160"/>
              <a:ext cx="8163000" cy="2677680"/>
            </p14:xfrm>
          </p:contentPart>
        </mc:Choice>
        <mc:Fallback>
          <p:pic>
            <p:nvPicPr>
              <p:cNvPr id="6" name="Ink 5">
                <a:extLst>
                  <a:ext uri="{FF2B5EF4-FFF2-40B4-BE49-F238E27FC236}">
                    <a16:creationId xmlns:a16="http://schemas.microsoft.com/office/drawing/2014/main" id="{A0E4B69D-6931-41DB-9F57-02B02D204532}"/>
                  </a:ext>
                </a:extLst>
              </p:cNvPr>
              <p:cNvPicPr/>
              <p:nvPr/>
            </p:nvPicPr>
            <p:blipFill>
              <a:blip r:embed="rId6"/>
              <a:stretch>
                <a:fillRect/>
              </a:stretch>
            </p:blipFill>
            <p:spPr>
              <a:xfrm>
                <a:off x="823680" y="2260800"/>
                <a:ext cx="8181720" cy="2696400"/>
              </a:xfrm>
              <a:prstGeom prst="rect">
                <a:avLst/>
              </a:prstGeom>
            </p:spPr>
          </p:pic>
        </mc:Fallback>
      </mc:AlternateContent>
    </p:spTree>
    <p:extLst>
      <p:ext uri="{BB962C8B-B14F-4D97-AF65-F5344CB8AC3E}">
        <p14:creationId xmlns:p14="http://schemas.microsoft.com/office/powerpoint/2010/main" val="1213169839"/>
      </p:ext>
    </p:extLst>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Shape 1526"/>
        <p:cNvGrpSpPr/>
        <p:nvPr/>
      </p:nvGrpSpPr>
      <p:grpSpPr>
        <a:xfrm>
          <a:off x="0" y="0"/>
          <a:ext cx="0" cy="0"/>
          <a:chOff x="0" y="0"/>
          <a:chExt cx="0" cy="0"/>
        </a:xfrm>
      </p:grpSpPr>
      <p:grpSp>
        <p:nvGrpSpPr>
          <p:cNvPr id="1548" name="Google Shape;1548;p38"/>
          <p:cNvGrpSpPr/>
          <p:nvPr/>
        </p:nvGrpSpPr>
        <p:grpSpPr>
          <a:xfrm>
            <a:off x="1568890" y="423923"/>
            <a:ext cx="426239" cy="521323"/>
            <a:chOff x="2223406" y="453191"/>
            <a:chExt cx="426239" cy="521323"/>
          </a:xfrm>
        </p:grpSpPr>
        <p:sp>
          <p:nvSpPr>
            <p:cNvPr id="1549" name="Google Shape;1549;p38"/>
            <p:cNvSpPr/>
            <p:nvPr/>
          </p:nvSpPr>
          <p:spPr>
            <a:xfrm>
              <a:off x="2223406" y="659935"/>
              <a:ext cx="418139" cy="79375"/>
            </a:xfrm>
            <a:custGeom>
              <a:avLst/>
              <a:gdLst/>
              <a:ahLst/>
              <a:cxnLst/>
              <a:rect l="l" t="t" r="r" b="b"/>
              <a:pathLst>
                <a:path w="13017" h="2471" extrusionOk="0">
                  <a:moveTo>
                    <a:pt x="1584" y="0"/>
                  </a:moveTo>
                  <a:cubicBezTo>
                    <a:pt x="0" y="0"/>
                    <a:pt x="0" y="2471"/>
                    <a:pt x="1584" y="2471"/>
                  </a:cubicBezTo>
                  <a:lnTo>
                    <a:pt x="11433" y="2471"/>
                  </a:lnTo>
                  <a:cubicBezTo>
                    <a:pt x="13016" y="2471"/>
                    <a:pt x="13016" y="0"/>
                    <a:pt x="11433"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50" name="Google Shape;1550;p38"/>
            <p:cNvSpPr/>
            <p:nvPr/>
          </p:nvSpPr>
          <p:spPr>
            <a:xfrm>
              <a:off x="2457295" y="453191"/>
              <a:ext cx="192350" cy="159713"/>
            </a:xfrm>
            <a:custGeom>
              <a:avLst/>
              <a:gdLst/>
              <a:ahLst/>
              <a:cxnLst/>
              <a:rect l="l" t="t" r="r" b="b"/>
              <a:pathLst>
                <a:path w="5988" h="4972" extrusionOk="0">
                  <a:moveTo>
                    <a:pt x="1794" y="1"/>
                  </a:moveTo>
                  <a:cubicBezTo>
                    <a:pt x="851" y="1"/>
                    <a:pt x="0" y="1239"/>
                    <a:pt x="858" y="2098"/>
                  </a:cubicBezTo>
                  <a:lnTo>
                    <a:pt x="3392" y="4600"/>
                  </a:lnTo>
                  <a:cubicBezTo>
                    <a:pt x="3647" y="4861"/>
                    <a:pt x="3935" y="4971"/>
                    <a:pt x="4214" y="4971"/>
                  </a:cubicBezTo>
                  <a:cubicBezTo>
                    <a:pt x="5150" y="4971"/>
                    <a:pt x="5988" y="3736"/>
                    <a:pt x="5134" y="2858"/>
                  </a:cubicBezTo>
                  <a:lnTo>
                    <a:pt x="2600" y="356"/>
                  </a:lnTo>
                  <a:cubicBezTo>
                    <a:pt x="2350" y="106"/>
                    <a:pt x="2068" y="1"/>
                    <a:pt x="179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51" name="Google Shape;1551;p38"/>
            <p:cNvSpPr/>
            <p:nvPr/>
          </p:nvSpPr>
          <p:spPr>
            <a:xfrm>
              <a:off x="2432849" y="808280"/>
              <a:ext cx="201344" cy="166234"/>
            </a:xfrm>
            <a:custGeom>
              <a:avLst/>
              <a:gdLst/>
              <a:ahLst/>
              <a:cxnLst/>
              <a:rect l="l" t="t" r="r" b="b"/>
              <a:pathLst>
                <a:path w="6268" h="5175" extrusionOk="0">
                  <a:moveTo>
                    <a:pt x="4406" y="0"/>
                  </a:moveTo>
                  <a:cubicBezTo>
                    <a:pt x="4130" y="0"/>
                    <a:pt x="3844" y="96"/>
                    <a:pt x="3583" y="323"/>
                  </a:cubicBezTo>
                  <a:cubicBezTo>
                    <a:pt x="2633" y="1209"/>
                    <a:pt x="1778" y="2159"/>
                    <a:pt x="859" y="3078"/>
                  </a:cubicBezTo>
                  <a:cubicBezTo>
                    <a:pt x="1" y="3936"/>
                    <a:pt x="852" y="5175"/>
                    <a:pt x="1795" y="5175"/>
                  </a:cubicBezTo>
                  <a:cubicBezTo>
                    <a:pt x="2069" y="5175"/>
                    <a:pt x="2351" y="5070"/>
                    <a:pt x="2601" y="4820"/>
                  </a:cubicBezTo>
                  <a:cubicBezTo>
                    <a:pt x="3520" y="3901"/>
                    <a:pt x="4375" y="2951"/>
                    <a:pt x="5325" y="2064"/>
                  </a:cubicBezTo>
                  <a:cubicBezTo>
                    <a:pt x="6267" y="1246"/>
                    <a:pt x="5403" y="0"/>
                    <a:pt x="4406"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552" name="Google Shape;1552;p38"/>
          <p:cNvGrpSpPr/>
          <p:nvPr/>
        </p:nvGrpSpPr>
        <p:grpSpPr>
          <a:xfrm>
            <a:off x="7138592" y="431359"/>
            <a:ext cx="426239" cy="521323"/>
            <a:chOff x="2223406" y="453191"/>
            <a:chExt cx="426239" cy="521323"/>
          </a:xfrm>
        </p:grpSpPr>
        <p:sp>
          <p:nvSpPr>
            <p:cNvPr id="1553" name="Google Shape;1553;p38"/>
            <p:cNvSpPr/>
            <p:nvPr/>
          </p:nvSpPr>
          <p:spPr>
            <a:xfrm flipH="1">
              <a:off x="2231506" y="659935"/>
              <a:ext cx="418139" cy="79375"/>
            </a:xfrm>
            <a:custGeom>
              <a:avLst/>
              <a:gdLst/>
              <a:ahLst/>
              <a:cxnLst/>
              <a:rect l="l" t="t" r="r" b="b"/>
              <a:pathLst>
                <a:path w="13017" h="2471" extrusionOk="0">
                  <a:moveTo>
                    <a:pt x="1584" y="0"/>
                  </a:moveTo>
                  <a:cubicBezTo>
                    <a:pt x="0" y="0"/>
                    <a:pt x="0" y="2471"/>
                    <a:pt x="1584" y="2471"/>
                  </a:cubicBezTo>
                  <a:lnTo>
                    <a:pt x="11433" y="2471"/>
                  </a:lnTo>
                  <a:cubicBezTo>
                    <a:pt x="13016" y="2471"/>
                    <a:pt x="13016" y="0"/>
                    <a:pt x="11433"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54" name="Google Shape;1554;p38"/>
            <p:cNvSpPr/>
            <p:nvPr/>
          </p:nvSpPr>
          <p:spPr>
            <a:xfrm flipH="1">
              <a:off x="2223406" y="453191"/>
              <a:ext cx="192350" cy="159713"/>
            </a:xfrm>
            <a:custGeom>
              <a:avLst/>
              <a:gdLst/>
              <a:ahLst/>
              <a:cxnLst/>
              <a:rect l="l" t="t" r="r" b="b"/>
              <a:pathLst>
                <a:path w="5988" h="4972" extrusionOk="0">
                  <a:moveTo>
                    <a:pt x="1794" y="1"/>
                  </a:moveTo>
                  <a:cubicBezTo>
                    <a:pt x="851" y="1"/>
                    <a:pt x="0" y="1239"/>
                    <a:pt x="858" y="2098"/>
                  </a:cubicBezTo>
                  <a:lnTo>
                    <a:pt x="3392" y="4600"/>
                  </a:lnTo>
                  <a:cubicBezTo>
                    <a:pt x="3647" y="4861"/>
                    <a:pt x="3935" y="4971"/>
                    <a:pt x="4214" y="4971"/>
                  </a:cubicBezTo>
                  <a:cubicBezTo>
                    <a:pt x="5150" y="4971"/>
                    <a:pt x="5988" y="3736"/>
                    <a:pt x="5134" y="2858"/>
                  </a:cubicBezTo>
                  <a:lnTo>
                    <a:pt x="2600" y="356"/>
                  </a:lnTo>
                  <a:cubicBezTo>
                    <a:pt x="2350" y="106"/>
                    <a:pt x="2068" y="1"/>
                    <a:pt x="179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55" name="Google Shape;1555;p38"/>
            <p:cNvSpPr/>
            <p:nvPr/>
          </p:nvSpPr>
          <p:spPr>
            <a:xfrm flipH="1">
              <a:off x="2238857" y="808280"/>
              <a:ext cx="201344" cy="166234"/>
            </a:xfrm>
            <a:custGeom>
              <a:avLst/>
              <a:gdLst/>
              <a:ahLst/>
              <a:cxnLst/>
              <a:rect l="l" t="t" r="r" b="b"/>
              <a:pathLst>
                <a:path w="6268" h="5175" extrusionOk="0">
                  <a:moveTo>
                    <a:pt x="4406" y="0"/>
                  </a:moveTo>
                  <a:cubicBezTo>
                    <a:pt x="4130" y="0"/>
                    <a:pt x="3844" y="96"/>
                    <a:pt x="3583" y="323"/>
                  </a:cubicBezTo>
                  <a:cubicBezTo>
                    <a:pt x="2633" y="1209"/>
                    <a:pt x="1778" y="2159"/>
                    <a:pt x="859" y="3078"/>
                  </a:cubicBezTo>
                  <a:cubicBezTo>
                    <a:pt x="1" y="3936"/>
                    <a:pt x="852" y="5175"/>
                    <a:pt x="1795" y="5175"/>
                  </a:cubicBezTo>
                  <a:cubicBezTo>
                    <a:pt x="2069" y="5175"/>
                    <a:pt x="2351" y="5070"/>
                    <a:pt x="2601" y="4820"/>
                  </a:cubicBezTo>
                  <a:cubicBezTo>
                    <a:pt x="3520" y="3901"/>
                    <a:pt x="4375" y="2951"/>
                    <a:pt x="5325" y="2064"/>
                  </a:cubicBezTo>
                  <a:cubicBezTo>
                    <a:pt x="6267" y="1246"/>
                    <a:pt x="5403" y="0"/>
                    <a:pt x="4406"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571" name="Google Shape;1571;p38"/>
          <p:cNvGrpSpPr/>
          <p:nvPr/>
        </p:nvGrpSpPr>
        <p:grpSpPr>
          <a:xfrm>
            <a:off x="-3" y="42443"/>
            <a:ext cx="701941" cy="712703"/>
            <a:chOff x="-3" y="42443"/>
            <a:chExt cx="701941" cy="712703"/>
          </a:xfrm>
        </p:grpSpPr>
        <p:sp>
          <p:nvSpPr>
            <p:cNvPr id="1572" name="Google Shape;1572;p38"/>
            <p:cNvSpPr/>
            <p:nvPr/>
          </p:nvSpPr>
          <p:spPr>
            <a:xfrm>
              <a:off x="-3" y="78902"/>
              <a:ext cx="701941" cy="676243"/>
            </a:xfrm>
            <a:custGeom>
              <a:avLst/>
              <a:gdLst/>
              <a:ahLst/>
              <a:cxnLst/>
              <a:rect l="l" t="t" r="r" b="b"/>
              <a:pathLst>
                <a:path w="21852" h="21052" extrusionOk="0">
                  <a:moveTo>
                    <a:pt x="7339" y="1"/>
                  </a:moveTo>
                  <a:cubicBezTo>
                    <a:pt x="7188" y="1"/>
                    <a:pt x="7050" y="122"/>
                    <a:pt x="7126" y="311"/>
                  </a:cubicBezTo>
                  <a:cubicBezTo>
                    <a:pt x="7601" y="1609"/>
                    <a:pt x="8234" y="2781"/>
                    <a:pt x="8962" y="3953"/>
                  </a:cubicBezTo>
                  <a:cubicBezTo>
                    <a:pt x="9026" y="4048"/>
                    <a:pt x="9152" y="4079"/>
                    <a:pt x="9247" y="4079"/>
                  </a:cubicBezTo>
                  <a:cubicBezTo>
                    <a:pt x="10435" y="3809"/>
                    <a:pt x="11663" y="3551"/>
                    <a:pt x="12879" y="3551"/>
                  </a:cubicBezTo>
                  <a:cubicBezTo>
                    <a:pt x="13511" y="3551"/>
                    <a:pt x="14140" y="3621"/>
                    <a:pt x="14758" y="3794"/>
                  </a:cubicBezTo>
                  <a:cubicBezTo>
                    <a:pt x="16658" y="4301"/>
                    <a:pt x="18400" y="5695"/>
                    <a:pt x="19413" y="7373"/>
                  </a:cubicBezTo>
                  <a:cubicBezTo>
                    <a:pt x="21472" y="10857"/>
                    <a:pt x="19888" y="15480"/>
                    <a:pt x="16975" y="17950"/>
                  </a:cubicBezTo>
                  <a:cubicBezTo>
                    <a:pt x="15518" y="19185"/>
                    <a:pt x="13744" y="20041"/>
                    <a:pt x="11876" y="20389"/>
                  </a:cubicBezTo>
                  <a:cubicBezTo>
                    <a:pt x="11200" y="20517"/>
                    <a:pt x="10481" y="20594"/>
                    <a:pt x="9759" y="20594"/>
                  </a:cubicBezTo>
                  <a:cubicBezTo>
                    <a:pt x="8518" y="20594"/>
                    <a:pt x="7268" y="20368"/>
                    <a:pt x="6207" y="19787"/>
                  </a:cubicBezTo>
                  <a:cubicBezTo>
                    <a:pt x="3199" y="18204"/>
                    <a:pt x="697" y="14593"/>
                    <a:pt x="1583" y="11078"/>
                  </a:cubicBezTo>
                  <a:cubicBezTo>
                    <a:pt x="1932" y="9590"/>
                    <a:pt x="2819" y="8260"/>
                    <a:pt x="3864" y="7151"/>
                  </a:cubicBezTo>
                  <a:cubicBezTo>
                    <a:pt x="4529" y="6455"/>
                    <a:pt x="5257" y="5758"/>
                    <a:pt x="6112" y="5314"/>
                  </a:cubicBezTo>
                  <a:cubicBezTo>
                    <a:pt x="6239" y="5251"/>
                    <a:pt x="6239" y="5093"/>
                    <a:pt x="6175" y="4998"/>
                  </a:cubicBezTo>
                  <a:cubicBezTo>
                    <a:pt x="5669" y="3794"/>
                    <a:pt x="5194" y="2591"/>
                    <a:pt x="4655" y="1388"/>
                  </a:cubicBezTo>
                  <a:cubicBezTo>
                    <a:pt x="4616" y="1299"/>
                    <a:pt x="4546" y="1263"/>
                    <a:pt x="4474" y="1263"/>
                  </a:cubicBezTo>
                  <a:cubicBezTo>
                    <a:pt x="4312" y="1263"/>
                    <a:pt x="4134" y="1444"/>
                    <a:pt x="4244" y="1641"/>
                  </a:cubicBezTo>
                  <a:cubicBezTo>
                    <a:pt x="4746" y="2764"/>
                    <a:pt x="5166" y="3887"/>
                    <a:pt x="5657" y="5010"/>
                  </a:cubicBezTo>
                  <a:lnTo>
                    <a:pt x="5657" y="5010"/>
                  </a:lnTo>
                  <a:cubicBezTo>
                    <a:pt x="4916" y="5429"/>
                    <a:pt x="4252" y="6063"/>
                    <a:pt x="3642" y="6645"/>
                  </a:cubicBezTo>
                  <a:cubicBezTo>
                    <a:pt x="2629" y="7658"/>
                    <a:pt x="1773" y="8893"/>
                    <a:pt x="1298" y="10255"/>
                  </a:cubicBezTo>
                  <a:cubicBezTo>
                    <a:pt x="0" y="13865"/>
                    <a:pt x="2122" y="17697"/>
                    <a:pt x="5130" y="19724"/>
                  </a:cubicBezTo>
                  <a:cubicBezTo>
                    <a:pt x="5954" y="20262"/>
                    <a:pt x="6809" y="20706"/>
                    <a:pt x="7791" y="20864"/>
                  </a:cubicBezTo>
                  <a:cubicBezTo>
                    <a:pt x="8497" y="20996"/>
                    <a:pt x="9188" y="21052"/>
                    <a:pt x="9886" y="21052"/>
                  </a:cubicBezTo>
                  <a:cubicBezTo>
                    <a:pt x="10188" y="21052"/>
                    <a:pt x="10492" y="21041"/>
                    <a:pt x="10799" y="21022"/>
                  </a:cubicBezTo>
                  <a:cubicBezTo>
                    <a:pt x="12826" y="20864"/>
                    <a:pt x="14789" y="20136"/>
                    <a:pt x="16436" y="18964"/>
                  </a:cubicBezTo>
                  <a:cubicBezTo>
                    <a:pt x="19698" y="16684"/>
                    <a:pt x="21852" y="12155"/>
                    <a:pt x="20395" y="8228"/>
                  </a:cubicBezTo>
                  <a:cubicBezTo>
                    <a:pt x="19635" y="6170"/>
                    <a:pt x="17766" y="4459"/>
                    <a:pt x="15771" y="3604"/>
                  </a:cubicBezTo>
                  <a:cubicBezTo>
                    <a:pt x="14833" y="3204"/>
                    <a:pt x="13871" y="3057"/>
                    <a:pt x="12901" y="3057"/>
                  </a:cubicBezTo>
                  <a:cubicBezTo>
                    <a:pt x="11705" y="3057"/>
                    <a:pt x="10496" y="3281"/>
                    <a:pt x="9305" y="3533"/>
                  </a:cubicBezTo>
                  <a:lnTo>
                    <a:pt x="9305" y="3533"/>
                  </a:lnTo>
                  <a:cubicBezTo>
                    <a:pt x="8648" y="2451"/>
                    <a:pt x="8053" y="1389"/>
                    <a:pt x="7601" y="184"/>
                  </a:cubicBezTo>
                  <a:cubicBezTo>
                    <a:pt x="7549" y="56"/>
                    <a:pt x="7442" y="1"/>
                    <a:pt x="7339"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73" name="Google Shape;1573;p38"/>
            <p:cNvSpPr/>
            <p:nvPr/>
          </p:nvSpPr>
          <p:spPr>
            <a:xfrm>
              <a:off x="110854" y="261811"/>
              <a:ext cx="517847" cy="405097"/>
            </a:xfrm>
            <a:custGeom>
              <a:avLst/>
              <a:gdLst/>
              <a:ahLst/>
              <a:cxnLst/>
              <a:rect l="l" t="t" r="r" b="b"/>
              <a:pathLst>
                <a:path w="16121" h="12611" extrusionOk="0">
                  <a:moveTo>
                    <a:pt x="11497" y="1"/>
                  </a:moveTo>
                  <a:cubicBezTo>
                    <a:pt x="10357" y="539"/>
                    <a:pt x="9185" y="571"/>
                    <a:pt x="8013" y="982"/>
                  </a:cubicBezTo>
                  <a:cubicBezTo>
                    <a:pt x="6746" y="1457"/>
                    <a:pt x="6240" y="2882"/>
                    <a:pt x="5258" y="3706"/>
                  </a:cubicBezTo>
                  <a:cubicBezTo>
                    <a:pt x="4466" y="4402"/>
                    <a:pt x="3421" y="4719"/>
                    <a:pt x="2376" y="4909"/>
                  </a:cubicBezTo>
                  <a:cubicBezTo>
                    <a:pt x="1679" y="5004"/>
                    <a:pt x="698" y="5036"/>
                    <a:pt x="128" y="5543"/>
                  </a:cubicBezTo>
                  <a:cubicBezTo>
                    <a:pt x="1" y="6271"/>
                    <a:pt x="33" y="7063"/>
                    <a:pt x="318" y="7886"/>
                  </a:cubicBezTo>
                  <a:cubicBezTo>
                    <a:pt x="983" y="9881"/>
                    <a:pt x="2629" y="11623"/>
                    <a:pt x="4561" y="12351"/>
                  </a:cubicBezTo>
                  <a:cubicBezTo>
                    <a:pt x="5255" y="12525"/>
                    <a:pt x="5956" y="12610"/>
                    <a:pt x="6651" y="12610"/>
                  </a:cubicBezTo>
                  <a:cubicBezTo>
                    <a:pt x="8875" y="12610"/>
                    <a:pt x="11036" y="11736"/>
                    <a:pt x="12700" y="10071"/>
                  </a:cubicBezTo>
                  <a:cubicBezTo>
                    <a:pt x="14410" y="8139"/>
                    <a:pt x="16120" y="3927"/>
                    <a:pt x="12447" y="634"/>
                  </a:cubicBezTo>
                  <a:cubicBezTo>
                    <a:pt x="12162" y="349"/>
                    <a:pt x="11814" y="159"/>
                    <a:pt x="11497"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74" name="Google Shape;1574;p38"/>
            <p:cNvSpPr/>
            <p:nvPr/>
          </p:nvSpPr>
          <p:spPr>
            <a:xfrm>
              <a:off x="88496" y="42443"/>
              <a:ext cx="190262" cy="99772"/>
            </a:xfrm>
            <a:custGeom>
              <a:avLst/>
              <a:gdLst/>
              <a:ahLst/>
              <a:cxnLst/>
              <a:rect l="l" t="t" r="r" b="b"/>
              <a:pathLst>
                <a:path w="5923" h="3106" extrusionOk="0">
                  <a:moveTo>
                    <a:pt x="5072" y="491"/>
                  </a:moveTo>
                  <a:cubicBezTo>
                    <a:pt x="5139" y="491"/>
                    <a:pt x="5204" y="501"/>
                    <a:pt x="5257" y="527"/>
                  </a:cubicBezTo>
                  <a:cubicBezTo>
                    <a:pt x="5352" y="591"/>
                    <a:pt x="5352" y="686"/>
                    <a:pt x="5289" y="749"/>
                  </a:cubicBezTo>
                  <a:cubicBezTo>
                    <a:pt x="5121" y="946"/>
                    <a:pt x="4803" y="1042"/>
                    <a:pt x="4557" y="1150"/>
                  </a:cubicBezTo>
                  <a:lnTo>
                    <a:pt x="4557" y="1150"/>
                  </a:lnTo>
                  <a:cubicBezTo>
                    <a:pt x="4547" y="1153"/>
                    <a:pt x="4538" y="1157"/>
                    <a:pt x="4529" y="1161"/>
                  </a:cubicBezTo>
                  <a:cubicBezTo>
                    <a:pt x="3706" y="1509"/>
                    <a:pt x="2882" y="1889"/>
                    <a:pt x="2059" y="2238"/>
                  </a:cubicBezTo>
                  <a:cubicBezTo>
                    <a:pt x="1742" y="2396"/>
                    <a:pt x="1394" y="2554"/>
                    <a:pt x="1014" y="2586"/>
                  </a:cubicBezTo>
                  <a:cubicBezTo>
                    <a:pt x="954" y="2596"/>
                    <a:pt x="881" y="2606"/>
                    <a:pt x="814" y="2606"/>
                  </a:cubicBezTo>
                  <a:cubicBezTo>
                    <a:pt x="671" y="2606"/>
                    <a:pt x="557" y="2559"/>
                    <a:pt x="665" y="2364"/>
                  </a:cubicBezTo>
                  <a:cubicBezTo>
                    <a:pt x="792" y="2111"/>
                    <a:pt x="1204" y="1984"/>
                    <a:pt x="1425" y="1889"/>
                  </a:cubicBezTo>
                  <a:cubicBezTo>
                    <a:pt x="1774" y="1762"/>
                    <a:pt x="2090" y="1604"/>
                    <a:pt x="2407" y="1446"/>
                  </a:cubicBezTo>
                  <a:cubicBezTo>
                    <a:pt x="2914" y="1224"/>
                    <a:pt x="3389" y="1002"/>
                    <a:pt x="3896" y="844"/>
                  </a:cubicBezTo>
                  <a:cubicBezTo>
                    <a:pt x="4181" y="717"/>
                    <a:pt x="4497" y="591"/>
                    <a:pt x="4814" y="527"/>
                  </a:cubicBezTo>
                  <a:cubicBezTo>
                    <a:pt x="4887" y="509"/>
                    <a:pt x="4981" y="491"/>
                    <a:pt x="5072" y="491"/>
                  </a:cubicBezTo>
                  <a:close/>
                  <a:moveTo>
                    <a:pt x="5061" y="1"/>
                  </a:moveTo>
                  <a:cubicBezTo>
                    <a:pt x="4863" y="1"/>
                    <a:pt x="4663" y="50"/>
                    <a:pt x="4497" y="116"/>
                  </a:cubicBezTo>
                  <a:cubicBezTo>
                    <a:pt x="3991" y="274"/>
                    <a:pt x="3515" y="432"/>
                    <a:pt x="3040" y="654"/>
                  </a:cubicBezTo>
                  <a:cubicBezTo>
                    <a:pt x="2502" y="876"/>
                    <a:pt x="1995" y="1097"/>
                    <a:pt x="1489" y="1351"/>
                  </a:cubicBezTo>
                  <a:cubicBezTo>
                    <a:pt x="1109" y="1509"/>
                    <a:pt x="697" y="1636"/>
                    <a:pt x="380" y="1921"/>
                  </a:cubicBezTo>
                  <a:cubicBezTo>
                    <a:pt x="127" y="2143"/>
                    <a:pt x="0" y="2649"/>
                    <a:pt x="285" y="2903"/>
                  </a:cubicBezTo>
                  <a:cubicBezTo>
                    <a:pt x="420" y="3057"/>
                    <a:pt x="626" y="3106"/>
                    <a:pt x="838" y="3106"/>
                  </a:cubicBezTo>
                  <a:cubicBezTo>
                    <a:pt x="974" y="3106"/>
                    <a:pt x="1112" y="3086"/>
                    <a:pt x="1235" y="3061"/>
                  </a:cubicBezTo>
                  <a:cubicBezTo>
                    <a:pt x="1774" y="2966"/>
                    <a:pt x="2344" y="2681"/>
                    <a:pt x="2850" y="2459"/>
                  </a:cubicBezTo>
                  <a:cubicBezTo>
                    <a:pt x="3452" y="2174"/>
                    <a:pt x="4054" y="1889"/>
                    <a:pt x="4656" y="1636"/>
                  </a:cubicBezTo>
                  <a:cubicBezTo>
                    <a:pt x="4671" y="1629"/>
                    <a:pt x="4685" y="1621"/>
                    <a:pt x="4698" y="1612"/>
                  </a:cubicBezTo>
                  <a:lnTo>
                    <a:pt x="4698" y="1612"/>
                  </a:lnTo>
                  <a:cubicBezTo>
                    <a:pt x="4705" y="1610"/>
                    <a:pt x="4712" y="1607"/>
                    <a:pt x="4719" y="1604"/>
                  </a:cubicBezTo>
                  <a:cubicBezTo>
                    <a:pt x="5036" y="1446"/>
                    <a:pt x="5384" y="1351"/>
                    <a:pt x="5637" y="1097"/>
                  </a:cubicBezTo>
                  <a:cubicBezTo>
                    <a:pt x="5922" y="812"/>
                    <a:pt x="5891" y="401"/>
                    <a:pt x="5574" y="147"/>
                  </a:cubicBezTo>
                  <a:cubicBezTo>
                    <a:pt x="5423" y="41"/>
                    <a:pt x="5243" y="1"/>
                    <a:pt x="5061"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75" name="Google Shape;1575;p38"/>
            <p:cNvSpPr/>
            <p:nvPr/>
          </p:nvSpPr>
          <p:spPr>
            <a:xfrm>
              <a:off x="205489" y="460011"/>
              <a:ext cx="101764" cy="99291"/>
            </a:xfrm>
            <a:custGeom>
              <a:avLst/>
              <a:gdLst/>
              <a:ahLst/>
              <a:cxnLst/>
              <a:rect l="l" t="t" r="r" b="b"/>
              <a:pathLst>
                <a:path w="3168" h="3091" extrusionOk="0">
                  <a:moveTo>
                    <a:pt x="667" y="2034"/>
                  </a:moveTo>
                  <a:lnTo>
                    <a:pt x="667" y="2034"/>
                  </a:lnTo>
                  <a:cubicBezTo>
                    <a:pt x="676" y="2044"/>
                    <a:pt x="682" y="2054"/>
                    <a:pt x="687" y="2063"/>
                  </a:cubicBezTo>
                  <a:lnTo>
                    <a:pt x="687" y="2063"/>
                  </a:lnTo>
                  <a:cubicBezTo>
                    <a:pt x="674" y="2060"/>
                    <a:pt x="669" y="2048"/>
                    <a:pt x="667" y="2034"/>
                  </a:cubicBezTo>
                  <a:close/>
                  <a:moveTo>
                    <a:pt x="783" y="2216"/>
                  </a:moveTo>
                  <a:cubicBezTo>
                    <a:pt x="781" y="2216"/>
                    <a:pt x="787" y="2228"/>
                    <a:pt x="792" y="2239"/>
                  </a:cubicBezTo>
                  <a:lnTo>
                    <a:pt x="792" y="2239"/>
                  </a:lnTo>
                  <a:cubicBezTo>
                    <a:pt x="792" y="2235"/>
                    <a:pt x="792" y="2230"/>
                    <a:pt x="792" y="2223"/>
                  </a:cubicBezTo>
                  <a:cubicBezTo>
                    <a:pt x="787" y="2218"/>
                    <a:pt x="785" y="2216"/>
                    <a:pt x="783" y="2216"/>
                  </a:cubicBezTo>
                  <a:close/>
                  <a:moveTo>
                    <a:pt x="792" y="2239"/>
                  </a:moveTo>
                  <a:cubicBezTo>
                    <a:pt x="793" y="2247"/>
                    <a:pt x="794" y="2250"/>
                    <a:pt x="799" y="2252"/>
                  </a:cubicBezTo>
                  <a:lnTo>
                    <a:pt x="799" y="2252"/>
                  </a:lnTo>
                  <a:cubicBezTo>
                    <a:pt x="797" y="2249"/>
                    <a:pt x="795" y="2244"/>
                    <a:pt x="792" y="2239"/>
                  </a:cubicBezTo>
                  <a:close/>
                  <a:moveTo>
                    <a:pt x="1156" y="2524"/>
                  </a:moveTo>
                  <a:cubicBezTo>
                    <a:pt x="1172" y="2532"/>
                    <a:pt x="1188" y="2539"/>
                    <a:pt x="1172" y="2539"/>
                  </a:cubicBezTo>
                  <a:cubicBezTo>
                    <a:pt x="1165" y="2533"/>
                    <a:pt x="1160" y="2528"/>
                    <a:pt x="1156" y="2524"/>
                  </a:cubicBezTo>
                  <a:close/>
                  <a:moveTo>
                    <a:pt x="1837" y="481"/>
                  </a:moveTo>
                  <a:cubicBezTo>
                    <a:pt x="1900" y="513"/>
                    <a:pt x="1964" y="513"/>
                    <a:pt x="2027" y="544"/>
                  </a:cubicBezTo>
                  <a:lnTo>
                    <a:pt x="2059" y="544"/>
                  </a:lnTo>
                  <a:cubicBezTo>
                    <a:pt x="2090" y="576"/>
                    <a:pt x="2122" y="576"/>
                    <a:pt x="2122" y="576"/>
                  </a:cubicBezTo>
                  <a:cubicBezTo>
                    <a:pt x="2154" y="608"/>
                    <a:pt x="2185" y="608"/>
                    <a:pt x="2217" y="639"/>
                  </a:cubicBezTo>
                  <a:cubicBezTo>
                    <a:pt x="2217" y="639"/>
                    <a:pt x="2249" y="671"/>
                    <a:pt x="2249" y="671"/>
                  </a:cubicBezTo>
                  <a:cubicBezTo>
                    <a:pt x="2312" y="703"/>
                    <a:pt x="2344" y="766"/>
                    <a:pt x="2375" y="798"/>
                  </a:cubicBezTo>
                  <a:cubicBezTo>
                    <a:pt x="2407" y="798"/>
                    <a:pt x="2407" y="829"/>
                    <a:pt x="2407" y="829"/>
                  </a:cubicBezTo>
                  <a:cubicBezTo>
                    <a:pt x="2407" y="829"/>
                    <a:pt x="2427" y="870"/>
                    <a:pt x="2435" y="870"/>
                  </a:cubicBezTo>
                  <a:cubicBezTo>
                    <a:pt x="2437" y="870"/>
                    <a:pt x="2439" y="867"/>
                    <a:pt x="2439" y="861"/>
                  </a:cubicBezTo>
                  <a:cubicBezTo>
                    <a:pt x="2439" y="893"/>
                    <a:pt x="2470" y="893"/>
                    <a:pt x="2470" y="893"/>
                  </a:cubicBezTo>
                  <a:cubicBezTo>
                    <a:pt x="2502" y="956"/>
                    <a:pt x="2534" y="1019"/>
                    <a:pt x="2565" y="1083"/>
                  </a:cubicBezTo>
                  <a:cubicBezTo>
                    <a:pt x="2565" y="1083"/>
                    <a:pt x="2565" y="1114"/>
                    <a:pt x="2565" y="1114"/>
                  </a:cubicBezTo>
                  <a:cubicBezTo>
                    <a:pt x="2597" y="1146"/>
                    <a:pt x="2597" y="1178"/>
                    <a:pt x="2597" y="1209"/>
                  </a:cubicBezTo>
                  <a:cubicBezTo>
                    <a:pt x="2629" y="1273"/>
                    <a:pt x="2629" y="1336"/>
                    <a:pt x="2660" y="1399"/>
                  </a:cubicBezTo>
                  <a:cubicBezTo>
                    <a:pt x="2660" y="1399"/>
                    <a:pt x="2660" y="1431"/>
                    <a:pt x="2660" y="1431"/>
                  </a:cubicBezTo>
                  <a:cubicBezTo>
                    <a:pt x="2660" y="1463"/>
                    <a:pt x="2660" y="1494"/>
                    <a:pt x="2660" y="1526"/>
                  </a:cubicBezTo>
                  <a:cubicBezTo>
                    <a:pt x="2660" y="1558"/>
                    <a:pt x="2660" y="1589"/>
                    <a:pt x="2660" y="1621"/>
                  </a:cubicBezTo>
                  <a:cubicBezTo>
                    <a:pt x="2660" y="1621"/>
                    <a:pt x="2660" y="1653"/>
                    <a:pt x="2660" y="1653"/>
                  </a:cubicBezTo>
                  <a:cubicBezTo>
                    <a:pt x="2660" y="1663"/>
                    <a:pt x="2660" y="1675"/>
                    <a:pt x="2660" y="1684"/>
                  </a:cubicBezTo>
                  <a:cubicBezTo>
                    <a:pt x="2629" y="1716"/>
                    <a:pt x="2629" y="1779"/>
                    <a:pt x="2597" y="1843"/>
                  </a:cubicBezTo>
                  <a:cubicBezTo>
                    <a:pt x="2597" y="1874"/>
                    <a:pt x="2597" y="1874"/>
                    <a:pt x="2597" y="1874"/>
                  </a:cubicBezTo>
                  <a:cubicBezTo>
                    <a:pt x="2565" y="1938"/>
                    <a:pt x="2534" y="1969"/>
                    <a:pt x="2534" y="2001"/>
                  </a:cubicBezTo>
                  <a:cubicBezTo>
                    <a:pt x="2502" y="2033"/>
                    <a:pt x="2470" y="2064"/>
                    <a:pt x="2470" y="2064"/>
                  </a:cubicBezTo>
                  <a:cubicBezTo>
                    <a:pt x="2470" y="2070"/>
                    <a:pt x="2470" y="2080"/>
                    <a:pt x="2470" y="2096"/>
                  </a:cubicBezTo>
                  <a:cubicBezTo>
                    <a:pt x="2439" y="2096"/>
                    <a:pt x="2439" y="2128"/>
                    <a:pt x="2407" y="2128"/>
                  </a:cubicBezTo>
                  <a:cubicBezTo>
                    <a:pt x="2375" y="2191"/>
                    <a:pt x="2312" y="2254"/>
                    <a:pt x="2249" y="2286"/>
                  </a:cubicBezTo>
                  <a:cubicBezTo>
                    <a:pt x="2249" y="2318"/>
                    <a:pt x="2217" y="2349"/>
                    <a:pt x="2185" y="2349"/>
                  </a:cubicBezTo>
                  <a:cubicBezTo>
                    <a:pt x="2154" y="2381"/>
                    <a:pt x="2154" y="2381"/>
                    <a:pt x="2154" y="2381"/>
                  </a:cubicBezTo>
                  <a:cubicBezTo>
                    <a:pt x="2090" y="2444"/>
                    <a:pt x="2027" y="2476"/>
                    <a:pt x="1964" y="2508"/>
                  </a:cubicBezTo>
                  <a:cubicBezTo>
                    <a:pt x="1964" y="2508"/>
                    <a:pt x="1934" y="2518"/>
                    <a:pt x="1913" y="2521"/>
                  </a:cubicBezTo>
                  <a:lnTo>
                    <a:pt x="1913" y="2521"/>
                  </a:lnTo>
                  <a:cubicBezTo>
                    <a:pt x="1916" y="2514"/>
                    <a:pt x="1914" y="2508"/>
                    <a:pt x="1900" y="2508"/>
                  </a:cubicBezTo>
                  <a:cubicBezTo>
                    <a:pt x="1890" y="2518"/>
                    <a:pt x="1893" y="2522"/>
                    <a:pt x="1903" y="2522"/>
                  </a:cubicBezTo>
                  <a:cubicBezTo>
                    <a:pt x="1906" y="2522"/>
                    <a:pt x="1909" y="2521"/>
                    <a:pt x="1913" y="2521"/>
                  </a:cubicBezTo>
                  <a:lnTo>
                    <a:pt x="1913" y="2521"/>
                  </a:lnTo>
                  <a:cubicBezTo>
                    <a:pt x="1910" y="2530"/>
                    <a:pt x="1900" y="2539"/>
                    <a:pt x="1900" y="2539"/>
                  </a:cubicBezTo>
                  <a:lnTo>
                    <a:pt x="1869" y="2539"/>
                  </a:lnTo>
                  <a:cubicBezTo>
                    <a:pt x="1805" y="2571"/>
                    <a:pt x="1742" y="2571"/>
                    <a:pt x="1679" y="2603"/>
                  </a:cubicBezTo>
                  <a:lnTo>
                    <a:pt x="1394" y="2603"/>
                  </a:lnTo>
                  <a:cubicBezTo>
                    <a:pt x="1362" y="2571"/>
                    <a:pt x="1330" y="2571"/>
                    <a:pt x="1299" y="2571"/>
                  </a:cubicBezTo>
                  <a:cubicBezTo>
                    <a:pt x="1267" y="2571"/>
                    <a:pt x="1204" y="2539"/>
                    <a:pt x="1140" y="2508"/>
                  </a:cubicBezTo>
                  <a:cubicBezTo>
                    <a:pt x="1109" y="2508"/>
                    <a:pt x="1077" y="2476"/>
                    <a:pt x="1077" y="2476"/>
                  </a:cubicBezTo>
                  <a:cubicBezTo>
                    <a:pt x="1045" y="2476"/>
                    <a:pt x="1014" y="2444"/>
                    <a:pt x="1014" y="2444"/>
                  </a:cubicBezTo>
                  <a:cubicBezTo>
                    <a:pt x="992" y="2423"/>
                    <a:pt x="955" y="2386"/>
                    <a:pt x="944" y="2386"/>
                  </a:cubicBezTo>
                  <a:lnTo>
                    <a:pt x="944" y="2386"/>
                  </a:lnTo>
                  <a:cubicBezTo>
                    <a:pt x="940" y="2386"/>
                    <a:pt x="940" y="2393"/>
                    <a:pt x="950" y="2413"/>
                  </a:cubicBezTo>
                  <a:lnTo>
                    <a:pt x="855" y="2318"/>
                  </a:lnTo>
                  <a:cubicBezTo>
                    <a:pt x="855" y="2286"/>
                    <a:pt x="824" y="2286"/>
                    <a:pt x="824" y="2254"/>
                  </a:cubicBezTo>
                  <a:cubicBezTo>
                    <a:pt x="811" y="2254"/>
                    <a:pt x="803" y="2254"/>
                    <a:pt x="799" y="2252"/>
                  </a:cubicBezTo>
                  <a:lnTo>
                    <a:pt x="799" y="2252"/>
                  </a:lnTo>
                  <a:cubicBezTo>
                    <a:pt x="801" y="2257"/>
                    <a:pt x="802" y="2261"/>
                    <a:pt x="800" y="2261"/>
                  </a:cubicBezTo>
                  <a:cubicBezTo>
                    <a:pt x="799" y="2261"/>
                    <a:pt x="797" y="2259"/>
                    <a:pt x="792" y="2254"/>
                  </a:cubicBezTo>
                  <a:cubicBezTo>
                    <a:pt x="760" y="2191"/>
                    <a:pt x="729" y="2159"/>
                    <a:pt x="697" y="2128"/>
                  </a:cubicBezTo>
                  <a:cubicBezTo>
                    <a:pt x="697" y="2106"/>
                    <a:pt x="697" y="2085"/>
                    <a:pt x="687" y="2063"/>
                  </a:cubicBezTo>
                  <a:lnTo>
                    <a:pt x="687" y="2063"/>
                  </a:lnTo>
                  <a:cubicBezTo>
                    <a:pt x="690" y="2064"/>
                    <a:pt x="693" y="2064"/>
                    <a:pt x="697" y="2064"/>
                  </a:cubicBezTo>
                  <a:cubicBezTo>
                    <a:pt x="677" y="2044"/>
                    <a:pt x="669" y="2037"/>
                    <a:pt x="667" y="2034"/>
                  </a:cubicBezTo>
                  <a:lnTo>
                    <a:pt x="667" y="2034"/>
                  </a:lnTo>
                  <a:cubicBezTo>
                    <a:pt x="667" y="2034"/>
                    <a:pt x="667" y="2034"/>
                    <a:pt x="667" y="2034"/>
                  </a:cubicBezTo>
                  <a:lnTo>
                    <a:pt x="667" y="2034"/>
                  </a:lnTo>
                  <a:cubicBezTo>
                    <a:pt x="666" y="2034"/>
                    <a:pt x="666" y="2033"/>
                    <a:pt x="665" y="2033"/>
                  </a:cubicBezTo>
                  <a:lnTo>
                    <a:pt x="665" y="2033"/>
                  </a:lnTo>
                  <a:cubicBezTo>
                    <a:pt x="665" y="2033"/>
                    <a:pt x="666" y="2033"/>
                    <a:pt x="667" y="2034"/>
                  </a:cubicBezTo>
                  <a:lnTo>
                    <a:pt x="667" y="2034"/>
                  </a:lnTo>
                  <a:cubicBezTo>
                    <a:pt x="665" y="2024"/>
                    <a:pt x="665" y="2013"/>
                    <a:pt x="665" y="2001"/>
                  </a:cubicBezTo>
                  <a:cubicBezTo>
                    <a:pt x="634" y="1969"/>
                    <a:pt x="634" y="1906"/>
                    <a:pt x="634" y="1843"/>
                  </a:cubicBezTo>
                  <a:cubicBezTo>
                    <a:pt x="634" y="1843"/>
                    <a:pt x="634" y="1811"/>
                    <a:pt x="634" y="1811"/>
                  </a:cubicBezTo>
                  <a:cubicBezTo>
                    <a:pt x="602" y="1779"/>
                    <a:pt x="602" y="1748"/>
                    <a:pt x="602" y="1716"/>
                  </a:cubicBezTo>
                  <a:cubicBezTo>
                    <a:pt x="602" y="1684"/>
                    <a:pt x="634" y="1653"/>
                    <a:pt x="634" y="1621"/>
                  </a:cubicBezTo>
                  <a:cubicBezTo>
                    <a:pt x="634" y="1621"/>
                    <a:pt x="634" y="1589"/>
                    <a:pt x="634" y="1589"/>
                  </a:cubicBezTo>
                  <a:cubicBezTo>
                    <a:pt x="624" y="1609"/>
                    <a:pt x="620" y="1616"/>
                    <a:pt x="620" y="1616"/>
                  </a:cubicBezTo>
                  <a:cubicBezTo>
                    <a:pt x="618" y="1616"/>
                    <a:pt x="634" y="1580"/>
                    <a:pt x="634" y="1558"/>
                  </a:cubicBezTo>
                  <a:cubicBezTo>
                    <a:pt x="634" y="1494"/>
                    <a:pt x="665" y="1431"/>
                    <a:pt x="665" y="1368"/>
                  </a:cubicBezTo>
                  <a:cubicBezTo>
                    <a:pt x="665" y="1368"/>
                    <a:pt x="697" y="1368"/>
                    <a:pt x="697" y="1336"/>
                  </a:cubicBezTo>
                  <a:cubicBezTo>
                    <a:pt x="697" y="1328"/>
                    <a:pt x="697" y="1320"/>
                    <a:pt x="697" y="1304"/>
                  </a:cubicBezTo>
                  <a:cubicBezTo>
                    <a:pt x="697" y="1304"/>
                    <a:pt x="729" y="1273"/>
                    <a:pt x="729" y="1241"/>
                  </a:cubicBezTo>
                  <a:cubicBezTo>
                    <a:pt x="792" y="1146"/>
                    <a:pt x="824" y="1083"/>
                    <a:pt x="887" y="1019"/>
                  </a:cubicBezTo>
                  <a:cubicBezTo>
                    <a:pt x="887" y="988"/>
                    <a:pt x="919" y="988"/>
                    <a:pt x="950" y="956"/>
                  </a:cubicBezTo>
                  <a:cubicBezTo>
                    <a:pt x="950" y="924"/>
                    <a:pt x="982" y="893"/>
                    <a:pt x="1014" y="861"/>
                  </a:cubicBezTo>
                  <a:cubicBezTo>
                    <a:pt x="1109" y="798"/>
                    <a:pt x="1172" y="734"/>
                    <a:pt x="1267" y="671"/>
                  </a:cubicBezTo>
                  <a:cubicBezTo>
                    <a:pt x="1280" y="658"/>
                    <a:pt x="1292" y="642"/>
                    <a:pt x="1302" y="626"/>
                  </a:cubicBezTo>
                  <a:lnTo>
                    <a:pt x="1302" y="626"/>
                  </a:lnTo>
                  <a:cubicBezTo>
                    <a:pt x="1332" y="607"/>
                    <a:pt x="1363" y="591"/>
                    <a:pt x="1394" y="576"/>
                  </a:cubicBezTo>
                  <a:lnTo>
                    <a:pt x="1457" y="544"/>
                  </a:lnTo>
                  <a:lnTo>
                    <a:pt x="1457" y="544"/>
                  </a:lnTo>
                  <a:cubicBezTo>
                    <a:pt x="1436" y="555"/>
                    <a:pt x="1432" y="558"/>
                    <a:pt x="1436" y="558"/>
                  </a:cubicBezTo>
                  <a:cubicBezTo>
                    <a:pt x="1443" y="558"/>
                    <a:pt x="1478" y="544"/>
                    <a:pt x="1457" y="544"/>
                  </a:cubicBezTo>
                  <a:cubicBezTo>
                    <a:pt x="1489" y="544"/>
                    <a:pt x="1520" y="513"/>
                    <a:pt x="1552" y="513"/>
                  </a:cubicBezTo>
                  <a:cubicBezTo>
                    <a:pt x="1584" y="513"/>
                    <a:pt x="1615" y="513"/>
                    <a:pt x="1647" y="481"/>
                  </a:cubicBezTo>
                  <a:close/>
                  <a:moveTo>
                    <a:pt x="1743" y="1"/>
                  </a:moveTo>
                  <a:cubicBezTo>
                    <a:pt x="1453" y="1"/>
                    <a:pt x="1184" y="96"/>
                    <a:pt x="950" y="259"/>
                  </a:cubicBezTo>
                  <a:cubicBezTo>
                    <a:pt x="947" y="261"/>
                    <a:pt x="944" y="264"/>
                    <a:pt x="942" y="266"/>
                  </a:cubicBezTo>
                  <a:lnTo>
                    <a:pt x="942" y="266"/>
                  </a:lnTo>
                  <a:cubicBezTo>
                    <a:pt x="923" y="273"/>
                    <a:pt x="905" y="282"/>
                    <a:pt x="887" y="291"/>
                  </a:cubicBezTo>
                  <a:cubicBezTo>
                    <a:pt x="380" y="703"/>
                    <a:pt x="0" y="1336"/>
                    <a:pt x="159" y="2001"/>
                  </a:cubicBezTo>
                  <a:cubicBezTo>
                    <a:pt x="254" y="2539"/>
                    <a:pt x="697" y="2951"/>
                    <a:pt x="1204" y="3046"/>
                  </a:cubicBezTo>
                  <a:cubicBezTo>
                    <a:pt x="1317" y="3076"/>
                    <a:pt x="1431" y="3090"/>
                    <a:pt x="1543" y="3090"/>
                  </a:cubicBezTo>
                  <a:cubicBezTo>
                    <a:pt x="2026" y="3090"/>
                    <a:pt x="2485" y="2830"/>
                    <a:pt x="2819" y="2444"/>
                  </a:cubicBezTo>
                  <a:cubicBezTo>
                    <a:pt x="3040" y="2159"/>
                    <a:pt x="3167" y="1843"/>
                    <a:pt x="3167" y="1494"/>
                  </a:cubicBezTo>
                  <a:cubicBezTo>
                    <a:pt x="3167" y="1178"/>
                    <a:pt x="3072" y="893"/>
                    <a:pt x="2882" y="639"/>
                  </a:cubicBezTo>
                  <a:cubicBezTo>
                    <a:pt x="2692" y="354"/>
                    <a:pt x="2407" y="101"/>
                    <a:pt x="2059" y="38"/>
                  </a:cubicBezTo>
                  <a:cubicBezTo>
                    <a:pt x="1951" y="13"/>
                    <a:pt x="1846" y="1"/>
                    <a:pt x="1743"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76" name="Google Shape;1576;p38"/>
            <p:cNvSpPr/>
            <p:nvPr/>
          </p:nvSpPr>
          <p:spPr>
            <a:xfrm>
              <a:off x="236006" y="496374"/>
              <a:ext cx="20366" cy="36074"/>
            </a:xfrm>
            <a:custGeom>
              <a:avLst/>
              <a:gdLst/>
              <a:ahLst/>
              <a:cxnLst/>
              <a:rect l="l" t="t" r="r" b="b"/>
              <a:pathLst>
                <a:path w="634" h="1123" extrusionOk="0">
                  <a:moveTo>
                    <a:pt x="341" y="1"/>
                  </a:moveTo>
                  <a:cubicBezTo>
                    <a:pt x="322" y="1"/>
                    <a:pt x="304" y="5"/>
                    <a:pt x="285" y="14"/>
                  </a:cubicBezTo>
                  <a:cubicBezTo>
                    <a:pt x="222" y="46"/>
                    <a:pt x="159" y="77"/>
                    <a:pt x="127" y="141"/>
                  </a:cubicBezTo>
                  <a:cubicBezTo>
                    <a:pt x="64" y="267"/>
                    <a:pt x="0" y="426"/>
                    <a:pt x="32" y="584"/>
                  </a:cubicBezTo>
                  <a:cubicBezTo>
                    <a:pt x="32" y="647"/>
                    <a:pt x="32" y="711"/>
                    <a:pt x="64" y="806"/>
                  </a:cubicBezTo>
                  <a:cubicBezTo>
                    <a:pt x="95" y="837"/>
                    <a:pt x="95" y="869"/>
                    <a:pt x="127" y="932"/>
                  </a:cubicBezTo>
                  <a:cubicBezTo>
                    <a:pt x="159" y="964"/>
                    <a:pt x="190" y="996"/>
                    <a:pt x="222" y="1027"/>
                  </a:cubicBezTo>
                  <a:cubicBezTo>
                    <a:pt x="254" y="1091"/>
                    <a:pt x="349" y="1122"/>
                    <a:pt x="380" y="1122"/>
                  </a:cubicBezTo>
                  <a:cubicBezTo>
                    <a:pt x="444" y="1122"/>
                    <a:pt x="539" y="1091"/>
                    <a:pt x="570" y="1027"/>
                  </a:cubicBezTo>
                  <a:cubicBezTo>
                    <a:pt x="602" y="996"/>
                    <a:pt x="634" y="932"/>
                    <a:pt x="634" y="869"/>
                  </a:cubicBezTo>
                  <a:cubicBezTo>
                    <a:pt x="634" y="815"/>
                    <a:pt x="610" y="760"/>
                    <a:pt x="584" y="706"/>
                  </a:cubicBezTo>
                  <a:lnTo>
                    <a:pt x="584" y="706"/>
                  </a:lnTo>
                  <a:cubicBezTo>
                    <a:pt x="589" y="709"/>
                    <a:pt x="594" y="711"/>
                    <a:pt x="602" y="711"/>
                  </a:cubicBezTo>
                  <a:cubicBezTo>
                    <a:pt x="580" y="688"/>
                    <a:pt x="557" y="666"/>
                    <a:pt x="535" y="644"/>
                  </a:cubicBezTo>
                  <a:lnTo>
                    <a:pt x="535" y="644"/>
                  </a:lnTo>
                  <a:cubicBezTo>
                    <a:pt x="527" y="602"/>
                    <a:pt x="507" y="571"/>
                    <a:pt x="507" y="521"/>
                  </a:cubicBezTo>
                  <a:cubicBezTo>
                    <a:pt x="507" y="500"/>
                    <a:pt x="521" y="464"/>
                    <a:pt x="540" y="425"/>
                  </a:cubicBezTo>
                  <a:lnTo>
                    <a:pt x="540" y="425"/>
                  </a:lnTo>
                  <a:lnTo>
                    <a:pt x="570" y="394"/>
                  </a:lnTo>
                  <a:cubicBezTo>
                    <a:pt x="602" y="331"/>
                    <a:pt x="602" y="267"/>
                    <a:pt x="570" y="204"/>
                  </a:cubicBezTo>
                  <a:cubicBezTo>
                    <a:pt x="570" y="141"/>
                    <a:pt x="507" y="77"/>
                    <a:pt x="475" y="46"/>
                  </a:cubicBezTo>
                  <a:cubicBezTo>
                    <a:pt x="430" y="23"/>
                    <a:pt x="386" y="1"/>
                    <a:pt x="341"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77" name="Google Shape;1577;p38"/>
            <p:cNvSpPr/>
            <p:nvPr/>
          </p:nvSpPr>
          <p:spPr>
            <a:xfrm>
              <a:off x="367229" y="500261"/>
              <a:ext cx="89558" cy="88176"/>
            </a:xfrm>
            <a:custGeom>
              <a:avLst/>
              <a:gdLst/>
              <a:ahLst/>
              <a:cxnLst/>
              <a:rect l="l" t="t" r="r" b="b"/>
              <a:pathLst>
                <a:path w="2788" h="2745" extrusionOk="0">
                  <a:moveTo>
                    <a:pt x="1785" y="544"/>
                  </a:moveTo>
                  <a:lnTo>
                    <a:pt x="1785" y="544"/>
                  </a:lnTo>
                  <a:cubicBezTo>
                    <a:pt x="1778" y="544"/>
                    <a:pt x="1785" y="558"/>
                    <a:pt x="1806" y="558"/>
                  </a:cubicBezTo>
                  <a:cubicBezTo>
                    <a:pt x="1795" y="548"/>
                    <a:pt x="1788" y="544"/>
                    <a:pt x="1785" y="544"/>
                  </a:cubicBezTo>
                  <a:close/>
                  <a:moveTo>
                    <a:pt x="687" y="1193"/>
                  </a:moveTo>
                  <a:cubicBezTo>
                    <a:pt x="666" y="1199"/>
                    <a:pt x="666" y="1223"/>
                    <a:pt x="666" y="1223"/>
                  </a:cubicBezTo>
                  <a:cubicBezTo>
                    <a:pt x="686" y="1202"/>
                    <a:pt x="694" y="1195"/>
                    <a:pt x="687" y="1193"/>
                  </a:cubicBezTo>
                  <a:close/>
                  <a:moveTo>
                    <a:pt x="602" y="1413"/>
                  </a:moveTo>
                  <a:cubicBezTo>
                    <a:pt x="602" y="1429"/>
                    <a:pt x="602" y="1437"/>
                    <a:pt x="606" y="1437"/>
                  </a:cubicBezTo>
                  <a:cubicBezTo>
                    <a:pt x="610" y="1437"/>
                    <a:pt x="618" y="1429"/>
                    <a:pt x="634" y="1413"/>
                  </a:cubicBezTo>
                  <a:close/>
                  <a:moveTo>
                    <a:pt x="607" y="1608"/>
                  </a:moveTo>
                  <a:cubicBezTo>
                    <a:pt x="610" y="1619"/>
                    <a:pt x="614" y="1624"/>
                    <a:pt x="616" y="1624"/>
                  </a:cubicBezTo>
                  <a:cubicBezTo>
                    <a:pt x="617" y="1624"/>
                    <a:pt x="616" y="1618"/>
                    <a:pt x="607" y="1608"/>
                  </a:cubicBezTo>
                  <a:close/>
                  <a:moveTo>
                    <a:pt x="1616" y="495"/>
                  </a:moveTo>
                  <a:cubicBezTo>
                    <a:pt x="1679" y="495"/>
                    <a:pt x="1742" y="526"/>
                    <a:pt x="1774" y="526"/>
                  </a:cubicBezTo>
                  <a:cubicBezTo>
                    <a:pt x="1774" y="526"/>
                    <a:pt x="1806" y="558"/>
                    <a:pt x="1806" y="558"/>
                  </a:cubicBezTo>
                  <a:cubicBezTo>
                    <a:pt x="1837" y="558"/>
                    <a:pt x="1837" y="558"/>
                    <a:pt x="1869" y="590"/>
                  </a:cubicBezTo>
                  <a:cubicBezTo>
                    <a:pt x="1901" y="590"/>
                    <a:pt x="1932" y="621"/>
                    <a:pt x="1932" y="621"/>
                  </a:cubicBezTo>
                  <a:cubicBezTo>
                    <a:pt x="1932" y="621"/>
                    <a:pt x="1964" y="653"/>
                    <a:pt x="1964" y="653"/>
                  </a:cubicBezTo>
                  <a:cubicBezTo>
                    <a:pt x="1996" y="685"/>
                    <a:pt x="2059" y="716"/>
                    <a:pt x="2091" y="780"/>
                  </a:cubicBezTo>
                  <a:lnTo>
                    <a:pt x="2122" y="780"/>
                  </a:lnTo>
                  <a:lnTo>
                    <a:pt x="2122" y="811"/>
                  </a:lnTo>
                  <a:cubicBezTo>
                    <a:pt x="2154" y="811"/>
                    <a:pt x="2154" y="843"/>
                    <a:pt x="2154" y="843"/>
                  </a:cubicBezTo>
                  <a:cubicBezTo>
                    <a:pt x="2186" y="875"/>
                    <a:pt x="2217" y="938"/>
                    <a:pt x="2249" y="1001"/>
                  </a:cubicBezTo>
                  <a:cubicBezTo>
                    <a:pt x="2249" y="1001"/>
                    <a:pt x="2249" y="1033"/>
                    <a:pt x="2249" y="1033"/>
                  </a:cubicBezTo>
                  <a:cubicBezTo>
                    <a:pt x="2249" y="1033"/>
                    <a:pt x="2281" y="1065"/>
                    <a:pt x="2281" y="1096"/>
                  </a:cubicBezTo>
                  <a:cubicBezTo>
                    <a:pt x="2281" y="1160"/>
                    <a:pt x="2312" y="1191"/>
                    <a:pt x="2312" y="1255"/>
                  </a:cubicBezTo>
                  <a:cubicBezTo>
                    <a:pt x="2312" y="1255"/>
                    <a:pt x="2312" y="1255"/>
                    <a:pt x="2312" y="1286"/>
                  </a:cubicBezTo>
                  <a:cubicBezTo>
                    <a:pt x="2312" y="1318"/>
                    <a:pt x="2312" y="1318"/>
                    <a:pt x="2312" y="1350"/>
                  </a:cubicBezTo>
                  <a:cubicBezTo>
                    <a:pt x="2312" y="1381"/>
                    <a:pt x="2312" y="1413"/>
                    <a:pt x="2312" y="1445"/>
                  </a:cubicBezTo>
                  <a:cubicBezTo>
                    <a:pt x="2312" y="1453"/>
                    <a:pt x="2312" y="1463"/>
                    <a:pt x="2312" y="1476"/>
                  </a:cubicBezTo>
                  <a:cubicBezTo>
                    <a:pt x="2312" y="1508"/>
                    <a:pt x="2281" y="1571"/>
                    <a:pt x="2281" y="1603"/>
                  </a:cubicBezTo>
                  <a:cubicBezTo>
                    <a:pt x="2281" y="1598"/>
                    <a:pt x="2280" y="1596"/>
                    <a:pt x="2279" y="1596"/>
                  </a:cubicBezTo>
                  <a:cubicBezTo>
                    <a:pt x="2276" y="1596"/>
                    <a:pt x="2272" y="1607"/>
                    <a:pt x="2269" y="1615"/>
                  </a:cubicBezTo>
                  <a:lnTo>
                    <a:pt x="2269" y="1615"/>
                  </a:lnTo>
                  <a:cubicBezTo>
                    <a:pt x="2272" y="1612"/>
                    <a:pt x="2276" y="1608"/>
                    <a:pt x="2281" y="1603"/>
                  </a:cubicBezTo>
                  <a:lnTo>
                    <a:pt x="2281" y="1603"/>
                  </a:lnTo>
                  <a:cubicBezTo>
                    <a:pt x="2272" y="1620"/>
                    <a:pt x="2268" y="1625"/>
                    <a:pt x="2267" y="1625"/>
                  </a:cubicBezTo>
                  <a:cubicBezTo>
                    <a:pt x="2266" y="1625"/>
                    <a:pt x="2267" y="1621"/>
                    <a:pt x="2269" y="1615"/>
                  </a:cubicBezTo>
                  <a:lnTo>
                    <a:pt x="2269" y="1615"/>
                  </a:lnTo>
                  <a:cubicBezTo>
                    <a:pt x="2249" y="1635"/>
                    <a:pt x="2249" y="1635"/>
                    <a:pt x="2249" y="1635"/>
                  </a:cubicBezTo>
                  <a:cubicBezTo>
                    <a:pt x="2249" y="1666"/>
                    <a:pt x="2217" y="1698"/>
                    <a:pt x="2186" y="1730"/>
                  </a:cubicBezTo>
                  <a:cubicBezTo>
                    <a:pt x="2186" y="1761"/>
                    <a:pt x="2154" y="1793"/>
                    <a:pt x="2154" y="1825"/>
                  </a:cubicBezTo>
                  <a:lnTo>
                    <a:pt x="2154" y="1825"/>
                  </a:lnTo>
                  <a:cubicBezTo>
                    <a:pt x="2154" y="1802"/>
                    <a:pt x="2170" y="1780"/>
                    <a:pt x="2168" y="1780"/>
                  </a:cubicBezTo>
                  <a:lnTo>
                    <a:pt x="2168" y="1780"/>
                  </a:lnTo>
                  <a:cubicBezTo>
                    <a:pt x="2167" y="1780"/>
                    <a:pt x="2163" y="1784"/>
                    <a:pt x="2154" y="1793"/>
                  </a:cubicBezTo>
                  <a:cubicBezTo>
                    <a:pt x="2122" y="1825"/>
                    <a:pt x="2122" y="1825"/>
                    <a:pt x="2091" y="1856"/>
                  </a:cubicBezTo>
                  <a:cubicBezTo>
                    <a:pt x="2059" y="1888"/>
                    <a:pt x="2027" y="1951"/>
                    <a:pt x="1964" y="1983"/>
                  </a:cubicBezTo>
                  <a:cubicBezTo>
                    <a:pt x="1964" y="2015"/>
                    <a:pt x="1932" y="2015"/>
                    <a:pt x="1901" y="2046"/>
                  </a:cubicBezTo>
                  <a:lnTo>
                    <a:pt x="1869" y="2078"/>
                  </a:lnTo>
                  <a:cubicBezTo>
                    <a:pt x="1837" y="2110"/>
                    <a:pt x="1774" y="2142"/>
                    <a:pt x="1742" y="2173"/>
                  </a:cubicBezTo>
                  <a:cubicBezTo>
                    <a:pt x="1723" y="2173"/>
                    <a:pt x="1692" y="2185"/>
                    <a:pt x="1678" y="2187"/>
                  </a:cubicBezTo>
                  <a:lnTo>
                    <a:pt x="1678" y="2187"/>
                  </a:lnTo>
                  <a:cubicBezTo>
                    <a:pt x="1688" y="2180"/>
                    <a:pt x="1693" y="2173"/>
                    <a:pt x="1679" y="2173"/>
                  </a:cubicBezTo>
                  <a:cubicBezTo>
                    <a:pt x="1668" y="2184"/>
                    <a:pt x="1668" y="2187"/>
                    <a:pt x="1674" y="2187"/>
                  </a:cubicBezTo>
                  <a:cubicBezTo>
                    <a:pt x="1675" y="2187"/>
                    <a:pt x="1677" y="2187"/>
                    <a:pt x="1678" y="2187"/>
                  </a:cubicBezTo>
                  <a:lnTo>
                    <a:pt x="1678" y="2187"/>
                  </a:lnTo>
                  <a:cubicBezTo>
                    <a:pt x="1666" y="2195"/>
                    <a:pt x="1647" y="2205"/>
                    <a:pt x="1647" y="2205"/>
                  </a:cubicBezTo>
                  <a:cubicBezTo>
                    <a:pt x="1584" y="2205"/>
                    <a:pt x="1552" y="2237"/>
                    <a:pt x="1489" y="2237"/>
                  </a:cubicBezTo>
                  <a:lnTo>
                    <a:pt x="1172" y="2237"/>
                  </a:lnTo>
                  <a:cubicBezTo>
                    <a:pt x="1146" y="2210"/>
                    <a:pt x="1120" y="2206"/>
                    <a:pt x="1076" y="2187"/>
                  </a:cubicBezTo>
                  <a:lnTo>
                    <a:pt x="1076" y="2187"/>
                  </a:lnTo>
                  <a:cubicBezTo>
                    <a:pt x="1084" y="2187"/>
                    <a:pt x="1088" y="2184"/>
                    <a:pt x="1077" y="2173"/>
                  </a:cubicBezTo>
                  <a:lnTo>
                    <a:pt x="1046" y="2173"/>
                  </a:lnTo>
                  <a:cubicBezTo>
                    <a:pt x="1014" y="2173"/>
                    <a:pt x="1014" y="2142"/>
                    <a:pt x="982" y="2142"/>
                  </a:cubicBezTo>
                  <a:cubicBezTo>
                    <a:pt x="951" y="2142"/>
                    <a:pt x="951" y="2110"/>
                    <a:pt x="919" y="2110"/>
                  </a:cubicBezTo>
                  <a:cubicBezTo>
                    <a:pt x="919" y="2110"/>
                    <a:pt x="919" y="2110"/>
                    <a:pt x="891" y="2082"/>
                  </a:cubicBezTo>
                  <a:lnTo>
                    <a:pt x="891" y="2082"/>
                  </a:lnTo>
                  <a:cubicBezTo>
                    <a:pt x="895" y="2084"/>
                    <a:pt x="900" y="2085"/>
                    <a:pt x="904" y="2085"/>
                  </a:cubicBezTo>
                  <a:cubicBezTo>
                    <a:pt x="909" y="2085"/>
                    <a:pt x="914" y="2083"/>
                    <a:pt x="919" y="2078"/>
                  </a:cubicBezTo>
                  <a:cubicBezTo>
                    <a:pt x="903" y="2078"/>
                    <a:pt x="891" y="2076"/>
                    <a:pt x="882" y="2074"/>
                  </a:cubicBezTo>
                  <a:lnTo>
                    <a:pt x="882" y="2074"/>
                  </a:lnTo>
                  <a:cubicBezTo>
                    <a:pt x="884" y="2075"/>
                    <a:pt x="886" y="2076"/>
                    <a:pt x="887" y="2078"/>
                  </a:cubicBezTo>
                  <a:cubicBezTo>
                    <a:pt x="888" y="2079"/>
                    <a:pt x="890" y="2081"/>
                    <a:pt x="891" y="2082"/>
                  </a:cubicBezTo>
                  <a:lnTo>
                    <a:pt x="891" y="2082"/>
                  </a:lnTo>
                  <a:cubicBezTo>
                    <a:pt x="884" y="2079"/>
                    <a:pt x="878" y="2074"/>
                    <a:pt x="871" y="2069"/>
                  </a:cubicBezTo>
                  <a:lnTo>
                    <a:pt x="871" y="2069"/>
                  </a:lnTo>
                  <a:cubicBezTo>
                    <a:pt x="874" y="2070"/>
                    <a:pt x="877" y="2072"/>
                    <a:pt x="882" y="2074"/>
                  </a:cubicBezTo>
                  <a:lnTo>
                    <a:pt x="882" y="2074"/>
                  </a:lnTo>
                  <a:cubicBezTo>
                    <a:pt x="875" y="2067"/>
                    <a:pt x="869" y="2064"/>
                    <a:pt x="867" y="2064"/>
                  </a:cubicBezTo>
                  <a:lnTo>
                    <a:pt x="867" y="2064"/>
                  </a:lnTo>
                  <a:cubicBezTo>
                    <a:pt x="867" y="2064"/>
                    <a:pt x="866" y="2064"/>
                    <a:pt x="867" y="2065"/>
                  </a:cubicBezTo>
                  <a:lnTo>
                    <a:pt x="867" y="2065"/>
                  </a:lnTo>
                  <a:cubicBezTo>
                    <a:pt x="844" y="2044"/>
                    <a:pt x="824" y="2015"/>
                    <a:pt x="824" y="2015"/>
                  </a:cubicBezTo>
                  <a:cubicBezTo>
                    <a:pt x="792" y="1983"/>
                    <a:pt x="792" y="1983"/>
                    <a:pt x="761" y="1952"/>
                  </a:cubicBezTo>
                  <a:lnTo>
                    <a:pt x="761" y="1952"/>
                  </a:lnTo>
                  <a:cubicBezTo>
                    <a:pt x="765" y="1956"/>
                    <a:pt x="768" y="1958"/>
                    <a:pt x="769" y="1958"/>
                  </a:cubicBezTo>
                  <a:cubicBezTo>
                    <a:pt x="773" y="1958"/>
                    <a:pt x="755" y="1929"/>
                    <a:pt x="752" y="1929"/>
                  </a:cubicBezTo>
                  <a:lnTo>
                    <a:pt x="752" y="1929"/>
                  </a:lnTo>
                  <a:cubicBezTo>
                    <a:pt x="751" y="1929"/>
                    <a:pt x="752" y="1935"/>
                    <a:pt x="761" y="1951"/>
                  </a:cubicBezTo>
                  <a:cubicBezTo>
                    <a:pt x="729" y="1920"/>
                    <a:pt x="697" y="1888"/>
                    <a:pt x="697" y="1825"/>
                  </a:cubicBezTo>
                  <a:cubicBezTo>
                    <a:pt x="666" y="1825"/>
                    <a:pt x="666" y="1793"/>
                    <a:pt x="666" y="1761"/>
                  </a:cubicBezTo>
                  <a:cubicBezTo>
                    <a:pt x="634" y="1698"/>
                    <a:pt x="634" y="1666"/>
                    <a:pt x="602" y="1603"/>
                  </a:cubicBezTo>
                  <a:lnTo>
                    <a:pt x="602" y="1603"/>
                  </a:lnTo>
                  <a:cubicBezTo>
                    <a:pt x="604" y="1605"/>
                    <a:pt x="605" y="1606"/>
                    <a:pt x="607" y="1608"/>
                  </a:cubicBezTo>
                  <a:lnTo>
                    <a:pt x="607" y="1608"/>
                  </a:lnTo>
                  <a:cubicBezTo>
                    <a:pt x="604" y="1600"/>
                    <a:pt x="602" y="1588"/>
                    <a:pt x="602" y="1571"/>
                  </a:cubicBezTo>
                  <a:cubicBezTo>
                    <a:pt x="602" y="1571"/>
                    <a:pt x="602" y="1540"/>
                    <a:pt x="602" y="1508"/>
                  </a:cubicBezTo>
                  <a:cubicBezTo>
                    <a:pt x="602" y="1476"/>
                    <a:pt x="602" y="1445"/>
                    <a:pt x="602" y="1413"/>
                  </a:cubicBezTo>
                  <a:cubicBezTo>
                    <a:pt x="602" y="1413"/>
                    <a:pt x="634" y="1413"/>
                    <a:pt x="634" y="1381"/>
                  </a:cubicBezTo>
                  <a:cubicBezTo>
                    <a:pt x="634" y="1350"/>
                    <a:pt x="634" y="1286"/>
                    <a:pt x="666" y="1223"/>
                  </a:cubicBezTo>
                  <a:cubicBezTo>
                    <a:pt x="666" y="1223"/>
                    <a:pt x="666" y="1223"/>
                    <a:pt x="666" y="1191"/>
                  </a:cubicBezTo>
                  <a:cubicBezTo>
                    <a:pt x="677" y="1191"/>
                    <a:pt x="684" y="1191"/>
                    <a:pt x="687" y="1193"/>
                  </a:cubicBezTo>
                  <a:lnTo>
                    <a:pt x="687" y="1193"/>
                  </a:lnTo>
                  <a:cubicBezTo>
                    <a:pt x="690" y="1192"/>
                    <a:pt x="693" y="1191"/>
                    <a:pt x="697" y="1191"/>
                  </a:cubicBezTo>
                  <a:cubicBezTo>
                    <a:pt x="697" y="1160"/>
                    <a:pt x="697" y="1128"/>
                    <a:pt x="729" y="1128"/>
                  </a:cubicBezTo>
                  <a:cubicBezTo>
                    <a:pt x="761" y="1065"/>
                    <a:pt x="792" y="1001"/>
                    <a:pt x="856" y="938"/>
                  </a:cubicBezTo>
                  <a:cubicBezTo>
                    <a:pt x="834" y="938"/>
                    <a:pt x="827" y="952"/>
                    <a:pt x="825" y="952"/>
                  </a:cubicBezTo>
                  <a:cubicBezTo>
                    <a:pt x="824" y="952"/>
                    <a:pt x="824" y="949"/>
                    <a:pt x="824" y="938"/>
                  </a:cubicBezTo>
                  <a:cubicBezTo>
                    <a:pt x="856" y="906"/>
                    <a:pt x="856" y="906"/>
                    <a:pt x="887" y="875"/>
                  </a:cubicBezTo>
                  <a:cubicBezTo>
                    <a:pt x="919" y="843"/>
                    <a:pt x="919" y="843"/>
                    <a:pt x="951" y="811"/>
                  </a:cubicBezTo>
                  <a:cubicBezTo>
                    <a:pt x="987" y="775"/>
                    <a:pt x="1023" y="739"/>
                    <a:pt x="1059" y="703"/>
                  </a:cubicBezTo>
                  <a:lnTo>
                    <a:pt x="1059" y="703"/>
                  </a:lnTo>
                  <a:cubicBezTo>
                    <a:pt x="1076" y="699"/>
                    <a:pt x="1093" y="693"/>
                    <a:pt x="1109" y="685"/>
                  </a:cubicBezTo>
                  <a:cubicBezTo>
                    <a:pt x="1141" y="621"/>
                    <a:pt x="1204" y="590"/>
                    <a:pt x="1267" y="558"/>
                  </a:cubicBezTo>
                  <a:lnTo>
                    <a:pt x="1299" y="558"/>
                  </a:lnTo>
                  <a:cubicBezTo>
                    <a:pt x="1331" y="526"/>
                    <a:pt x="1362" y="526"/>
                    <a:pt x="1394" y="526"/>
                  </a:cubicBezTo>
                  <a:cubicBezTo>
                    <a:pt x="1426" y="495"/>
                    <a:pt x="1457" y="495"/>
                    <a:pt x="1489" y="495"/>
                  </a:cubicBezTo>
                  <a:close/>
                  <a:moveTo>
                    <a:pt x="1588" y="0"/>
                  </a:moveTo>
                  <a:cubicBezTo>
                    <a:pt x="1318" y="0"/>
                    <a:pt x="1060" y="90"/>
                    <a:pt x="860" y="238"/>
                  </a:cubicBezTo>
                  <a:lnTo>
                    <a:pt x="860" y="238"/>
                  </a:lnTo>
                  <a:cubicBezTo>
                    <a:pt x="836" y="247"/>
                    <a:pt x="813" y="260"/>
                    <a:pt x="792" y="273"/>
                  </a:cubicBezTo>
                  <a:cubicBezTo>
                    <a:pt x="349" y="653"/>
                    <a:pt x="1" y="1191"/>
                    <a:pt x="127" y="1793"/>
                  </a:cubicBezTo>
                  <a:cubicBezTo>
                    <a:pt x="222" y="2237"/>
                    <a:pt x="602" y="2617"/>
                    <a:pt x="1077" y="2712"/>
                  </a:cubicBezTo>
                  <a:cubicBezTo>
                    <a:pt x="1172" y="2734"/>
                    <a:pt x="1266" y="2744"/>
                    <a:pt x="1360" y="2744"/>
                  </a:cubicBezTo>
                  <a:cubicBezTo>
                    <a:pt x="1798" y="2744"/>
                    <a:pt x="2210" y="2513"/>
                    <a:pt x="2471" y="2173"/>
                  </a:cubicBezTo>
                  <a:cubicBezTo>
                    <a:pt x="2661" y="1920"/>
                    <a:pt x="2787" y="1666"/>
                    <a:pt x="2787" y="1350"/>
                  </a:cubicBezTo>
                  <a:cubicBezTo>
                    <a:pt x="2787" y="1065"/>
                    <a:pt x="2692" y="780"/>
                    <a:pt x="2566" y="558"/>
                  </a:cubicBezTo>
                  <a:cubicBezTo>
                    <a:pt x="2376" y="305"/>
                    <a:pt x="2122" y="115"/>
                    <a:pt x="1806" y="20"/>
                  </a:cubicBezTo>
                  <a:cubicBezTo>
                    <a:pt x="1733" y="6"/>
                    <a:pt x="1660" y="0"/>
                    <a:pt x="158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78" name="Google Shape;1578;p38"/>
            <p:cNvSpPr/>
            <p:nvPr/>
          </p:nvSpPr>
          <p:spPr>
            <a:xfrm>
              <a:off x="393667" y="531999"/>
              <a:ext cx="20398" cy="32990"/>
            </a:xfrm>
            <a:custGeom>
              <a:avLst/>
              <a:gdLst/>
              <a:ahLst/>
              <a:cxnLst/>
              <a:rect l="l" t="t" r="r" b="b"/>
              <a:pathLst>
                <a:path w="635" h="1027" extrusionOk="0">
                  <a:moveTo>
                    <a:pt x="310" y="0"/>
                  </a:moveTo>
                  <a:cubicBezTo>
                    <a:pt x="291" y="0"/>
                    <a:pt x="273" y="4"/>
                    <a:pt x="254" y="13"/>
                  </a:cubicBezTo>
                  <a:cubicBezTo>
                    <a:pt x="191" y="45"/>
                    <a:pt x="128" y="77"/>
                    <a:pt x="128" y="140"/>
                  </a:cubicBezTo>
                  <a:cubicBezTo>
                    <a:pt x="96" y="203"/>
                    <a:pt x="64" y="267"/>
                    <a:pt x="33" y="330"/>
                  </a:cubicBezTo>
                  <a:cubicBezTo>
                    <a:pt x="33" y="393"/>
                    <a:pt x="1" y="457"/>
                    <a:pt x="33" y="552"/>
                  </a:cubicBezTo>
                  <a:cubicBezTo>
                    <a:pt x="33" y="615"/>
                    <a:pt x="33" y="678"/>
                    <a:pt x="64" y="742"/>
                  </a:cubicBezTo>
                  <a:cubicBezTo>
                    <a:pt x="64" y="773"/>
                    <a:pt x="96" y="805"/>
                    <a:pt x="128" y="837"/>
                  </a:cubicBezTo>
                  <a:cubicBezTo>
                    <a:pt x="128" y="900"/>
                    <a:pt x="159" y="932"/>
                    <a:pt x="191" y="963"/>
                  </a:cubicBezTo>
                  <a:cubicBezTo>
                    <a:pt x="254" y="1027"/>
                    <a:pt x="318" y="1027"/>
                    <a:pt x="381" y="1027"/>
                  </a:cubicBezTo>
                  <a:cubicBezTo>
                    <a:pt x="444" y="1027"/>
                    <a:pt x="508" y="995"/>
                    <a:pt x="539" y="963"/>
                  </a:cubicBezTo>
                  <a:cubicBezTo>
                    <a:pt x="603" y="900"/>
                    <a:pt x="634" y="868"/>
                    <a:pt x="634" y="805"/>
                  </a:cubicBezTo>
                  <a:cubicBezTo>
                    <a:pt x="603" y="773"/>
                    <a:pt x="603" y="742"/>
                    <a:pt x="603" y="710"/>
                  </a:cubicBezTo>
                  <a:cubicBezTo>
                    <a:pt x="603" y="678"/>
                    <a:pt x="571" y="647"/>
                    <a:pt x="539" y="615"/>
                  </a:cubicBezTo>
                  <a:cubicBezTo>
                    <a:pt x="526" y="602"/>
                    <a:pt x="519" y="584"/>
                    <a:pt x="514" y="565"/>
                  </a:cubicBezTo>
                  <a:lnTo>
                    <a:pt x="514" y="565"/>
                  </a:lnTo>
                  <a:lnTo>
                    <a:pt x="539" y="615"/>
                  </a:lnTo>
                  <a:cubicBezTo>
                    <a:pt x="539" y="615"/>
                    <a:pt x="539" y="607"/>
                    <a:pt x="539" y="599"/>
                  </a:cubicBezTo>
                  <a:lnTo>
                    <a:pt x="539" y="599"/>
                  </a:lnTo>
                  <a:cubicBezTo>
                    <a:pt x="547" y="615"/>
                    <a:pt x="555" y="631"/>
                    <a:pt x="571" y="647"/>
                  </a:cubicBezTo>
                  <a:cubicBezTo>
                    <a:pt x="571" y="615"/>
                    <a:pt x="539" y="615"/>
                    <a:pt x="539" y="583"/>
                  </a:cubicBezTo>
                  <a:cubicBezTo>
                    <a:pt x="539" y="583"/>
                    <a:pt x="539" y="591"/>
                    <a:pt x="539" y="599"/>
                  </a:cubicBezTo>
                  <a:cubicBezTo>
                    <a:pt x="532" y="585"/>
                    <a:pt x="525" y="571"/>
                    <a:pt x="513" y="557"/>
                  </a:cubicBezTo>
                  <a:lnTo>
                    <a:pt x="513" y="557"/>
                  </a:lnTo>
                  <a:cubicBezTo>
                    <a:pt x="509" y="541"/>
                    <a:pt x="508" y="525"/>
                    <a:pt x="508" y="511"/>
                  </a:cubicBezTo>
                  <a:lnTo>
                    <a:pt x="508" y="511"/>
                  </a:lnTo>
                  <a:cubicBezTo>
                    <a:pt x="510" y="466"/>
                    <a:pt x="528" y="436"/>
                    <a:pt x="536" y="397"/>
                  </a:cubicBezTo>
                  <a:lnTo>
                    <a:pt x="536" y="397"/>
                  </a:lnTo>
                  <a:cubicBezTo>
                    <a:pt x="539" y="393"/>
                    <a:pt x="539" y="393"/>
                    <a:pt x="539" y="393"/>
                  </a:cubicBezTo>
                  <a:cubicBezTo>
                    <a:pt x="571" y="330"/>
                    <a:pt x="571" y="267"/>
                    <a:pt x="571" y="203"/>
                  </a:cubicBezTo>
                  <a:cubicBezTo>
                    <a:pt x="539" y="140"/>
                    <a:pt x="508" y="77"/>
                    <a:pt x="444" y="45"/>
                  </a:cubicBezTo>
                  <a:cubicBezTo>
                    <a:pt x="400" y="23"/>
                    <a:pt x="355" y="0"/>
                    <a:pt x="310"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79" name="Google Shape;1579;p38"/>
            <p:cNvSpPr/>
            <p:nvPr/>
          </p:nvSpPr>
          <p:spPr>
            <a:xfrm>
              <a:off x="375357" y="344046"/>
              <a:ext cx="89558" cy="87727"/>
            </a:xfrm>
            <a:custGeom>
              <a:avLst/>
              <a:gdLst/>
              <a:ahLst/>
              <a:cxnLst/>
              <a:rect l="l" t="t" r="r" b="b"/>
              <a:pathLst>
                <a:path w="2788" h="2731" extrusionOk="0">
                  <a:moveTo>
                    <a:pt x="1616" y="481"/>
                  </a:moveTo>
                  <a:cubicBezTo>
                    <a:pt x="1679" y="512"/>
                    <a:pt x="1743" y="512"/>
                    <a:pt x="1774" y="544"/>
                  </a:cubicBezTo>
                  <a:lnTo>
                    <a:pt x="1806" y="544"/>
                  </a:lnTo>
                  <a:cubicBezTo>
                    <a:pt x="1785" y="544"/>
                    <a:pt x="1778" y="530"/>
                    <a:pt x="1785" y="530"/>
                  </a:cubicBezTo>
                  <a:lnTo>
                    <a:pt x="1785" y="530"/>
                  </a:lnTo>
                  <a:cubicBezTo>
                    <a:pt x="1788" y="530"/>
                    <a:pt x="1795" y="533"/>
                    <a:pt x="1806" y="544"/>
                  </a:cubicBezTo>
                  <a:cubicBezTo>
                    <a:pt x="1838" y="544"/>
                    <a:pt x="1838" y="576"/>
                    <a:pt x="1869" y="576"/>
                  </a:cubicBezTo>
                  <a:cubicBezTo>
                    <a:pt x="1901" y="576"/>
                    <a:pt x="1933" y="607"/>
                    <a:pt x="1933" y="607"/>
                  </a:cubicBezTo>
                  <a:cubicBezTo>
                    <a:pt x="1933" y="607"/>
                    <a:pt x="1964" y="639"/>
                    <a:pt x="1964" y="639"/>
                  </a:cubicBezTo>
                  <a:cubicBezTo>
                    <a:pt x="1996" y="671"/>
                    <a:pt x="2059" y="702"/>
                    <a:pt x="2091" y="766"/>
                  </a:cubicBezTo>
                  <a:lnTo>
                    <a:pt x="2123" y="766"/>
                  </a:lnTo>
                  <a:lnTo>
                    <a:pt x="2123" y="797"/>
                  </a:lnTo>
                  <a:cubicBezTo>
                    <a:pt x="2154" y="797"/>
                    <a:pt x="2154" y="829"/>
                    <a:pt x="2154" y="829"/>
                  </a:cubicBezTo>
                  <a:cubicBezTo>
                    <a:pt x="2186" y="861"/>
                    <a:pt x="2218" y="924"/>
                    <a:pt x="2249" y="987"/>
                  </a:cubicBezTo>
                  <a:cubicBezTo>
                    <a:pt x="2249" y="987"/>
                    <a:pt x="2249" y="1019"/>
                    <a:pt x="2249" y="1019"/>
                  </a:cubicBezTo>
                  <a:cubicBezTo>
                    <a:pt x="2249" y="1019"/>
                    <a:pt x="2281" y="1051"/>
                    <a:pt x="2281" y="1082"/>
                  </a:cubicBezTo>
                  <a:cubicBezTo>
                    <a:pt x="2281" y="1146"/>
                    <a:pt x="2313" y="1177"/>
                    <a:pt x="2313" y="1241"/>
                  </a:cubicBezTo>
                  <a:cubicBezTo>
                    <a:pt x="2313" y="1241"/>
                    <a:pt x="2313" y="1241"/>
                    <a:pt x="2313" y="1272"/>
                  </a:cubicBezTo>
                  <a:cubicBezTo>
                    <a:pt x="2313" y="1304"/>
                    <a:pt x="2313" y="1304"/>
                    <a:pt x="2313" y="1336"/>
                  </a:cubicBezTo>
                  <a:cubicBezTo>
                    <a:pt x="2313" y="1367"/>
                    <a:pt x="2313" y="1399"/>
                    <a:pt x="2313" y="1431"/>
                  </a:cubicBezTo>
                  <a:cubicBezTo>
                    <a:pt x="2313" y="1439"/>
                    <a:pt x="2313" y="1449"/>
                    <a:pt x="2313" y="1462"/>
                  </a:cubicBezTo>
                  <a:cubicBezTo>
                    <a:pt x="2313" y="1494"/>
                    <a:pt x="2281" y="1557"/>
                    <a:pt x="2281" y="1589"/>
                  </a:cubicBezTo>
                  <a:cubicBezTo>
                    <a:pt x="2281" y="1584"/>
                    <a:pt x="2280" y="1582"/>
                    <a:pt x="2279" y="1582"/>
                  </a:cubicBezTo>
                  <a:cubicBezTo>
                    <a:pt x="2277" y="1582"/>
                    <a:pt x="2272" y="1593"/>
                    <a:pt x="2269" y="1601"/>
                  </a:cubicBezTo>
                  <a:lnTo>
                    <a:pt x="2269" y="1601"/>
                  </a:lnTo>
                  <a:cubicBezTo>
                    <a:pt x="2273" y="1598"/>
                    <a:pt x="2276" y="1594"/>
                    <a:pt x="2281" y="1589"/>
                  </a:cubicBezTo>
                  <a:lnTo>
                    <a:pt x="2281" y="1589"/>
                  </a:lnTo>
                  <a:cubicBezTo>
                    <a:pt x="2273" y="1606"/>
                    <a:pt x="2269" y="1611"/>
                    <a:pt x="2268" y="1611"/>
                  </a:cubicBezTo>
                  <a:cubicBezTo>
                    <a:pt x="2266" y="1611"/>
                    <a:pt x="2267" y="1607"/>
                    <a:pt x="2269" y="1601"/>
                  </a:cubicBezTo>
                  <a:lnTo>
                    <a:pt x="2269" y="1601"/>
                  </a:lnTo>
                  <a:cubicBezTo>
                    <a:pt x="2249" y="1621"/>
                    <a:pt x="2249" y="1621"/>
                    <a:pt x="2249" y="1621"/>
                  </a:cubicBezTo>
                  <a:cubicBezTo>
                    <a:pt x="2249" y="1652"/>
                    <a:pt x="2218" y="1684"/>
                    <a:pt x="2186" y="1716"/>
                  </a:cubicBezTo>
                  <a:cubicBezTo>
                    <a:pt x="2186" y="1747"/>
                    <a:pt x="2155" y="1779"/>
                    <a:pt x="2154" y="1810"/>
                  </a:cubicBezTo>
                  <a:lnTo>
                    <a:pt x="2154" y="1810"/>
                  </a:lnTo>
                  <a:cubicBezTo>
                    <a:pt x="2155" y="1788"/>
                    <a:pt x="2170" y="1766"/>
                    <a:pt x="2168" y="1766"/>
                  </a:cubicBezTo>
                  <a:lnTo>
                    <a:pt x="2168" y="1766"/>
                  </a:lnTo>
                  <a:cubicBezTo>
                    <a:pt x="2168" y="1766"/>
                    <a:pt x="2164" y="1770"/>
                    <a:pt x="2154" y="1779"/>
                  </a:cubicBezTo>
                  <a:cubicBezTo>
                    <a:pt x="2123" y="1811"/>
                    <a:pt x="2123" y="1811"/>
                    <a:pt x="2091" y="1842"/>
                  </a:cubicBezTo>
                  <a:cubicBezTo>
                    <a:pt x="2059" y="1874"/>
                    <a:pt x="2028" y="1937"/>
                    <a:pt x="1964" y="1969"/>
                  </a:cubicBezTo>
                  <a:cubicBezTo>
                    <a:pt x="1964" y="2001"/>
                    <a:pt x="1933" y="2001"/>
                    <a:pt x="1901" y="2032"/>
                  </a:cubicBezTo>
                  <a:lnTo>
                    <a:pt x="1869" y="2064"/>
                  </a:lnTo>
                  <a:cubicBezTo>
                    <a:pt x="1838" y="2096"/>
                    <a:pt x="1774" y="2127"/>
                    <a:pt x="1743" y="2159"/>
                  </a:cubicBezTo>
                  <a:cubicBezTo>
                    <a:pt x="1724" y="2159"/>
                    <a:pt x="1693" y="2171"/>
                    <a:pt x="1678" y="2173"/>
                  </a:cubicBezTo>
                  <a:lnTo>
                    <a:pt x="1678" y="2173"/>
                  </a:lnTo>
                  <a:cubicBezTo>
                    <a:pt x="1688" y="2166"/>
                    <a:pt x="1694" y="2159"/>
                    <a:pt x="1679" y="2159"/>
                  </a:cubicBezTo>
                  <a:cubicBezTo>
                    <a:pt x="1669" y="2170"/>
                    <a:pt x="1669" y="2173"/>
                    <a:pt x="1675" y="2173"/>
                  </a:cubicBezTo>
                  <a:cubicBezTo>
                    <a:pt x="1676" y="2173"/>
                    <a:pt x="1677" y="2173"/>
                    <a:pt x="1678" y="2173"/>
                  </a:cubicBezTo>
                  <a:lnTo>
                    <a:pt x="1678" y="2173"/>
                  </a:lnTo>
                  <a:cubicBezTo>
                    <a:pt x="1666" y="2181"/>
                    <a:pt x="1648" y="2191"/>
                    <a:pt x="1648" y="2191"/>
                  </a:cubicBezTo>
                  <a:cubicBezTo>
                    <a:pt x="1584" y="2191"/>
                    <a:pt x="1553" y="2223"/>
                    <a:pt x="1489" y="2223"/>
                  </a:cubicBezTo>
                  <a:lnTo>
                    <a:pt x="1173" y="2223"/>
                  </a:lnTo>
                  <a:cubicBezTo>
                    <a:pt x="1145" y="2195"/>
                    <a:pt x="1095" y="2191"/>
                    <a:pt x="1061" y="2171"/>
                  </a:cubicBezTo>
                  <a:lnTo>
                    <a:pt x="1061" y="2171"/>
                  </a:lnTo>
                  <a:cubicBezTo>
                    <a:pt x="1067" y="2172"/>
                    <a:pt x="1072" y="2173"/>
                    <a:pt x="1076" y="2173"/>
                  </a:cubicBezTo>
                  <a:cubicBezTo>
                    <a:pt x="1085" y="2173"/>
                    <a:pt x="1088" y="2170"/>
                    <a:pt x="1078" y="2159"/>
                  </a:cubicBezTo>
                  <a:lnTo>
                    <a:pt x="1046" y="2159"/>
                  </a:lnTo>
                  <a:cubicBezTo>
                    <a:pt x="1014" y="2159"/>
                    <a:pt x="1014" y="2127"/>
                    <a:pt x="983" y="2127"/>
                  </a:cubicBezTo>
                  <a:cubicBezTo>
                    <a:pt x="951" y="2127"/>
                    <a:pt x="951" y="2096"/>
                    <a:pt x="919" y="2096"/>
                  </a:cubicBezTo>
                  <a:cubicBezTo>
                    <a:pt x="919" y="2096"/>
                    <a:pt x="919" y="2096"/>
                    <a:pt x="888" y="2064"/>
                  </a:cubicBezTo>
                  <a:cubicBezTo>
                    <a:pt x="888" y="2069"/>
                    <a:pt x="886" y="2071"/>
                    <a:pt x="884" y="2071"/>
                  </a:cubicBezTo>
                  <a:cubicBezTo>
                    <a:pt x="881" y="2071"/>
                    <a:pt x="875" y="2066"/>
                    <a:pt x="868" y="2058"/>
                  </a:cubicBezTo>
                  <a:lnTo>
                    <a:pt x="868" y="2058"/>
                  </a:lnTo>
                  <a:cubicBezTo>
                    <a:pt x="872" y="2061"/>
                    <a:pt x="878" y="2064"/>
                    <a:pt x="888" y="2064"/>
                  </a:cubicBezTo>
                  <a:cubicBezTo>
                    <a:pt x="877" y="2054"/>
                    <a:pt x="870" y="2050"/>
                    <a:pt x="867" y="2050"/>
                  </a:cubicBezTo>
                  <a:lnTo>
                    <a:pt x="867" y="2050"/>
                  </a:lnTo>
                  <a:cubicBezTo>
                    <a:pt x="864" y="2050"/>
                    <a:pt x="863" y="2052"/>
                    <a:pt x="865" y="2055"/>
                  </a:cubicBezTo>
                  <a:lnTo>
                    <a:pt x="865" y="2055"/>
                  </a:lnTo>
                  <a:cubicBezTo>
                    <a:pt x="847" y="2034"/>
                    <a:pt x="824" y="2001"/>
                    <a:pt x="824" y="2001"/>
                  </a:cubicBezTo>
                  <a:cubicBezTo>
                    <a:pt x="793" y="1969"/>
                    <a:pt x="793" y="1969"/>
                    <a:pt x="761" y="1938"/>
                  </a:cubicBezTo>
                  <a:lnTo>
                    <a:pt x="761" y="1938"/>
                  </a:lnTo>
                  <a:cubicBezTo>
                    <a:pt x="766" y="1942"/>
                    <a:pt x="768" y="1944"/>
                    <a:pt x="769" y="1944"/>
                  </a:cubicBezTo>
                  <a:cubicBezTo>
                    <a:pt x="774" y="1944"/>
                    <a:pt x="755" y="1915"/>
                    <a:pt x="752" y="1915"/>
                  </a:cubicBezTo>
                  <a:lnTo>
                    <a:pt x="752" y="1915"/>
                  </a:lnTo>
                  <a:cubicBezTo>
                    <a:pt x="751" y="1915"/>
                    <a:pt x="753" y="1921"/>
                    <a:pt x="761" y="1937"/>
                  </a:cubicBezTo>
                  <a:cubicBezTo>
                    <a:pt x="729" y="1906"/>
                    <a:pt x="698" y="1874"/>
                    <a:pt x="698" y="1811"/>
                  </a:cubicBezTo>
                  <a:cubicBezTo>
                    <a:pt x="666" y="1811"/>
                    <a:pt x="666" y="1779"/>
                    <a:pt x="666" y="1747"/>
                  </a:cubicBezTo>
                  <a:cubicBezTo>
                    <a:pt x="634" y="1684"/>
                    <a:pt x="634" y="1652"/>
                    <a:pt x="603" y="1589"/>
                  </a:cubicBezTo>
                  <a:cubicBezTo>
                    <a:pt x="603" y="1581"/>
                    <a:pt x="603" y="1571"/>
                    <a:pt x="603" y="1557"/>
                  </a:cubicBezTo>
                  <a:cubicBezTo>
                    <a:pt x="603" y="1557"/>
                    <a:pt x="603" y="1526"/>
                    <a:pt x="603" y="1494"/>
                  </a:cubicBezTo>
                  <a:cubicBezTo>
                    <a:pt x="603" y="1462"/>
                    <a:pt x="603" y="1431"/>
                    <a:pt x="603" y="1399"/>
                  </a:cubicBezTo>
                  <a:cubicBezTo>
                    <a:pt x="634" y="1336"/>
                    <a:pt x="634" y="1272"/>
                    <a:pt x="666" y="1209"/>
                  </a:cubicBezTo>
                  <a:cubicBezTo>
                    <a:pt x="666" y="1177"/>
                    <a:pt x="698" y="1177"/>
                    <a:pt x="666" y="1177"/>
                  </a:cubicBezTo>
                  <a:cubicBezTo>
                    <a:pt x="698" y="1146"/>
                    <a:pt x="698" y="1114"/>
                    <a:pt x="729" y="1114"/>
                  </a:cubicBezTo>
                  <a:cubicBezTo>
                    <a:pt x="761" y="1051"/>
                    <a:pt x="793" y="987"/>
                    <a:pt x="824" y="924"/>
                  </a:cubicBezTo>
                  <a:cubicBezTo>
                    <a:pt x="856" y="924"/>
                    <a:pt x="856" y="892"/>
                    <a:pt x="888" y="861"/>
                  </a:cubicBezTo>
                  <a:cubicBezTo>
                    <a:pt x="888" y="861"/>
                    <a:pt x="919" y="829"/>
                    <a:pt x="951" y="797"/>
                  </a:cubicBezTo>
                  <a:cubicBezTo>
                    <a:pt x="987" y="761"/>
                    <a:pt x="1023" y="725"/>
                    <a:pt x="1059" y="689"/>
                  </a:cubicBezTo>
                  <a:lnTo>
                    <a:pt x="1059" y="689"/>
                  </a:lnTo>
                  <a:cubicBezTo>
                    <a:pt x="1076" y="685"/>
                    <a:pt x="1093" y="679"/>
                    <a:pt x="1109" y="671"/>
                  </a:cubicBezTo>
                  <a:cubicBezTo>
                    <a:pt x="1141" y="639"/>
                    <a:pt x="1204" y="576"/>
                    <a:pt x="1268" y="544"/>
                  </a:cubicBezTo>
                  <a:lnTo>
                    <a:pt x="1299" y="544"/>
                  </a:lnTo>
                  <a:cubicBezTo>
                    <a:pt x="1331" y="512"/>
                    <a:pt x="1363" y="512"/>
                    <a:pt x="1394" y="512"/>
                  </a:cubicBezTo>
                  <a:cubicBezTo>
                    <a:pt x="1426" y="512"/>
                    <a:pt x="1458" y="512"/>
                    <a:pt x="1489" y="481"/>
                  </a:cubicBezTo>
                  <a:close/>
                  <a:moveTo>
                    <a:pt x="1528" y="0"/>
                  </a:moveTo>
                  <a:cubicBezTo>
                    <a:pt x="1280" y="0"/>
                    <a:pt x="1046" y="87"/>
                    <a:pt x="861" y="224"/>
                  </a:cubicBezTo>
                  <a:lnTo>
                    <a:pt x="861" y="224"/>
                  </a:lnTo>
                  <a:cubicBezTo>
                    <a:pt x="836" y="233"/>
                    <a:pt x="813" y="246"/>
                    <a:pt x="793" y="259"/>
                  </a:cubicBezTo>
                  <a:cubicBezTo>
                    <a:pt x="349" y="639"/>
                    <a:pt x="1" y="1177"/>
                    <a:pt x="128" y="1779"/>
                  </a:cubicBezTo>
                  <a:cubicBezTo>
                    <a:pt x="223" y="2223"/>
                    <a:pt x="603" y="2603"/>
                    <a:pt x="1078" y="2698"/>
                  </a:cubicBezTo>
                  <a:cubicBezTo>
                    <a:pt x="1172" y="2720"/>
                    <a:pt x="1267" y="2730"/>
                    <a:pt x="1360" y="2730"/>
                  </a:cubicBezTo>
                  <a:cubicBezTo>
                    <a:pt x="1798" y="2730"/>
                    <a:pt x="2210" y="2499"/>
                    <a:pt x="2471" y="2159"/>
                  </a:cubicBezTo>
                  <a:cubicBezTo>
                    <a:pt x="2661" y="1906"/>
                    <a:pt x="2788" y="1652"/>
                    <a:pt x="2788" y="1336"/>
                  </a:cubicBezTo>
                  <a:cubicBezTo>
                    <a:pt x="2788" y="1051"/>
                    <a:pt x="2693" y="797"/>
                    <a:pt x="2566" y="576"/>
                  </a:cubicBezTo>
                  <a:cubicBezTo>
                    <a:pt x="2376" y="291"/>
                    <a:pt x="2123" y="101"/>
                    <a:pt x="1806" y="37"/>
                  </a:cubicBezTo>
                  <a:cubicBezTo>
                    <a:pt x="1713" y="12"/>
                    <a:pt x="1619" y="0"/>
                    <a:pt x="152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80" name="Google Shape;1580;p38"/>
            <p:cNvSpPr/>
            <p:nvPr/>
          </p:nvSpPr>
          <p:spPr>
            <a:xfrm>
              <a:off x="401826" y="375334"/>
              <a:ext cx="20366" cy="32990"/>
            </a:xfrm>
            <a:custGeom>
              <a:avLst/>
              <a:gdLst/>
              <a:ahLst/>
              <a:cxnLst/>
              <a:rect l="l" t="t" r="r" b="b"/>
              <a:pathLst>
                <a:path w="634" h="1027" extrusionOk="0">
                  <a:moveTo>
                    <a:pt x="520" y="399"/>
                  </a:moveTo>
                  <a:lnTo>
                    <a:pt x="507" y="425"/>
                  </a:lnTo>
                  <a:cubicBezTo>
                    <a:pt x="507" y="411"/>
                    <a:pt x="513" y="403"/>
                    <a:pt x="520" y="399"/>
                  </a:cubicBezTo>
                  <a:close/>
                  <a:moveTo>
                    <a:pt x="309" y="0"/>
                  </a:moveTo>
                  <a:cubicBezTo>
                    <a:pt x="291" y="0"/>
                    <a:pt x="272" y="4"/>
                    <a:pt x="254" y="13"/>
                  </a:cubicBezTo>
                  <a:cubicBezTo>
                    <a:pt x="190" y="45"/>
                    <a:pt x="127" y="77"/>
                    <a:pt x="127" y="140"/>
                  </a:cubicBezTo>
                  <a:cubicBezTo>
                    <a:pt x="95" y="203"/>
                    <a:pt x="64" y="267"/>
                    <a:pt x="32" y="330"/>
                  </a:cubicBezTo>
                  <a:cubicBezTo>
                    <a:pt x="32" y="393"/>
                    <a:pt x="0" y="457"/>
                    <a:pt x="32" y="520"/>
                  </a:cubicBezTo>
                  <a:cubicBezTo>
                    <a:pt x="32" y="615"/>
                    <a:pt x="32" y="678"/>
                    <a:pt x="64" y="742"/>
                  </a:cubicBezTo>
                  <a:cubicBezTo>
                    <a:pt x="64" y="773"/>
                    <a:pt x="95" y="805"/>
                    <a:pt x="127" y="837"/>
                  </a:cubicBezTo>
                  <a:cubicBezTo>
                    <a:pt x="127" y="900"/>
                    <a:pt x="159" y="932"/>
                    <a:pt x="190" y="963"/>
                  </a:cubicBezTo>
                  <a:cubicBezTo>
                    <a:pt x="222" y="995"/>
                    <a:pt x="317" y="1027"/>
                    <a:pt x="380" y="1027"/>
                  </a:cubicBezTo>
                  <a:cubicBezTo>
                    <a:pt x="444" y="1027"/>
                    <a:pt x="507" y="995"/>
                    <a:pt x="539" y="963"/>
                  </a:cubicBezTo>
                  <a:cubicBezTo>
                    <a:pt x="602" y="900"/>
                    <a:pt x="634" y="837"/>
                    <a:pt x="602" y="773"/>
                  </a:cubicBezTo>
                  <a:cubicBezTo>
                    <a:pt x="602" y="773"/>
                    <a:pt x="602" y="742"/>
                    <a:pt x="602" y="710"/>
                  </a:cubicBezTo>
                  <a:cubicBezTo>
                    <a:pt x="602" y="678"/>
                    <a:pt x="570" y="647"/>
                    <a:pt x="539" y="615"/>
                  </a:cubicBezTo>
                  <a:cubicBezTo>
                    <a:pt x="539" y="615"/>
                    <a:pt x="539" y="615"/>
                    <a:pt x="539" y="614"/>
                  </a:cubicBezTo>
                  <a:lnTo>
                    <a:pt x="539" y="614"/>
                  </a:lnTo>
                  <a:cubicBezTo>
                    <a:pt x="548" y="625"/>
                    <a:pt x="559" y="636"/>
                    <a:pt x="570" y="647"/>
                  </a:cubicBezTo>
                  <a:lnTo>
                    <a:pt x="570" y="647"/>
                  </a:lnTo>
                  <a:cubicBezTo>
                    <a:pt x="539" y="615"/>
                    <a:pt x="539" y="615"/>
                    <a:pt x="539" y="583"/>
                  </a:cubicBezTo>
                  <a:cubicBezTo>
                    <a:pt x="539" y="583"/>
                    <a:pt x="539" y="608"/>
                    <a:pt x="539" y="614"/>
                  </a:cubicBezTo>
                  <a:lnTo>
                    <a:pt x="539" y="614"/>
                  </a:lnTo>
                  <a:cubicBezTo>
                    <a:pt x="520" y="593"/>
                    <a:pt x="507" y="572"/>
                    <a:pt x="507" y="552"/>
                  </a:cubicBezTo>
                  <a:lnTo>
                    <a:pt x="507" y="552"/>
                  </a:lnTo>
                  <a:lnTo>
                    <a:pt x="539" y="583"/>
                  </a:lnTo>
                  <a:cubicBezTo>
                    <a:pt x="511" y="555"/>
                    <a:pt x="507" y="527"/>
                    <a:pt x="507" y="499"/>
                  </a:cubicBezTo>
                  <a:lnTo>
                    <a:pt x="507" y="499"/>
                  </a:lnTo>
                  <a:cubicBezTo>
                    <a:pt x="507" y="461"/>
                    <a:pt x="509" y="433"/>
                    <a:pt x="523" y="397"/>
                  </a:cubicBezTo>
                  <a:lnTo>
                    <a:pt x="523" y="397"/>
                  </a:lnTo>
                  <a:cubicBezTo>
                    <a:pt x="531" y="393"/>
                    <a:pt x="539" y="393"/>
                    <a:pt x="539" y="393"/>
                  </a:cubicBezTo>
                  <a:cubicBezTo>
                    <a:pt x="570" y="330"/>
                    <a:pt x="570" y="267"/>
                    <a:pt x="570" y="203"/>
                  </a:cubicBezTo>
                  <a:cubicBezTo>
                    <a:pt x="539" y="140"/>
                    <a:pt x="507" y="77"/>
                    <a:pt x="444" y="45"/>
                  </a:cubicBezTo>
                  <a:cubicBezTo>
                    <a:pt x="399" y="23"/>
                    <a:pt x="354" y="0"/>
                    <a:pt x="309"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1581" name="Google Shape;1581;p38"/>
          <p:cNvSpPr/>
          <p:nvPr/>
        </p:nvSpPr>
        <p:spPr>
          <a:xfrm>
            <a:off x="87768" y="888832"/>
            <a:ext cx="64117" cy="49854"/>
          </a:xfrm>
          <a:custGeom>
            <a:avLst/>
            <a:gdLst/>
            <a:ahLst/>
            <a:cxnLst/>
            <a:rect l="l" t="t" r="r" b="b"/>
            <a:pathLst>
              <a:path w="1996" h="1552" extrusionOk="0">
                <a:moveTo>
                  <a:pt x="982" y="0"/>
                </a:moveTo>
                <a:cubicBezTo>
                  <a:pt x="0" y="0"/>
                  <a:pt x="0" y="1552"/>
                  <a:pt x="982" y="1552"/>
                </a:cubicBezTo>
                <a:cubicBezTo>
                  <a:pt x="1996" y="1552"/>
                  <a:pt x="1996" y="0"/>
                  <a:pt x="982"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82" name="Google Shape;1582;p38"/>
          <p:cNvSpPr/>
          <p:nvPr/>
        </p:nvSpPr>
        <p:spPr>
          <a:xfrm>
            <a:off x="132515" y="813536"/>
            <a:ext cx="64117" cy="49886"/>
          </a:xfrm>
          <a:custGeom>
            <a:avLst/>
            <a:gdLst/>
            <a:ahLst/>
            <a:cxnLst/>
            <a:rect l="l" t="t" r="r" b="b"/>
            <a:pathLst>
              <a:path w="1996" h="1553" extrusionOk="0">
                <a:moveTo>
                  <a:pt x="1014" y="1"/>
                </a:moveTo>
                <a:cubicBezTo>
                  <a:pt x="1" y="1"/>
                  <a:pt x="1" y="1552"/>
                  <a:pt x="1014" y="1552"/>
                </a:cubicBezTo>
                <a:cubicBezTo>
                  <a:pt x="1996" y="1552"/>
                  <a:pt x="1996" y="1"/>
                  <a:pt x="101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83" name="Google Shape;1583;p38"/>
          <p:cNvSpPr/>
          <p:nvPr/>
        </p:nvSpPr>
        <p:spPr>
          <a:xfrm>
            <a:off x="167112" y="898983"/>
            <a:ext cx="65144" cy="49886"/>
          </a:xfrm>
          <a:custGeom>
            <a:avLst/>
            <a:gdLst/>
            <a:ahLst/>
            <a:cxnLst/>
            <a:rect l="l" t="t" r="r" b="b"/>
            <a:pathLst>
              <a:path w="2028" h="1553" extrusionOk="0">
                <a:moveTo>
                  <a:pt x="1014" y="1"/>
                </a:moveTo>
                <a:cubicBezTo>
                  <a:pt x="1" y="1"/>
                  <a:pt x="1" y="1553"/>
                  <a:pt x="1014" y="1553"/>
                </a:cubicBezTo>
                <a:cubicBezTo>
                  <a:pt x="2027" y="1553"/>
                  <a:pt x="2027" y="1"/>
                  <a:pt x="101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84" name="Google Shape;1584;p38"/>
          <p:cNvSpPr/>
          <p:nvPr/>
        </p:nvSpPr>
        <p:spPr>
          <a:xfrm>
            <a:off x="788193" y="406432"/>
            <a:ext cx="64117" cy="49854"/>
          </a:xfrm>
          <a:custGeom>
            <a:avLst/>
            <a:gdLst/>
            <a:ahLst/>
            <a:cxnLst/>
            <a:rect l="l" t="t" r="r" b="b"/>
            <a:pathLst>
              <a:path w="1996" h="1552" extrusionOk="0">
                <a:moveTo>
                  <a:pt x="982" y="0"/>
                </a:moveTo>
                <a:cubicBezTo>
                  <a:pt x="0" y="0"/>
                  <a:pt x="0" y="1552"/>
                  <a:pt x="982" y="1552"/>
                </a:cubicBezTo>
                <a:cubicBezTo>
                  <a:pt x="1996" y="1552"/>
                  <a:pt x="1996" y="0"/>
                  <a:pt x="982"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85" name="Google Shape;1585;p38"/>
          <p:cNvSpPr/>
          <p:nvPr/>
        </p:nvSpPr>
        <p:spPr>
          <a:xfrm>
            <a:off x="832940" y="331136"/>
            <a:ext cx="64117" cy="49886"/>
          </a:xfrm>
          <a:custGeom>
            <a:avLst/>
            <a:gdLst/>
            <a:ahLst/>
            <a:cxnLst/>
            <a:rect l="l" t="t" r="r" b="b"/>
            <a:pathLst>
              <a:path w="1996" h="1553" extrusionOk="0">
                <a:moveTo>
                  <a:pt x="1014" y="1"/>
                </a:moveTo>
                <a:cubicBezTo>
                  <a:pt x="1" y="1"/>
                  <a:pt x="1" y="1552"/>
                  <a:pt x="1014" y="1552"/>
                </a:cubicBezTo>
                <a:cubicBezTo>
                  <a:pt x="1996" y="1552"/>
                  <a:pt x="1996" y="1"/>
                  <a:pt x="101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86" name="Google Shape;1586;p38"/>
          <p:cNvSpPr/>
          <p:nvPr/>
        </p:nvSpPr>
        <p:spPr>
          <a:xfrm>
            <a:off x="867537" y="416583"/>
            <a:ext cx="65144" cy="49886"/>
          </a:xfrm>
          <a:custGeom>
            <a:avLst/>
            <a:gdLst/>
            <a:ahLst/>
            <a:cxnLst/>
            <a:rect l="l" t="t" r="r" b="b"/>
            <a:pathLst>
              <a:path w="2028" h="1553" extrusionOk="0">
                <a:moveTo>
                  <a:pt x="1014" y="1"/>
                </a:moveTo>
                <a:cubicBezTo>
                  <a:pt x="1" y="1"/>
                  <a:pt x="1" y="1553"/>
                  <a:pt x="1014" y="1553"/>
                </a:cubicBezTo>
                <a:cubicBezTo>
                  <a:pt x="2027" y="1553"/>
                  <a:pt x="2027" y="1"/>
                  <a:pt x="101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87" name="Google Shape;1587;p38"/>
          <p:cNvSpPr txBox="1">
            <a:spLocks noGrp="1"/>
          </p:cNvSpPr>
          <p:nvPr>
            <p:ph type="title"/>
          </p:nvPr>
        </p:nvSpPr>
        <p:spPr>
          <a:xfrm>
            <a:off x="708150" y="400725"/>
            <a:ext cx="7727700" cy="412800"/>
          </a:xfrm>
          <a:prstGeom prst="rect">
            <a:avLst/>
          </a:prstGeom>
        </p:spPr>
        <p:txBody>
          <a:bodyPr spcFirstLastPara="1" wrap="square" lIns="91425" tIns="91425" rIns="91425" bIns="91425" anchor="t" anchorCtr="0">
            <a:noAutofit/>
          </a:bodyPr>
          <a:lstStyle/>
          <a:p>
            <a:pPr marL="0" lvl="0" indent="0" algn="ctr" rtl="0">
              <a:spcBef>
                <a:spcPts val="0"/>
              </a:spcBef>
              <a:spcAft>
                <a:spcPts val="0"/>
              </a:spcAft>
              <a:buNone/>
            </a:pPr>
            <a:r>
              <a:rPr lang="en"/>
              <a:t>BÀI TẬP VÀ CÁC DẠNG TOÁN</a:t>
            </a:r>
            <a:endParaRPr/>
          </a:p>
        </p:txBody>
      </p:sp>
      <p:sp>
        <p:nvSpPr>
          <p:cNvPr id="2" name="Rectangle 1"/>
          <p:cNvSpPr/>
          <p:nvPr/>
        </p:nvSpPr>
        <p:spPr>
          <a:xfrm>
            <a:off x="628701" y="1043467"/>
            <a:ext cx="8390608" cy="830997"/>
          </a:xfrm>
          <a:prstGeom prst="rect">
            <a:avLst/>
          </a:prstGeom>
        </p:spPr>
        <p:txBody>
          <a:bodyPr wrap="square">
            <a:spAutoFit/>
          </a:bodyPr>
          <a:lstStyle/>
          <a:p>
            <a:pPr>
              <a:lnSpc>
                <a:spcPct val="150000"/>
              </a:lnSpc>
            </a:pPr>
            <a:r>
              <a:rPr lang="en-US" sz="1600">
                <a:latin typeface="Palatino Linotype" panose="02040502050505030304" pitchFamily="18" charset="0"/>
              </a:rPr>
              <a:t>Ví dụ 2. Cho AABC nội tiếp đường tròn (O). Biết rằng góc A bằng 60°, góc B bằng 70°. So sánh các góc AOB, BOC, COA.</a:t>
            </a:r>
          </a:p>
        </p:txBody>
      </p:sp>
      <mc:AlternateContent xmlns:mc="http://schemas.openxmlformats.org/markup-compatibility/2006">
        <mc:Choice xmlns:p14="http://schemas.microsoft.com/office/powerpoint/2010/main" Requires="p14">
          <p:contentPart p14:bwMode="auto" r:id="rId3">
            <p14:nvContentPartPr>
              <p14:cNvPr id="4" name="Ink 3">
                <a:extLst>
                  <a:ext uri="{FF2B5EF4-FFF2-40B4-BE49-F238E27FC236}">
                    <a16:creationId xmlns:a16="http://schemas.microsoft.com/office/drawing/2014/main" id="{DFE0D6A1-C24F-402E-A726-4C20A4F5924A}"/>
                  </a:ext>
                </a:extLst>
              </p14:cNvPr>
              <p14:cNvContentPartPr/>
              <p14:nvPr/>
            </p14:nvContentPartPr>
            <p14:xfrm>
              <a:off x="894960" y="1761120"/>
              <a:ext cx="8212320" cy="3162960"/>
            </p14:xfrm>
          </p:contentPart>
        </mc:Choice>
        <mc:Fallback>
          <p:pic>
            <p:nvPicPr>
              <p:cNvPr id="4" name="Ink 3">
                <a:extLst>
                  <a:ext uri="{FF2B5EF4-FFF2-40B4-BE49-F238E27FC236}">
                    <a16:creationId xmlns:a16="http://schemas.microsoft.com/office/drawing/2014/main" id="{DFE0D6A1-C24F-402E-A726-4C20A4F5924A}"/>
                  </a:ext>
                </a:extLst>
              </p:cNvPr>
              <p:cNvPicPr/>
              <p:nvPr/>
            </p:nvPicPr>
            <p:blipFill>
              <a:blip r:embed="rId4"/>
              <a:stretch>
                <a:fillRect/>
              </a:stretch>
            </p:blipFill>
            <p:spPr>
              <a:xfrm>
                <a:off x="885600" y="1751760"/>
                <a:ext cx="8231040" cy="3181680"/>
              </a:xfrm>
              <a:prstGeom prst="rect">
                <a:avLst/>
              </a:prstGeom>
            </p:spPr>
          </p:pic>
        </mc:Fallback>
      </mc:AlternateContent>
    </p:spTree>
    <p:extLst>
      <p:ext uri="{BB962C8B-B14F-4D97-AF65-F5344CB8AC3E}">
        <p14:creationId xmlns:p14="http://schemas.microsoft.com/office/powerpoint/2010/main" val="2396618871"/>
      </p:ext>
    </p:extLst>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Shape 1526"/>
        <p:cNvGrpSpPr/>
        <p:nvPr/>
      </p:nvGrpSpPr>
      <p:grpSpPr>
        <a:xfrm>
          <a:off x="0" y="0"/>
          <a:ext cx="0" cy="0"/>
          <a:chOff x="0" y="0"/>
          <a:chExt cx="0" cy="0"/>
        </a:xfrm>
      </p:grpSpPr>
      <p:grpSp>
        <p:nvGrpSpPr>
          <p:cNvPr id="1548" name="Google Shape;1548;p38"/>
          <p:cNvGrpSpPr/>
          <p:nvPr/>
        </p:nvGrpSpPr>
        <p:grpSpPr>
          <a:xfrm>
            <a:off x="1568890" y="423923"/>
            <a:ext cx="426239" cy="521323"/>
            <a:chOff x="2223406" y="453191"/>
            <a:chExt cx="426239" cy="521323"/>
          </a:xfrm>
        </p:grpSpPr>
        <p:sp>
          <p:nvSpPr>
            <p:cNvPr id="1549" name="Google Shape;1549;p38"/>
            <p:cNvSpPr/>
            <p:nvPr/>
          </p:nvSpPr>
          <p:spPr>
            <a:xfrm>
              <a:off x="2223406" y="659935"/>
              <a:ext cx="418139" cy="79375"/>
            </a:xfrm>
            <a:custGeom>
              <a:avLst/>
              <a:gdLst/>
              <a:ahLst/>
              <a:cxnLst/>
              <a:rect l="l" t="t" r="r" b="b"/>
              <a:pathLst>
                <a:path w="13017" h="2471" extrusionOk="0">
                  <a:moveTo>
                    <a:pt x="1584" y="0"/>
                  </a:moveTo>
                  <a:cubicBezTo>
                    <a:pt x="0" y="0"/>
                    <a:pt x="0" y="2471"/>
                    <a:pt x="1584" y="2471"/>
                  </a:cubicBezTo>
                  <a:lnTo>
                    <a:pt x="11433" y="2471"/>
                  </a:lnTo>
                  <a:cubicBezTo>
                    <a:pt x="13016" y="2471"/>
                    <a:pt x="13016" y="0"/>
                    <a:pt x="11433"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50" name="Google Shape;1550;p38"/>
            <p:cNvSpPr/>
            <p:nvPr/>
          </p:nvSpPr>
          <p:spPr>
            <a:xfrm>
              <a:off x="2457295" y="453191"/>
              <a:ext cx="192350" cy="159713"/>
            </a:xfrm>
            <a:custGeom>
              <a:avLst/>
              <a:gdLst/>
              <a:ahLst/>
              <a:cxnLst/>
              <a:rect l="l" t="t" r="r" b="b"/>
              <a:pathLst>
                <a:path w="5988" h="4972" extrusionOk="0">
                  <a:moveTo>
                    <a:pt x="1794" y="1"/>
                  </a:moveTo>
                  <a:cubicBezTo>
                    <a:pt x="851" y="1"/>
                    <a:pt x="0" y="1239"/>
                    <a:pt x="858" y="2098"/>
                  </a:cubicBezTo>
                  <a:lnTo>
                    <a:pt x="3392" y="4600"/>
                  </a:lnTo>
                  <a:cubicBezTo>
                    <a:pt x="3647" y="4861"/>
                    <a:pt x="3935" y="4971"/>
                    <a:pt x="4214" y="4971"/>
                  </a:cubicBezTo>
                  <a:cubicBezTo>
                    <a:pt x="5150" y="4971"/>
                    <a:pt x="5988" y="3736"/>
                    <a:pt x="5134" y="2858"/>
                  </a:cubicBezTo>
                  <a:lnTo>
                    <a:pt x="2600" y="356"/>
                  </a:lnTo>
                  <a:cubicBezTo>
                    <a:pt x="2350" y="106"/>
                    <a:pt x="2068" y="1"/>
                    <a:pt x="179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51" name="Google Shape;1551;p38"/>
            <p:cNvSpPr/>
            <p:nvPr/>
          </p:nvSpPr>
          <p:spPr>
            <a:xfrm>
              <a:off x="2432849" y="808280"/>
              <a:ext cx="201344" cy="166234"/>
            </a:xfrm>
            <a:custGeom>
              <a:avLst/>
              <a:gdLst/>
              <a:ahLst/>
              <a:cxnLst/>
              <a:rect l="l" t="t" r="r" b="b"/>
              <a:pathLst>
                <a:path w="6268" h="5175" extrusionOk="0">
                  <a:moveTo>
                    <a:pt x="4406" y="0"/>
                  </a:moveTo>
                  <a:cubicBezTo>
                    <a:pt x="4130" y="0"/>
                    <a:pt x="3844" y="96"/>
                    <a:pt x="3583" y="323"/>
                  </a:cubicBezTo>
                  <a:cubicBezTo>
                    <a:pt x="2633" y="1209"/>
                    <a:pt x="1778" y="2159"/>
                    <a:pt x="859" y="3078"/>
                  </a:cubicBezTo>
                  <a:cubicBezTo>
                    <a:pt x="1" y="3936"/>
                    <a:pt x="852" y="5175"/>
                    <a:pt x="1795" y="5175"/>
                  </a:cubicBezTo>
                  <a:cubicBezTo>
                    <a:pt x="2069" y="5175"/>
                    <a:pt x="2351" y="5070"/>
                    <a:pt x="2601" y="4820"/>
                  </a:cubicBezTo>
                  <a:cubicBezTo>
                    <a:pt x="3520" y="3901"/>
                    <a:pt x="4375" y="2951"/>
                    <a:pt x="5325" y="2064"/>
                  </a:cubicBezTo>
                  <a:cubicBezTo>
                    <a:pt x="6267" y="1246"/>
                    <a:pt x="5403" y="0"/>
                    <a:pt x="4406"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552" name="Google Shape;1552;p38"/>
          <p:cNvGrpSpPr/>
          <p:nvPr/>
        </p:nvGrpSpPr>
        <p:grpSpPr>
          <a:xfrm>
            <a:off x="7138592" y="431359"/>
            <a:ext cx="426239" cy="521323"/>
            <a:chOff x="2223406" y="453191"/>
            <a:chExt cx="426239" cy="521323"/>
          </a:xfrm>
        </p:grpSpPr>
        <p:sp>
          <p:nvSpPr>
            <p:cNvPr id="1553" name="Google Shape;1553;p38"/>
            <p:cNvSpPr/>
            <p:nvPr/>
          </p:nvSpPr>
          <p:spPr>
            <a:xfrm flipH="1">
              <a:off x="2231506" y="659935"/>
              <a:ext cx="418139" cy="79375"/>
            </a:xfrm>
            <a:custGeom>
              <a:avLst/>
              <a:gdLst/>
              <a:ahLst/>
              <a:cxnLst/>
              <a:rect l="l" t="t" r="r" b="b"/>
              <a:pathLst>
                <a:path w="13017" h="2471" extrusionOk="0">
                  <a:moveTo>
                    <a:pt x="1584" y="0"/>
                  </a:moveTo>
                  <a:cubicBezTo>
                    <a:pt x="0" y="0"/>
                    <a:pt x="0" y="2471"/>
                    <a:pt x="1584" y="2471"/>
                  </a:cubicBezTo>
                  <a:lnTo>
                    <a:pt x="11433" y="2471"/>
                  </a:lnTo>
                  <a:cubicBezTo>
                    <a:pt x="13016" y="2471"/>
                    <a:pt x="13016" y="0"/>
                    <a:pt x="11433"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54" name="Google Shape;1554;p38"/>
            <p:cNvSpPr/>
            <p:nvPr/>
          </p:nvSpPr>
          <p:spPr>
            <a:xfrm flipH="1">
              <a:off x="2223406" y="453191"/>
              <a:ext cx="192350" cy="159713"/>
            </a:xfrm>
            <a:custGeom>
              <a:avLst/>
              <a:gdLst/>
              <a:ahLst/>
              <a:cxnLst/>
              <a:rect l="l" t="t" r="r" b="b"/>
              <a:pathLst>
                <a:path w="5988" h="4972" extrusionOk="0">
                  <a:moveTo>
                    <a:pt x="1794" y="1"/>
                  </a:moveTo>
                  <a:cubicBezTo>
                    <a:pt x="851" y="1"/>
                    <a:pt x="0" y="1239"/>
                    <a:pt x="858" y="2098"/>
                  </a:cubicBezTo>
                  <a:lnTo>
                    <a:pt x="3392" y="4600"/>
                  </a:lnTo>
                  <a:cubicBezTo>
                    <a:pt x="3647" y="4861"/>
                    <a:pt x="3935" y="4971"/>
                    <a:pt x="4214" y="4971"/>
                  </a:cubicBezTo>
                  <a:cubicBezTo>
                    <a:pt x="5150" y="4971"/>
                    <a:pt x="5988" y="3736"/>
                    <a:pt x="5134" y="2858"/>
                  </a:cubicBezTo>
                  <a:lnTo>
                    <a:pt x="2600" y="356"/>
                  </a:lnTo>
                  <a:cubicBezTo>
                    <a:pt x="2350" y="106"/>
                    <a:pt x="2068" y="1"/>
                    <a:pt x="179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55" name="Google Shape;1555;p38"/>
            <p:cNvSpPr/>
            <p:nvPr/>
          </p:nvSpPr>
          <p:spPr>
            <a:xfrm flipH="1">
              <a:off x="2238857" y="808280"/>
              <a:ext cx="201344" cy="166234"/>
            </a:xfrm>
            <a:custGeom>
              <a:avLst/>
              <a:gdLst/>
              <a:ahLst/>
              <a:cxnLst/>
              <a:rect l="l" t="t" r="r" b="b"/>
              <a:pathLst>
                <a:path w="6268" h="5175" extrusionOk="0">
                  <a:moveTo>
                    <a:pt x="4406" y="0"/>
                  </a:moveTo>
                  <a:cubicBezTo>
                    <a:pt x="4130" y="0"/>
                    <a:pt x="3844" y="96"/>
                    <a:pt x="3583" y="323"/>
                  </a:cubicBezTo>
                  <a:cubicBezTo>
                    <a:pt x="2633" y="1209"/>
                    <a:pt x="1778" y="2159"/>
                    <a:pt x="859" y="3078"/>
                  </a:cubicBezTo>
                  <a:cubicBezTo>
                    <a:pt x="1" y="3936"/>
                    <a:pt x="852" y="5175"/>
                    <a:pt x="1795" y="5175"/>
                  </a:cubicBezTo>
                  <a:cubicBezTo>
                    <a:pt x="2069" y="5175"/>
                    <a:pt x="2351" y="5070"/>
                    <a:pt x="2601" y="4820"/>
                  </a:cubicBezTo>
                  <a:cubicBezTo>
                    <a:pt x="3520" y="3901"/>
                    <a:pt x="4375" y="2951"/>
                    <a:pt x="5325" y="2064"/>
                  </a:cubicBezTo>
                  <a:cubicBezTo>
                    <a:pt x="6267" y="1246"/>
                    <a:pt x="5403" y="0"/>
                    <a:pt x="4406"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571" name="Google Shape;1571;p38"/>
          <p:cNvGrpSpPr/>
          <p:nvPr/>
        </p:nvGrpSpPr>
        <p:grpSpPr>
          <a:xfrm>
            <a:off x="-3" y="42443"/>
            <a:ext cx="701941" cy="712703"/>
            <a:chOff x="-3" y="42443"/>
            <a:chExt cx="701941" cy="712703"/>
          </a:xfrm>
        </p:grpSpPr>
        <p:sp>
          <p:nvSpPr>
            <p:cNvPr id="1572" name="Google Shape;1572;p38"/>
            <p:cNvSpPr/>
            <p:nvPr/>
          </p:nvSpPr>
          <p:spPr>
            <a:xfrm>
              <a:off x="-3" y="78902"/>
              <a:ext cx="701941" cy="676243"/>
            </a:xfrm>
            <a:custGeom>
              <a:avLst/>
              <a:gdLst/>
              <a:ahLst/>
              <a:cxnLst/>
              <a:rect l="l" t="t" r="r" b="b"/>
              <a:pathLst>
                <a:path w="21852" h="21052" extrusionOk="0">
                  <a:moveTo>
                    <a:pt x="7339" y="1"/>
                  </a:moveTo>
                  <a:cubicBezTo>
                    <a:pt x="7188" y="1"/>
                    <a:pt x="7050" y="122"/>
                    <a:pt x="7126" y="311"/>
                  </a:cubicBezTo>
                  <a:cubicBezTo>
                    <a:pt x="7601" y="1609"/>
                    <a:pt x="8234" y="2781"/>
                    <a:pt x="8962" y="3953"/>
                  </a:cubicBezTo>
                  <a:cubicBezTo>
                    <a:pt x="9026" y="4048"/>
                    <a:pt x="9152" y="4079"/>
                    <a:pt x="9247" y="4079"/>
                  </a:cubicBezTo>
                  <a:cubicBezTo>
                    <a:pt x="10435" y="3809"/>
                    <a:pt x="11663" y="3551"/>
                    <a:pt x="12879" y="3551"/>
                  </a:cubicBezTo>
                  <a:cubicBezTo>
                    <a:pt x="13511" y="3551"/>
                    <a:pt x="14140" y="3621"/>
                    <a:pt x="14758" y="3794"/>
                  </a:cubicBezTo>
                  <a:cubicBezTo>
                    <a:pt x="16658" y="4301"/>
                    <a:pt x="18400" y="5695"/>
                    <a:pt x="19413" y="7373"/>
                  </a:cubicBezTo>
                  <a:cubicBezTo>
                    <a:pt x="21472" y="10857"/>
                    <a:pt x="19888" y="15480"/>
                    <a:pt x="16975" y="17950"/>
                  </a:cubicBezTo>
                  <a:cubicBezTo>
                    <a:pt x="15518" y="19185"/>
                    <a:pt x="13744" y="20041"/>
                    <a:pt x="11876" y="20389"/>
                  </a:cubicBezTo>
                  <a:cubicBezTo>
                    <a:pt x="11200" y="20517"/>
                    <a:pt x="10481" y="20594"/>
                    <a:pt x="9759" y="20594"/>
                  </a:cubicBezTo>
                  <a:cubicBezTo>
                    <a:pt x="8518" y="20594"/>
                    <a:pt x="7268" y="20368"/>
                    <a:pt x="6207" y="19787"/>
                  </a:cubicBezTo>
                  <a:cubicBezTo>
                    <a:pt x="3199" y="18204"/>
                    <a:pt x="697" y="14593"/>
                    <a:pt x="1583" y="11078"/>
                  </a:cubicBezTo>
                  <a:cubicBezTo>
                    <a:pt x="1932" y="9590"/>
                    <a:pt x="2819" y="8260"/>
                    <a:pt x="3864" y="7151"/>
                  </a:cubicBezTo>
                  <a:cubicBezTo>
                    <a:pt x="4529" y="6455"/>
                    <a:pt x="5257" y="5758"/>
                    <a:pt x="6112" y="5314"/>
                  </a:cubicBezTo>
                  <a:cubicBezTo>
                    <a:pt x="6239" y="5251"/>
                    <a:pt x="6239" y="5093"/>
                    <a:pt x="6175" y="4998"/>
                  </a:cubicBezTo>
                  <a:cubicBezTo>
                    <a:pt x="5669" y="3794"/>
                    <a:pt x="5194" y="2591"/>
                    <a:pt x="4655" y="1388"/>
                  </a:cubicBezTo>
                  <a:cubicBezTo>
                    <a:pt x="4616" y="1299"/>
                    <a:pt x="4546" y="1263"/>
                    <a:pt x="4474" y="1263"/>
                  </a:cubicBezTo>
                  <a:cubicBezTo>
                    <a:pt x="4312" y="1263"/>
                    <a:pt x="4134" y="1444"/>
                    <a:pt x="4244" y="1641"/>
                  </a:cubicBezTo>
                  <a:cubicBezTo>
                    <a:pt x="4746" y="2764"/>
                    <a:pt x="5166" y="3887"/>
                    <a:pt x="5657" y="5010"/>
                  </a:cubicBezTo>
                  <a:lnTo>
                    <a:pt x="5657" y="5010"/>
                  </a:lnTo>
                  <a:cubicBezTo>
                    <a:pt x="4916" y="5429"/>
                    <a:pt x="4252" y="6063"/>
                    <a:pt x="3642" y="6645"/>
                  </a:cubicBezTo>
                  <a:cubicBezTo>
                    <a:pt x="2629" y="7658"/>
                    <a:pt x="1773" y="8893"/>
                    <a:pt x="1298" y="10255"/>
                  </a:cubicBezTo>
                  <a:cubicBezTo>
                    <a:pt x="0" y="13865"/>
                    <a:pt x="2122" y="17697"/>
                    <a:pt x="5130" y="19724"/>
                  </a:cubicBezTo>
                  <a:cubicBezTo>
                    <a:pt x="5954" y="20262"/>
                    <a:pt x="6809" y="20706"/>
                    <a:pt x="7791" y="20864"/>
                  </a:cubicBezTo>
                  <a:cubicBezTo>
                    <a:pt x="8497" y="20996"/>
                    <a:pt x="9188" y="21052"/>
                    <a:pt x="9886" y="21052"/>
                  </a:cubicBezTo>
                  <a:cubicBezTo>
                    <a:pt x="10188" y="21052"/>
                    <a:pt x="10492" y="21041"/>
                    <a:pt x="10799" y="21022"/>
                  </a:cubicBezTo>
                  <a:cubicBezTo>
                    <a:pt x="12826" y="20864"/>
                    <a:pt x="14789" y="20136"/>
                    <a:pt x="16436" y="18964"/>
                  </a:cubicBezTo>
                  <a:cubicBezTo>
                    <a:pt x="19698" y="16684"/>
                    <a:pt x="21852" y="12155"/>
                    <a:pt x="20395" y="8228"/>
                  </a:cubicBezTo>
                  <a:cubicBezTo>
                    <a:pt x="19635" y="6170"/>
                    <a:pt x="17766" y="4459"/>
                    <a:pt x="15771" y="3604"/>
                  </a:cubicBezTo>
                  <a:cubicBezTo>
                    <a:pt x="14833" y="3204"/>
                    <a:pt x="13871" y="3057"/>
                    <a:pt x="12901" y="3057"/>
                  </a:cubicBezTo>
                  <a:cubicBezTo>
                    <a:pt x="11705" y="3057"/>
                    <a:pt x="10496" y="3281"/>
                    <a:pt x="9305" y="3533"/>
                  </a:cubicBezTo>
                  <a:lnTo>
                    <a:pt x="9305" y="3533"/>
                  </a:lnTo>
                  <a:cubicBezTo>
                    <a:pt x="8648" y="2451"/>
                    <a:pt x="8053" y="1389"/>
                    <a:pt x="7601" y="184"/>
                  </a:cubicBezTo>
                  <a:cubicBezTo>
                    <a:pt x="7549" y="56"/>
                    <a:pt x="7442" y="1"/>
                    <a:pt x="7339"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73" name="Google Shape;1573;p38"/>
            <p:cNvSpPr/>
            <p:nvPr/>
          </p:nvSpPr>
          <p:spPr>
            <a:xfrm>
              <a:off x="110854" y="261811"/>
              <a:ext cx="517847" cy="405097"/>
            </a:xfrm>
            <a:custGeom>
              <a:avLst/>
              <a:gdLst/>
              <a:ahLst/>
              <a:cxnLst/>
              <a:rect l="l" t="t" r="r" b="b"/>
              <a:pathLst>
                <a:path w="16121" h="12611" extrusionOk="0">
                  <a:moveTo>
                    <a:pt x="11497" y="1"/>
                  </a:moveTo>
                  <a:cubicBezTo>
                    <a:pt x="10357" y="539"/>
                    <a:pt x="9185" y="571"/>
                    <a:pt x="8013" y="982"/>
                  </a:cubicBezTo>
                  <a:cubicBezTo>
                    <a:pt x="6746" y="1457"/>
                    <a:pt x="6240" y="2882"/>
                    <a:pt x="5258" y="3706"/>
                  </a:cubicBezTo>
                  <a:cubicBezTo>
                    <a:pt x="4466" y="4402"/>
                    <a:pt x="3421" y="4719"/>
                    <a:pt x="2376" y="4909"/>
                  </a:cubicBezTo>
                  <a:cubicBezTo>
                    <a:pt x="1679" y="5004"/>
                    <a:pt x="698" y="5036"/>
                    <a:pt x="128" y="5543"/>
                  </a:cubicBezTo>
                  <a:cubicBezTo>
                    <a:pt x="1" y="6271"/>
                    <a:pt x="33" y="7063"/>
                    <a:pt x="318" y="7886"/>
                  </a:cubicBezTo>
                  <a:cubicBezTo>
                    <a:pt x="983" y="9881"/>
                    <a:pt x="2629" y="11623"/>
                    <a:pt x="4561" y="12351"/>
                  </a:cubicBezTo>
                  <a:cubicBezTo>
                    <a:pt x="5255" y="12525"/>
                    <a:pt x="5956" y="12610"/>
                    <a:pt x="6651" y="12610"/>
                  </a:cubicBezTo>
                  <a:cubicBezTo>
                    <a:pt x="8875" y="12610"/>
                    <a:pt x="11036" y="11736"/>
                    <a:pt x="12700" y="10071"/>
                  </a:cubicBezTo>
                  <a:cubicBezTo>
                    <a:pt x="14410" y="8139"/>
                    <a:pt x="16120" y="3927"/>
                    <a:pt x="12447" y="634"/>
                  </a:cubicBezTo>
                  <a:cubicBezTo>
                    <a:pt x="12162" y="349"/>
                    <a:pt x="11814" y="159"/>
                    <a:pt x="11497"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74" name="Google Shape;1574;p38"/>
            <p:cNvSpPr/>
            <p:nvPr/>
          </p:nvSpPr>
          <p:spPr>
            <a:xfrm>
              <a:off x="88496" y="42443"/>
              <a:ext cx="190262" cy="99772"/>
            </a:xfrm>
            <a:custGeom>
              <a:avLst/>
              <a:gdLst/>
              <a:ahLst/>
              <a:cxnLst/>
              <a:rect l="l" t="t" r="r" b="b"/>
              <a:pathLst>
                <a:path w="5923" h="3106" extrusionOk="0">
                  <a:moveTo>
                    <a:pt x="5072" y="491"/>
                  </a:moveTo>
                  <a:cubicBezTo>
                    <a:pt x="5139" y="491"/>
                    <a:pt x="5204" y="501"/>
                    <a:pt x="5257" y="527"/>
                  </a:cubicBezTo>
                  <a:cubicBezTo>
                    <a:pt x="5352" y="591"/>
                    <a:pt x="5352" y="686"/>
                    <a:pt x="5289" y="749"/>
                  </a:cubicBezTo>
                  <a:cubicBezTo>
                    <a:pt x="5121" y="946"/>
                    <a:pt x="4803" y="1042"/>
                    <a:pt x="4557" y="1150"/>
                  </a:cubicBezTo>
                  <a:lnTo>
                    <a:pt x="4557" y="1150"/>
                  </a:lnTo>
                  <a:cubicBezTo>
                    <a:pt x="4547" y="1153"/>
                    <a:pt x="4538" y="1157"/>
                    <a:pt x="4529" y="1161"/>
                  </a:cubicBezTo>
                  <a:cubicBezTo>
                    <a:pt x="3706" y="1509"/>
                    <a:pt x="2882" y="1889"/>
                    <a:pt x="2059" y="2238"/>
                  </a:cubicBezTo>
                  <a:cubicBezTo>
                    <a:pt x="1742" y="2396"/>
                    <a:pt x="1394" y="2554"/>
                    <a:pt x="1014" y="2586"/>
                  </a:cubicBezTo>
                  <a:cubicBezTo>
                    <a:pt x="954" y="2596"/>
                    <a:pt x="881" y="2606"/>
                    <a:pt x="814" y="2606"/>
                  </a:cubicBezTo>
                  <a:cubicBezTo>
                    <a:pt x="671" y="2606"/>
                    <a:pt x="557" y="2559"/>
                    <a:pt x="665" y="2364"/>
                  </a:cubicBezTo>
                  <a:cubicBezTo>
                    <a:pt x="792" y="2111"/>
                    <a:pt x="1204" y="1984"/>
                    <a:pt x="1425" y="1889"/>
                  </a:cubicBezTo>
                  <a:cubicBezTo>
                    <a:pt x="1774" y="1762"/>
                    <a:pt x="2090" y="1604"/>
                    <a:pt x="2407" y="1446"/>
                  </a:cubicBezTo>
                  <a:cubicBezTo>
                    <a:pt x="2914" y="1224"/>
                    <a:pt x="3389" y="1002"/>
                    <a:pt x="3896" y="844"/>
                  </a:cubicBezTo>
                  <a:cubicBezTo>
                    <a:pt x="4181" y="717"/>
                    <a:pt x="4497" y="591"/>
                    <a:pt x="4814" y="527"/>
                  </a:cubicBezTo>
                  <a:cubicBezTo>
                    <a:pt x="4887" y="509"/>
                    <a:pt x="4981" y="491"/>
                    <a:pt x="5072" y="491"/>
                  </a:cubicBezTo>
                  <a:close/>
                  <a:moveTo>
                    <a:pt x="5061" y="1"/>
                  </a:moveTo>
                  <a:cubicBezTo>
                    <a:pt x="4863" y="1"/>
                    <a:pt x="4663" y="50"/>
                    <a:pt x="4497" y="116"/>
                  </a:cubicBezTo>
                  <a:cubicBezTo>
                    <a:pt x="3991" y="274"/>
                    <a:pt x="3515" y="432"/>
                    <a:pt x="3040" y="654"/>
                  </a:cubicBezTo>
                  <a:cubicBezTo>
                    <a:pt x="2502" y="876"/>
                    <a:pt x="1995" y="1097"/>
                    <a:pt x="1489" y="1351"/>
                  </a:cubicBezTo>
                  <a:cubicBezTo>
                    <a:pt x="1109" y="1509"/>
                    <a:pt x="697" y="1636"/>
                    <a:pt x="380" y="1921"/>
                  </a:cubicBezTo>
                  <a:cubicBezTo>
                    <a:pt x="127" y="2143"/>
                    <a:pt x="0" y="2649"/>
                    <a:pt x="285" y="2903"/>
                  </a:cubicBezTo>
                  <a:cubicBezTo>
                    <a:pt x="420" y="3057"/>
                    <a:pt x="626" y="3106"/>
                    <a:pt x="838" y="3106"/>
                  </a:cubicBezTo>
                  <a:cubicBezTo>
                    <a:pt x="974" y="3106"/>
                    <a:pt x="1112" y="3086"/>
                    <a:pt x="1235" y="3061"/>
                  </a:cubicBezTo>
                  <a:cubicBezTo>
                    <a:pt x="1774" y="2966"/>
                    <a:pt x="2344" y="2681"/>
                    <a:pt x="2850" y="2459"/>
                  </a:cubicBezTo>
                  <a:cubicBezTo>
                    <a:pt x="3452" y="2174"/>
                    <a:pt x="4054" y="1889"/>
                    <a:pt x="4656" y="1636"/>
                  </a:cubicBezTo>
                  <a:cubicBezTo>
                    <a:pt x="4671" y="1629"/>
                    <a:pt x="4685" y="1621"/>
                    <a:pt x="4698" y="1612"/>
                  </a:cubicBezTo>
                  <a:lnTo>
                    <a:pt x="4698" y="1612"/>
                  </a:lnTo>
                  <a:cubicBezTo>
                    <a:pt x="4705" y="1610"/>
                    <a:pt x="4712" y="1607"/>
                    <a:pt x="4719" y="1604"/>
                  </a:cubicBezTo>
                  <a:cubicBezTo>
                    <a:pt x="5036" y="1446"/>
                    <a:pt x="5384" y="1351"/>
                    <a:pt x="5637" y="1097"/>
                  </a:cubicBezTo>
                  <a:cubicBezTo>
                    <a:pt x="5922" y="812"/>
                    <a:pt x="5891" y="401"/>
                    <a:pt x="5574" y="147"/>
                  </a:cubicBezTo>
                  <a:cubicBezTo>
                    <a:pt x="5423" y="41"/>
                    <a:pt x="5243" y="1"/>
                    <a:pt x="5061"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75" name="Google Shape;1575;p38"/>
            <p:cNvSpPr/>
            <p:nvPr/>
          </p:nvSpPr>
          <p:spPr>
            <a:xfrm>
              <a:off x="205489" y="460011"/>
              <a:ext cx="101764" cy="99291"/>
            </a:xfrm>
            <a:custGeom>
              <a:avLst/>
              <a:gdLst/>
              <a:ahLst/>
              <a:cxnLst/>
              <a:rect l="l" t="t" r="r" b="b"/>
              <a:pathLst>
                <a:path w="3168" h="3091" extrusionOk="0">
                  <a:moveTo>
                    <a:pt x="667" y="2034"/>
                  </a:moveTo>
                  <a:lnTo>
                    <a:pt x="667" y="2034"/>
                  </a:lnTo>
                  <a:cubicBezTo>
                    <a:pt x="676" y="2044"/>
                    <a:pt x="682" y="2054"/>
                    <a:pt x="687" y="2063"/>
                  </a:cubicBezTo>
                  <a:lnTo>
                    <a:pt x="687" y="2063"/>
                  </a:lnTo>
                  <a:cubicBezTo>
                    <a:pt x="674" y="2060"/>
                    <a:pt x="669" y="2048"/>
                    <a:pt x="667" y="2034"/>
                  </a:cubicBezTo>
                  <a:close/>
                  <a:moveTo>
                    <a:pt x="783" y="2216"/>
                  </a:moveTo>
                  <a:cubicBezTo>
                    <a:pt x="781" y="2216"/>
                    <a:pt x="787" y="2228"/>
                    <a:pt x="792" y="2239"/>
                  </a:cubicBezTo>
                  <a:lnTo>
                    <a:pt x="792" y="2239"/>
                  </a:lnTo>
                  <a:cubicBezTo>
                    <a:pt x="792" y="2235"/>
                    <a:pt x="792" y="2230"/>
                    <a:pt x="792" y="2223"/>
                  </a:cubicBezTo>
                  <a:cubicBezTo>
                    <a:pt x="787" y="2218"/>
                    <a:pt x="785" y="2216"/>
                    <a:pt x="783" y="2216"/>
                  </a:cubicBezTo>
                  <a:close/>
                  <a:moveTo>
                    <a:pt x="792" y="2239"/>
                  </a:moveTo>
                  <a:cubicBezTo>
                    <a:pt x="793" y="2247"/>
                    <a:pt x="794" y="2250"/>
                    <a:pt x="799" y="2252"/>
                  </a:cubicBezTo>
                  <a:lnTo>
                    <a:pt x="799" y="2252"/>
                  </a:lnTo>
                  <a:cubicBezTo>
                    <a:pt x="797" y="2249"/>
                    <a:pt x="795" y="2244"/>
                    <a:pt x="792" y="2239"/>
                  </a:cubicBezTo>
                  <a:close/>
                  <a:moveTo>
                    <a:pt x="1156" y="2524"/>
                  </a:moveTo>
                  <a:cubicBezTo>
                    <a:pt x="1172" y="2532"/>
                    <a:pt x="1188" y="2539"/>
                    <a:pt x="1172" y="2539"/>
                  </a:cubicBezTo>
                  <a:cubicBezTo>
                    <a:pt x="1165" y="2533"/>
                    <a:pt x="1160" y="2528"/>
                    <a:pt x="1156" y="2524"/>
                  </a:cubicBezTo>
                  <a:close/>
                  <a:moveTo>
                    <a:pt x="1837" y="481"/>
                  </a:moveTo>
                  <a:cubicBezTo>
                    <a:pt x="1900" y="513"/>
                    <a:pt x="1964" y="513"/>
                    <a:pt x="2027" y="544"/>
                  </a:cubicBezTo>
                  <a:lnTo>
                    <a:pt x="2059" y="544"/>
                  </a:lnTo>
                  <a:cubicBezTo>
                    <a:pt x="2090" y="576"/>
                    <a:pt x="2122" y="576"/>
                    <a:pt x="2122" y="576"/>
                  </a:cubicBezTo>
                  <a:cubicBezTo>
                    <a:pt x="2154" y="608"/>
                    <a:pt x="2185" y="608"/>
                    <a:pt x="2217" y="639"/>
                  </a:cubicBezTo>
                  <a:cubicBezTo>
                    <a:pt x="2217" y="639"/>
                    <a:pt x="2249" y="671"/>
                    <a:pt x="2249" y="671"/>
                  </a:cubicBezTo>
                  <a:cubicBezTo>
                    <a:pt x="2312" y="703"/>
                    <a:pt x="2344" y="766"/>
                    <a:pt x="2375" y="798"/>
                  </a:cubicBezTo>
                  <a:cubicBezTo>
                    <a:pt x="2407" y="798"/>
                    <a:pt x="2407" y="829"/>
                    <a:pt x="2407" y="829"/>
                  </a:cubicBezTo>
                  <a:cubicBezTo>
                    <a:pt x="2407" y="829"/>
                    <a:pt x="2427" y="870"/>
                    <a:pt x="2435" y="870"/>
                  </a:cubicBezTo>
                  <a:cubicBezTo>
                    <a:pt x="2437" y="870"/>
                    <a:pt x="2439" y="867"/>
                    <a:pt x="2439" y="861"/>
                  </a:cubicBezTo>
                  <a:cubicBezTo>
                    <a:pt x="2439" y="893"/>
                    <a:pt x="2470" y="893"/>
                    <a:pt x="2470" y="893"/>
                  </a:cubicBezTo>
                  <a:cubicBezTo>
                    <a:pt x="2502" y="956"/>
                    <a:pt x="2534" y="1019"/>
                    <a:pt x="2565" y="1083"/>
                  </a:cubicBezTo>
                  <a:cubicBezTo>
                    <a:pt x="2565" y="1083"/>
                    <a:pt x="2565" y="1114"/>
                    <a:pt x="2565" y="1114"/>
                  </a:cubicBezTo>
                  <a:cubicBezTo>
                    <a:pt x="2597" y="1146"/>
                    <a:pt x="2597" y="1178"/>
                    <a:pt x="2597" y="1209"/>
                  </a:cubicBezTo>
                  <a:cubicBezTo>
                    <a:pt x="2629" y="1273"/>
                    <a:pt x="2629" y="1336"/>
                    <a:pt x="2660" y="1399"/>
                  </a:cubicBezTo>
                  <a:cubicBezTo>
                    <a:pt x="2660" y="1399"/>
                    <a:pt x="2660" y="1431"/>
                    <a:pt x="2660" y="1431"/>
                  </a:cubicBezTo>
                  <a:cubicBezTo>
                    <a:pt x="2660" y="1463"/>
                    <a:pt x="2660" y="1494"/>
                    <a:pt x="2660" y="1526"/>
                  </a:cubicBezTo>
                  <a:cubicBezTo>
                    <a:pt x="2660" y="1558"/>
                    <a:pt x="2660" y="1589"/>
                    <a:pt x="2660" y="1621"/>
                  </a:cubicBezTo>
                  <a:cubicBezTo>
                    <a:pt x="2660" y="1621"/>
                    <a:pt x="2660" y="1653"/>
                    <a:pt x="2660" y="1653"/>
                  </a:cubicBezTo>
                  <a:cubicBezTo>
                    <a:pt x="2660" y="1663"/>
                    <a:pt x="2660" y="1675"/>
                    <a:pt x="2660" y="1684"/>
                  </a:cubicBezTo>
                  <a:cubicBezTo>
                    <a:pt x="2629" y="1716"/>
                    <a:pt x="2629" y="1779"/>
                    <a:pt x="2597" y="1843"/>
                  </a:cubicBezTo>
                  <a:cubicBezTo>
                    <a:pt x="2597" y="1874"/>
                    <a:pt x="2597" y="1874"/>
                    <a:pt x="2597" y="1874"/>
                  </a:cubicBezTo>
                  <a:cubicBezTo>
                    <a:pt x="2565" y="1938"/>
                    <a:pt x="2534" y="1969"/>
                    <a:pt x="2534" y="2001"/>
                  </a:cubicBezTo>
                  <a:cubicBezTo>
                    <a:pt x="2502" y="2033"/>
                    <a:pt x="2470" y="2064"/>
                    <a:pt x="2470" y="2064"/>
                  </a:cubicBezTo>
                  <a:cubicBezTo>
                    <a:pt x="2470" y="2070"/>
                    <a:pt x="2470" y="2080"/>
                    <a:pt x="2470" y="2096"/>
                  </a:cubicBezTo>
                  <a:cubicBezTo>
                    <a:pt x="2439" y="2096"/>
                    <a:pt x="2439" y="2128"/>
                    <a:pt x="2407" y="2128"/>
                  </a:cubicBezTo>
                  <a:cubicBezTo>
                    <a:pt x="2375" y="2191"/>
                    <a:pt x="2312" y="2254"/>
                    <a:pt x="2249" y="2286"/>
                  </a:cubicBezTo>
                  <a:cubicBezTo>
                    <a:pt x="2249" y="2318"/>
                    <a:pt x="2217" y="2349"/>
                    <a:pt x="2185" y="2349"/>
                  </a:cubicBezTo>
                  <a:cubicBezTo>
                    <a:pt x="2154" y="2381"/>
                    <a:pt x="2154" y="2381"/>
                    <a:pt x="2154" y="2381"/>
                  </a:cubicBezTo>
                  <a:cubicBezTo>
                    <a:pt x="2090" y="2444"/>
                    <a:pt x="2027" y="2476"/>
                    <a:pt x="1964" y="2508"/>
                  </a:cubicBezTo>
                  <a:cubicBezTo>
                    <a:pt x="1964" y="2508"/>
                    <a:pt x="1934" y="2518"/>
                    <a:pt x="1913" y="2521"/>
                  </a:cubicBezTo>
                  <a:lnTo>
                    <a:pt x="1913" y="2521"/>
                  </a:lnTo>
                  <a:cubicBezTo>
                    <a:pt x="1916" y="2514"/>
                    <a:pt x="1914" y="2508"/>
                    <a:pt x="1900" y="2508"/>
                  </a:cubicBezTo>
                  <a:cubicBezTo>
                    <a:pt x="1890" y="2518"/>
                    <a:pt x="1893" y="2522"/>
                    <a:pt x="1903" y="2522"/>
                  </a:cubicBezTo>
                  <a:cubicBezTo>
                    <a:pt x="1906" y="2522"/>
                    <a:pt x="1909" y="2521"/>
                    <a:pt x="1913" y="2521"/>
                  </a:cubicBezTo>
                  <a:lnTo>
                    <a:pt x="1913" y="2521"/>
                  </a:lnTo>
                  <a:cubicBezTo>
                    <a:pt x="1910" y="2530"/>
                    <a:pt x="1900" y="2539"/>
                    <a:pt x="1900" y="2539"/>
                  </a:cubicBezTo>
                  <a:lnTo>
                    <a:pt x="1869" y="2539"/>
                  </a:lnTo>
                  <a:cubicBezTo>
                    <a:pt x="1805" y="2571"/>
                    <a:pt x="1742" y="2571"/>
                    <a:pt x="1679" y="2603"/>
                  </a:cubicBezTo>
                  <a:lnTo>
                    <a:pt x="1394" y="2603"/>
                  </a:lnTo>
                  <a:cubicBezTo>
                    <a:pt x="1362" y="2571"/>
                    <a:pt x="1330" y="2571"/>
                    <a:pt x="1299" y="2571"/>
                  </a:cubicBezTo>
                  <a:cubicBezTo>
                    <a:pt x="1267" y="2571"/>
                    <a:pt x="1204" y="2539"/>
                    <a:pt x="1140" y="2508"/>
                  </a:cubicBezTo>
                  <a:cubicBezTo>
                    <a:pt x="1109" y="2508"/>
                    <a:pt x="1077" y="2476"/>
                    <a:pt x="1077" y="2476"/>
                  </a:cubicBezTo>
                  <a:cubicBezTo>
                    <a:pt x="1045" y="2476"/>
                    <a:pt x="1014" y="2444"/>
                    <a:pt x="1014" y="2444"/>
                  </a:cubicBezTo>
                  <a:cubicBezTo>
                    <a:pt x="992" y="2423"/>
                    <a:pt x="955" y="2386"/>
                    <a:pt x="944" y="2386"/>
                  </a:cubicBezTo>
                  <a:lnTo>
                    <a:pt x="944" y="2386"/>
                  </a:lnTo>
                  <a:cubicBezTo>
                    <a:pt x="940" y="2386"/>
                    <a:pt x="940" y="2393"/>
                    <a:pt x="950" y="2413"/>
                  </a:cubicBezTo>
                  <a:lnTo>
                    <a:pt x="855" y="2318"/>
                  </a:lnTo>
                  <a:cubicBezTo>
                    <a:pt x="855" y="2286"/>
                    <a:pt x="824" y="2286"/>
                    <a:pt x="824" y="2254"/>
                  </a:cubicBezTo>
                  <a:cubicBezTo>
                    <a:pt x="811" y="2254"/>
                    <a:pt x="803" y="2254"/>
                    <a:pt x="799" y="2252"/>
                  </a:cubicBezTo>
                  <a:lnTo>
                    <a:pt x="799" y="2252"/>
                  </a:lnTo>
                  <a:cubicBezTo>
                    <a:pt x="801" y="2257"/>
                    <a:pt x="802" y="2261"/>
                    <a:pt x="800" y="2261"/>
                  </a:cubicBezTo>
                  <a:cubicBezTo>
                    <a:pt x="799" y="2261"/>
                    <a:pt x="797" y="2259"/>
                    <a:pt x="792" y="2254"/>
                  </a:cubicBezTo>
                  <a:cubicBezTo>
                    <a:pt x="760" y="2191"/>
                    <a:pt x="729" y="2159"/>
                    <a:pt x="697" y="2128"/>
                  </a:cubicBezTo>
                  <a:cubicBezTo>
                    <a:pt x="697" y="2106"/>
                    <a:pt x="697" y="2085"/>
                    <a:pt x="687" y="2063"/>
                  </a:cubicBezTo>
                  <a:lnTo>
                    <a:pt x="687" y="2063"/>
                  </a:lnTo>
                  <a:cubicBezTo>
                    <a:pt x="690" y="2064"/>
                    <a:pt x="693" y="2064"/>
                    <a:pt x="697" y="2064"/>
                  </a:cubicBezTo>
                  <a:cubicBezTo>
                    <a:pt x="677" y="2044"/>
                    <a:pt x="669" y="2037"/>
                    <a:pt x="667" y="2034"/>
                  </a:cubicBezTo>
                  <a:lnTo>
                    <a:pt x="667" y="2034"/>
                  </a:lnTo>
                  <a:cubicBezTo>
                    <a:pt x="667" y="2034"/>
                    <a:pt x="667" y="2034"/>
                    <a:pt x="667" y="2034"/>
                  </a:cubicBezTo>
                  <a:lnTo>
                    <a:pt x="667" y="2034"/>
                  </a:lnTo>
                  <a:cubicBezTo>
                    <a:pt x="666" y="2034"/>
                    <a:pt x="666" y="2033"/>
                    <a:pt x="665" y="2033"/>
                  </a:cubicBezTo>
                  <a:lnTo>
                    <a:pt x="665" y="2033"/>
                  </a:lnTo>
                  <a:cubicBezTo>
                    <a:pt x="665" y="2033"/>
                    <a:pt x="666" y="2033"/>
                    <a:pt x="667" y="2034"/>
                  </a:cubicBezTo>
                  <a:lnTo>
                    <a:pt x="667" y="2034"/>
                  </a:lnTo>
                  <a:cubicBezTo>
                    <a:pt x="665" y="2024"/>
                    <a:pt x="665" y="2013"/>
                    <a:pt x="665" y="2001"/>
                  </a:cubicBezTo>
                  <a:cubicBezTo>
                    <a:pt x="634" y="1969"/>
                    <a:pt x="634" y="1906"/>
                    <a:pt x="634" y="1843"/>
                  </a:cubicBezTo>
                  <a:cubicBezTo>
                    <a:pt x="634" y="1843"/>
                    <a:pt x="634" y="1811"/>
                    <a:pt x="634" y="1811"/>
                  </a:cubicBezTo>
                  <a:cubicBezTo>
                    <a:pt x="602" y="1779"/>
                    <a:pt x="602" y="1748"/>
                    <a:pt x="602" y="1716"/>
                  </a:cubicBezTo>
                  <a:cubicBezTo>
                    <a:pt x="602" y="1684"/>
                    <a:pt x="634" y="1653"/>
                    <a:pt x="634" y="1621"/>
                  </a:cubicBezTo>
                  <a:cubicBezTo>
                    <a:pt x="634" y="1621"/>
                    <a:pt x="634" y="1589"/>
                    <a:pt x="634" y="1589"/>
                  </a:cubicBezTo>
                  <a:cubicBezTo>
                    <a:pt x="624" y="1609"/>
                    <a:pt x="620" y="1616"/>
                    <a:pt x="620" y="1616"/>
                  </a:cubicBezTo>
                  <a:cubicBezTo>
                    <a:pt x="618" y="1616"/>
                    <a:pt x="634" y="1580"/>
                    <a:pt x="634" y="1558"/>
                  </a:cubicBezTo>
                  <a:cubicBezTo>
                    <a:pt x="634" y="1494"/>
                    <a:pt x="665" y="1431"/>
                    <a:pt x="665" y="1368"/>
                  </a:cubicBezTo>
                  <a:cubicBezTo>
                    <a:pt x="665" y="1368"/>
                    <a:pt x="697" y="1368"/>
                    <a:pt x="697" y="1336"/>
                  </a:cubicBezTo>
                  <a:cubicBezTo>
                    <a:pt x="697" y="1328"/>
                    <a:pt x="697" y="1320"/>
                    <a:pt x="697" y="1304"/>
                  </a:cubicBezTo>
                  <a:cubicBezTo>
                    <a:pt x="697" y="1304"/>
                    <a:pt x="729" y="1273"/>
                    <a:pt x="729" y="1241"/>
                  </a:cubicBezTo>
                  <a:cubicBezTo>
                    <a:pt x="792" y="1146"/>
                    <a:pt x="824" y="1083"/>
                    <a:pt x="887" y="1019"/>
                  </a:cubicBezTo>
                  <a:cubicBezTo>
                    <a:pt x="887" y="988"/>
                    <a:pt x="919" y="988"/>
                    <a:pt x="950" y="956"/>
                  </a:cubicBezTo>
                  <a:cubicBezTo>
                    <a:pt x="950" y="924"/>
                    <a:pt x="982" y="893"/>
                    <a:pt x="1014" y="861"/>
                  </a:cubicBezTo>
                  <a:cubicBezTo>
                    <a:pt x="1109" y="798"/>
                    <a:pt x="1172" y="734"/>
                    <a:pt x="1267" y="671"/>
                  </a:cubicBezTo>
                  <a:cubicBezTo>
                    <a:pt x="1280" y="658"/>
                    <a:pt x="1292" y="642"/>
                    <a:pt x="1302" y="626"/>
                  </a:cubicBezTo>
                  <a:lnTo>
                    <a:pt x="1302" y="626"/>
                  </a:lnTo>
                  <a:cubicBezTo>
                    <a:pt x="1332" y="607"/>
                    <a:pt x="1363" y="591"/>
                    <a:pt x="1394" y="576"/>
                  </a:cubicBezTo>
                  <a:lnTo>
                    <a:pt x="1457" y="544"/>
                  </a:lnTo>
                  <a:lnTo>
                    <a:pt x="1457" y="544"/>
                  </a:lnTo>
                  <a:cubicBezTo>
                    <a:pt x="1436" y="555"/>
                    <a:pt x="1432" y="558"/>
                    <a:pt x="1436" y="558"/>
                  </a:cubicBezTo>
                  <a:cubicBezTo>
                    <a:pt x="1443" y="558"/>
                    <a:pt x="1478" y="544"/>
                    <a:pt x="1457" y="544"/>
                  </a:cubicBezTo>
                  <a:cubicBezTo>
                    <a:pt x="1489" y="544"/>
                    <a:pt x="1520" y="513"/>
                    <a:pt x="1552" y="513"/>
                  </a:cubicBezTo>
                  <a:cubicBezTo>
                    <a:pt x="1584" y="513"/>
                    <a:pt x="1615" y="513"/>
                    <a:pt x="1647" y="481"/>
                  </a:cubicBezTo>
                  <a:close/>
                  <a:moveTo>
                    <a:pt x="1743" y="1"/>
                  </a:moveTo>
                  <a:cubicBezTo>
                    <a:pt x="1453" y="1"/>
                    <a:pt x="1184" y="96"/>
                    <a:pt x="950" y="259"/>
                  </a:cubicBezTo>
                  <a:cubicBezTo>
                    <a:pt x="947" y="261"/>
                    <a:pt x="944" y="264"/>
                    <a:pt x="942" y="266"/>
                  </a:cubicBezTo>
                  <a:lnTo>
                    <a:pt x="942" y="266"/>
                  </a:lnTo>
                  <a:cubicBezTo>
                    <a:pt x="923" y="273"/>
                    <a:pt x="905" y="282"/>
                    <a:pt x="887" y="291"/>
                  </a:cubicBezTo>
                  <a:cubicBezTo>
                    <a:pt x="380" y="703"/>
                    <a:pt x="0" y="1336"/>
                    <a:pt x="159" y="2001"/>
                  </a:cubicBezTo>
                  <a:cubicBezTo>
                    <a:pt x="254" y="2539"/>
                    <a:pt x="697" y="2951"/>
                    <a:pt x="1204" y="3046"/>
                  </a:cubicBezTo>
                  <a:cubicBezTo>
                    <a:pt x="1317" y="3076"/>
                    <a:pt x="1431" y="3090"/>
                    <a:pt x="1543" y="3090"/>
                  </a:cubicBezTo>
                  <a:cubicBezTo>
                    <a:pt x="2026" y="3090"/>
                    <a:pt x="2485" y="2830"/>
                    <a:pt x="2819" y="2444"/>
                  </a:cubicBezTo>
                  <a:cubicBezTo>
                    <a:pt x="3040" y="2159"/>
                    <a:pt x="3167" y="1843"/>
                    <a:pt x="3167" y="1494"/>
                  </a:cubicBezTo>
                  <a:cubicBezTo>
                    <a:pt x="3167" y="1178"/>
                    <a:pt x="3072" y="893"/>
                    <a:pt x="2882" y="639"/>
                  </a:cubicBezTo>
                  <a:cubicBezTo>
                    <a:pt x="2692" y="354"/>
                    <a:pt x="2407" y="101"/>
                    <a:pt x="2059" y="38"/>
                  </a:cubicBezTo>
                  <a:cubicBezTo>
                    <a:pt x="1951" y="13"/>
                    <a:pt x="1846" y="1"/>
                    <a:pt x="1743"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76" name="Google Shape;1576;p38"/>
            <p:cNvSpPr/>
            <p:nvPr/>
          </p:nvSpPr>
          <p:spPr>
            <a:xfrm>
              <a:off x="236006" y="496374"/>
              <a:ext cx="20366" cy="36074"/>
            </a:xfrm>
            <a:custGeom>
              <a:avLst/>
              <a:gdLst/>
              <a:ahLst/>
              <a:cxnLst/>
              <a:rect l="l" t="t" r="r" b="b"/>
              <a:pathLst>
                <a:path w="634" h="1123" extrusionOk="0">
                  <a:moveTo>
                    <a:pt x="341" y="1"/>
                  </a:moveTo>
                  <a:cubicBezTo>
                    <a:pt x="322" y="1"/>
                    <a:pt x="304" y="5"/>
                    <a:pt x="285" y="14"/>
                  </a:cubicBezTo>
                  <a:cubicBezTo>
                    <a:pt x="222" y="46"/>
                    <a:pt x="159" y="77"/>
                    <a:pt x="127" y="141"/>
                  </a:cubicBezTo>
                  <a:cubicBezTo>
                    <a:pt x="64" y="267"/>
                    <a:pt x="0" y="426"/>
                    <a:pt x="32" y="584"/>
                  </a:cubicBezTo>
                  <a:cubicBezTo>
                    <a:pt x="32" y="647"/>
                    <a:pt x="32" y="711"/>
                    <a:pt x="64" y="806"/>
                  </a:cubicBezTo>
                  <a:cubicBezTo>
                    <a:pt x="95" y="837"/>
                    <a:pt x="95" y="869"/>
                    <a:pt x="127" y="932"/>
                  </a:cubicBezTo>
                  <a:cubicBezTo>
                    <a:pt x="159" y="964"/>
                    <a:pt x="190" y="996"/>
                    <a:pt x="222" y="1027"/>
                  </a:cubicBezTo>
                  <a:cubicBezTo>
                    <a:pt x="254" y="1091"/>
                    <a:pt x="349" y="1122"/>
                    <a:pt x="380" y="1122"/>
                  </a:cubicBezTo>
                  <a:cubicBezTo>
                    <a:pt x="444" y="1122"/>
                    <a:pt x="539" y="1091"/>
                    <a:pt x="570" y="1027"/>
                  </a:cubicBezTo>
                  <a:cubicBezTo>
                    <a:pt x="602" y="996"/>
                    <a:pt x="634" y="932"/>
                    <a:pt x="634" y="869"/>
                  </a:cubicBezTo>
                  <a:cubicBezTo>
                    <a:pt x="634" y="815"/>
                    <a:pt x="610" y="760"/>
                    <a:pt x="584" y="706"/>
                  </a:cubicBezTo>
                  <a:lnTo>
                    <a:pt x="584" y="706"/>
                  </a:lnTo>
                  <a:cubicBezTo>
                    <a:pt x="589" y="709"/>
                    <a:pt x="594" y="711"/>
                    <a:pt x="602" y="711"/>
                  </a:cubicBezTo>
                  <a:cubicBezTo>
                    <a:pt x="580" y="688"/>
                    <a:pt x="557" y="666"/>
                    <a:pt x="535" y="644"/>
                  </a:cubicBezTo>
                  <a:lnTo>
                    <a:pt x="535" y="644"/>
                  </a:lnTo>
                  <a:cubicBezTo>
                    <a:pt x="527" y="602"/>
                    <a:pt x="507" y="571"/>
                    <a:pt x="507" y="521"/>
                  </a:cubicBezTo>
                  <a:cubicBezTo>
                    <a:pt x="507" y="500"/>
                    <a:pt x="521" y="464"/>
                    <a:pt x="540" y="425"/>
                  </a:cubicBezTo>
                  <a:lnTo>
                    <a:pt x="540" y="425"/>
                  </a:lnTo>
                  <a:lnTo>
                    <a:pt x="570" y="394"/>
                  </a:lnTo>
                  <a:cubicBezTo>
                    <a:pt x="602" y="331"/>
                    <a:pt x="602" y="267"/>
                    <a:pt x="570" y="204"/>
                  </a:cubicBezTo>
                  <a:cubicBezTo>
                    <a:pt x="570" y="141"/>
                    <a:pt x="507" y="77"/>
                    <a:pt x="475" y="46"/>
                  </a:cubicBezTo>
                  <a:cubicBezTo>
                    <a:pt x="430" y="23"/>
                    <a:pt x="386" y="1"/>
                    <a:pt x="341"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77" name="Google Shape;1577;p38"/>
            <p:cNvSpPr/>
            <p:nvPr/>
          </p:nvSpPr>
          <p:spPr>
            <a:xfrm>
              <a:off x="367229" y="500261"/>
              <a:ext cx="89558" cy="88176"/>
            </a:xfrm>
            <a:custGeom>
              <a:avLst/>
              <a:gdLst/>
              <a:ahLst/>
              <a:cxnLst/>
              <a:rect l="l" t="t" r="r" b="b"/>
              <a:pathLst>
                <a:path w="2788" h="2745" extrusionOk="0">
                  <a:moveTo>
                    <a:pt x="1785" y="544"/>
                  </a:moveTo>
                  <a:lnTo>
                    <a:pt x="1785" y="544"/>
                  </a:lnTo>
                  <a:cubicBezTo>
                    <a:pt x="1778" y="544"/>
                    <a:pt x="1785" y="558"/>
                    <a:pt x="1806" y="558"/>
                  </a:cubicBezTo>
                  <a:cubicBezTo>
                    <a:pt x="1795" y="548"/>
                    <a:pt x="1788" y="544"/>
                    <a:pt x="1785" y="544"/>
                  </a:cubicBezTo>
                  <a:close/>
                  <a:moveTo>
                    <a:pt x="687" y="1193"/>
                  </a:moveTo>
                  <a:cubicBezTo>
                    <a:pt x="666" y="1199"/>
                    <a:pt x="666" y="1223"/>
                    <a:pt x="666" y="1223"/>
                  </a:cubicBezTo>
                  <a:cubicBezTo>
                    <a:pt x="686" y="1202"/>
                    <a:pt x="694" y="1195"/>
                    <a:pt x="687" y="1193"/>
                  </a:cubicBezTo>
                  <a:close/>
                  <a:moveTo>
                    <a:pt x="602" y="1413"/>
                  </a:moveTo>
                  <a:cubicBezTo>
                    <a:pt x="602" y="1429"/>
                    <a:pt x="602" y="1437"/>
                    <a:pt x="606" y="1437"/>
                  </a:cubicBezTo>
                  <a:cubicBezTo>
                    <a:pt x="610" y="1437"/>
                    <a:pt x="618" y="1429"/>
                    <a:pt x="634" y="1413"/>
                  </a:cubicBezTo>
                  <a:close/>
                  <a:moveTo>
                    <a:pt x="607" y="1608"/>
                  </a:moveTo>
                  <a:cubicBezTo>
                    <a:pt x="610" y="1619"/>
                    <a:pt x="614" y="1624"/>
                    <a:pt x="616" y="1624"/>
                  </a:cubicBezTo>
                  <a:cubicBezTo>
                    <a:pt x="617" y="1624"/>
                    <a:pt x="616" y="1618"/>
                    <a:pt x="607" y="1608"/>
                  </a:cubicBezTo>
                  <a:close/>
                  <a:moveTo>
                    <a:pt x="1616" y="495"/>
                  </a:moveTo>
                  <a:cubicBezTo>
                    <a:pt x="1679" y="495"/>
                    <a:pt x="1742" y="526"/>
                    <a:pt x="1774" y="526"/>
                  </a:cubicBezTo>
                  <a:cubicBezTo>
                    <a:pt x="1774" y="526"/>
                    <a:pt x="1806" y="558"/>
                    <a:pt x="1806" y="558"/>
                  </a:cubicBezTo>
                  <a:cubicBezTo>
                    <a:pt x="1837" y="558"/>
                    <a:pt x="1837" y="558"/>
                    <a:pt x="1869" y="590"/>
                  </a:cubicBezTo>
                  <a:cubicBezTo>
                    <a:pt x="1901" y="590"/>
                    <a:pt x="1932" y="621"/>
                    <a:pt x="1932" y="621"/>
                  </a:cubicBezTo>
                  <a:cubicBezTo>
                    <a:pt x="1932" y="621"/>
                    <a:pt x="1964" y="653"/>
                    <a:pt x="1964" y="653"/>
                  </a:cubicBezTo>
                  <a:cubicBezTo>
                    <a:pt x="1996" y="685"/>
                    <a:pt x="2059" y="716"/>
                    <a:pt x="2091" y="780"/>
                  </a:cubicBezTo>
                  <a:lnTo>
                    <a:pt x="2122" y="780"/>
                  </a:lnTo>
                  <a:lnTo>
                    <a:pt x="2122" y="811"/>
                  </a:lnTo>
                  <a:cubicBezTo>
                    <a:pt x="2154" y="811"/>
                    <a:pt x="2154" y="843"/>
                    <a:pt x="2154" y="843"/>
                  </a:cubicBezTo>
                  <a:cubicBezTo>
                    <a:pt x="2186" y="875"/>
                    <a:pt x="2217" y="938"/>
                    <a:pt x="2249" y="1001"/>
                  </a:cubicBezTo>
                  <a:cubicBezTo>
                    <a:pt x="2249" y="1001"/>
                    <a:pt x="2249" y="1033"/>
                    <a:pt x="2249" y="1033"/>
                  </a:cubicBezTo>
                  <a:cubicBezTo>
                    <a:pt x="2249" y="1033"/>
                    <a:pt x="2281" y="1065"/>
                    <a:pt x="2281" y="1096"/>
                  </a:cubicBezTo>
                  <a:cubicBezTo>
                    <a:pt x="2281" y="1160"/>
                    <a:pt x="2312" y="1191"/>
                    <a:pt x="2312" y="1255"/>
                  </a:cubicBezTo>
                  <a:cubicBezTo>
                    <a:pt x="2312" y="1255"/>
                    <a:pt x="2312" y="1255"/>
                    <a:pt x="2312" y="1286"/>
                  </a:cubicBezTo>
                  <a:cubicBezTo>
                    <a:pt x="2312" y="1318"/>
                    <a:pt x="2312" y="1318"/>
                    <a:pt x="2312" y="1350"/>
                  </a:cubicBezTo>
                  <a:cubicBezTo>
                    <a:pt x="2312" y="1381"/>
                    <a:pt x="2312" y="1413"/>
                    <a:pt x="2312" y="1445"/>
                  </a:cubicBezTo>
                  <a:cubicBezTo>
                    <a:pt x="2312" y="1453"/>
                    <a:pt x="2312" y="1463"/>
                    <a:pt x="2312" y="1476"/>
                  </a:cubicBezTo>
                  <a:cubicBezTo>
                    <a:pt x="2312" y="1508"/>
                    <a:pt x="2281" y="1571"/>
                    <a:pt x="2281" y="1603"/>
                  </a:cubicBezTo>
                  <a:cubicBezTo>
                    <a:pt x="2281" y="1598"/>
                    <a:pt x="2280" y="1596"/>
                    <a:pt x="2279" y="1596"/>
                  </a:cubicBezTo>
                  <a:cubicBezTo>
                    <a:pt x="2276" y="1596"/>
                    <a:pt x="2272" y="1607"/>
                    <a:pt x="2269" y="1615"/>
                  </a:cubicBezTo>
                  <a:lnTo>
                    <a:pt x="2269" y="1615"/>
                  </a:lnTo>
                  <a:cubicBezTo>
                    <a:pt x="2272" y="1612"/>
                    <a:pt x="2276" y="1608"/>
                    <a:pt x="2281" y="1603"/>
                  </a:cubicBezTo>
                  <a:lnTo>
                    <a:pt x="2281" y="1603"/>
                  </a:lnTo>
                  <a:cubicBezTo>
                    <a:pt x="2272" y="1620"/>
                    <a:pt x="2268" y="1625"/>
                    <a:pt x="2267" y="1625"/>
                  </a:cubicBezTo>
                  <a:cubicBezTo>
                    <a:pt x="2266" y="1625"/>
                    <a:pt x="2267" y="1621"/>
                    <a:pt x="2269" y="1615"/>
                  </a:cubicBezTo>
                  <a:lnTo>
                    <a:pt x="2269" y="1615"/>
                  </a:lnTo>
                  <a:cubicBezTo>
                    <a:pt x="2249" y="1635"/>
                    <a:pt x="2249" y="1635"/>
                    <a:pt x="2249" y="1635"/>
                  </a:cubicBezTo>
                  <a:cubicBezTo>
                    <a:pt x="2249" y="1666"/>
                    <a:pt x="2217" y="1698"/>
                    <a:pt x="2186" y="1730"/>
                  </a:cubicBezTo>
                  <a:cubicBezTo>
                    <a:pt x="2186" y="1761"/>
                    <a:pt x="2154" y="1793"/>
                    <a:pt x="2154" y="1825"/>
                  </a:cubicBezTo>
                  <a:lnTo>
                    <a:pt x="2154" y="1825"/>
                  </a:lnTo>
                  <a:cubicBezTo>
                    <a:pt x="2154" y="1802"/>
                    <a:pt x="2170" y="1780"/>
                    <a:pt x="2168" y="1780"/>
                  </a:cubicBezTo>
                  <a:lnTo>
                    <a:pt x="2168" y="1780"/>
                  </a:lnTo>
                  <a:cubicBezTo>
                    <a:pt x="2167" y="1780"/>
                    <a:pt x="2163" y="1784"/>
                    <a:pt x="2154" y="1793"/>
                  </a:cubicBezTo>
                  <a:cubicBezTo>
                    <a:pt x="2122" y="1825"/>
                    <a:pt x="2122" y="1825"/>
                    <a:pt x="2091" y="1856"/>
                  </a:cubicBezTo>
                  <a:cubicBezTo>
                    <a:pt x="2059" y="1888"/>
                    <a:pt x="2027" y="1951"/>
                    <a:pt x="1964" y="1983"/>
                  </a:cubicBezTo>
                  <a:cubicBezTo>
                    <a:pt x="1964" y="2015"/>
                    <a:pt x="1932" y="2015"/>
                    <a:pt x="1901" y="2046"/>
                  </a:cubicBezTo>
                  <a:lnTo>
                    <a:pt x="1869" y="2078"/>
                  </a:lnTo>
                  <a:cubicBezTo>
                    <a:pt x="1837" y="2110"/>
                    <a:pt x="1774" y="2142"/>
                    <a:pt x="1742" y="2173"/>
                  </a:cubicBezTo>
                  <a:cubicBezTo>
                    <a:pt x="1723" y="2173"/>
                    <a:pt x="1692" y="2185"/>
                    <a:pt x="1678" y="2187"/>
                  </a:cubicBezTo>
                  <a:lnTo>
                    <a:pt x="1678" y="2187"/>
                  </a:lnTo>
                  <a:cubicBezTo>
                    <a:pt x="1688" y="2180"/>
                    <a:pt x="1693" y="2173"/>
                    <a:pt x="1679" y="2173"/>
                  </a:cubicBezTo>
                  <a:cubicBezTo>
                    <a:pt x="1668" y="2184"/>
                    <a:pt x="1668" y="2187"/>
                    <a:pt x="1674" y="2187"/>
                  </a:cubicBezTo>
                  <a:cubicBezTo>
                    <a:pt x="1675" y="2187"/>
                    <a:pt x="1677" y="2187"/>
                    <a:pt x="1678" y="2187"/>
                  </a:cubicBezTo>
                  <a:lnTo>
                    <a:pt x="1678" y="2187"/>
                  </a:lnTo>
                  <a:cubicBezTo>
                    <a:pt x="1666" y="2195"/>
                    <a:pt x="1647" y="2205"/>
                    <a:pt x="1647" y="2205"/>
                  </a:cubicBezTo>
                  <a:cubicBezTo>
                    <a:pt x="1584" y="2205"/>
                    <a:pt x="1552" y="2237"/>
                    <a:pt x="1489" y="2237"/>
                  </a:cubicBezTo>
                  <a:lnTo>
                    <a:pt x="1172" y="2237"/>
                  </a:lnTo>
                  <a:cubicBezTo>
                    <a:pt x="1146" y="2210"/>
                    <a:pt x="1120" y="2206"/>
                    <a:pt x="1076" y="2187"/>
                  </a:cubicBezTo>
                  <a:lnTo>
                    <a:pt x="1076" y="2187"/>
                  </a:lnTo>
                  <a:cubicBezTo>
                    <a:pt x="1084" y="2187"/>
                    <a:pt x="1088" y="2184"/>
                    <a:pt x="1077" y="2173"/>
                  </a:cubicBezTo>
                  <a:lnTo>
                    <a:pt x="1046" y="2173"/>
                  </a:lnTo>
                  <a:cubicBezTo>
                    <a:pt x="1014" y="2173"/>
                    <a:pt x="1014" y="2142"/>
                    <a:pt x="982" y="2142"/>
                  </a:cubicBezTo>
                  <a:cubicBezTo>
                    <a:pt x="951" y="2142"/>
                    <a:pt x="951" y="2110"/>
                    <a:pt x="919" y="2110"/>
                  </a:cubicBezTo>
                  <a:cubicBezTo>
                    <a:pt x="919" y="2110"/>
                    <a:pt x="919" y="2110"/>
                    <a:pt x="891" y="2082"/>
                  </a:cubicBezTo>
                  <a:lnTo>
                    <a:pt x="891" y="2082"/>
                  </a:lnTo>
                  <a:cubicBezTo>
                    <a:pt x="895" y="2084"/>
                    <a:pt x="900" y="2085"/>
                    <a:pt x="904" y="2085"/>
                  </a:cubicBezTo>
                  <a:cubicBezTo>
                    <a:pt x="909" y="2085"/>
                    <a:pt x="914" y="2083"/>
                    <a:pt x="919" y="2078"/>
                  </a:cubicBezTo>
                  <a:cubicBezTo>
                    <a:pt x="903" y="2078"/>
                    <a:pt x="891" y="2076"/>
                    <a:pt x="882" y="2074"/>
                  </a:cubicBezTo>
                  <a:lnTo>
                    <a:pt x="882" y="2074"/>
                  </a:lnTo>
                  <a:cubicBezTo>
                    <a:pt x="884" y="2075"/>
                    <a:pt x="886" y="2076"/>
                    <a:pt x="887" y="2078"/>
                  </a:cubicBezTo>
                  <a:cubicBezTo>
                    <a:pt x="888" y="2079"/>
                    <a:pt x="890" y="2081"/>
                    <a:pt x="891" y="2082"/>
                  </a:cubicBezTo>
                  <a:lnTo>
                    <a:pt x="891" y="2082"/>
                  </a:lnTo>
                  <a:cubicBezTo>
                    <a:pt x="884" y="2079"/>
                    <a:pt x="878" y="2074"/>
                    <a:pt x="871" y="2069"/>
                  </a:cubicBezTo>
                  <a:lnTo>
                    <a:pt x="871" y="2069"/>
                  </a:lnTo>
                  <a:cubicBezTo>
                    <a:pt x="874" y="2070"/>
                    <a:pt x="877" y="2072"/>
                    <a:pt x="882" y="2074"/>
                  </a:cubicBezTo>
                  <a:lnTo>
                    <a:pt x="882" y="2074"/>
                  </a:lnTo>
                  <a:cubicBezTo>
                    <a:pt x="875" y="2067"/>
                    <a:pt x="869" y="2064"/>
                    <a:pt x="867" y="2064"/>
                  </a:cubicBezTo>
                  <a:lnTo>
                    <a:pt x="867" y="2064"/>
                  </a:lnTo>
                  <a:cubicBezTo>
                    <a:pt x="867" y="2064"/>
                    <a:pt x="866" y="2064"/>
                    <a:pt x="867" y="2065"/>
                  </a:cubicBezTo>
                  <a:lnTo>
                    <a:pt x="867" y="2065"/>
                  </a:lnTo>
                  <a:cubicBezTo>
                    <a:pt x="844" y="2044"/>
                    <a:pt x="824" y="2015"/>
                    <a:pt x="824" y="2015"/>
                  </a:cubicBezTo>
                  <a:cubicBezTo>
                    <a:pt x="792" y="1983"/>
                    <a:pt x="792" y="1983"/>
                    <a:pt x="761" y="1952"/>
                  </a:cubicBezTo>
                  <a:lnTo>
                    <a:pt x="761" y="1952"/>
                  </a:lnTo>
                  <a:cubicBezTo>
                    <a:pt x="765" y="1956"/>
                    <a:pt x="768" y="1958"/>
                    <a:pt x="769" y="1958"/>
                  </a:cubicBezTo>
                  <a:cubicBezTo>
                    <a:pt x="773" y="1958"/>
                    <a:pt x="755" y="1929"/>
                    <a:pt x="752" y="1929"/>
                  </a:cubicBezTo>
                  <a:lnTo>
                    <a:pt x="752" y="1929"/>
                  </a:lnTo>
                  <a:cubicBezTo>
                    <a:pt x="751" y="1929"/>
                    <a:pt x="752" y="1935"/>
                    <a:pt x="761" y="1951"/>
                  </a:cubicBezTo>
                  <a:cubicBezTo>
                    <a:pt x="729" y="1920"/>
                    <a:pt x="697" y="1888"/>
                    <a:pt x="697" y="1825"/>
                  </a:cubicBezTo>
                  <a:cubicBezTo>
                    <a:pt x="666" y="1825"/>
                    <a:pt x="666" y="1793"/>
                    <a:pt x="666" y="1761"/>
                  </a:cubicBezTo>
                  <a:cubicBezTo>
                    <a:pt x="634" y="1698"/>
                    <a:pt x="634" y="1666"/>
                    <a:pt x="602" y="1603"/>
                  </a:cubicBezTo>
                  <a:lnTo>
                    <a:pt x="602" y="1603"/>
                  </a:lnTo>
                  <a:cubicBezTo>
                    <a:pt x="604" y="1605"/>
                    <a:pt x="605" y="1606"/>
                    <a:pt x="607" y="1608"/>
                  </a:cubicBezTo>
                  <a:lnTo>
                    <a:pt x="607" y="1608"/>
                  </a:lnTo>
                  <a:cubicBezTo>
                    <a:pt x="604" y="1600"/>
                    <a:pt x="602" y="1588"/>
                    <a:pt x="602" y="1571"/>
                  </a:cubicBezTo>
                  <a:cubicBezTo>
                    <a:pt x="602" y="1571"/>
                    <a:pt x="602" y="1540"/>
                    <a:pt x="602" y="1508"/>
                  </a:cubicBezTo>
                  <a:cubicBezTo>
                    <a:pt x="602" y="1476"/>
                    <a:pt x="602" y="1445"/>
                    <a:pt x="602" y="1413"/>
                  </a:cubicBezTo>
                  <a:cubicBezTo>
                    <a:pt x="602" y="1413"/>
                    <a:pt x="634" y="1413"/>
                    <a:pt x="634" y="1381"/>
                  </a:cubicBezTo>
                  <a:cubicBezTo>
                    <a:pt x="634" y="1350"/>
                    <a:pt x="634" y="1286"/>
                    <a:pt x="666" y="1223"/>
                  </a:cubicBezTo>
                  <a:cubicBezTo>
                    <a:pt x="666" y="1223"/>
                    <a:pt x="666" y="1223"/>
                    <a:pt x="666" y="1191"/>
                  </a:cubicBezTo>
                  <a:cubicBezTo>
                    <a:pt x="677" y="1191"/>
                    <a:pt x="684" y="1191"/>
                    <a:pt x="687" y="1193"/>
                  </a:cubicBezTo>
                  <a:lnTo>
                    <a:pt x="687" y="1193"/>
                  </a:lnTo>
                  <a:cubicBezTo>
                    <a:pt x="690" y="1192"/>
                    <a:pt x="693" y="1191"/>
                    <a:pt x="697" y="1191"/>
                  </a:cubicBezTo>
                  <a:cubicBezTo>
                    <a:pt x="697" y="1160"/>
                    <a:pt x="697" y="1128"/>
                    <a:pt x="729" y="1128"/>
                  </a:cubicBezTo>
                  <a:cubicBezTo>
                    <a:pt x="761" y="1065"/>
                    <a:pt x="792" y="1001"/>
                    <a:pt x="856" y="938"/>
                  </a:cubicBezTo>
                  <a:cubicBezTo>
                    <a:pt x="834" y="938"/>
                    <a:pt x="827" y="952"/>
                    <a:pt x="825" y="952"/>
                  </a:cubicBezTo>
                  <a:cubicBezTo>
                    <a:pt x="824" y="952"/>
                    <a:pt x="824" y="949"/>
                    <a:pt x="824" y="938"/>
                  </a:cubicBezTo>
                  <a:cubicBezTo>
                    <a:pt x="856" y="906"/>
                    <a:pt x="856" y="906"/>
                    <a:pt x="887" y="875"/>
                  </a:cubicBezTo>
                  <a:cubicBezTo>
                    <a:pt x="919" y="843"/>
                    <a:pt x="919" y="843"/>
                    <a:pt x="951" y="811"/>
                  </a:cubicBezTo>
                  <a:cubicBezTo>
                    <a:pt x="987" y="775"/>
                    <a:pt x="1023" y="739"/>
                    <a:pt x="1059" y="703"/>
                  </a:cubicBezTo>
                  <a:lnTo>
                    <a:pt x="1059" y="703"/>
                  </a:lnTo>
                  <a:cubicBezTo>
                    <a:pt x="1076" y="699"/>
                    <a:pt x="1093" y="693"/>
                    <a:pt x="1109" y="685"/>
                  </a:cubicBezTo>
                  <a:cubicBezTo>
                    <a:pt x="1141" y="621"/>
                    <a:pt x="1204" y="590"/>
                    <a:pt x="1267" y="558"/>
                  </a:cubicBezTo>
                  <a:lnTo>
                    <a:pt x="1299" y="558"/>
                  </a:lnTo>
                  <a:cubicBezTo>
                    <a:pt x="1331" y="526"/>
                    <a:pt x="1362" y="526"/>
                    <a:pt x="1394" y="526"/>
                  </a:cubicBezTo>
                  <a:cubicBezTo>
                    <a:pt x="1426" y="495"/>
                    <a:pt x="1457" y="495"/>
                    <a:pt x="1489" y="495"/>
                  </a:cubicBezTo>
                  <a:close/>
                  <a:moveTo>
                    <a:pt x="1588" y="0"/>
                  </a:moveTo>
                  <a:cubicBezTo>
                    <a:pt x="1318" y="0"/>
                    <a:pt x="1060" y="90"/>
                    <a:pt x="860" y="238"/>
                  </a:cubicBezTo>
                  <a:lnTo>
                    <a:pt x="860" y="238"/>
                  </a:lnTo>
                  <a:cubicBezTo>
                    <a:pt x="836" y="247"/>
                    <a:pt x="813" y="260"/>
                    <a:pt x="792" y="273"/>
                  </a:cubicBezTo>
                  <a:cubicBezTo>
                    <a:pt x="349" y="653"/>
                    <a:pt x="1" y="1191"/>
                    <a:pt x="127" y="1793"/>
                  </a:cubicBezTo>
                  <a:cubicBezTo>
                    <a:pt x="222" y="2237"/>
                    <a:pt x="602" y="2617"/>
                    <a:pt x="1077" y="2712"/>
                  </a:cubicBezTo>
                  <a:cubicBezTo>
                    <a:pt x="1172" y="2734"/>
                    <a:pt x="1266" y="2744"/>
                    <a:pt x="1360" y="2744"/>
                  </a:cubicBezTo>
                  <a:cubicBezTo>
                    <a:pt x="1798" y="2744"/>
                    <a:pt x="2210" y="2513"/>
                    <a:pt x="2471" y="2173"/>
                  </a:cubicBezTo>
                  <a:cubicBezTo>
                    <a:pt x="2661" y="1920"/>
                    <a:pt x="2787" y="1666"/>
                    <a:pt x="2787" y="1350"/>
                  </a:cubicBezTo>
                  <a:cubicBezTo>
                    <a:pt x="2787" y="1065"/>
                    <a:pt x="2692" y="780"/>
                    <a:pt x="2566" y="558"/>
                  </a:cubicBezTo>
                  <a:cubicBezTo>
                    <a:pt x="2376" y="305"/>
                    <a:pt x="2122" y="115"/>
                    <a:pt x="1806" y="20"/>
                  </a:cubicBezTo>
                  <a:cubicBezTo>
                    <a:pt x="1733" y="6"/>
                    <a:pt x="1660" y="0"/>
                    <a:pt x="158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78" name="Google Shape;1578;p38"/>
            <p:cNvSpPr/>
            <p:nvPr/>
          </p:nvSpPr>
          <p:spPr>
            <a:xfrm>
              <a:off x="393667" y="531999"/>
              <a:ext cx="20398" cy="32990"/>
            </a:xfrm>
            <a:custGeom>
              <a:avLst/>
              <a:gdLst/>
              <a:ahLst/>
              <a:cxnLst/>
              <a:rect l="l" t="t" r="r" b="b"/>
              <a:pathLst>
                <a:path w="635" h="1027" extrusionOk="0">
                  <a:moveTo>
                    <a:pt x="310" y="0"/>
                  </a:moveTo>
                  <a:cubicBezTo>
                    <a:pt x="291" y="0"/>
                    <a:pt x="273" y="4"/>
                    <a:pt x="254" y="13"/>
                  </a:cubicBezTo>
                  <a:cubicBezTo>
                    <a:pt x="191" y="45"/>
                    <a:pt x="128" y="77"/>
                    <a:pt x="128" y="140"/>
                  </a:cubicBezTo>
                  <a:cubicBezTo>
                    <a:pt x="96" y="203"/>
                    <a:pt x="64" y="267"/>
                    <a:pt x="33" y="330"/>
                  </a:cubicBezTo>
                  <a:cubicBezTo>
                    <a:pt x="33" y="393"/>
                    <a:pt x="1" y="457"/>
                    <a:pt x="33" y="552"/>
                  </a:cubicBezTo>
                  <a:cubicBezTo>
                    <a:pt x="33" y="615"/>
                    <a:pt x="33" y="678"/>
                    <a:pt x="64" y="742"/>
                  </a:cubicBezTo>
                  <a:cubicBezTo>
                    <a:pt x="64" y="773"/>
                    <a:pt x="96" y="805"/>
                    <a:pt x="128" y="837"/>
                  </a:cubicBezTo>
                  <a:cubicBezTo>
                    <a:pt x="128" y="900"/>
                    <a:pt x="159" y="932"/>
                    <a:pt x="191" y="963"/>
                  </a:cubicBezTo>
                  <a:cubicBezTo>
                    <a:pt x="254" y="1027"/>
                    <a:pt x="318" y="1027"/>
                    <a:pt x="381" y="1027"/>
                  </a:cubicBezTo>
                  <a:cubicBezTo>
                    <a:pt x="444" y="1027"/>
                    <a:pt x="508" y="995"/>
                    <a:pt x="539" y="963"/>
                  </a:cubicBezTo>
                  <a:cubicBezTo>
                    <a:pt x="603" y="900"/>
                    <a:pt x="634" y="868"/>
                    <a:pt x="634" y="805"/>
                  </a:cubicBezTo>
                  <a:cubicBezTo>
                    <a:pt x="603" y="773"/>
                    <a:pt x="603" y="742"/>
                    <a:pt x="603" y="710"/>
                  </a:cubicBezTo>
                  <a:cubicBezTo>
                    <a:pt x="603" y="678"/>
                    <a:pt x="571" y="647"/>
                    <a:pt x="539" y="615"/>
                  </a:cubicBezTo>
                  <a:cubicBezTo>
                    <a:pt x="526" y="602"/>
                    <a:pt x="519" y="584"/>
                    <a:pt x="514" y="565"/>
                  </a:cubicBezTo>
                  <a:lnTo>
                    <a:pt x="514" y="565"/>
                  </a:lnTo>
                  <a:lnTo>
                    <a:pt x="539" y="615"/>
                  </a:lnTo>
                  <a:cubicBezTo>
                    <a:pt x="539" y="615"/>
                    <a:pt x="539" y="607"/>
                    <a:pt x="539" y="599"/>
                  </a:cubicBezTo>
                  <a:lnTo>
                    <a:pt x="539" y="599"/>
                  </a:lnTo>
                  <a:cubicBezTo>
                    <a:pt x="547" y="615"/>
                    <a:pt x="555" y="631"/>
                    <a:pt x="571" y="647"/>
                  </a:cubicBezTo>
                  <a:cubicBezTo>
                    <a:pt x="571" y="615"/>
                    <a:pt x="539" y="615"/>
                    <a:pt x="539" y="583"/>
                  </a:cubicBezTo>
                  <a:cubicBezTo>
                    <a:pt x="539" y="583"/>
                    <a:pt x="539" y="591"/>
                    <a:pt x="539" y="599"/>
                  </a:cubicBezTo>
                  <a:cubicBezTo>
                    <a:pt x="532" y="585"/>
                    <a:pt x="525" y="571"/>
                    <a:pt x="513" y="557"/>
                  </a:cubicBezTo>
                  <a:lnTo>
                    <a:pt x="513" y="557"/>
                  </a:lnTo>
                  <a:cubicBezTo>
                    <a:pt x="509" y="541"/>
                    <a:pt x="508" y="525"/>
                    <a:pt x="508" y="511"/>
                  </a:cubicBezTo>
                  <a:lnTo>
                    <a:pt x="508" y="511"/>
                  </a:lnTo>
                  <a:cubicBezTo>
                    <a:pt x="510" y="466"/>
                    <a:pt x="528" y="436"/>
                    <a:pt x="536" y="397"/>
                  </a:cubicBezTo>
                  <a:lnTo>
                    <a:pt x="536" y="397"/>
                  </a:lnTo>
                  <a:cubicBezTo>
                    <a:pt x="539" y="393"/>
                    <a:pt x="539" y="393"/>
                    <a:pt x="539" y="393"/>
                  </a:cubicBezTo>
                  <a:cubicBezTo>
                    <a:pt x="571" y="330"/>
                    <a:pt x="571" y="267"/>
                    <a:pt x="571" y="203"/>
                  </a:cubicBezTo>
                  <a:cubicBezTo>
                    <a:pt x="539" y="140"/>
                    <a:pt x="508" y="77"/>
                    <a:pt x="444" y="45"/>
                  </a:cubicBezTo>
                  <a:cubicBezTo>
                    <a:pt x="400" y="23"/>
                    <a:pt x="355" y="0"/>
                    <a:pt x="310"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79" name="Google Shape;1579;p38"/>
            <p:cNvSpPr/>
            <p:nvPr/>
          </p:nvSpPr>
          <p:spPr>
            <a:xfrm>
              <a:off x="375357" y="344046"/>
              <a:ext cx="89558" cy="87727"/>
            </a:xfrm>
            <a:custGeom>
              <a:avLst/>
              <a:gdLst/>
              <a:ahLst/>
              <a:cxnLst/>
              <a:rect l="l" t="t" r="r" b="b"/>
              <a:pathLst>
                <a:path w="2788" h="2731" extrusionOk="0">
                  <a:moveTo>
                    <a:pt x="1616" y="481"/>
                  </a:moveTo>
                  <a:cubicBezTo>
                    <a:pt x="1679" y="512"/>
                    <a:pt x="1743" y="512"/>
                    <a:pt x="1774" y="544"/>
                  </a:cubicBezTo>
                  <a:lnTo>
                    <a:pt x="1806" y="544"/>
                  </a:lnTo>
                  <a:cubicBezTo>
                    <a:pt x="1785" y="544"/>
                    <a:pt x="1778" y="530"/>
                    <a:pt x="1785" y="530"/>
                  </a:cubicBezTo>
                  <a:lnTo>
                    <a:pt x="1785" y="530"/>
                  </a:lnTo>
                  <a:cubicBezTo>
                    <a:pt x="1788" y="530"/>
                    <a:pt x="1795" y="533"/>
                    <a:pt x="1806" y="544"/>
                  </a:cubicBezTo>
                  <a:cubicBezTo>
                    <a:pt x="1838" y="544"/>
                    <a:pt x="1838" y="576"/>
                    <a:pt x="1869" y="576"/>
                  </a:cubicBezTo>
                  <a:cubicBezTo>
                    <a:pt x="1901" y="576"/>
                    <a:pt x="1933" y="607"/>
                    <a:pt x="1933" y="607"/>
                  </a:cubicBezTo>
                  <a:cubicBezTo>
                    <a:pt x="1933" y="607"/>
                    <a:pt x="1964" y="639"/>
                    <a:pt x="1964" y="639"/>
                  </a:cubicBezTo>
                  <a:cubicBezTo>
                    <a:pt x="1996" y="671"/>
                    <a:pt x="2059" y="702"/>
                    <a:pt x="2091" y="766"/>
                  </a:cubicBezTo>
                  <a:lnTo>
                    <a:pt x="2123" y="766"/>
                  </a:lnTo>
                  <a:lnTo>
                    <a:pt x="2123" y="797"/>
                  </a:lnTo>
                  <a:cubicBezTo>
                    <a:pt x="2154" y="797"/>
                    <a:pt x="2154" y="829"/>
                    <a:pt x="2154" y="829"/>
                  </a:cubicBezTo>
                  <a:cubicBezTo>
                    <a:pt x="2186" y="861"/>
                    <a:pt x="2218" y="924"/>
                    <a:pt x="2249" y="987"/>
                  </a:cubicBezTo>
                  <a:cubicBezTo>
                    <a:pt x="2249" y="987"/>
                    <a:pt x="2249" y="1019"/>
                    <a:pt x="2249" y="1019"/>
                  </a:cubicBezTo>
                  <a:cubicBezTo>
                    <a:pt x="2249" y="1019"/>
                    <a:pt x="2281" y="1051"/>
                    <a:pt x="2281" y="1082"/>
                  </a:cubicBezTo>
                  <a:cubicBezTo>
                    <a:pt x="2281" y="1146"/>
                    <a:pt x="2313" y="1177"/>
                    <a:pt x="2313" y="1241"/>
                  </a:cubicBezTo>
                  <a:cubicBezTo>
                    <a:pt x="2313" y="1241"/>
                    <a:pt x="2313" y="1241"/>
                    <a:pt x="2313" y="1272"/>
                  </a:cubicBezTo>
                  <a:cubicBezTo>
                    <a:pt x="2313" y="1304"/>
                    <a:pt x="2313" y="1304"/>
                    <a:pt x="2313" y="1336"/>
                  </a:cubicBezTo>
                  <a:cubicBezTo>
                    <a:pt x="2313" y="1367"/>
                    <a:pt x="2313" y="1399"/>
                    <a:pt x="2313" y="1431"/>
                  </a:cubicBezTo>
                  <a:cubicBezTo>
                    <a:pt x="2313" y="1439"/>
                    <a:pt x="2313" y="1449"/>
                    <a:pt x="2313" y="1462"/>
                  </a:cubicBezTo>
                  <a:cubicBezTo>
                    <a:pt x="2313" y="1494"/>
                    <a:pt x="2281" y="1557"/>
                    <a:pt x="2281" y="1589"/>
                  </a:cubicBezTo>
                  <a:cubicBezTo>
                    <a:pt x="2281" y="1584"/>
                    <a:pt x="2280" y="1582"/>
                    <a:pt x="2279" y="1582"/>
                  </a:cubicBezTo>
                  <a:cubicBezTo>
                    <a:pt x="2277" y="1582"/>
                    <a:pt x="2272" y="1593"/>
                    <a:pt x="2269" y="1601"/>
                  </a:cubicBezTo>
                  <a:lnTo>
                    <a:pt x="2269" y="1601"/>
                  </a:lnTo>
                  <a:cubicBezTo>
                    <a:pt x="2273" y="1598"/>
                    <a:pt x="2276" y="1594"/>
                    <a:pt x="2281" y="1589"/>
                  </a:cubicBezTo>
                  <a:lnTo>
                    <a:pt x="2281" y="1589"/>
                  </a:lnTo>
                  <a:cubicBezTo>
                    <a:pt x="2273" y="1606"/>
                    <a:pt x="2269" y="1611"/>
                    <a:pt x="2268" y="1611"/>
                  </a:cubicBezTo>
                  <a:cubicBezTo>
                    <a:pt x="2266" y="1611"/>
                    <a:pt x="2267" y="1607"/>
                    <a:pt x="2269" y="1601"/>
                  </a:cubicBezTo>
                  <a:lnTo>
                    <a:pt x="2269" y="1601"/>
                  </a:lnTo>
                  <a:cubicBezTo>
                    <a:pt x="2249" y="1621"/>
                    <a:pt x="2249" y="1621"/>
                    <a:pt x="2249" y="1621"/>
                  </a:cubicBezTo>
                  <a:cubicBezTo>
                    <a:pt x="2249" y="1652"/>
                    <a:pt x="2218" y="1684"/>
                    <a:pt x="2186" y="1716"/>
                  </a:cubicBezTo>
                  <a:cubicBezTo>
                    <a:pt x="2186" y="1747"/>
                    <a:pt x="2155" y="1779"/>
                    <a:pt x="2154" y="1810"/>
                  </a:cubicBezTo>
                  <a:lnTo>
                    <a:pt x="2154" y="1810"/>
                  </a:lnTo>
                  <a:cubicBezTo>
                    <a:pt x="2155" y="1788"/>
                    <a:pt x="2170" y="1766"/>
                    <a:pt x="2168" y="1766"/>
                  </a:cubicBezTo>
                  <a:lnTo>
                    <a:pt x="2168" y="1766"/>
                  </a:lnTo>
                  <a:cubicBezTo>
                    <a:pt x="2168" y="1766"/>
                    <a:pt x="2164" y="1770"/>
                    <a:pt x="2154" y="1779"/>
                  </a:cubicBezTo>
                  <a:cubicBezTo>
                    <a:pt x="2123" y="1811"/>
                    <a:pt x="2123" y="1811"/>
                    <a:pt x="2091" y="1842"/>
                  </a:cubicBezTo>
                  <a:cubicBezTo>
                    <a:pt x="2059" y="1874"/>
                    <a:pt x="2028" y="1937"/>
                    <a:pt x="1964" y="1969"/>
                  </a:cubicBezTo>
                  <a:cubicBezTo>
                    <a:pt x="1964" y="2001"/>
                    <a:pt x="1933" y="2001"/>
                    <a:pt x="1901" y="2032"/>
                  </a:cubicBezTo>
                  <a:lnTo>
                    <a:pt x="1869" y="2064"/>
                  </a:lnTo>
                  <a:cubicBezTo>
                    <a:pt x="1838" y="2096"/>
                    <a:pt x="1774" y="2127"/>
                    <a:pt x="1743" y="2159"/>
                  </a:cubicBezTo>
                  <a:cubicBezTo>
                    <a:pt x="1724" y="2159"/>
                    <a:pt x="1693" y="2171"/>
                    <a:pt x="1678" y="2173"/>
                  </a:cubicBezTo>
                  <a:lnTo>
                    <a:pt x="1678" y="2173"/>
                  </a:lnTo>
                  <a:cubicBezTo>
                    <a:pt x="1688" y="2166"/>
                    <a:pt x="1694" y="2159"/>
                    <a:pt x="1679" y="2159"/>
                  </a:cubicBezTo>
                  <a:cubicBezTo>
                    <a:pt x="1669" y="2170"/>
                    <a:pt x="1669" y="2173"/>
                    <a:pt x="1675" y="2173"/>
                  </a:cubicBezTo>
                  <a:cubicBezTo>
                    <a:pt x="1676" y="2173"/>
                    <a:pt x="1677" y="2173"/>
                    <a:pt x="1678" y="2173"/>
                  </a:cubicBezTo>
                  <a:lnTo>
                    <a:pt x="1678" y="2173"/>
                  </a:lnTo>
                  <a:cubicBezTo>
                    <a:pt x="1666" y="2181"/>
                    <a:pt x="1648" y="2191"/>
                    <a:pt x="1648" y="2191"/>
                  </a:cubicBezTo>
                  <a:cubicBezTo>
                    <a:pt x="1584" y="2191"/>
                    <a:pt x="1553" y="2223"/>
                    <a:pt x="1489" y="2223"/>
                  </a:cubicBezTo>
                  <a:lnTo>
                    <a:pt x="1173" y="2223"/>
                  </a:lnTo>
                  <a:cubicBezTo>
                    <a:pt x="1145" y="2195"/>
                    <a:pt x="1095" y="2191"/>
                    <a:pt x="1061" y="2171"/>
                  </a:cubicBezTo>
                  <a:lnTo>
                    <a:pt x="1061" y="2171"/>
                  </a:lnTo>
                  <a:cubicBezTo>
                    <a:pt x="1067" y="2172"/>
                    <a:pt x="1072" y="2173"/>
                    <a:pt x="1076" y="2173"/>
                  </a:cubicBezTo>
                  <a:cubicBezTo>
                    <a:pt x="1085" y="2173"/>
                    <a:pt x="1088" y="2170"/>
                    <a:pt x="1078" y="2159"/>
                  </a:cubicBezTo>
                  <a:lnTo>
                    <a:pt x="1046" y="2159"/>
                  </a:lnTo>
                  <a:cubicBezTo>
                    <a:pt x="1014" y="2159"/>
                    <a:pt x="1014" y="2127"/>
                    <a:pt x="983" y="2127"/>
                  </a:cubicBezTo>
                  <a:cubicBezTo>
                    <a:pt x="951" y="2127"/>
                    <a:pt x="951" y="2096"/>
                    <a:pt x="919" y="2096"/>
                  </a:cubicBezTo>
                  <a:cubicBezTo>
                    <a:pt x="919" y="2096"/>
                    <a:pt x="919" y="2096"/>
                    <a:pt x="888" y="2064"/>
                  </a:cubicBezTo>
                  <a:cubicBezTo>
                    <a:pt x="888" y="2069"/>
                    <a:pt x="886" y="2071"/>
                    <a:pt x="884" y="2071"/>
                  </a:cubicBezTo>
                  <a:cubicBezTo>
                    <a:pt x="881" y="2071"/>
                    <a:pt x="875" y="2066"/>
                    <a:pt x="868" y="2058"/>
                  </a:cubicBezTo>
                  <a:lnTo>
                    <a:pt x="868" y="2058"/>
                  </a:lnTo>
                  <a:cubicBezTo>
                    <a:pt x="872" y="2061"/>
                    <a:pt x="878" y="2064"/>
                    <a:pt x="888" y="2064"/>
                  </a:cubicBezTo>
                  <a:cubicBezTo>
                    <a:pt x="877" y="2054"/>
                    <a:pt x="870" y="2050"/>
                    <a:pt x="867" y="2050"/>
                  </a:cubicBezTo>
                  <a:lnTo>
                    <a:pt x="867" y="2050"/>
                  </a:lnTo>
                  <a:cubicBezTo>
                    <a:pt x="864" y="2050"/>
                    <a:pt x="863" y="2052"/>
                    <a:pt x="865" y="2055"/>
                  </a:cubicBezTo>
                  <a:lnTo>
                    <a:pt x="865" y="2055"/>
                  </a:lnTo>
                  <a:cubicBezTo>
                    <a:pt x="847" y="2034"/>
                    <a:pt x="824" y="2001"/>
                    <a:pt x="824" y="2001"/>
                  </a:cubicBezTo>
                  <a:cubicBezTo>
                    <a:pt x="793" y="1969"/>
                    <a:pt x="793" y="1969"/>
                    <a:pt x="761" y="1938"/>
                  </a:cubicBezTo>
                  <a:lnTo>
                    <a:pt x="761" y="1938"/>
                  </a:lnTo>
                  <a:cubicBezTo>
                    <a:pt x="766" y="1942"/>
                    <a:pt x="768" y="1944"/>
                    <a:pt x="769" y="1944"/>
                  </a:cubicBezTo>
                  <a:cubicBezTo>
                    <a:pt x="774" y="1944"/>
                    <a:pt x="755" y="1915"/>
                    <a:pt x="752" y="1915"/>
                  </a:cubicBezTo>
                  <a:lnTo>
                    <a:pt x="752" y="1915"/>
                  </a:lnTo>
                  <a:cubicBezTo>
                    <a:pt x="751" y="1915"/>
                    <a:pt x="753" y="1921"/>
                    <a:pt x="761" y="1937"/>
                  </a:cubicBezTo>
                  <a:cubicBezTo>
                    <a:pt x="729" y="1906"/>
                    <a:pt x="698" y="1874"/>
                    <a:pt x="698" y="1811"/>
                  </a:cubicBezTo>
                  <a:cubicBezTo>
                    <a:pt x="666" y="1811"/>
                    <a:pt x="666" y="1779"/>
                    <a:pt x="666" y="1747"/>
                  </a:cubicBezTo>
                  <a:cubicBezTo>
                    <a:pt x="634" y="1684"/>
                    <a:pt x="634" y="1652"/>
                    <a:pt x="603" y="1589"/>
                  </a:cubicBezTo>
                  <a:cubicBezTo>
                    <a:pt x="603" y="1581"/>
                    <a:pt x="603" y="1571"/>
                    <a:pt x="603" y="1557"/>
                  </a:cubicBezTo>
                  <a:cubicBezTo>
                    <a:pt x="603" y="1557"/>
                    <a:pt x="603" y="1526"/>
                    <a:pt x="603" y="1494"/>
                  </a:cubicBezTo>
                  <a:cubicBezTo>
                    <a:pt x="603" y="1462"/>
                    <a:pt x="603" y="1431"/>
                    <a:pt x="603" y="1399"/>
                  </a:cubicBezTo>
                  <a:cubicBezTo>
                    <a:pt x="634" y="1336"/>
                    <a:pt x="634" y="1272"/>
                    <a:pt x="666" y="1209"/>
                  </a:cubicBezTo>
                  <a:cubicBezTo>
                    <a:pt x="666" y="1177"/>
                    <a:pt x="698" y="1177"/>
                    <a:pt x="666" y="1177"/>
                  </a:cubicBezTo>
                  <a:cubicBezTo>
                    <a:pt x="698" y="1146"/>
                    <a:pt x="698" y="1114"/>
                    <a:pt x="729" y="1114"/>
                  </a:cubicBezTo>
                  <a:cubicBezTo>
                    <a:pt x="761" y="1051"/>
                    <a:pt x="793" y="987"/>
                    <a:pt x="824" y="924"/>
                  </a:cubicBezTo>
                  <a:cubicBezTo>
                    <a:pt x="856" y="924"/>
                    <a:pt x="856" y="892"/>
                    <a:pt x="888" y="861"/>
                  </a:cubicBezTo>
                  <a:cubicBezTo>
                    <a:pt x="888" y="861"/>
                    <a:pt x="919" y="829"/>
                    <a:pt x="951" y="797"/>
                  </a:cubicBezTo>
                  <a:cubicBezTo>
                    <a:pt x="987" y="761"/>
                    <a:pt x="1023" y="725"/>
                    <a:pt x="1059" y="689"/>
                  </a:cubicBezTo>
                  <a:lnTo>
                    <a:pt x="1059" y="689"/>
                  </a:lnTo>
                  <a:cubicBezTo>
                    <a:pt x="1076" y="685"/>
                    <a:pt x="1093" y="679"/>
                    <a:pt x="1109" y="671"/>
                  </a:cubicBezTo>
                  <a:cubicBezTo>
                    <a:pt x="1141" y="639"/>
                    <a:pt x="1204" y="576"/>
                    <a:pt x="1268" y="544"/>
                  </a:cubicBezTo>
                  <a:lnTo>
                    <a:pt x="1299" y="544"/>
                  </a:lnTo>
                  <a:cubicBezTo>
                    <a:pt x="1331" y="512"/>
                    <a:pt x="1363" y="512"/>
                    <a:pt x="1394" y="512"/>
                  </a:cubicBezTo>
                  <a:cubicBezTo>
                    <a:pt x="1426" y="512"/>
                    <a:pt x="1458" y="512"/>
                    <a:pt x="1489" y="481"/>
                  </a:cubicBezTo>
                  <a:close/>
                  <a:moveTo>
                    <a:pt x="1528" y="0"/>
                  </a:moveTo>
                  <a:cubicBezTo>
                    <a:pt x="1280" y="0"/>
                    <a:pt x="1046" y="87"/>
                    <a:pt x="861" y="224"/>
                  </a:cubicBezTo>
                  <a:lnTo>
                    <a:pt x="861" y="224"/>
                  </a:lnTo>
                  <a:cubicBezTo>
                    <a:pt x="836" y="233"/>
                    <a:pt x="813" y="246"/>
                    <a:pt x="793" y="259"/>
                  </a:cubicBezTo>
                  <a:cubicBezTo>
                    <a:pt x="349" y="639"/>
                    <a:pt x="1" y="1177"/>
                    <a:pt x="128" y="1779"/>
                  </a:cubicBezTo>
                  <a:cubicBezTo>
                    <a:pt x="223" y="2223"/>
                    <a:pt x="603" y="2603"/>
                    <a:pt x="1078" y="2698"/>
                  </a:cubicBezTo>
                  <a:cubicBezTo>
                    <a:pt x="1172" y="2720"/>
                    <a:pt x="1267" y="2730"/>
                    <a:pt x="1360" y="2730"/>
                  </a:cubicBezTo>
                  <a:cubicBezTo>
                    <a:pt x="1798" y="2730"/>
                    <a:pt x="2210" y="2499"/>
                    <a:pt x="2471" y="2159"/>
                  </a:cubicBezTo>
                  <a:cubicBezTo>
                    <a:pt x="2661" y="1906"/>
                    <a:pt x="2788" y="1652"/>
                    <a:pt x="2788" y="1336"/>
                  </a:cubicBezTo>
                  <a:cubicBezTo>
                    <a:pt x="2788" y="1051"/>
                    <a:pt x="2693" y="797"/>
                    <a:pt x="2566" y="576"/>
                  </a:cubicBezTo>
                  <a:cubicBezTo>
                    <a:pt x="2376" y="291"/>
                    <a:pt x="2123" y="101"/>
                    <a:pt x="1806" y="37"/>
                  </a:cubicBezTo>
                  <a:cubicBezTo>
                    <a:pt x="1713" y="12"/>
                    <a:pt x="1619" y="0"/>
                    <a:pt x="152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80" name="Google Shape;1580;p38"/>
            <p:cNvSpPr/>
            <p:nvPr/>
          </p:nvSpPr>
          <p:spPr>
            <a:xfrm>
              <a:off x="401826" y="375334"/>
              <a:ext cx="20366" cy="32990"/>
            </a:xfrm>
            <a:custGeom>
              <a:avLst/>
              <a:gdLst/>
              <a:ahLst/>
              <a:cxnLst/>
              <a:rect l="l" t="t" r="r" b="b"/>
              <a:pathLst>
                <a:path w="634" h="1027" extrusionOk="0">
                  <a:moveTo>
                    <a:pt x="520" y="399"/>
                  </a:moveTo>
                  <a:lnTo>
                    <a:pt x="507" y="425"/>
                  </a:lnTo>
                  <a:cubicBezTo>
                    <a:pt x="507" y="411"/>
                    <a:pt x="513" y="403"/>
                    <a:pt x="520" y="399"/>
                  </a:cubicBezTo>
                  <a:close/>
                  <a:moveTo>
                    <a:pt x="309" y="0"/>
                  </a:moveTo>
                  <a:cubicBezTo>
                    <a:pt x="291" y="0"/>
                    <a:pt x="272" y="4"/>
                    <a:pt x="254" y="13"/>
                  </a:cubicBezTo>
                  <a:cubicBezTo>
                    <a:pt x="190" y="45"/>
                    <a:pt x="127" y="77"/>
                    <a:pt x="127" y="140"/>
                  </a:cubicBezTo>
                  <a:cubicBezTo>
                    <a:pt x="95" y="203"/>
                    <a:pt x="64" y="267"/>
                    <a:pt x="32" y="330"/>
                  </a:cubicBezTo>
                  <a:cubicBezTo>
                    <a:pt x="32" y="393"/>
                    <a:pt x="0" y="457"/>
                    <a:pt x="32" y="520"/>
                  </a:cubicBezTo>
                  <a:cubicBezTo>
                    <a:pt x="32" y="615"/>
                    <a:pt x="32" y="678"/>
                    <a:pt x="64" y="742"/>
                  </a:cubicBezTo>
                  <a:cubicBezTo>
                    <a:pt x="64" y="773"/>
                    <a:pt x="95" y="805"/>
                    <a:pt x="127" y="837"/>
                  </a:cubicBezTo>
                  <a:cubicBezTo>
                    <a:pt x="127" y="900"/>
                    <a:pt x="159" y="932"/>
                    <a:pt x="190" y="963"/>
                  </a:cubicBezTo>
                  <a:cubicBezTo>
                    <a:pt x="222" y="995"/>
                    <a:pt x="317" y="1027"/>
                    <a:pt x="380" y="1027"/>
                  </a:cubicBezTo>
                  <a:cubicBezTo>
                    <a:pt x="444" y="1027"/>
                    <a:pt x="507" y="995"/>
                    <a:pt x="539" y="963"/>
                  </a:cubicBezTo>
                  <a:cubicBezTo>
                    <a:pt x="602" y="900"/>
                    <a:pt x="634" y="837"/>
                    <a:pt x="602" y="773"/>
                  </a:cubicBezTo>
                  <a:cubicBezTo>
                    <a:pt x="602" y="773"/>
                    <a:pt x="602" y="742"/>
                    <a:pt x="602" y="710"/>
                  </a:cubicBezTo>
                  <a:cubicBezTo>
                    <a:pt x="602" y="678"/>
                    <a:pt x="570" y="647"/>
                    <a:pt x="539" y="615"/>
                  </a:cubicBezTo>
                  <a:cubicBezTo>
                    <a:pt x="539" y="615"/>
                    <a:pt x="539" y="615"/>
                    <a:pt x="539" y="614"/>
                  </a:cubicBezTo>
                  <a:lnTo>
                    <a:pt x="539" y="614"/>
                  </a:lnTo>
                  <a:cubicBezTo>
                    <a:pt x="548" y="625"/>
                    <a:pt x="559" y="636"/>
                    <a:pt x="570" y="647"/>
                  </a:cubicBezTo>
                  <a:lnTo>
                    <a:pt x="570" y="647"/>
                  </a:lnTo>
                  <a:cubicBezTo>
                    <a:pt x="539" y="615"/>
                    <a:pt x="539" y="615"/>
                    <a:pt x="539" y="583"/>
                  </a:cubicBezTo>
                  <a:cubicBezTo>
                    <a:pt x="539" y="583"/>
                    <a:pt x="539" y="608"/>
                    <a:pt x="539" y="614"/>
                  </a:cubicBezTo>
                  <a:lnTo>
                    <a:pt x="539" y="614"/>
                  </a:lnTo>
                  <a:cubicBezTo>
                    <a:pt x="520" y="593"/>
                    <a:pt x="507" y="572"/>
                    <a:pt x="507" y="552"/>
                  </a:cubicBezTo>
                  <a:lnTo>
                    <a:pt x="507" y="552"/>
                  </a:lnTo>
                  <a:lnTo>
                    <a:pt x="539" y="583"/>
                  </a:lnTo>
                  <a:cubicBezTo>
                    <a:pt x="511" y="555"/>
                    <a:pt x="507" y="527"/>
                    <a:pt x="507" y="499"/>
                  </a:cubicBezTo>
                  <a:lnTo>
                    <a:pt x="507" y="499"/>
                  </a:lnTo>
                  <a:cubicBezTo>
                    <a:pt x="507" y="461"/>
                    <a:pt x="509" y="433"/>
                    <a:pt x="523" y="397"/>
                  </a:cubicBezTo>
                  <a:lnTo>
                    <a:pt x="523" y="397"/>
                  </a:lnTo>
                  <a:cubicBezTo>
                    <a:pt x="531" y="393"/>
                    <a:pt x="539" y="393"/>
                    <a:pt x="539" y="393"/>
                  </a:cubicBezTo>
                  <a:cubicBezTo>
                    <a:pt x="570" y="330"/>
                    <a:pt x="570" y="267"/>
                    <a:pt x="570" y="203"/>
                  </a:cubicBezTo>
                  <a:cubicBezTo>
                    <a:pt x="539" y="140"/>
                    <a:pt x="507" y="77"/>
                    <a:pt x="444" y="45"/>
                  </a:cubicBezTo>
                  <a:cubicBezTo>
                    <a:pt x="399" y="23"/>
                    <a:pt x="354" y="0"/>
                    <a:pt x="309"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1581" name="Google Shape;1581;p38"/>
          <p:cNvSpPr/>
          <p:nvPr/>
        </p:nvSpPr>
        <p:spPr>
          <a:xfrm>
            <a:off x="87768" y="888832"/>
            <a:ext cx="64117" cy="49854"/>
          </a:xfrm>
          <a:custGeom>
            <a:avLst/>
            <a:gdLst/>
            <a:ahLst/>
            <a:cxnLst/>
            <a:rect l="l" t="t" r="r" b="b"/>
            <a:pathLst>
              <a:path w="1996" h="1552" extrusionOk="0">
                <a:moveTo>
                  <a:pt x="982" y="0"/>
                </a:moveTo>
                <a:cubicBezTo>
                  <a:pt x="0" y="0"/>
                  <a:pt x="0" y="1552"/>
                  <a:pt x="982" y="1552"/>
                </a:cubicBezTo>
                <a:cubicBezTo>
                  <a:pt x="1996" y="1552"/>
                  <a:pt x="1996" y="0"/>
                  <a:pt x="982"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82" name="Google Shape;1582;p38"/>
          <p:cNvSpPr/>
          <p:nvPr/>
        </p:nvSpPr>
        <p:spPr>
          <a:xfrm>
            <a:off x="132515" y="813536"/>
            <a:ext cx="64117" cy="49886"/>
          </a:xfrm>
          <a:custGeom>
            <a:avLst/>
            <a:gdLst/>
            <a:ahLst/>
            <a:cxnLst/>
            <a:rect l="l" t="t" r="r" b="b"/>
            <a:pathLst>
              <a:path w="1996" h="1553" extrusionOk="0">
                <a:moveTo>
                  <a:pt x="1014" y="1"/>
                </a:moveTo>
                <a:cubicBezTo>
                  <a:pt x="1" y="1"/>
                  <a:pt x="1" y="1552"/>
                  <a:pt x="1014" y="1552"/>
                </a:cubicBezTo>
                <a:cubicBezTo>
                  <a:pt x="1996" y="1552"/>
                  <a:pt x="1996" y="1"/>
                  <a:pt x="101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83" name="Google Shape;1583;p38"/>
          <p:cNvSpPr/>
          <p:nvPr/>
        </p:nvSpPr>
        <p:spPr>
          <a:xfrm>
            <a:off x="167112" y="898983"/>
            <a:ext cx="65144" cy="49886"/>
          </a:xfrm>
          <a:custGeom>
            <a:avLst/>
            <a:gdLst/>
            <a:ahLst/>
            <a:cxnLst/>
            <a:rect l="l" t="t" r="r" b="b"/>
            <a:pathLst>
              <a:path w="2028" h="1553" extrusionOk="0">
                <a:moveTo>
                  <a:pt x="1014" y="1"/>
                </a:moveTo>
                <a:cubicBezTo>
                  <a:pt x="1" y="1"/>
                  <a:pt x="1" y="1553"/>
                  <a:pt x="1014" y="1553"/>
                </a:cubicBezTo>
                <a:cubicBezTo>
                  <a:pt x="2027" y="1553"/>
                  <a:pt x="2027" y="1"/>
                  <a:pt x="101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84" name="Google Shape;1584;p38"/>
          <p:cNvSpPr/>
          <p:nvPr/>
        </p:nvSpPr>
        <p:spPr>
          <a:xfrm>
            <a:off x="788193" y="406432"/>
            <a:ext cx="64117" cy="49854"/>
          </a:xfrm>
          <a:custGeom>
            <a:avLst/>
            <a:gdLst/>
            <a:ahLst/>
            <a:cxnLst/>
            <a:rect l="l" t="t" r="r" b="b"/>
            <a:pathLst>
              <a:path w="1996" h="1552" extrusionOk="0">
                <a:moveTo>
                  <a:pt x="982" y="0"/>
                </a:moveTo>
                <a:cubicBezTo>
                  <a:pt x="0" y="0"/>
                  <a:pt x="0" y="1552"/>
                  <a:pt x="982" y="1552"/>
                </a:cubicBezTo>
                <a:cubicBezTo>
                  <a:pt x="1996" y="1552"/>
                  <a:pt x="1996" y="0"/>
                  <a:pt x="982"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85" name="Google Shape;1585;p38"/>
          <p:cNvSpPr/>
          <p:nvPr/>
        </p:nvSpPr>
        <p:spPr>
          <a:xfrm>
            <a:off x="832940" y="331136"/>
            <a:ext cx="64117" cy="49886"/>
          </a:xfrm>
          <a:custGeom>
            <a:avLst/>
            <a:gdLst/>
            <a:ahLst/>
            <a:cxnLst/>
            <a:rect l="l" t="t" r="r" b="b"/>
            <a:pathLst>
              <a:path w="1996" h="1553" extrusionOk="0">
                <a:moveTo>
                  <a:pt x="1014" y="1"/>
                </a:moveTo>
                <a:cubicBezTo>
                  <a:pt x="1" y="1"/>
                  <a:pt x="1" y="1552"/>
                  <a:pt x="1014" y="1552"/>
                </a:cubicBezTo>
                <a:cubicBezTo>
                  <a:pt x="1996" y="1552"/>
                  <a:pt x="1996" y="1"/>
                  <a:pt x="101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86" name="Google Shape;1586;p38"/>
          <p:cNvSpPr/>
          <p:nvPr/>
        </p:nvSpPr>
        <p:spPr>
          <a:xfrm>
            <a:off x="867537" y="416583"/>
            <a:ext cx="65144" cy="49886"/>
          </a:xfrm>
          <a:custGeom>
            <a:avLst/>
            <a:gdLst/>
            <a:ahLst/>
            <a:cxnLst/>
            <a:rect l="l" t="t" r="r" b="b"/>
            <a:pathLst>
              <a:path w="2028" h="1553" extrusionOk="0">
                <a:moveTo>
                  <a:pt x="1014" y="1"/>
                </a:moveTo>
                <a:cubicBezTo>
                  <a:pt x="1" y="1"/>
                  <a:pt x="1" y="1553"/>
                  <a:pt x="1014" y="1553"/>
                </a:cubicBezTo>
                <a:cubicBezTo>
                  <a:pt x="2027" y="1553"/>
                  <a:pt x="2027" y="1"/>
                  <a:pt x="101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87" name="Google Shape;1587;p38"/>
          <p:cNvSpPr txBox="1">
            <a:spLocks noGrp="1"/>
          </p:cNvSpPr>
          <p:nvPr>
            <p:ph type="title"/>
          </p:nvPr>
        </p:nvSpPr>
        <p:spPr>
          <a:xfrm>
            <a:off x="708150" y="400725"/>
            <a:ext cx="7727700" cy="412800"/>
          </a:xfrm>
          <a:prstGeom prst="rect">
            <a:avLst/>
          </a:prstGeom>
        </p:spPr>
        <p:txBody>
          <a:bodyPr spcFirstLastPara="1" wrap="square" lIns="91425" tIns="91425" rIns="91425" bIns="91425" anchor="t" anchorCtr="0">
            <a:noAutofit/>
          </a:bodyPr>
          <a:lstStyle/>
          <a:p>
            <a:pPr marL="0" lvl="0" indent="0" algn="ctr" rtl="0">
              <a:spcBef>
                <a:spcPts val="0"/>
              </a:spcBef>
              <a:spcAft>
                <a:spcPts val="0"/>
              </a:spcAft>
              <a:buNone/>
            </a:pPr>
            <a:r>
              <a:rPr lang="en"/>
              <a:t>BÀI TẬP VÀ CÁC DẠNG TOÁN</a:t>
            </a:r>
            <a:endParaRPr/>
          </a:p>
        </p:txBody>
      </p:sp>
      <p:sp>
        <p:nvSpPr>
          <p:cNvPr id="2" name="Rectangle 1"/>
          <p:cNvSpPr/>
          <p:nvPr/>
        </p:nvSpPr>
        <p:spPr>
          <a:xfrm>
            <a:off x="393667" y="1043467"/>
            <a:ext cx="8376260" cy="2542940"/>
          </a:xfrm>
          <a:prstGeom prst="rect">
            <a:avLst/>
          </a:prstGeom>
        </p:spPr>
        <p:txBody>
          <a:bodyPr wrap="square">
            <a:spAutoFit/>
          </a:bodyPr>
          <a:lstStyle/>
          <a:p>
            <a:pPr>
              <a:lnSpc>
                <a:spcPct val="150000"/>
              </a:lnSpc>
            </a:pPr>
            <a:r>
              <a:rPr lang="en-US" sz="1800">
                <a:solidFill>
                  <a:srgbClr val="0070C0"/>
                </a:solidFill>
                <a:latin typeface="SVN-A Love Of Thunder" panose="02040603050506020204" pitchFamily="18" charset="0"/>
              </a:rPr>
              <a:t>Dạng 3. TÍNH ĐỘ DÀI DÂY CUNG</a:t>
            </a:r>
          </a:p>
          <a:p>
            <a:pPr>
              <a:lnSpc>
                <a:spcPct val="150000"/>
              </a:lnSpc>
            </a:pPr>
            <a:r>
              <a:rPr lang="en-US" sz="1800">
                <a:latin typeface="Palatino Linotype" panose="02040502050505030304" pitchFamily="18" charset="0"/>
              </a:rPr>
              <a:t>Phương pháp giải:</a:t>
            </a:r>
          </a:p>
          <a:p>
            <a:pPr>
              <a:lnSpc>
                <a:spcPct val="150000"/>
              </a:lnSpc>
            </a:pPr>
            <a:r>
              <a:rPr lang="en-US" sz="1800">
                <a:latin typeface="Palatino Linotype" panose="02040502050505030304" pitchFamily="18" charset="0"/>
              </a:rPr>
              <a:t>Để tính độ dài dây cung, chúng ta dựa vào</a:t>
            </a:r>
          </a:p>
          <a:p>
            <a:pPr>
              <a:lnSpc>
                <a:spcPct val="150000"/>
              </a:lnSpc>
            </a:pPr>
            <a:r>
              <a:rPr lang="en-US" sz="1800">
                <a:latin typeface="Palatino Linotype" panose="02040502050505030304" pitchFamily="18" charset="0"/>
              </a:rPr>
              <a:t>• Đường kính vuông góc với dây cùng thì chia đôi dạy cung ấy.</a:t>
            </a:r>
          </a:p>
          <a:p>
            <a:pPr>
              <a:lnSpc>
                <a:spcPct val="150000"/>
              </a:lnSpc>
            </a:pPr>
            <a:r>
              <a:rPr lang="en-US" sz="1800">
                <a:latin typeface="Palatino Linotype" panose="02040502050505030304" pitchFamily="18" charset="0"/>
              </a:rPr>
              <a:t>• Hai cung bằng nhau căng hai dây bằng nhau. </a:t>
            </a:r>
          </a:p>
          <a:p>
            <a:pPr>
              <a:lnSpc>
                <a:spcPct val="150000"/>
              </a:lnSpc>
            </a:pPr>
            <a:r>
              <a:rPr lang="en-US" sz="1800">
                <a:latin typeface="Palatino Linotype" panose="02040502050505030304" pitchFamily="18" charset="0"/>
              </a:rPr>
              <a:t>• Định lí Py-ta-go, hệ thức giữa cạnh và góc trong tam giác vuông.</a:t>
            </a:r>
          </a:p>
        </p:txBody>
      </p:sp>
    </p:spTree>
    <p:extLst>
      <p:ext uri="{BB962C8B-B14F-4D97-AF65-F5344CB8AC3E}">
        <p14:creationId xmlns:p14="http://schemas.microsoft.com/office/powerpoint/2010/main" val="192235715"/>
      </p:ext>
    </p:extLst>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Shape 1526"/>
        <p:cNvGrpSpPr/>
        <p:nvPr/>
      </p:nvGrpSpPr>
      <p:grpSpPr>
        <a:xfrm>
          <a:off x="0" y="0"/>
          <a:ext cx="0" cy="0"/>
          <a:chOff x="0" y="0"/>
          <a:chExt cx="0" cy="0"/>
        </a:xfrm>
      </p:grpSpPr>
      <p:grpSp>
        <p:nvGrpSpPr>
          <p:cNvPr id="1548" name="Google Shape;1548;p38"/>
          <p:cNvGrpSpPr/>
          <p:nvPr/>
        </p:nvGrpSpPr>
        <p:grpSpPr>
          <a:xfrm>
            <a:off x="1568890" y="423923"/>
            <a:ext cx="426239" cy="521323"/>
            <a:chOff x="2223406" y="453191"/>
            <a:chExt cx="426239" cy="521323"/>
          </a:xfrm>
        </p:grpSpPr>
        <p:sp>
          <p:nvSpPr>
            <p:cNvPr id="1549" name="Google Shape;1549;p38"/>
            <p:cNvSpPr/>
            <p:nvPr/>
          </p:nvSpPr>
          <p:spPr>
            <a:xfrm>
              <a:off x="2223406" y="659935"/>
              <a:ext cx="418139" cy="79375"/>
            </a:xfrm>
            <a:custGeom>
              <a:avLst/>
              <a:gdLst/>
              <a:ahLst/>
              <a:cxnLst/>
              <a:rect l="l" t="t" r="r" b="b"/>
              <a:pathLst>
                <a:path w="13017" h="2471" extrusionOk="0">
                  <a:moveTo>
                    <a:pt x="1584" y="0"/>
                  </a:moveTo>
                  <a:cubicBezTo>
                    <a:pt x="0" y="0"/>
                    <a:pt x="0" y="2471"/>
                    <a:pt x="1584" y="2471"/>
                  </a:cubicBezTo>
                  <a:lnTo>
                    <a:pt x="11433" y="2471"/>
                  </a:lnTo>
                  <a:cubicBezTo>
                    <a:pt x="13016" y="2471"/>
                    <a:pt x="13016" y="0"/>
                    <a:pt x="11433"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50" name="Google Shape;1550;p38"/>
            <p:cNvSpPr/>
            <p:nvPr/>
          </p:nvSpPr>
          <p:spPr>
            <a:xfrm>
              <a:off x="2457295" y="453191"/>
              <a:ext cx="192350" cy="159713"/>
            </a:xfrm>
            <a:custGeom>
              <a:avLst/>
              <a:gdLst/>
              <a:ahLst/>
              <a:cxnLst/>
              <a:rect l="l" t="t" r="r" b="b"/>
              <a:pathLst>
                <a:path w="5988" h="4972" extrusionOk="0">
                  <a:moveTo>
                    <a:pt x="1794" y="1"/>
                  </a:moveTo>
                  <a:cubicBezTo>
                    <a:pt x="851" y="1"/>
                    <a:pt x="0" y="1239"/>
                    <a:pt x="858" y="2098"/>
                  </a:cubicBezTo>
                  <a:lnTo>
                    <a:pt x="3392" y="4600"/>
                  </a:lnTo>
                  <a:cubicBezTo>
                    <a:pt x="3647" y="4861"/>
                    <a:pt x="3935" y="4971"/>
                    <a:pt x="4214" y="4971"/>
                  </a:cubicBezTo>
                  <a:cubicBezTo>
                    <a:pt x="5150" y="4971"/>
                    <a:pt x="5988" y="3736"/>
                    <a:pt x="5134" y="2858"/>
                  </a:cubicBezTo>
                  <a:lnTo>
                    <a:pt x="2600" y="356"/>
                  </a:lnTo>
                  <a:cubicBezTo>
                    <a:pt x="2350" y="106"/>
                    <a:pt x="2068" y="1"/>
                    <a:pt x="179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51" name="Google Shape;1551;p38"/>
            <p:cNvSpPr/>
            <p:nvPr/>
          </p:nvSpPr>
          <p:spPr>
            <a:xfrm>
              <a:off x="2432849" y="808280"/>
              <a:ext cx="201344" cy="166234"/>
            </a:xfrm>
            <a:custGeom>
              <a:avLst/>
              <a:gdLst/>
              <a:ahLst/>
              <a:cxnLst/>
              <a:rect l="l" t="t" r="r" b="b"/>
              <a:pathLst>
                <a:path w="6268" h="5175" extrusionOk="0">
                  <a:moveTo>
                    <a:pt x="4406" y="0"/>
                  </a:moveTo>
                  <a:cubicBezTo>
                    <a:pt x="4130" y="0"/>
                    <a:pt x="3844" y="96"/>
                    <a:pt x="3583" y="323"/>
                  </a:cubicBezTo>
                  <a:cubicBezTo>
                    <a:pt x="2633" y="1209"/>
                    <a:pt x="1778" y="2159"/>
                    <a:pt x="859" y="3078"/>
                  </a:cubicBezTo>
                  <a:cubicBezTo>
                    <a:pt x="1" y="3936"/>
                    <a:pt x="852" y="5175"/>
                    <a:pt x="1795" y="5175"/>
                  </a:cubicBezTo>
                  <a:cubicBezTo>
                    <a:pt x="2069" y="5175"/>
                    <a:pt x="2351" y="5070"/>
                    <a:pt x="2601" y="4820"/>
                  </a:cubicBezTo>
                  <a:cubicBezTo>
                    <a:pt x="3520" y="3901"/>
                    <a:pt x="4375" y="2951"/>
                    <a:pt x="5325" y="2064"/>
                  </a:cubicBezTo>
                  <a:cubicBezTo>
                    <a:pt x="6267" y="1246"/>
                    <a:pt x="5403" y="0"/>
                    <a:pt x="4406"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552" name="Google Shape;1552;p38"/>
          <p:cNvGrpSpPr/>
          <p:nvPr/>
        </p:nvGrpSpPr>
        <p:grpSpPr>
          <a:xfrm>
            <a:off x="7138592" y="431359"/>
            <a:ext cx="426239" cy="521323"/>
            <a:chOff x="2223406" y="453191"/>
            <a:chExt cx="426239" cy="521323"/>
          </a:xfrm>
        </p:grpSpPr>
        <p:sp>
          <p:nvSpPr>
            <p:cNvPr id="1553" name="Google Shape;1553;p38"/>
            <p:cNvSpPr/>
            <p:nvPr/>
          </p:nvSpPr>
          <p:spPr>
            <a:xfrm flipH="1">
              <a:off x="2231506" y="659935"/>
              <a:ext cx="418139" cy="79375"/>
            </a:xfrm>
            <a:custGeom>
              <a:avLst/>
              <a:gdLst/>
              <a:ahLst/>
              <a:cxnLst/>
              <a:rect l="l" t="t" r="r" b="b"/>
              <a:pathLst>
                <a:path w="13017" h="2471" extrusionOk="0">
                  <a:moveTo>
                    <a:pt x="1584" y="0"/>
                  </a:moveTo>
                  <a:cubicBezTo>
                    <a:pt x="0" y="0"/>
                    <a:pt x="0" y="2471"/>
                    <a:pt x="1584" y="2471"/>
                  </a:cubicBezTo>
                  <a:lnTo>
                    <a:pt x="11433" y="2471"/>
                  </a:lnTo>
                  <a:cubicBezTo>
                    <a:pt x="13016" y="2471"/>
                    <a:pt x="13016" y="0"/>
                    <a:pt x="11433"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54" name="Google Shape;1554;p38"/>
            <p:cNvSpPr/>
            <p:nvPr/>
          </p:nvSpPr>
          <p:spPr>
            <a:xfrm flipH="1">
              <a:off x="2223406" y="453191"/>
              <a:ext cx="192350" cy="159713"/>
            </a:xfrm>
            <a:custGeom>
              <a:avLst/>
              <a:gdLst/>
              <a:ahLst/>
              <a:cxnLst/>
              <a:rect l="l" t="t" r="r" b="b"/>
              <a:pathLst>
                <a:path w="5988" h="4972" extrusionOk="0">
                  <a:moveTo>
                    <a:pt x="1794" y="1"/>
                  </a:moveTo>
                  <a:cubicBezTo>
                    <a:pt x="851" y="1"/>
                    <a:pt x="0" y="1239"/>
                    <a:pt x="858" y="2098"/>
                  </a:cubicBezTo>
                  <a:lnTo>
                    <a:pt x="3392" y="4600"/>
                  </a:lnTo>
                  <a:cubicBezTo>
                    <a:pt x="3647" y="4861"/>
                    <a:pt x="3935" y="4971"/>
                    <a:pt x="4214" y="4971"/>
                  </a:cubicBezTo>
                  <a:cubicBezTo>
                    <a:pt x="5150" y="4971"/>
                    <a:pt x="5988" y="3736"/>
                    <a:pt x="5134" y="2858"/>
                  </a:cubicBezTo>
                  <a:lnTo>
                    <a:pt x="2600" y="356"/>
                  </a:lnTo>
                  <a:cubicBezTo>
                    <a:pt x="2350" y="106"/>
                    <a:pt x="2068" y="1"/>
                    <a:pt x="179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55" name="Google Shape;1555;p38"/>
            <p:cNvSpPr/>
            <p:nvPr/>
          </p:nvSpPr>
          <p:spPr>
            <a:xfrm flipH="1">
              <a:off x="2238857" y="808280"/>
              <a:ext cx="201344" cy="166234"/>
            </a:xfrm>
            <a:custGeom>
              <a:avLst/>
              <a:gdLst/>
              <a:ahLst/>
              <a:cxnLst/>
              <a:rect l="l" t="t" r="r" b="b"/>
              <a:pathLst>
                <a:path w="6268" h="5175" extrusionOk="0">
                  <a:moveTo>
                    <a:pt x="4406" y="0"/>
                  </a:moveTo>
                  <a:cubicBezTo>
                    <a:pt x="4130" y="0"/>
                    <a:pt x="3844" y="96"/>
                    <a:pt x="3583" y="323"/>
                  </a:cubicBezTo>
                  <a:cubicBezTo>
                    <a:pt x="2633" y="1209"/>
                    <a:pt x="1778" y="2159"/>
                    <a:pt x="859" y="3078"/>
                  </a:cubicBezTo>
                  <a:cubicBezTo>
                    <a:pt x="1" y="3936"/>
                    <a:pt x="852" y="5175"/>
                    <a:pt x="1795" y="5175"/>
                  </a:cubicBezTo>
                  <a:cubicBezTo>
                    <a:pt x="2069" y="5175"/>
                    <a:pt x="2351" y="5070"/>
                    <a:pt x="2601" y="4820"/>
                  </a:cubicBezTo>
                  <a:cubicBezTo>
                    <a:pt x="3520" y="3901"/>
                    <a:pt x="4375" y="2951"/>
                    <a:pt x="5325" y="2064"/>
                  </a:cubicBezTo>
                  <a:cubicBezTo>
                    <a:pt x="6267" y="1246"/>
                    <a:pt x="5403" y="0"/>
                    <a:pt x="4406"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571" name="Google Shape;1571;p38"/>
          <p:cNvGrpSpPr/>
          <p:nvPr/>
        </p:nvGrpSpPr>
        <p:grpSpPr>
          <a:xfrm>
            <a:off x="-3" y="42443"/>
            <a:ext cx="701941" cy="712703"/>
            <a:chOff x="-3" y="42443"/>
            <a:chExt cx="701941" cy="712703"/>
          </a:xfrm>
        </p:grpSpPr>
        <p:sp>
          <p:nvSpPr>
            <p:cNvPr id="1572" name="Google Shape;1572;p38"/>
            <p:cNvSpPr/>
            <p:nvPr/>
          </p:nvSpPr>
          <p:spPr>
            <a:xfrm>
              <a:off x="-3" y="78902"/>
              <a:ext cx="701941" cy="676243"/>
            </a:xfrm>
            <a:custGeom>
              <a:avLst/>
              <a:gdLst/>
              <a:ahLst/>
              <a:cxnLst/>
              <a:rect l="l" t="t" r="r" b="b"/>
              <a:pathLst>
                <a:path w="21852" h="21052" extrusionOk="0">
                  <a:moveTo>
                    <a:pt x="7339" y="1"/>
                  </a:moveTo>
                  <a:cubicBezTo>
                    <a:pt x="7188" y="1"/>
                    <a:pt x="7050" y="122"/>
                    <a:pt x="7126" y="311"/>
                  </a:cubicBezTo>
                  <a:cubicBezTo>
                    <a:pt x="7601" y="1609"/>
                    <a:pt x="8234" y="2781"/>
                    <a:pt x="8962" y="3953"/>
                  </a:cubicBezTo>
                  <a:cubicBezTo>
                    <a:pt x="9026" y="4048"/>
                    <a:pt x="9152" y="4079"/>
                    <a:pt x="9247" y="4079"/>
                  </a:cubicBezTo>
                  <a:cubicBezTo>
                    <a:pt x="10435" y="3809"/>
                    <a:pt x="11663" y="3551"/>
                    <a:pt x="12879" y="3551"/>
                  </a:cubicBezTo>
                  <a:cubicBezTo>
                    <a:pt x="13511" y="3551"/>
                    <a:pt x="14140" y="3621"/>
                    <a:pt x="14758" y="3794"/>
                  </a:cubicBezTo>
                  <a:cubicBezTo>
                    <a:pt x="16658" y="4301"/>
                    <a:pt x="18400" y="5695"/>
                    <a:pt x="19413" y="7373"/>
                  </a:cubicBezTo>
                  <a:cubicBezTo>
                    <a:pt x="21472" y="10857"/>
                    <a:pt x="19888" y="15480"/>
                    <a:pt x="16975" y="17950"/>
                  </a:cubicBezTo>
                  <a:cubicBezTo>
                    <a:pt x="15518" y="19185"/>
                    <a:pt x="13744" y="20041"/>
                    <a:pt x="11876" y="20389"/>
                  </a:cubicBezTo>
                  <a:cubicBezTo>
                    <a:pt x="11200" y="20517"/>
                    <a:pt x="10481" y="20594"/>
                    <a:pt x="9759" y="20594"/>
                  </a:cubicBezTo>
                  <a:cubicBezTo>
                    <a:pt x="8518" y="20594"/>
                    <a:pt x="7268" y="20368"/>
                    <a:pt x="6207" y="19787"/>
                  </a:cubicBezTo>
                  <a:cubicBezTo>
                    <a:pt x="3199" y="18204"/>
                    <a:pt x="697" y="14593"/>
                    <a:pt x="1583" y="11078"/>
                  </a:cubicBezTo>
                  <a:cubicBezTo>
                    <a:pt x="1932" y="9590"/>
                    <a:pt x="2819" y="8260"/>
                    <a:pt x="3864" y="7151"/>
                  </a:cubicBezTo>
                  <a:cubicBezTo>
                    <a:pt x="4529" y="6455"/>
                    <a:pt x="5257" y="5758"/>
                    <a:pt x="6112" y="5314"/>
                  </a:cubicBezTo>
                  <a:cubicBezTo>
                    <a:pt x="6239" y="5251"/>
                    <a:pt x="6239" y="5093"/>
                    <a:pt x="6175" y="4998"/>
                  </a:cubicBezTo>
                  <a:cubicBezTo>
                    <a:pt x="5669" y="3794"/>
                    <a:pt x="5194" y="2591"/>
                    <a:pt x="4655" y="1388"/>
                  </a:cubicBezTo>
                  <a:cubicBezTo>
                    <a:pt x="4616" y="1299"/>
                    <a:pt x="4546" y="1263"/>
                    <a:pt x="4474" y="1263"/>
                  </a:cubicBezTo>
                  <a:cubicBezTo>
                    <a:pt x="4312" y="1263"/>
                    <a:pt x="4134" y="1444"/>
                    <a:pt x="4244" y="1641"/>
                  </a:cubicBezTo>
                  <a:cubicBezTo>
                    <a:pt x="4746" y="2764"/>
                    <a:pt x="5166" y="3887"/>
                    <a:pt x="5657" y="5010"/>
                  </a:cubicBezTo>
                  <a:lnTo>
                    <a:pt x="5657" y="5010"/>
                  </a:lnTo>
                  <a:cubicBezTo>
                    <a:pt x="4916" y="5429"/>
                    <a:pt x="4252" y="6063"/>
                    <a:pt x="3642" y="6645"/>
                  </a:cubicBezTo>
                  <a:cubicBezTo>
                    <a:pt x="2629" y="7658"/>
                    <a:pt x="1773" y="8893"/>
                    <a:pt x="1298" y="10255"/>
                  </a:cubicBezTo>
                  <a:cubicBezTo>
                    <a:pt x="0" y="13865"/>
                    <a:pt x="2122" y="17697"/>
                    <a:pt x="5130" y="19724"/>
                  </a:cubicBezTo>
                  <a:cubicBezTo>
                    <a:pt x="5954" y="20262"/>
                    <a:pt x="6809" y="20706"/>
                    <a:pt x="7791" y="20864"/>
                  </a:cubicBezTo>
                  <a:cubicBezTo>
                    <a:pt x="8497" y="20996"/>
                    <a:pt x="9188" y="21052"/>
                    <a:pt x="9886" y="21052"/>
                  </a:cubicBezTo>
                  <a:cubicBezTo>
                    <a:pt x="10188" y="21052"/>
                    <a:pt x="10492" y="21041"/>
                    <a:pt x="10799" y="21022"/>
                  </a:cubicBezTo>
                  <a:cubicBezTo>
                    <a:pt x="12826" y="20864"/>
                    <a:pt x="14789" y="20136"/>
                    <a:pt x="16436" y="18964"/>
                  </a:cubicBezTo>
                  <a:cubicBezTo>
                    <a:pt x="19698" y="16684"/>
                    <a:pt x="21852" y="12155"/>
                    <a:pt x="20395" y="8228"/>
                  </a:cubicBezTo>
                  <a:cubicBezTo>
                    <a:pt x="19635" y="6170"/>
                    <a:pt x="17766" y="4459"/>
                    <a:pt x="15771" y="3604"/>
                  </a:cubicBezTo>
                  <a:cubicBezTo>
                    <a:pt x="14833" y="3204"/>
                    <a:pt x="13871" y="3057"/>
                    <a:pt x="12901" y="3057"/>
                  </a:cubicBezTo>
                  <a:cubicBezTo>
                    <a:pt x="11705" y="3057"/>
                    <a:pt x="10496" y="3281"/>
                    <a:pt x="9305" y="3533"/>
                  </a:cubicBezTo>
                  <a:lnTo>
                    <a:pt x="9305" y="3533"/>
                  </a:lnTo>
                  <a:cubicBezTo>
                    <a:pt x="8648" y="2451"/>
                    <a:pt x="8053" y="1389"/>
                    <a:pt x="7601" y="184"/>
                  </a:cubicBezTo>
                  <a:cubicBezTo>
                    <a:pt x="7549" y="56"/>
                    <a:pt x="7442" y="1"/>
                    <a:pt x="7339"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73" name="Google Shape;1573;p38"/>
            <p:cNvSpPr/>
            <p:nvPr/>
          </p:nvSpPr>
          <p:spPr>
            <a:xfrm>
              <a:off x="110854" y="261811"/>
              <a:ext cx="517847" cy="405097"/>
            </a:xfrm>
            <a:custGeom>
              <a:avLst/>
              <a:gdLst/>
              <a:ahLst/>
              <a:cxnLst/>
              <a:rect l="l" t="t" r="r" b="b"/>
              <a:pathLst>
                <a:path w="16121" h="12611" extrusionOk="0">
                  <a:moveTo>
                    <a:pt x="11497" y="1"/>
                  </a:moveTo>
                  <a:cubicBezTo>
                    <a:pt x="10357" y="539"/>
                    <a:pt x="9185" y="571"/>
                    <a:pt x="8013" y="982"/>
                  </a:cubicBezTo>
                  <a:cubicBezTo>
                    <a:pt x="6746" y="1457"/>
                    <a:pt x="6240" y="2882"/>
                    <a:pt x="5258" y="3706"/>
                  </a:cubicBezTo>
                  <a:cubicBezTo>
                    <a:pt x="4466" y="4402"/>
                    <a:pt x="3421" y="4719"/>
                    <a:pt x="2376" y="4909"/>
                  </a:cubicBezTo>
                  <a:cubicBezTo>
                    <a:pt x="1679" y="5004"/>
                    <a:pt x="698" y="5036"/>
                    <a:pt x="128" y="5543"/>
                  </a:cubicBezTo>
                  <a:cubicBezTo>
                    <a:pt x="1" y="6271"/>
                    <a:pt x="33" y="7063"/>
                    <a:pt x="318" y="7886"/>
                  </a:cubicBezTo>
                  <a:cubicBezTo>
                    <a:pt x="983" y="9881"/>
                    <a:pt x="2629" y="11623"/>
                    <a:pt x="4561" y="12351"/>
                  </a:cubicBezTo>
                  <a:cubicBezTo>
                    <a:pt x="5255" y="12525"/>
                    <a:pt x="5956" y="12610"/>
                    <a:pt x="6651" y="12610"/>
                  </a:cubicBezTo>
                  <a:cubicBezTo>
                    <a:pt x="8875" y="12610"/>
                    <a:pt x="11036" y="11736"/>
                    <a:pt x="12700" y="10071"/>
                  </a:cubicBezTo>
                  <a:cubicBezTo>
                    <a:pt x="14410" y="8139"/>
                    <a:pt x="16120" y="3927"/>
                    <a:pt x="12447" y="634"/>
                  </a:cubicBezTo>
                  <a:cubicBezTo>
                    <a:pt x="12162" y="349"/>
                    <a:pt x="11814" y="159"/>
                    <a:pt x="11497"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74" name="Google Shape;1574;p38"/>
            <p:cNvSpPr/>
            <p:nvPr/>
          </p:nvSpPr>
          <p:spPr>
            <a:xfrm>
              <a:off x="88496" y="42443"/>
              <a:ext cx="190262" cy="99772"/>
            </a:xfrm>
            <a:custGeom>
              <a:avLst/>
              <a:gdLst/>
              <a:ahLst/>
              <a:cxnLst/>
              <a:rect l="l" t="t" r="r" b="b"/>
              <a:pathLst>
                <a:path w="5923" h="3106" extrusionOk="0">
                  <a:moveTo>
                    <a:pt x="5072" y="491"/>
                  </a:moveTo>
                  <a:cubicBezTo>
                    <a:pt x="5139" y="491"/>
                    <a:pt x="5204" y="501"/>
                    <a:pt x="5257" y="527"/>
                  </a:cubicBezTo>
                  <a:cubicBezTo>
                    <a:pt x="5352" y="591"/>
                    <a:pt x="5352" y="686"/>
                    <a:pt x="5289" y="749"/>
                  </a:cubicBezTo>
                  <a:cubicBezTo>
                    <a:pt x="5121" y="946"/>
                    <a:pt x="4803" y="1042"/>
                    <a:pt x="4557" y="1150"/>
                  </a:cubicBezTo>
                  <a:lnTo>
                    <a:pt x="4557" y="1150"/>
                  </a:lnTo>
                  <a:cubicBezTo>
                    <a:pt x="4547" y="1153"/>
                    <a:pt x="4538" y="1157"/>
                    <a:pt x="4529" y="1161"/>
                  </a:cubicBezTo>
                  <a:cubicBezTo>
                    <a:pt x="3706" y="1509"/>
                    <a:pt x="2882" y="1889"/>
                    <a:pt x="2059" y="2238"/>
                  </a:cubicBezTo>
                  <a:cubicBezTo>
                    <a:pt x="1742" y="2396"/>
                    <a:pt x="1394" y="2554"/>
                    <a:pt x="1014" y="2586"/>
                  </a:cubicBezTo>
                  <a:cubicBezTo>
                    <a:pt x="954" y="2596"/>
                    <a:pt x="881" y="2606"/>
                    <a:pt x="814" y="2606"/>
                  </a:cubicBezTo>
                  <a:cubicBezTo>
                    <a:pt x="671" y="2606"/>
                    <a:pt x="557" y="2559"/>
                    <a:pt x="665" y="2364"/>
                  </a:cubicBezTo>
                  <a:cubicBezTo>
                    <a:pt x="792" y="2111"/>
                    <a:pt x="1204" y="1984"/>
                    <a:pt x="1425" y="1889"/>
                  </a:cubicBezTo>
                  <a:cubicBezTo>
                    <a:pt x="1774" y="1762"/>
                    <a:pt x="2090" y="1604"/>
                    <a:pt x="2407" y="1446"/>
                  </a:cubicBezTo>
                  <a:cubicBezTo>
                    <a:pt x="2914" y="1224"/>
                    <a:pt x="3389" y="1002"/>
                    <a:pt x="3896" y="844"/>
                  </a:cubicBezTo>
                  <a:cubicBezTo>
                    <a:pt x="4181" y="717"/>
                    <a:pt x="4497" y="591"/>
                    <a:pt x="4814" y="527"/>
                  </a:cubicBezTo>
                  <a:cubicBezTo>
                    <a:pt x="4887" y="509"/>
                    <a:pt x="4981" y="491"/>
                    <a:pt x="5072" y="491"/>
                  </a:cubicBezTo>
                  <a:close/>
                  <a:moveTo>
                    <a:pt x="5061" y="1"/>
                  </a:moveTo>
                  <a:cubicBezTo>
                    <a:pt x="4863" y="1"/>
                    <a:pt x="4663" y="50"/>
                    <a:pt x="4497" y="116"/>
                  </a:cubicBezTo>
                  <a:cubicBezTo>
                    <a:pt x="3991" y="274"/>
                    <a:pt x="3515" y="432"/>
                    <a:pt x="3040" y="654"/>
                  </a:cubicBezTo>
                  <a:cubicBezTo>
                    <a:pt x="2502" y="876"/>
                    <a:pt x="1995" y="1097"/>
                    <a:pt x="1489" y="1351"/>
                  </a:cubicBezTo>
                  <a:cubicBezTo>
                    <a:pt x="1109" y="1509"/>
                    <a:pt x="697" y="1636"/>
                    <a:pt x="380" y="1921"/>
                  </a:cubicBezTo>
                  <a:cubicBezTo>
                    <a:pt x="127" y="2143"/>
                    <a:pt x="0" y="2649"/>
                    <a:pt x="285" y="2903"/>
                  </a:cubicBezTo>
                  <a:cubicBezTo>
                    <a:pt x="420" y="3057"/>
                    <a:pt x="626" y="3106"/>
                    <a:pt x="838" y="3106"/>
                  </a:cubicBezTo>
                  <a:cubicBezTo>
                    <a:pt x="974" y="3106"/>
                    <a:pt x="1112" y="3086"/>
                    <a:pt x="1235" y="3061"/>
                  </a:cubicBezTo>
                  <a:cubicBezTo>
                    <a:pt x="1774" y="2966"/>
                    <a:pt x="2344" y="2681"/>
                    <a:pt x="2850" y="2459"/>
                  </a:cubicBezTo>
                  <a:cubicBezTo>
                    <a:pt x="3452" y="2174"/>
                    <a:pt x="4054" y="1889"/>
                    <a:pt x="4656" y="1636"/>
                  </a:cubicBezTo>
                  <a:cubicBezTo>
                    <a:pt x="4671" y="1629"/>
                    <a:pt x="4685" y="1621"/>
                    <a:pt x="4698" y="1612"/>
                  </a:cubicBezTo>
                  <a:lnTo>
                    <a:pt x="4698" y="1612"/>
                  </a:lnTo>
                  <a:cubicBezTo>
                    <a:pt x="4705" y="1610"/>
                    <a:pt x="4712" y="1607"/>
                    <a:pt x="4719" y="1604"/>
                  </a:cubicBezTo>
                  <a:cubicBezTo>
                    <a:pt x="5036" y="1446"/>
                    <a:pt x="5384" y="1351"/>
                    <a:pt x="5637" y="1097"/>
                  </a:cubicBezTo>
                  <a:cubicBezTo>
                    <a:pt x="5922" y="812"/>
                    <a:pt x="5891" y="401"/>
                    <a:pt x="5574" y="147"/>
                  </a:cubicBezTo>
                  <a:cubicBezTo>
                    <a:pt x="5423" y="41"/>
                    <a:pt x="5243" y="1"/>
                    <a:pt x="5061"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75" name="Google Shape;1575;p38"/>
            <p:cNvSpPr/>
            <p:nvPr/>
          </p:nvSpPr>
          <p:spPr>
            <a:xfrm>
              <a:off x="205489" y="460011"/>
              <a:ext cx="101764" cy="99291"/>
            </a:xfrm>
            <a:custGeom>
              <a:avLst/>
              <a:gdLst/>
              <a:ahLst/>
              <a:cxnLst/>
              <a:rect l="l" t="t" r="r" b="b"/>
              <a:pathLst>
                <a:path w="3168" h="3091" extrusionOk="0">
                  <a:moveTo>
                    <a:pt x="667" y="2034"/>
                  </a:moveTo>
                  <a:lnTo>
                    <a:pt x="667" y="2034"/>
                  </a:lnTo>
                  <a:cubicBezTo>
                    <a:pt x="676" y="2044"/>
                    <a:pt x="682" y="2054"/>
                    <a:pt x="687" y="2063"/>
                  </a:cubicBezTo>
                  <a:lnTo>
                    <a:pt x="687" y="2063"/>
                  </a:lnTo>
                  <a:cubicBezTo>
                    <a:pt x="674" y="2060"/>
                    <a:pt x="669" y="2048"/>
                    <a:pt x="667" y="2034"/>
                  </a:cubicBezTo>
                  <a:close/>
                  <a:moveTo>
                    <a:pt x="783" y="2216"/>
                  </a:moveTo>
                  <a:cubicBezTo>
                    <a:pt x="781" y="2216"/>
                    <a:pt x="787" y="2228"/>
                    <a:pt x="792" y="2239"/>
                  </a:cubicBezTo>
                  <a:lnTo>
                    <a:pt x="792" y="2239"/>
                  </a:lnTo>
                  <a:cubicBezTo>
                    <a:pt x="792" y="2235"/>
                    <a:pt x="792" y="2230"/>
                    <a:pt x="792" y="2223"/>
                  </a:cubicBezTo>
                  <a:cubicBezTo>
                    <a:pt x="787" y="2218"/>
                    <a:pt x="785" y="2216"/>
                    <a:pt x="783" y="2216"/>
                  </a:cubicBezTo>
                  <a:close/>
                  <a:moveTo>
                    <a:pt x="792" y="2239"/>
                  </a:moveTo>
                  <a:cubicBezTo>
                    <a:pt x="793" y="2247"/>
                    <a:pt x="794" y="2250"/>
                    <a:pt x="799" y="2252"/>
                  </a:cubicBezTo>
                  <a:lnTo>
                    <a:pt x="799" y="2252"/>
                  </a:lnTo>
                  <a:cubicBezTo>
                    <a:pt x="797" y="2249"/>
                    <a:pt x="795" y="2244"/>
                    <a:pt x="792" y="2239"/>
                  </a:cubicBezTo>
                  <a:close/>
                  <a:moveTo>
                    <a:pt x="1156" y="2524"/>
                  </a:moveTo>
                  <a:cubicBezTo>
                    <a:pt x="1172" y="2532"/>
                    <a:pt x="1188" y="2539"/>
                    <a:pt x="1172" y="2539"/>
                  </a:cubicBezTo>
                  <a:cubicBezTo>
                    <a:pt x="1165" y="2533"/>
                    <a:pt x="1160" y="2528"/>
                    <a:pt x="1156" y="2524"/>
                  </a:cubicBezTo>
                  <a:close/>
                  <a:moveTo>
                    <a:pt x="1837" y="481"/>
                  </a:moveTo>
                  <a:cubicBezTo>
                    <a:pt x="1900" y="513"/>
                    <a:pt x="1964" y="513"/>
                    <a:pt x="2027" y="544"/>
                  </a:cubicBezTo>
                  <a:lnTo>
                    <a:pt x="2059" y="544"/>
                  </a:lnTo>
                  <a:cubicBezTo>
                    <a:pt x="2090" y="576"/>
                    <a:pt x="2122" y="576"/>
                    <a:pt x="2122" y="576"/>
                  </a:cubicBezTo>
                  <a:cubicBezTo>
                    <a:pt x="2154" y="608"/>
                    <a:pt x="2185" y="608"/>
                    <a:pt x="2217" y="639"/>
                  </a:cubicBezTo>
                  <a:cubicBezTo>
                    <a:pt x="2217" y="639"/>
                    <a:pt x="2249" y="671"/>
                    <a:pt x="2249" y="671"/>
                  </a:cubicBezTo>
                  <a:cubicBezTo>
                    <a:pt x="2312" y="703"/>
                    <a:pt x="2344" y="766"/>
                    <a:pt x="2375" y="798"/>
                  </a:cubicBezTo>
                  <a:cubicBezTo>
                    <a:pt x="2407" y="798"/>
                    <a:pt x="2407" y="829"/>
                    <a:pt x="2407" y="829"/>
                  </a:cubicBezTo>
                  <a:cubicBezTo>
                    <a:pt x="2407" y="829"/>
                    <a:pt x="2427" y="870"/>
                    <a:pt x="2435" y="870"/>
                  </a:cubicBezTo>
                  <a:cubicBezTo>
                    <a:pt x="2437" y="870"/>
                    <a:pt x="2439" y="867"/>
                    <a:pt x="2439" y="861"/>
                  </a:cubicBezTo>
                  <a:cubicBezTo>
                    <a:pt x="2439" y="893"/>
                    <a:pt x="2470" y="893"/>
                    <a:pt x="2470" y="893"/>
                  </a:cubicBezTo>
                  <a:cubicBezTo>
                    <a:pt x="2502" y="956"/>
                    <a:pt x="2534" y="1019"/>
                    <a:pt x="2565" y="1083"/>
                  </a:cubicBezTo>
                  <a:cubicBezTo>
                    <a:pt x="2565" y="1083"/>
                    <a:pt x="2565" y="1114"/>
                    <a:pt x="2565" y="1114"/>
                  </a:cubicBezTo>
                  <a:cubicBezTo>
                    <a:pt x="2597" y="1146"/>
                    <a:pt x="2597" y="1178"/>
                    <a:pt x="2597" y="1209"/>
                  </a:cubicBezTo>
                  <a:cubicBezTo>
                    <a:pt x="2629" y="1273"/>
                    <a:pt x="2629" y="1336"/>
                    <a:pt x="2660" y="1399"/>
                  </a:cubicBezTo>
                  <a:cubicBezTo>
                    <a:pt x="2660" y="1399"/>
                    <a:pt x="2660" y="1431"/>
                    <a:pt x="2660" y="1431"/>
                  </a:cubicBezTo>
                  <a:cubicBezTo>
                    <a:pt x="2660" y="1463"/>
                    <a:pt x="2660" y="1494"/>
                    <a:pt x="2660" y="1526"/>
                  </a:cubicBezTo>
                  <a:cubicBezTo>
                    <a:pt x="2660" y="1558"/>
                    <a:pt x="2660" y="1589"/>
                    <a:pt x="2660" y="1621"/>
                  </a:cubicBezTo>
                  <a:cubicBezTo>
                    <a:pt x="2660" y="1621"/>
                    <a:pt x="2660" y="1653"/>
                    <a:pt x="2660" y="1653"/>
                  </a:cubicBezTo>
                  <a:cubicBezTo>
                    <a:pt x="2660" y="1663"/>
                    <a:pt x="2660" y="1675"/>
                    <a:pt x="2660" y="1684"/>
                  </a:cubicBezTo>
                  <a:cubicBezTo>
                    <a:pt x="2629" y="1716"/>
                    <a:pt x="2629" y="1779"/>
                    <a:pt x="2597" y="1843"/>
                  </a:cubicBezTo>
                  <a:cubicBezTo>
                    <a:pt x="2597" y="1874"/>
                    <a:pt x="2597" y="1874"/>
                    <a:pt x="2597" y="1874"/>
                  </a:cubicBezTo>
                  <a:cubicBezTo>
                    <a:pt x="2565" y="1938"/>
                    <a:pt x="2534" y="1969"/>
                    <a:pt x="2534" y="2001"/>
                  </a:cubicBezTo>
                  <a:cubicBezTo>
                    <a:pt x="2502" y="2033"/>
                    <a:pt x="2470" y="2064"/>
                    <a:pt x="2470" y="2064"/>
                  </a:cubicBezTo>
                  <a:cubicBezTo>
                    <a:pt x="2470" y="2070"/>
                    <a:pt x="2470" y="2080"/>
                    <a:pt x="2470" y="2096"/>
                  </a:cubicBezTo>
                  <a:cubicBezTo>
                    <a:pt x="2439" y="2096"/>
                    <a:pt x="2439" y="2128"/>
                    <a:pt x="2407" y="2128"/>
                  </a:cubicBezTo>
                  <a:cubicBezTo>
                    <a:pt x="2375" y="2191"/>
                    <a:pt x="2312" y="2254"/>
                    <a:pt x="2249" y="2286"/>
                  </a:cubicBezTo>
                  <a:cubicBezTo>
                    <a:pt x="2249" y="2318"/>
                    <a:pt x="2217" y="2349"/>
                    <a:pt x="2185" y="2349"/>
                  </a:cubicBezTo>
                  <a:cubicBezTo>
                    <a:pt x="2154" y="2381"/>
                    <a:pt x="2154" y="2381"/>
                    <a:pt x="2154" y="2381"/>
                  </a:cubicBezTo>
                  <a:cubicBezTo>
                    <a:pt x="2090" y="2444"/>
                    <a:pt x="2027" y="2476"/>
                    <a:pt x="1964" y="2508"/>
                  </a:cubicBezTo>
                  <a:cubicBezTo>
                    <a:pt x="1964" y="2508"/>
                    <a:pt x="1934" y="2518"/>
                    <a:pt x="1913" y="2521"/>
                  </a:cubicBezTo>
                  <a:lnTo>
                    <a:pt x="1913" y="2521"/>
                  </a:lnTo>
                  <a:cubicBezTo>
                    <a:pt x="1916" y="2514"/>
                    <a:pt x="1914" y="2508"/>
                    <a:pt x="1900" y="2508"/>
                  </a:cubicBezTo>
                  <a:cubicBezTo>
                    <a:pt x="1890" y="2518"/>
                    <a:pt x="1893" y="2522"/>
                    <a:pt x="1903" y="2522"/>
                  </a:cubicBezTo>
                  <a:cubicBezTo>
                    <a:pt x="1906" y="2522"/>
                    <a:pt x="1909" y="2521"/>
                    <a:pt x="1913" y="2521"/>
                  </a:cubicBezTo>
                  <a:lnTo>
                    <a:pt x="1913" y="2521"/>
                  </a:lnTo>
                  <a:cubicBezTo>
                    <a:pt x="1910" y="2530"/>
                    <a:pt x="1900" y="2539"/>
                    <a:pt x="1900" y="2539"/>
                  </a:cubicBezTo>
                  <a:lnTo>
                    <a:pt x="1869" y="2539"/>
                  </a:lnTo>
                  <a:cubicBezTo>
                    <a:pt x="1805" y="2571"/>
                    <a:pt x="1742" y="2571"/>
                    <a:pt x="1679" y="2603"/>
                  </a:cubicBezTo>
                  <a:lnTo>
                    <a:pt x="1394" y="2603"/>
                  </a:lnTo>
                  <a:cubicBezTo>
                    <a:pt x="1362" y="2571"/>
                    <a:pt x="1330" y="2571"/>
                    <a:pt x="1299" y="2571"/>
                  </a:cubicBezTo>
                  <a:cubicBezTo>
                    <a:pt x="1267" y="2571"/>
                    <a:pt x="1204" y="2539"/>
                    <a:pt x="1140" y="2508"/>
                  </a:cubicBezTo>
                  <a:cubicBezTo>
                    <a:pt x="1109" y="2508"/>
                    <a:pt x="1077" y="2476"/>
                    <a:pt x="1077" y="2476"/>
                  </a:cubicBezTo>
                  <a:cubicBezTo>
                    <a:pt x="1045" y="2476"/>
                    <a:pt x="1014" y="2444"/>
                    <a:pt x="1014" y="2444"/>
                  </a:cubicBezTo>
                  <a:cubicBezTo>
                    <a:pt x="992" y="2423"/>
                    <a:pt x="955" y="2386"/>
                    <a:pt x="944" y="2386"/>
                  </a:cubicBezTo>
                  <a:lnTo>
                    <a:pt x="944" y="2386"/>
                  </a:lnTo>
                  <a:cubicBezTo>
                    <a:pt x="940" y="2386"/>
                    <a:pt x="940" y="2393"/>
                    <a:pt x="950" y="2413"/>
                  </a:cubicBezTo>
                  <a:lnTo>
                    <a:pt x="855" y="2318"/>
                  </a:lnTo>
                  <a:cubicBezTo>
                    <a:pt x="855" y="2286"/>
                    <a:pt x="824" y="2286"/>
                    <a:pt x="824" y="2254"/>
                  </a:cubicBezTo>
                  <a:cubicBezTo>
                    <a:pt x="811" y="2254"/>
                    <a:pt x="803" y="2254"/>
                    <a:pt x="799" y="2252"/>
                  </a:cubicBezTo>
                  <a:lnTo>
                    <a:pt x="799" y="2252"/>
                  </a:lnTo>
                  <a:cubicBezTo>
                    <a:pt x="801" y="2257"/>
                    <a:pt x="802" y="2261"/>
                    <a:pt x="800" y="2261"/>
                  </a:cubicBezTo>
                  <a:cubicBezTo>
                    <a:pt x="799" y="2261"/>
                    <a:pt x="797" y="2259"/>
                    <a:pt x="792" y="2254"/>
                  </a:cubicBezTo>
                  <a:cubicBezTo>
                    <a:pt x="760" y="2191"/>
                    <a:pt x="729" y="2159"/>
                    <a:pt x="697" y="2128"/>
                  </a:cubicBezTo>
                  <a:cubicBezTo>
                    <a:pt x="697" y="2106"/>
                    <a:pt x="697" y="2085"/>
                    <a:pt x="687" y="2063"/>
                  </a:cubicBezTo>
                  <a:lnTo>
                    <a:pt x="687" y="2063"/>
                  </a:lnTo>
                  <a:cubicBezTo>
                    <a:pt x="690" y="2064"/>
                    <a:pt x="693" y="2064"/>
                    <a:pt x="697" y="2064"/>
                  </a:cubicBezTo>
                  <a:cubicBezTo>
                    <a:pt x="677" y="2044"/>
                    <a:pt x="669" y="2037"/>
                    <a:pt x="667" y="2034"/>
                  </a:cubicBezTo>
                  <a:lnTo>
                    <a:pt x="667" y="2034"/>
                  </a:lnTo>
                  <a:cubicBezTo>
                    <a:pt x="667" y="2034"/>
                    <a:pt x="667" y="2034"/>
                    <a:pt x="667" y="2034"/>
                  </a:cubicBezTo>
                  <a:lnTo>
                    <a:pt x="667" y="2034"/>
                  </a:lnTo>
                  <a:cubicBezTo>
                    <a:pt x="666" y="2034"/>
                    <a:pt x="666" y="2033"/>
                    <a:pt x="665" y="2033"/>
                  </a:cubicBezTo>
                  <a:lnTo>
                    <a:pt x="665" y="2033"/>
                  </a:lnTo>
                  <a:cubicBezTo>
                    <a:pt x="665" y="2033"/>
                    <a:pt x="666" y="2033"/>
                    <a:pt x="667" y="2034"/>
                  </a:cubicBezTo>
                  <a:lnTo>
                    <a:pt x="667" y="2034"/>
                  </a:lnTo>
                  <a:cubicBezTo>
                    <a:pt x="665" y="2024"/>
                    <a:pt x="665" y="2013"/>
                    <a:pt x="665" y="2001"/>
                  </a:cubicBezTo>
                  <a:cubicBezTo>
                    <a:pt x="634" y="1969"/>
                    <a:pt x="634" y="1906"/>
                    <a:pt x="634" y="1843"/>
                  </a:cubicBezTo>
                  <a:cubicBezTo>
                    <a:pt x="634" y="1843"/>
                    <a:pt x="634" y="1811"/>
                    <a:pt x="634" y="1811"/>
                  </a:cubicBezTo>
                  <a:cubicBezTo>
                    <a:pt x="602" y="1779"/>
                    <a:pt x="602" y="1748"/>
                    <a:pt x="602" y="1716"/>
                  </a:cubicBezTo>
                  <a:cubicBezTo>
                    <a:pt x="602" y="1684"/>
                    <a:pt x="634" y="1653"/>
                    <a:pt x="634" y="1621"/>
                  </a:cubicBezTo>
                  <a:cubicBezTo>
                    <a:pt x="634" y="1621"/>
                    <a:pt x="634" y="1589"/>
                    <a:pt x="634" y="1589"/>
                  </a:cubicBezTo>
                  <a:cubicBezTo>
                    <a:pt x="624" y="1609"/>
                    <a:pt x="620" y="1616"/>
                    <a:pt x="620" y="1616"/>
                  </a:cubicBezTo>
                  <a:cubicBezTo>
                    <a:pt x="618" y="1616"/>
                    <a:pt x="634" y="1580"/>
                    <a:pt x="634" y="1558"/>
                  </a:cubicBezTo>
                  <a:cubicBezTo>
                    <a:pt x="634" y="1494"/>
                    <a:pt x="665" y="1431"/>
                    <a:pt x="665" y="1368"/>
                  </a:cubicBezTo>
                  <a:cubicBezTo>
                    <a:pt x="665" y="1368"/>
                    <a:pt x="697" y="1368"/>
                    <a:pt x="697" y="1336"/>
                  </a:cubicBezTo>
                  <a:cubicBezTo>
                    <a:pt x="697" y="1328"/>
                    <a:pt x="697" y="1320"/>
                    <a:pt x="697" y="1304"/>
                  </a:cubicBezTo>
                  <a:cubicBezTo>
                    <a:pt x="697" y="1304"/>
                    <a:pt x="729" y="1273"/>
                    <a:pt x="729" y="1241"/>
                  </a:cubicBezTo>
                  <a:cubicBezTo>
                    <a:pt x="792" y="1146"/>
                    <a:pt x="824" y="1083"/>
                    <a:pt x="887" y="1019"/>
                  </a:cubicBezTo>
                  <a:cubicBezTo>
                    <a:pt x="887" y="988"/>
                    <a:pt x="919" y="988"/>
                    <a:pt x="950" y="956"/>
                  </a:cubicBezTo>
                  <a:cubicBezTo>
                    <a:pt x="950" y="924"/>
                    <a:pt x="982" y="893"/>
                    <a:pt x="1014" y="861"/>
                  </a:cubicBezTo>
                  <a:cubicBezTo>
                    <a:pt x="1109" y="798"/>
                    <a:pt x="1172" y="734"/>
                    <a:pt x="1267" y="671"/>
                  </a:cubicBezTo>
                  <a:cubicBezTo>
                    <a:pt x="1280" y="658"/>
                    <a:pt x="1292" y="642"/>
                    <a:pt x="1302" y="626"/>
                  </a:cubicBezTo>
                  <a:lnTo>
                    <a:pt x="1302" y="626"/>
                  </a:lnTo>
                  <a:cubicBezTo>
                    <a:pt x="1332" y="607"/>
                    <a:pt x="1363" y="591"/>
                    <a:pt x="1394" y="576"/>
                  </a:cubicBezTo>
                  <a:lnTo>
                    <a:pt x="1457" y="544"/>
                  </a:lnTo>
                  <a:lnTo>
                    <a:pt x="1457" y="544"/>
                  </a:lnTo>
                  <a:cubicBezTo>
                    <a:pt x="1436" y="555"/>
                    <a:pt x="1432" y="558"/>
                    <a:pt x="1436" y="558"/>
                  </a:cubicBezTo>
                  <a:cubicBezTo>
                    <a:pt x="1443" y="558"/>
                    <a:pt x="1478" y="544"/>
                    <a:pt x="1457" y="544"/>
                  </a:cubicBezTo>
                  <a:cubicBezTo>
                    <a:pt x="1489" y="544"/>
                    <a:pt x="1520" y="513"/>
                    <a:pt x="1552" y="513"/>
                  </a:cubicBezTo>
                  <a:cubicBezTo>
                    <a:pt x="1584" y="513"/>
                    <a:pt x="1615" y="513"/>
                    <a:pt x="1647" y="481"/>
                  </a:cubicBezTo>
                  <a:close/>
                  <a:moveTo>
                    <a:pt x="1743" y="1"/>
                  </a:moveTo>
                  <a:cubicBezTo>
                    <a:pt x="1453" y="1"/>
                    <a:pt x="1184" y="96"/>
                    <a:pt x="950" y="259"/>
                  </a:cubicBezTo>
                  <a:cubicBezTo>
                    <a:pt x="947" y="261"/>
                    <a:pt x="944" y="264"/>
                    <a:pt x="942" y="266"/>
                  </a:cubicBezTo>
                  <a:lnTo>
                    <a:pt x="942" y="266"/>
                  </a:lnTo>
                  <a:cubicBezTo>
                    <a:pt x="923" y="273"/>
                    <a:pt x="905" y="282"/>
                    <a:pt x="887" y="291"/>
                  </a:cubicBezTo>
                  <a:cubicBezTo>
                    <a:pt x="380" y="703"/>
                    <a:pt x="0" y="1336"/>
                    <a:pt x="159" y="2001"/>
                  </a:cubicBezTo>
                  <a:cubicBezTo>
                    <a:pt x="254" y="2539"/>
                    <a:pt x="697" y="2951"/>
                    <a:pt x="1204" y="3046"/>
                  </a:cubicBezTo>
                  <a:cubicBezTo>
                    <a:pt x="1317" y="3076"/>
                    <a:pt x="1431" y="3090"/>
                    <a:pt x="1543" y="3090"/>
                  </a:cubicBezTo>
                  <a:cubicBezTo>
                    <a:pt x="2026" y="3090"/>
                    <a:pt x="2485" y="2830"/>
                    <a:pt x="2819" y="2444"/>
                  </a:cubicBezTo>
                  <a:cubicBezTo>
                    <a:pt x="3040" y="2159"/>
                    <a:pt x="3167" y="1843"/>
                    <a:pt x="3167" y="1494"/>
                  </a:cubicBezTo>
                  <a:cubicBezTo>
                    <a:pt x="3167" y="1178"/>
                    <a:pt x="3072" y="893"/>
                    <a:pt x="2882" y="639"/>
                  </a:cubicBezTo>
                  <a:cubicBezTo>
                    <a:pt x="2692" y="354"/>
                    <a:pt x="2407" y="101"/>
                    <a:pt x="2059" y="38"/>
                  </a:cubicBezTo>
                  <a:cubicBezTo>
                    <a:pt x="1951" y="13"/>
                    <a:pt x="1846" y="1"/>
                    <a:pt x="1743"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76" name="Google Shape;1576;p38"/>
            <p:cNvSpPr/>
            <p:nvPr/>
          </p:nvSpPr>
          <p:spPr>
            <a:xfrm>
              <a:off x="236006" y="496374"/>
              <a:ext cx="20366" cy="36074"/>
            </a:xfrm>
            <a:custGeom>
              <a:avLst/>
              <a:gdLst/>
              <a:ahLst/>
              <a:cxnLst/>
              <a:rect l="l" t="t" r="r" b="b"/>
              <a:pathLst>
                <a:path w="634" h="1123" extrusionOk="0">
                  <a:moveTo>
                    <a:pt x="341" y="1"/>
                  </a:moveTo>
                  <a:cubicBezTo>
                    <a:pt x="322" y="1"/>
                    <a:pt x="304" y="5"/>
                    <a:pt x="285" y="14"/>
                  </a:cubicBezTo>
                  <a:cubicBezTo>
                    <a:pt x="222" y="46"/>
                    <a:pt x="159" y="77"/>
                    <a:pt x="127" y="141"/>
                  </a:cubicBezTo>
                  <a:cubicBezTo>
                    <a:pt x="64" y="267"/>
                    <a:pt x="0" y="426"/>
                    <a:pt x="32" y="584"/>
                  </a:cubicBezTo>
                  <a:cubicBezTo>
                    <a:pt x="32" y="647"/>
                    <a:pt x="32" y="711"/>
                    <a:pt x="64" y="806"/>
                  </a:cubicBezTo>
                  <a:cubicBezTo>
                    <a:pt x="95" y="837"/>
                    <a:pt x="95" y="869"/>
                    <a:pt x="127" y="932"/>
                  </a:cubicBezTo>
                  <a:cubicBezTo>
                    <a:pt x="159" y="964"/>
                    <a:pt x="190" y="996"/>
                    <a:pt x="222" y="1027"/>
                  </a:cubicBezTo>
                  <a:cubicBezTo>
                    <a:pt x="254" y="1091"/>
                    <a:pt x="349" y="1122"/>
                    <a:pt x="380" y="1122"/>
                  </a:cubicBezTo>
                  <a:cubicBezTo>
                    <a:pt x="444" y="1122"/>
                    <a:pt x="539" y="1091"/>
                    <a:pt x="570" y="1027"/>
                  </a:cubicBezTo>
                  <a:cubicBezTo>
                    <a:pt x="602" y="996"/>
                    <a:pt x="634" y="932"/>
                    <a:pt x="634" y="869"/>
                  </a:cubicBezTo>
                  <a:cubicBezTo>
                    <a:pt x="634" y="815"/>
                    <a:pt x="610" y="760"/>
                    <a:pt x="584" y="706"/>
                  </a:cubicBezTo>
                  <a:lnTo>
                    <a:pt x="584" y="706"/>
                  </a:lnTo>
                  <a:cubicBezTo>
                    <a:pt x="589" y="709"/>
                    <a:pt x="594" y="711"/>
                    <a:pt x="602" y="711"/>
                  </a:cubicBezTo>
                  <a:cubicBezTo>
                    <a:pt x="580" y="688"/>
                    <a:pt x="557" y="666"/>
                    <a:pt x="535" y="644"/>
                  </a:cubicBezTo>
                  <a:lnTo>
                    <a:pt x="535" y="644"/>
                  </a:lnTo>
                  <a:cubicBezTo>
                    <a:pt x="527" y="602"/>
                    <a:pt x="507" y="571"/>
                    <a:pt x="507" y="521"/>
                  </a:cubicBezTo>
                  <a:cubicBezTo>
                    <a:pt x="507" y="500"/>
                    <a:pt x="521" y="464"/>
                    <a:pt x="540" y="425"/>
                  </a:cubicBezTo>
                  <a:lnTo>
                    <a:pt x="540" y="425"/>
                  </a:lnTo>
                  <a:lnTo>
                    <a:pt x="570" y="394"/>
                  </a:lnTo>
                  <a:cubicBezTo>
                    <a:pt x="602" y="331"/>
                    <a:pt x="602" y="267"/>
                    <a:pt x="570" y="204"/>
                  </a:cubicBezTo>
                  <a:cubicBezTo>
                    <a:pt x="570" y="141"/>
                    <a:pt x="507" y="77"/>
                    <a:pt x="475" y="46"/>
                  </a:cubicBezTo>
                  <a:cubicBezTo>
                    <a:pt x="430" y="23"/>
                    <a:pt x="386" y="1"/>
                    <a:pt x="341"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77" name="Google Shape;1577;p38"/>
            <p:cNvSpPr/>
            <p:nvPr/>
          </p:nvSpPr>
          <p:spPr>
            <a:xfrm>
              <a:off x="367229" y="500261"/>
              <a:ext cx="89558" cy="88176"/>
            </a:xfrm>
            <a:custGeom>
              <a:avLst/>
              <a:gdLst/>
              <a:ahLst/>
              <a:cxnLst/>
              <a:rect l="l" t="t" r="r" b="b"/>
              <a:pathLst>
                <a:path w="2788" h="2745" extrusionOk="0">
                  <a:moveTo>
                    <a:pt x="1785" y="544"/>
                  </a:moveTo>
                  <a:lnTo>
                    <a:pt x="1785" y="544"/>
                  </a:lnTo>
                  <a:cubicBezTo>
                    <a:pt x="1778" y="544"/>
                    <a:pt x="1785" y="558"/>
                    <a:pt x="1806" y="558"/>
                  </a:cubicBezTo>
                  <a:cubicBezTo>
                    <a:pt x="1795" y="548"/>
                    <a:pt x="1788" y="544"/>
                    <a:pt x="1785" y="544"/>
                  </a:cubicBezTo>
                  <a:close/>
                  <a:moveTo>
                    <a:pt x="687" y="1193"/>
                  </a:moveTo>
                  <a:cubicBezTo>
                    <a:pt x="666" y="1199"/>
                    <a:pt x="666" y="1223"/>
                    <a:pt x="666" y="1223"/>
                  </a:cubicBezTo>
                  <a:cubicBezTo>
                    <a:pt x="686" y="1202"/>
                    <a:pt x="694" y="1195"/>
                    <a:pt x="687" y="1193"/>
                  </a:cubicBezTo>
                  <a:close/>
                  <a:moveTo>
                    <a:pt x="602" y="1413"/>
                  </a:moveTo>
                  <a:cubicBezTo>
                    <a:pt x="602" y="1429"/>
                    <a:pt x="602" y="1437"/>
                    <a:pt x="606" y="1437"/>
                  </a:cubicBezTo>
                  <a:cubicBezTo>
                    <a:pt x="610" y="1437"/>
                    <a:pt x="618" y="1429"/>
                    <a:pt x="634" y="1413"/>
                  </a:cubicBezTo>
                  <a:close/>
                  <a:moveTo>
                    <a:pt x="607" y="1608"/>
                  </a:moveTo>
                  <a:cubicBezTo>
                    <a:pt x="610" y="1619"/>
                    <a:pt x="614" y="1624"/>
                    <a:pt x="616" y="1624"/>
                  </a:cubicBezTo>
                  <a:cubicBezTo>
                    <a:pt x="617" y="1624"/>
                    <a:pt x="616" y="1618"/>
                    <a:pt x="607" y="1608"/>
                  </a:cubicBezTo>
                  <a:close/>
                  <a:moveTo>
                    <a:pt x="1616" y="495"/>
                  </a:moveTo>
                  <a:cubicBezTo>
                    <a:pt x="1679" y="495"/>
                    <a:pt x="1742" y="526"/>
                    <a:pt x="1774" y="526"/>
                  </a:cubicBezTo>
                  <a:cubicBezTo>
                    <a:pt x="1774" y="526"/>
                    <a:pt x="1806" y="558"/>
                    <a:pt x="1806" y="558"/>
                  </a:cubicBezTo>
                  <a:cubicBezTo>
                    <a:pt x="1837" y="558"/>
                    <a:pt x="1837" y="558"/>
                    <a:pt x="1869" y="590"/>
                  </a:cubicBezTo>
                  <a:cubicBezTo>
                    <a:pt x="1901" y="590"/>
                    <a:pt x="1932" y="621"/>
                    <a:pt x="1932" y="621"/>
                  </a:cubicBezTo>
                  <a:cubicBezTo>
                    <a:pt x="1932" y="621"/>
                    <a:pt x="1964" y="653"/>
                    <a:pt x="1964" y="653"/>
                  </a:cubicBezTo>
                  <a:cubicBezTo>
                    <a:pt x="1996" y="685"/>
                    <a:pt x="2059" y="716"/>
                    <a:pt x="2091" y="780"/>
                  </a:cubicBezTo>
                  <a:lnTo>
                    <a:pt x="2122" y="780"/>
                  </a:lnTo>
                  <a:lnTo>
                    <a:pt x="2122" y="811"/>
                  </a:lnTo>
                  <a:cubicBezTo>
                    <a:pt x="2154" y="811"/>
                    <a:pt x="2154" y="843"/>
                    <a:pt x="2154" y="843"/>
                  </a:cubicBezTo>
                  <a:cubicBezTo>
                    <a:pt x="2186" y="875"/>
                    <a:pt x="2217" y="938"/>
                    <a:pt x="2249" y="1001"/>
                  </a:cubicBezTo>
                  <a:cubicBezTo>
                    <a:pt x="2249" y="1001"/>
                    <a:pt x="2249" y="1033"/>
                    <a:pt x="2249" y="1033"/>
                  </a:cubicBezTo>
                  <a:cubicBezTo>
                    <a:pt x="2249" y="1033"/>
                    <a:pt x="2281" y="1065"/>
                    <a:pt x="2281" y="1096"/>
                  </a:cubicBezTo>
                  <a:cubicBezTo>
                    <a:pt x="2281" y="1160"/>
                    <a:pt x="2312" y="1191"/>
                    <a:pt x="2312" y="1255"/>
                  </a:cubicBezTo>
                  <a:cubicBezTo>
                    <a:pt x="2312" y="1255"/>
                    <a:pt x="2312" y="1255"/>
                    <a:pt x="2312" y="1286"/>
                  </a:cubicBezTo>
                  <a:cubicBezTo>
                    <a:pt x="2312" y="1318"/>
                    <a:pt x="2312" y="1318"/>
                    <a:pt x="2312" y="1350"/>
                  </a:cubicBezTo>
                  <a:cubicBezTo>
                    <a:pt x="2312" y="1381"/>
                    <a:pt x="2312" y="1413"/>
                    <a:pt x="2312" y="1445"/>
                  </a:cubicBezTo>
                  <a:cubicBezTo>
                    <a:pt x="2312" y="1453"/>
                    <a:pt x="2312" y="1463"/>
                    <a:pt x="2312" y="1476"/>
                  </a:cubicBezTo>
                  <a:cubicBezTo>
                    <a:pt x="2312" y="1508"/>
                    <a:pt x="2281" y="1571"/>
                    <a:pt x="2281" y="1603"/>
                  </a:cubicBezTo>
                  <a:cubicBezTo>
                    <a:pt x="2281" y="1598"/>
                    <a:pt x="2280" y="1596"/>
                    <a:pt x="2279" y="1596"/>
                  </a:cubicBezTo>
                  <a:cubicBezTo>
                    <a:pt x="2276" y="1596"/>
                    <a:pt x="2272" y="1607"/>
                    <a:pt x="2269" y="1615"/>
                  </a:cubicBezTo>
                  <a:lnTo>
                    <a:pt x="2269" y="1615"/>
                  </a:lnTo>
                  <a:cubicBezTo>
                    <a:pt x="2272" y="1612"/>
                    <a:pt x="2276" y="1608"/>
                    <a:pt x="2281" y="1603"/>
                  </a:cubicBezTo>
                  <a:lnTo>
                    <a:pt x="2281" y="1603"/>
                  </a:lnTo>
                  <a:cubicBezTo>
                    <a:pt x="2272" y="1620"/>
                    <a:pt x="2268" y="1625"/>
                    <a:pt x="2267" y="1625"/>
                  </a:cubicBezTo>
                  <a:cubicBezTo>
                    <a:pt x="2266" y="1625"/>
                    <a:pt x="2267" y="1621"/>
                    <a:pt x="2269" y="1615"/>
                  </a:cubicBezTo>
                  <a:lnTo>
                    <a:pt x="2269" y="1615"/>
                  </a:lnTo>
                  <a:cubicBezTo>
                    <a:pt x="2249" y="1635"/>
                    <a:pt x="2249" y="1635"/>
                    <a:pt x="2249" y="1635"/>
                  </a:cubicBezTo>
                  <a:cubicBezTo>
                    <a:pt x="2249" y="1666"/>
                    <a:pt x="2217" y="1698"/>
                    <a:pt x="2186" y="1730"/>
                  </a:cubicBezTo>
                  <a:cubicBezTo>
                    <a:pt x="2186" y="1761"/>
                    <a:pt x="2154" y="1793"/>
                    <a:pt x="2154" y="1825"/>
                  </a:cubicBezTo>
                  <a:lnTo>
                    <a:pt x="2154" y="1825"/>
                  </a:lnTo>
                  <a:cubicBezTo>
                    <a:pt x="2154" y="1802"/>
                    <a:pt x="2170" y="1780"/>
                    <a:pt x="2168" y="1780"/>
                  </a:cubicBezTo>
                  <a:lnTo>
                    <a:pt x="2168" y="1780"/>
                  </a:lnTo>
                  <a:cubicBezTo>
                    <a:pt x="2167" y="1780"/>
                    <a:pt x="2163" y="1784"/>
                    <a:pt x="2154" y="1793"/>
                  </a:cubicBezTo>
                  <a:cubicBezTo>
                    <a:pt x="2122" y="1825"/>
                    <a:pt x="2122" y="1825"/>
                    <a:pt x="2091" y="1856"/>
                  </a:cubicBezTo>
                  <a:cubicBezTo>
                    <a:pt x="2059" y="1888"/>
                    <a:pt x="2027" y="1951"/>
                    <a:pt x="1964" y="1983"/>
                  </a:cubicBezTo>
                  <a:cubicBezTo>
                    <a:pt x="1964" y="2015"/>
                    <a:pt x="1932" y="2015"/>
                    <a:pt x="1901" y="2046"/>
                  </a:cubicBezTo>
                  <a:lnTo>
                    <a:pt x="1869" y="2078"/>
                  </a:lnTo>
                  <a:cubicBezTo>
                    <a:pt x="1837" y="2110"/>
                    <a:pt x="1774" y="2142"/>
                    <a:pt x="1742" y="2173"/>
                  </a:cubicBezTo>
                  <a:cubicBezTo>
                    <a:pt x="1723" y="2173"/>
                    <a:pt x="1692" y="2185"/>
                    <a:pt x="1678" y="2187"/>
                  </a:cubicBezTo>
                  <a:lnTo>
                    <a:pt x="1678" y="2187"/>
                  </a:lnTo>
                  <a:cubicBezTo>
                    <a:pt x="1688" y="2180"/>
                    <a:pt x="1693" y="2173"/>
                    <a:pt x="1679" y="2173"/>
                  </a:cubicBezTo>
                  <a:cubicBezTo>
                    <a:pt x="1668" y="2184"/>
                    <a:pt x="1668" y="2187"/>
                    <a:pt x="1674" y="2187"/>
                  </a:cubicBezTo>
                  <a:cubicBezTo>
                    <a:pt x="1675" y="2187"/>
                    <a:pt x="1677" y="2187"/>
                    <a:pt x="1678" y="2187"/>
                  </a:cubicBezTo>
                  <a:lnTo>
                    <a:pt x="1678" y="2187"/>
                  </a:lnTo>
                  <a:cubicBezTo>
                    <a:pt x="1666" y="2195"/>
                    <a:pt x="1647" y="2205"/>
                    <a:pt x="1647" y="2205"/>
                  </a:cubicBezTo>
                  <a:cubicBezTo>
                    <a:pt x="1584" y="2205"/>
                    <a:pt x="1552" y="2237"/>
                    <a:pt x="1489" y="2237"/>
                  </a:cubicBezTo>
                  <a:lnTo>
                    <a:pt x="1172" y="2237"/>
                  </a:lnTo>
                  <a:cubicBezTo>
                    <a:pt x="1146" y="2210"/>
                    <a:pt x="1120" y="2206"/>
                    <a:pt x="1076" y="2187"/>
                  </a:cubicBezTo>
                  <a:lnTo>
                    <a:pt x="1076" y="2187"/>
                  </a:lnTo>
                  <a:cubicBezTo>
                    <a:pt x="1084" y="2187"/>
                    <a:pt x="1088" y="2184"/>
                    <a:pt x="1077" y="2173"/>
                  </a:cubicBezTo>
                  <a:lnTo>
                    <a:pt x="1046" y="2173"/>
                  </a:lnTo>
                  <a:cubicBezTo>
                    <a:pt x="1014" y="2173"/>
                    <a:pt x="1014" y="2142"/>
                    <a:pt x="982" y="2142"/>
                  </a:cubicBezTo>
                  <a:cubicBezTo>
                    <a:pt x="951" y="2142"/>
                    <a:pt x="951" y="2110"/>
                    <a:pt x="919" y="2110"/>
                  </a:cubicBezTo>
                  <a:cubicBezTo>
                    <a:pt x="919" y="2110"/>
                    <a:pt x="919" y="2110"/>
                    <a:pt x="891" y="2082"/>
                  </a:cubicBezTo>
                  <a:lnTo>
                    <a:pt x="891" y="2082"/>
                  </a:lnTo>
                  <a:cubicBezTo>
                    <a:pt x="895" y="2084"/>
                    <a:pt x="900" y="2085"/>
                    <a:pt x="904" y="2085"/>
                  </a:cubicBezTo>
                  <a:cubicBezTo>
                    <a:pt x="909" y="2085"/>
                    <a:pt x="914" y="2083"/>
                    <a:pt x="919" y="2078"/>
                  </a:cubicBezTo>
                  <a:cubicBezTo>
                    <a:pt x="903" y="2078"/>
                    <a:pt x="891" y="2076"/>
                    <a:pt x="882" y="2074"/>
                  </a:cubicBezTo>
                  <a:lnTo>
                    <a:pt x="882" y="2074"/>
                  </a:lnTo>
                  <a:cubicBezTo>
                    <a:pt x="884" y="2075"/>
                    <a:pt x="886" y="2076"/>
                    <a:pt x="887" y="2078"/>
                  </a:cubicBezTo>
                  <a:cubicBezTo>
                    <a:pt x="888" y="2079"/>
                    <a:pt x="890" y="2081"/>
                    <a:pt x="891" y="2082"/>
                  </a:cubicBezTo>
                  <a:lnTo>
                    <a:pt x="891" y="2082"/>
                  </a:lnTo>
                  <a:cubicBezTo>
                    <a:pt x="884" y="2079"/>
                    <a:pt x="878" y="2074"/>
                    <a:pt x="871" y="2069"/>
                  </a:cubicBezTo>
                  <a:lnTo>
                    <a:pt x="871" y="2069"/>
                  </a:lnTo>
                  <a:cubicBezTo>
                    <a:pt x="874" y="2070"/>
                    <a:pt x="877" y="2072"/>
                    <a:pt x="882" y="2074"/>
                  </a:cubicBezTo>
                  <a:lnTo>
                    <a:pt x="882" y="2074"/>
                  </a:lnTo>
                  <a:cubicBezTo>
                    <a:pt x="875" y="2067"/>
                    <a:pt x="869" y="2064"/>
                    <a:pt x="867" y="2064"/>
                  </a:cubicBezTo>
                  <a:lnTo>
                    <a:pt x="867" y="2064"/>
                  </a:lnTo>
                  <a:cubicBezTo>
                    <a:pt x="867" y="2064"/>
                    <a:pt x="866" y="2064"/>
                    <a:pt x="867" y="2065"/>
                  </a:cubicBezTo>
                  <a:lnTo>
                    <a:pt x="867" y="2065"/>
                  </a:lnTo>
                  <a:cubicBezTo>
                    <a:pt x="844" y="2044"/>
                    <a:pt x="824" y="2015"/>
                    <a:pt x="824" y="2015"/>
                  </a:cubicBezTo>
                  <a:cubicBezTo>
                    <a:pt x="792" y="1983"/>
                    <a:pt x="792" y="1983"/>
                    <a:pt x="761" y="1952"/>
                  </a:cubicBezTo>
                  <a:lnTo>
                    <a:pt x="761" y="1952"/>
                  </a:lnTo>
                  <a:cubicBezTo>
                    <a:pt x="765" y="1956"/>
                    <a:pt x="768" y="1958"/>
                    <a:pt x="769" y="1958"/>
                  </a:cubicBezTo>
                  <a:cubicBezTo>
                    <a:pt x="773" y="1958"/>
                    <a:pt x="755" y="1929"/>
                    <a:pt x="752" y="1929"/>
                  </a:cubicBezTo>
                  <a:lnTo>
                    <a:pt x="752" y="1929"/>
                  </a:lnTo>
                  <a:cubicBezTo>
                    <a:pt x="751" y="1929"/>
                    <a:pt x="752" y="1935"/>
                    <a:pt x="761" y="1951"/>
                  </a:cubicBezTo>
                  <a:cubicBezTo>
                    <a:pt x="729" y="1920"/>
                    <a:pt x="697" y="1888"/>
                    <a:pt x="697" y="1825"/>
                  </a:cubicBezTo>
                  <a:cubicBezTo>
                    <a:pt x="666" y="1825"/>
                    <a:pt x="666" y="1793"/>
                    <a:pt x="666" y="1761"/>
                  </a:cubicBezTo>
                  <a:cubicBezTo>
                    <a:pt x="634" y="1698"/>
                    <a:pt x="634" y="1666"/>
                    <a:pt x="602" y="1603"/>
                  </a:cubicBezTo>
                  <a:lnTo>
                    <a:pt x="602" y="1603"/>
                  </a:lnTo>
                  <a:cubicBezTo>
                    <a:pt x="604" y="1605"/>
                    <a:pt x="605" y="1606"/>
                    <a:pt x="607" y="1608"/>
                  </a:cubicBezTo>
                  <a:lnTo>
                    <a:pt x="607" y="1608"/>
                  </a:lnTo>
                  <a:cubicBezTo>
                    <a:pt x="604" y="1600"/>
                    <a:pt x="602" y="1588"/>
                    <a:pt x="602" y="1571"/>
                  </a:cubicBezTo>
                  <a:cubicBezTo>
                    <a:pt x="602" y="1571"/>
                    <a:pt x="602" y="1540"/>
                    <a:pt x="602" y="1508"/>
                  </a:cubicBezTo>
                  <a:cubicBezTo>
                    <a:pt x="602" y="1476"/>
                    <a:pt x="602" y="1445"/>
                    <a:pt x="602" y="1413"/>
                  </a:cubicBezTo>
                  <a:cubicBezTo>
                    <a:pt x="602" y="1413"/>
                    <a:pt x="634" y="1413"/>
                    <a:pt x="634" y="1381"/>
                  </a:cubicBezTo>
                  <a:cubicBezTo>
                    <a:pt x="634" y="1350"/>
                    <a:pt x="634" y="1286"/>
                    <a:pt x="666" y="1223"/>
                  </a:cubicBezTo>
                  <a:cubicBezTo>
                    <a:pt x="666" y="1223"/>
                    <a:pt x="666" y="1223"/>
                    <a:pt x="666" y="1191"/>
                  </a:cubicBezTo>
                  <a:cubicBezTo>
                    <a:pt x="677" y="1191"/>
                    <a:pt x="684" y="1191"/>
                    <a:pt x="687" y="1193"/>
                  </a:cubicBezTo>
                  <a:lnTo>
                    <a:pt x="687" y="1193"/>
                  </a:lnTo>
                  <a:cubicBezTo>
                    <a:pt x="690" y="1192"/>
                    <a:pt x="693" y="1191"/>
                    <a:pt x="697" y="1191"/>
                  </a:cubicBezTo>
                  <a:cubicBezTo>
                    <a:pt x="697" y="1160"/>
                    <a:pt x="697" y="1128"/>
                    <a:pt x="729" y="1128"/>
                  </a:cubicBezTo>
                  <a:cubicBezTo>
                    <a:pt x="761" y="1065"/>
                    <a:pt x="792" y="1001"/>
                    <a:pt x="856" y="938"/>
                  </a:cubicBezTo>
                  <a:cubicBezTo>
                    <a:pt x="834" y="938"/>
                    <a:pt x="827" y="952"/>
                    <a:pt x="825" y="952"/>
                  </a:cubicBezTo>
                  <a:cubicBezTo>
                    <a:pt x="824" y="952"/>
                    <a:pt x="824" y="949"/>
                    <a:pt x="824" y="938"/>
                  </a:cubicBezTo>
                  <a:cubicBezTo>
                    <a:pt x="856" y="906"/>
                    <a:pt x="856" y="906"/>
                    <a:pt x="887" y="875"/>
                  </a:cubicBezTo>
                  <a:cubicBezTo>
                    <a:pt x="919" y="843"/>
                    <a:pt x="919" y="843"/>
                    <a:pt x="951" y="811"/>
                  </a:cubicBezTo>
                  <a:cubicBezTo>
                    <a:pt x="987" y="775"/>
                    <a:pt x="1023" y="739"/>
                    <a:pt x="1059" y="703"/>
                  </a:cubicBezTo>
                  <a:lnTo>
                    <a:pt x="1059" y="703"/>
                  </a:lnTo>
                  <a:cubicBezTo>
                    <a:pt x="1076" y="699"/>
                    <a:pt x="1093" y="693"/>
                    <a:pt x="1109" y="685"/>
                  </a:cubicBezTo>
                  <a:cubicBezTo>
                    <a:pt x="1141" y="621"/>
                    <a:pt x="1204" y="590"/>
                    <a:pt x="1267" y="558"/>
                  </a:cubicBezTo>
                  <a:lnTo>
                    <a:pt x="1299" y="558"/>
                  </a:lnTo>
                  <a:cubicBezTo>
                    <a:pt x="1331" y="526"/>
                    <a:pt x="1362" y="526"/>
                    <a:pt x="1394" y="526"/>
                  </a:cubicBezTo>
                  <a:cubicBezTo>
                    <a:pt x="1426" y="495"/>
                    <a:pt x="1457" y="495"/>
                    <a:pt x="1489" y="495"/>
                  </a:cubicBezTo>
                  <a:close/>
                  <a:moveTo>
                    <a:pt x="1588" y="0"/>
                  </a:moveTo>
                  <a:cubicBezTo>
                    <a:pt x="1318" y="0"/>
                    <a:pt x="1060" y="90"/>
                    <a:pt x="860" y="238"/>
                  </a:cubicBezTo>
                  <a:lnTo>
                    <a:pt x="860" y="238"/>
                  </a:lnTo>
                  <a:cubicBezTo>
                    <a:pt x="836" y="247"/>
                    <a:pt x="813" y="260"/>
                    <a:pt x="792" y="273"/>
                  </a:cubicBezTo>
                  <a:cubicBezTo>
                    <a:pt x="349" y="653"/>
                    <a:pt x="1" y="1191"/>
                    <a:pt x="127" y="1793"/>
                  </a:cubicBezTo>
                  <a:cubicBezTo>
                    <a:pt x="222" y="2237"/>
                    <a:pt x="602" y="2617"/>
                    <a:pt x="1077" y="2712"/>
                  </a:cubicBezTo>
                  <a:cubicBezTo>
                    <a:pt x="1172" y="2734"/>
                    <a:pt x="1266" y="2744"/>
                    <a:pt x="1360" y="2744"/>
                  </a:cubicBezTo>
                  <a:cubicBezTo>
                    <a:pt x="1798" y="2744"/>
                    <a:pt x="2210" y="2513"/>
                    <a:pt x="2471" y="2173"/>
                  </a:cubicBezTo>
                  <a:cubicBezTo>
                    <a:pt x="2661" y="1920"/>
                    <a:pt x="2787" y="1666"/>
                    <a:pt x="2787" y="1350"/>
                  </a:cubicBezTo>
                  <a:cubicBezTo>
                    <a:pt x="2787" y="1065"/>
                    <a:pt x="2692" y="780"/>
                    <a:pt x="2566" y="558"/>
                  </a:cubicBezTo>
                  <a:cubicBezTo>
                    <a:pt x="2376" y="305"/>
                    <a:pt x="2122" y="115"/>
                    <a:pt x="1806" y="20"/>
                  </a:cubicBezTo>
                  <a:cubicBezTo>
                    <a:pt x="1733" y="6"/>
                    <a:pt x="1660" y="0"/>
                    <a:pt x="158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78" name="Google Shape;1578;p38"/>
            <p:cNvSpPr/>
            <p:nvPr/>
          </p:nvSpPr>
          <p:spPr>
            <a:xfrm>
              <a:off x="393667" y="531999"/>
              <a:ext cx="20398" cy="32990"/>
            </a:xfrm>
            <a:custGeom>
              <a:avLst/>
              <a:gdLst/>
              <a:ahLst/>
              <a:cxnLst/>
              <a:rect l="l" t="t" r="r" b="b"/>
              <a:pathLst>
                <a:path w="635" h="1027" extrusionOk="0">
                  <a:moveTo>
                    <a:pt x="310" y="0"/>
                  </a:moveTo>
                  <a:cubicBezTo>
                    <a:pt x="291" y="0"/>
                    <a:pt x="273" y="4"/>
                    <a:pt x="254" y="13"/>
                  </a:cubicBezTo>
                  <a:cubicBezTo>
                    <a:pt x="191" y="45"/>
                    <a:pt x="128" y="77"/>
                    <a:pt x="128" y="140"/>
                  </a:cubicBezTo>
                  <a:cubicBezTo>
                    <a:pt x="96" y="203"/>
                    <a:pt x="64" y="267"/>
                    <a:pt x="33" y="330"/>
                  </a:cubicBezTo>
                  <a:cubicBezTo>
                    <a:pt x="33" y="393"/>
                    <a:pt x="1" y="457"/>
                    <a:pt x="33" y="552"/>
                  </a:cubicBezTo>
                  <a:cubicBezTo>
                    <a:pt x="33" y="615"/>
                    <a:pt x="33" y="678"/>
                    <a:pt x="64" y="742"/>
                  </a:cubicBezTo>
                  <a:cubicBezTo>
                    <a:pt x="64" y="773"/>
                    <a:pt x="96" y="805"/>
                    <a:pt x="128" y="837"/>
                  </a:cubicBezTo>
                  <a:cubicBezTo>
                    <a:pt x="128" y="900"/>
                    <a:pt x="159" y="932"/>
                    <a:pt x="191" y="963"/>
                  </a:cubicBezTo>
                  <a:cubicBezTo>
                    <a:pt x="254" y="1027"/>
                    <a:pt x="318" y="1027"/>
                    <a:pt x="381" y="1027"/>
                  </a:cubicBezTo>
                  <a:cubicBezTo>
                    <a:pt x="444" y="1027"/>
                    <a:pt x="508" y="995"/>
                    <a:pt x="539" y="963"/>
                  </a:cubicBezTo>
                  <a:cubicBezTo>
                    <a:pt x="603" y="900"/>
                    <a:pt x="634" y="868"/>
                    <a:pt x="634" y="805"/>
                  </a:cubicBezTo>
                  <a:cubicBezTo>
                    <a:pt x="603" y="773"/>
                    <a:pt x="603" y="742"/>
                    <a:pt x="603" y="710"/>
                  </a:cubicBezTo>
                  <a:cubicBezTo>
                    <a:pt x="603" y="678"/>
                    <a:pt x="571" y="647"/>
                    <a:pt x="539" y="615"/>
                  </a:cubicBezTo>
                  <a:cubicBezTo>
                    <a:pt x="526" y="602"/>
                    <a:pt x="519" y="584"/>
                    <a:pt x="514" y="565"/>
                  </a:cubicBezTo>
                  <a:lnTo>
                    <a:pt x="514" y="565"/>
                  </a:lnTo>
                  <a:lnTo>
                    <a:pt x="539" y="615"/>
                  </a:lnTo>
                  <a:cubicBezTo>
                    <a:pt x="539" y="615"/>
                    <a:pt x="539" y="607"/>
                    <a:pt x="539" y="599"/>
                  </a:cubicBezTo>
                  <a:lnTo>
                    <a:pt x="539" y="599"/>
                  </a:lnTo>
                  <a:cubicBezTo>
                    <a:pt x="547" y="615"/>
                    <a:pt x="555" y="631"/>
                    <a:pt x="571" y="647"/>
                  </a:cubicBezTo>
                  <a:cubicBezTo>
                    <a:pt x="571" y="615"/>
                    <a:pt x="539" y="615"/>
                    <a:pt x="539" y="583"/>
                  </a:cubicBezTo>
                  <a:cubicBezTo>
                    <a:pt x="539" y="583"/>
                    <a:pt x="539" y="591"/>
                    <a:pt x="539" y="599"/>
                  </a:cubicBezTo>
                  <a:cubicBezTo>
                    <a:pt x="532" y="585"/>
                    <a:pt x="525" y="571"/>
                    <a:pt x="513" y="557"/>
                  </a:cubicBezTo>
                  <a:lnTo>
                    <a:pt x="513" y="557"/>
                  </a:lnTo>
                  <a:cubicBezTo>
                    <a:pt x="509" y="541"/>
                    <a:pt x="508" y="525"/>
                    <a:pt x="508" y="511"/>
                  </a:cubicBezTo>
                  <a:lnTo>
                    <a:pt x="508" y="511"/>
                  </a:lnTo>
                  <a:cubicBezTo>
                    <a:pt x="510" y="466"/>
                    <a:pt x="528" y="436"/>
                    <a:pt x="536" y="397"/>
                  </a:cubicBezTo>
                  <a:lnTo>
                    <a:pt x="536" y="397"/>
                  </a:lnTo>
                  <a:cubicBezTo>
                    <a:pt x="539" y="393"/>
                    <a:pt x="539" y="393"/>
                    <a:pt x="539" y="393"/>
                  </a:cubicBezTo>
                  <a:cubicBezTo>
                    <a:pt x="571" y="330"/>
                    <a:pt x="571" y="267"/>
                    <a:pt x="571" y="203"/>
                  </a:cubicBezTo>
                  <a:cubicBezTo>
                    <a:pt x="539" y="140"/>
                    <a:pt x="508" y="77"/>
                    <a:pt x="444" y="45"/>
                  </a:cubicBezTo>
                  <a:cubicBezTo>
                    <a:pt x="400" y="23"/>
                    <a:pt x="355" y="0"/>
                    <a:pt x="310"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79" name="Google Shape;1579;p38"/>
            <p:cNvSpPr/>
            <p:nvPr/>
          </p:nvSpPr>
          <p:spPr>
            <a:xfrm>
              <a:off x="375357" y="344046"/>
              <a:ext cx="89558" cy="87727"/>
            </a:xfrm>
            <a:custGeom>
              <a:avLst/>
              <a:gdLst/>
              <a:ahLst/>
              <a:cxnLst/>
              <a:rect l="l" t="t" r="r" b="b"/>
              <a:pathLst>
                <a:path w="2788" h="2731" extrusionOk="0">
                  <a:moveTo>
                    <a:pt x="1616" y="481"/>
                  </a:moveTo>
                  <a:cubicBezTo>
                    <a:pt x="1679" y="512"/>
                    <a:pt x="1743" y="512"/>
                    <a:pt x="1774" y="544"/>
                  </a:cubicBezTo>
                  <a:lnTo>
                    <a:pt x="1806" y="544"/>
                  </a:lnTo>
                  <a:cubicBezTo>
                    <a:pt x="1785" y="544"/>
                    <a:pt x="1778" y="530"/>
                    <a:pt x="1785" y="530"/>
                  </a:cubicBezTo>
                  <a:lnTo>
                    <a:pt x="1785" y="530"/>
                  </a:lnTo>
                  <a:cubicBezTo>
                    <a:pt x="1788" y="530"/>
                    <a:pt x="1795" y="533"/>
                    <a:pt x="1806" y="544"/>
                  </a:cubicBezTo>
                  <a:cubicBezTo>
                    <a:pt x="1838" y="544"/>
                    <a:pt x="1838" y="576"/>
                    <a:pt x="1869" y="576"/>
                  </a:cubicBezTo>
                  <a:cubicBezTo>
                    <a:pt x="1901" y="576"/>
                    <a:pt x="1933" y="607"/>
                    <a:pt x="1933" y="607"/>
                  </a:cubicBezTo>
                  <a:cubicBezTo>
                    <a:pt x="1933" y="607"/>
                    <a:pt x="1964" y="639"/>
                    <a:pt x="1964" y="639"/>
                  </a:cubicBezTo>
                  <a:cubicBezTo>
                    <a:pt x="1996" y="671"/>
                    <a:pt x="2059" y="702"/>
                    <a:pt x="2091" y="766"/>
                  </a:cubicBezTo>
                  <a:lnTo>
                    <a:pt x="2123" y="766"/>
                  </a:lnTo>
                  <a:lnTo>
                    <a:pt x="2123" y="797"/>
                  </a:lnTo>
                  <a:cubicBezTo>
                    <a:pt x="2154" y="797"/>
                    <a:pt x="2154" y="829"/>
                    <a:pt x="2154" y="829"/>
                  </a:cubicBezTo>
                  <a:cubicBezTo>
                    <a:pt x="2186" y="861"/>
                    <a:pt x="2218" y="924"/>
                    <a:pt x="2249" y="987"/>
                  </a:cubicBezTo>
                  <a:cubicBezTo>
                    <a:pt x="2249" y="987"/>
                    <a:pt x="2249" y="1019"/>
                    <a:pt x="2249" y="1019"/>
                  </a:cubicBezTo>
                  <a:cubicBezTo>
                    <a:pt x="2249" y="1019"/>
                    <a:pt x="2281" y="1051"/>
                    <a:pt x="2281" y="1082"/>
                  </a:cubicBezTo>
                  <a:cubicBezTo>
                    <a:pt x="2281" y="1146"/>
                    <a:pt x="2313" y="1177"/>
                    <a:pt x="2313" y="1241"/>
                  </a:cubicBezTo>
                  <a:cubicBezTo>
                    <a:pt x="2313" y="1241"/>
                    <a:pt x="2313" y="1241"/>
                    <a:pt x="2313" y="1272"/>
                  </a:cubicBezTo>
                  <a:cubicBezTo>
                    <a:pt x="2313" y="1304"/>
                    <a:pt x="2313" y="1304"/>
                    <a:pt x="2313" y="1336"/>
                  </a:cubicBezTo>
                  <a:cubicBezTo>
                    <a:pt x="2313" y="1367"/>
                    <a:pt x="2313" y="1399"/>
                    <a:pt x="2313" y="1431"/>
                  </a:cubicBezTo>
                  <a:cubicBezTo>
                    <a:pt x="2313" y="1439"/>
                    <a:pt x="2313" y="1449"/>
                    <a:pt x="2313" y="1462"/>
                  </a:cubicBezTo>
                  <a:cubicBezTo>
                    <a:pt x="2313" y="1494"/>
                    <a:pt x="2281" y="1557"/>
                    <a:pt x="2281" y="1589"/>
                  </a:cubicBezTo>
                  <a:cubicBezTo>
                    <a:pt x="2281" y="1584"/>
                    <a:pt x="2280" y="1582"/>
                    <a:pt x="2279" y="1582"/>
                  </a:cubicBezTo>
                  <a:cubicBezTo>
                    <a:pt x="2277" y="1582"/>
                    <a:pt x="2272" y="1593"/>
                    <a:pt x="2269" y="1601"/>
                  </a:cubicBezTo>
                  <a:lnTo>
                    <a:pt x="2269" y="1601"/>
                  </a:lnTo>
                  <a:cubicBezTo>
                    <a:pt x="2273" y="1598"/>
                    <a:pt x="2276" y="1594"/>
                    <a:pt x="2281" y="1589"/>
                  </a:cubicBezTo>
                  <a:lnTo>
                    <a:pt x="2281" y="1589"/>
                  </a:lnTo>
                  <a:cubicBezTo>
                    <a:pt x="2273" y="1606"/>
                    <a:pt x="2269" y="1611"/>
                    <a:pt x="2268" y="1611"/>
                  </a:cubicBezTo>
                  <a:cubicBezTo>
                    <a:pt x="2266" y="1611"/>
                    <a:pt x="2267" y="1607"/>
                    <a:pt x="2269" y="1601"/>
                  </a:cubicBezTo>
                  <a:lnTo>
                    <a:pt x="2269" y="1601"/>
                  </a:lnTo>
                  <a:cubicBezTo>
                    <a:pt x="2249" y="1621"/>
                    <a:pt x="2249" y="1621"/>
                    <a:pt x="2249" y="1621"/>
                  </a:cubicBezTo>
                  <a:cubicBezTo>
                    <a:pt x="2249" y="1652"/>
                    <a:pt x="2218" y="1684"/>
                    <a:pt x="2186" y="1716"/>
                  </a:cubicBezTo>
                  <a:cubicBezTo>
                    <a:pt x="2186" y="1747"/>
                    <a:pt x="2155" y="1779"/>
                    <a:pt x="2154" y="1810"/>
                  </a:cubicBezTo>
                  <a:lnTo>
                    <a:pt x="2154" y="1810"/>
                  </a:lnTo>
                  <a:cubicBezTo>
                    <a:pt x="2155" y="1788"/>
                    <a:pt x="2170" y="1766"/>
                    <a:pt x="2168" y="1766"/>
                  </a:cubicBezTo>
                  <a:lnTo>
                    <a:pt x="2168" y="1766"/>
                  </a:lnTo>
                  <a:cubicBezTo>
                    <a:pt x="2168" y="1766"/>
                    <a:pt x="2164" y="1770"/>
                    <a:pt x="2154" y="1779"/>
                  </a:cubicBezTo>
                  <a:cubicBezTo>
                    <a:pt x="2123" y="1811"/>
                    <a:pt x="2123" y="1811"/>
                    <a:pt x="2091" y="1842"/>
                  </a:cubicBezTo>
                  <a:cubicBezTo>
                    <a:pt x="2059" y="1874"/>
                    <a:pt x="2028" y="1937"/>
                    <a:pt x="1964" y="1969"/>
                  </a:cubicBezTo>
                  <a:cubicBezTo>
                    <a:pt x="1964" y="2001"/>
                    <a:pt x="1933" y="2001"/>
                    <a:pt x="1901" y="2032"/>
                  </a:cubicBezTo>
                  <a:lnTo>
                    <a:pt x="1869" y="2064"/>
                  </a:lnTo>
                  <a:cubicBezTo>
                    <a:pt x="1838" y="2096"/>
                    <a:pt x="1774" y="2127"/>
                    <a:pt x="1743" y="2159"/>
                  </a:cubicBezTo>
                  <a:cubicBezTo>
                    <a:pt x="1724" y="2159"/>
                    <a:pt x="1693" y="2171"/>
                    <a:pt x="1678" y="2173"/>
                  </a:cubicBezTo>
                  <a:lnTo>
                    <a:pt x="1678" y="2173"/>
                  </a:lnTo>
                  <a:cubicBezTo>
                    <a:pt x="1688" y="2166"/>
                    <a:pt x="1694" y="2159"/>
                    <a:pt x="1679" y="2159"/>
                  </a:cubicBezTo>
                  <a:cubicBezTo>
                    <a:pt x="1669" y="2170"/>
                    <a:pt x="1669" y="2173"/>
                    <a:pt x="1675" y="2173"/>
                  </a:cubicBezTo>
                  <a:cubicBezTo>
                    <a:pt x="1676" y="2173"/>
                    <a:pt x="1677" y="2173"/>
                    <a:pt x="1678" y="2173"/>
                  </a:cubicBezTo>
                  <a:lnTo>
                    <a:pt x="1678" y="2173"/>
                  </a:lnTo>
                  <a:cubicBezTo>
                    <a:pt x="1666" y="2181"/>
                    <a:pt x="1648" y="2191"/>
                    <a:pt x="1648" y="2191"/>
                  </a:cubicBezTo>
                  <a:cubicBezTo>
                    <a:pt x="1584" y="2191"/>
                    <a:pt x="1553" y="2223"/>
                    <a:pt x="1489" y="2223"/>
                  </a:cubicBezTo>
                  <a:lnTo>
                    <a:pt x="1173" y="2223"/>
                  </a:lnTo>
                  <a:cubicBezTo>
                    <a:pt x="1145" y="2195"/>
                    <a:pt x="1095" y="2191"/>
                    <a:pt x="1061" y="2171"/>
                  </a:cubicBezTo>
                  <a:lnTo>
                    <a:pt x="1061" y="2171"/>
                  </a:lnTo>
                  <a:cubicBezTo>
                    <a:pt x="1067" y="2172"/>
                    <a:pt x="1072" y="2173"/>
                    <a:pt x="1076" y="2173"/>
                  </a:cubicBezTo>
                  <a:cubicBezTo>
                    <a:pt x="1085" y="2173"/>
                    <a:pt x="1088" y="2170"/>
                    <a:pt x="1078" y="2159"/>
                  </a:cubicBezTo>
                  <a:lnTo>
                    <a:pt x="1046" y="2159"/>
                  </a:lnTo>
                  <a:cubicBezTo>
                    <a:pt x="1014" y="2159"/>
                    <a:pt x="1014" y="2127"/>
                    <a:pt x="983" y="2127"/>
                  </a:cubicBezTo>
                  <a:cubicBezTo>
                    <a:pt x="951" y="2127"/>
                    <a:pt x="951" y="2096"/>
                    <a:pt x="919" y="2096"/>
                  </a:cubicBezTo>
                  <a:cubicBezTo>
                    <a:pt x="919" y="2096"/>
                    <a:pt x="919" y="2096"/>
                    <a:pt x="888" y="2064"/>
                  </a:cubicBezTo>
                  <a:cubicBezTo>
                    <a:pt x="888" y="2069"/>
                    <a:pt x="886" y="2071"/>
                    <a:pt x="884" y="2071"/>
                  </a:cubicBezTo>
                  <a:cubicBezTo>
                    <a:pt x="881" y="2071"/>
                    <a:pt x="875" y="2066"/>
                    <a:pt x="868" y="2058"/>
                  </a:cubicBezTo>
                  <a:lnTo>
                    <a:pt x="868" y="2058"/>
                  </a:lnTo>
                  <a:cubicBezTo>
                    <a:pt x="872" y="2061"/>
                    <a:pt x="878" y="2064"/>
                    <a:pt x="888" y="2064"/>
                  </a:cubicBezTo>
                  <a:cubicBezTo>
                    <a:pt x="877" y="2054"/>
                    <a:pt x="870" y="2050"/>
                    <a:pt x="867" y="2050"/>
                  </a:cubicBezTo>
                  <a:lnTo>
                    <a:pt x="867" y="2050"/>
                  </a:lnTo>
                  <a:cubicBezTo>
                    <a:pt x="864" y="2050"/>
                    <a:pt x="863" y="2052"/>
                    <a:pt x="865" y="2055"/>
                  </a:cubicBezTo>
                  <a:lnTo>
                    <a:pt x="865" y="2055"/>
                  </a:lnTo>
                  <a:cubicBezTo>
                    <a:pt x="847" y="2034"/>
                    <a:pt x="824" y="2001"/>
                    <a:pt x="824" y="2001"/>
                  </a:cubicBezTo>
                  <a:cubicBezTo>
                    <a:pt x="793" y="1969"/>
                    <a:pt x="793" y="1969"/>
                    <a:pt x="761" y="1938"/>
                  </a:cubicBezTo>
                  <a:lnTo>
                    <a:pt x="761" y="1938"/>
                  </a:lnTo>
                  <a:cubicBezTo>
                    <a:pt x="766" y="1942"/>
                    <a:pt x="768" y="1944"/>
                    <a:pt x="769" y="1944"/>
                  </a:cubicBezTo>
                  <a:cubicBezTo>
                    <a:pt x="774" y="1944"/>
                    <a:pt x="755" y="1915"/>
                    <a:pt x="752" y="1915"/>
                  </a:cubicBezTo>
                  <a:lnTo>
                    <a:pt x="752" y="1915"/>
                  </a:lnTo>
                  <a:cubicBezTo>
                    <a:pt x="751" y="1915"/>
                    <a:pt x="753" y="1921"/>
                    <a:pt x="761" y="1937"/>
                  </a:cubicBezTo>
                  <a:cubicBezTo>
                    <a:pt x="729" y="1906"/>
                    <a:pt x="698" y="1874"/>
                    <a:pt x="698" y="1811"/>
                  </a:cubicBezTo>
                  <a:cubicBezTo>
                    <a:pt x="666" y="1811"/>
                    <a:pt x="666" y="1779"/>
                    <a:pt x="666" y="1747"/>
                  </a:cubicBezTo>
                  <a:cubicBezTo>
                    <a:pt x="634" y="1684"/>
                    <a:pt x="634" y="1652"/>
                    <a:pt x="603" y="1589"/>
                  </a:cubicBezTo>
                  <a:cubicBezTo>
                    <a:pt x="603" y="1581"/>
                    <a:pt x="603" y="1571"/>
                    <a:pt x="603" y="1557"/>
                  </a:cubicBezTo>
                  <a:cubicBezTo>
                    <a:pt x="603" y="1557"/>
                    <a:pt x="603" y="1526"/>
                    <a:pt x="603" y="1494"/>
                  </a:cubicBezTo>
                  <a:cubicBezTo>
                    <a:pt x="603" y="1462"/>
                    <a:pt x="603" y="1431"/>
                    <a:pt x="603" y="1399"/>
                  </a:cubicBezTo>
                  <a:cubicBezTo>
                    <a:pt x="634" y="1336"/>
                    <a:pt x="634" y="1272"/>
                    <a:pt x="666" y="1209"/>
                  </a:cubicBezTo>
                  <a:cubicBezTo>
                    <a:pt x="666" y="1177"/>
                    <a:pt x="698" y="1177"/>
                    <a:pt x="666" y="1177"/>
                  </a:cubicBezTo>
                  <a:cubicBezTo>
                    <a:pt x="698" y="1146"/>
                    <a:pt x="698" y="1114"/>
                    <a:pt x="729" y="1114"/>
                  </a:cubicBezTo>
                  <a:cubicBezTo>
                    <a:pt x="761" y="1051"/>
                    <a:pt x="793" y="987"/>
                    <a:pt x="824" y="924"/>
                  </a:cubicBezTo>
                  <a:cubicBezTo>
                    <a:pt x="856" y="924"/>
                    <a:pt x="856" y="892"/>
                    <a:pt x="888" y="861"/>
                  </a:cubicBezTo>
                  <a:cubicBezTo>
                    <a:pt x="888" y="861"/>
                    <a:pt x="919" y="829"/>
                    <a:pt x="951" y="797"/>
                  </a:cubicBezTo>
                  <a:cubicBezTo>
                    <a:pt x="987" y="761"/>
                    <a:pt x="1023" y="725"/>
                    <a:pt x="1059" y="689"/>
                  </a:cubicBezTo>
                  <a:lnTo>
                    <a:pt x="1059" y="689"/>
                  </a:lnTo>
                  <a:cubicBezTo>
                    <a:pt x="1076" y="685"/>
                    <a:pt x="1093" y="679"/>
                    <a:pt x="1109" y="671"/>
                  </a:cubicBezTo>
                  <a:cubicBezTo>
                    <a:pt x="1141" y="639"/>
                    <a:pt x="1204" y="576"/>
                    <a:pt x="1268" y="544"/>
                  </a:cubicBezTo>
                  <a:lnTo>
                    <a:pt x="1299" y="544"/>
                  </a:lnTo>
                  <a:cubicBezTo>
                    <a:pt x="1331" y="512"/>
                    <a:pt x="1363" y="512"/>
                    <a:pt x="1394" y="512"/>
                  </a:cubicBezTo>
                  <a:cubicBezTo>
                    <a:pt x="1426" y="512"/>
                    <a:pt x="1458" y="512"/>
                    <a:pt x="1489" y="481"/>
                  </a:cubicBezTo>
                  <a:close/>
                  <a:moveTo>
                    <a:pt x="1528" y="0"/>
                  </a:moveTo>
                  <a:cubicBezTo>
                    <a:pt x="1280" y="0"/>
                    <a:pt x="1046" y="87"/>
                    <a:pt x="861" y="224"/>
                  </a:cubicBezTo>
                  <a:lnTo>
                    <a:pt x="861" y="224"/>
                  </a:lnTo>
                  <a:cubicBezTo>
                    <a:pt x="836" y="233"/>
                    <a:pt x="813" y="246"/>
                    <a:pt x="793" y="259"/>
                  </a:cubicBezTo>
                  <a:cubicBezTo>
                    <a:pt x="349" y="639"/>
                    <a:pt x="1" y="1177"/>
                    <a:pt x="128" y="1779"/>
                  </a:cubicBezTo>
                  <a:cubicBezTo>
                    <a:pt x="223" y="2223"/>
                    <a:pt x="603" y="2603"/>
                    <a:pt x="1078" y="2698"/>
                  </a:cubicBezTo>
                  <a:cubicBezTo>
                    <a:pt x="1172" y="2720"/>
                    <a:pt x="1267" y="2730"/>
                    <a:pt x="1360" y="2730"/>
                  </a:cubicBezTo>
                  <a:cubicBezTo>
                    <a:pt x="1798" y="2730"/>
                    <a:pt x="2210" y="2499"/>
                    <a:pt x="2471" y="2159"/>
                  </a:cubicBezTo>
                  <a:cubicBezTo>
                    <a:pt x="2661" y="1906"/>
                    <a:pt x="2788" y="1652"/>
                    <a:pt x="2788" y="1336"/>
                  </a:cubicBezTo>
                  <a:cubicBezTo>
                    <a:pt x="2788" y="1051"/>
                    <a:pt x="2693" y="797"/>
                    <a:pt x="2566" y="576"/>
                  </a:cubicBezTo>
                  <a:cubicBezTo>
                    <a:pt x="2376" y="291"/>
                    <a:pt x="2123" y="101"/>
                    <a:pt x="1806" y="37"/>
                  </a:cubicBezTo>
                  <a:cubicBezTo>
                    <a:pt x="1713" y="12"/>
                    <a:pt x="1619" y="0"/>
                    <a:pt x="152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80" name="Google Shape;1580;p38"/>
            <p:cNvSpPr/>
            <p:nvPr/>
          </p:nvSpPr>
          <p:spPr>
            <a:xfrm>
              <a:off x="401826" y="375334"/>
              <a:ext cx="20366" cy="32990"/>
            </a:xfrm>
            <a:custGeom>
              <a:avLst/>
              <a:gdLst/>
              <a:ahLst/>
              <a:cxnLst/>
              <a:rect l="l" t="t" r="r" b="b"/>
              <a:pathLst>
                <a:path w="634" h="1027" extrusionOk="0">
                  <a:moveTo>
                    <a:pt x="520" y="399"/>
                  </a:moveTo>
                  <a:lnTo>
                    <a:pt x="507" y="425"/>
                  </a:lnTo>
                  <a:cubicBezTo>
                    <a:pt x="507" y="411"/>
                    <a:pt x="513" y="403"/>
                    <a:pt x="520" y="399"/>
                  </a:cubicBezTo>
                  <a:close/>
                  <a:moveTo>
                    <a:pt x="309" y="0"/>
                  </a:moveTo>
                  <a:cubicBezTo>
                    <a:pt x="291" y="0"/>
                    <a:pt x="272" y="4"/>
                    <a:pt x="254" y="13"/>
                  </a:cubicBezTo>
                  <a:cubicBezTo>
                    <a:pt x="190" y="45"/>
                    <a:pt x="127" y="77"/>
                    <a:pt x="127" y="140"/>
                  </a:cubicBezTo>
                  <a:cubicBezTo>
                    <a:pt x="95" y="203"/>
                    <a:pt x="64" y="267"/>
                    <a:pt x="32" y="330"/>
                  </a:cubicBezTo>
                  <a:cubicBezTo>
                    <a:pt x="32" y="393"/>
                    <a:pt x="0" y="457"/>
                    <a:pt x="32" y="520"/>
                  </a:cubicBezTo>
                  <a:cubicBezTo>
                    <a:pt x="32" y="615"/>
                    <a:pt x="32" y="678"/>
                    <a:pt x="64" y="742"/>
                  </a:cubicBezTo>
                  <a:cubicBezTo>
                    <a:pt x="64" y="773"/>
                    <a:pt x="95" y="805"/>
                    <a:pt x="127" y="837"/>
                  </a:cubicBezTo>
                  <a:cubicBezTo>
                    <a:pt x="127" y="900"/>
                    <a:pt x="159" y="932"/>
                    <a:pt x="190" y="963"/>
                  </a:cubicBezTo>
                  <a:cubicBezTo>
                    <a:pt x="222" y="995"/>
                    <a:pt x="317" y="1027"/>
                    <a:pt x="380" y="1027"/>
                  </a:cubicBezTo>
                  <a:cubicBezTo>
                    <a:pt x="444" y="1027"/>
                    <a:pt x="507" y="995"/>
                    <a:pt x="539" y="963"/>
                  </a:cubicBezTo>
                  <a:cubicBezTo>
                    <a:pt x="602" y="900"/>
                    <a:pt x="634" y="837"/>
                    <a:pt x="602" y="773"/>
                  </a:cubicBezTo>
                  <a:cubicBezTo>
                    <a:pt x="602" y="773"/>
                    <a:pt x="602" y="742"/>
                    <a:pt x="602" y="710"/>
                  </a:cubicBezTo>
                  <a:cubicBezTo>
                    <a:pt x="602" y="678"/>
                    <a:pt x="570" y="647"/>
                    <a:pt x="539" y="615"/>
                  </a:cubicBezTo>
                  <a:cubicBezTo>
                    <a:pt x="539" y="615"/>
                    <a:pt x="539" y="615"/>
                    <a:pt x="539" y="614"/>
                  </a:cubicBezTo>
                  <a:lnTo>
                    <a:pt x="539" y="614"/>
                  </a:lnTo>
                  <a:cubicBezTo>
                    <a:pt x="548" y="625"/>
                    <a:pt x="559" y="636"/>
                    <a:pt x="570" y="647"/>
                  </a:cubicBezTo>
                  <a:lnTo>
                    <a:pt x="570" y="647"/>
                  </a:lnTo>
                  <a:cubicBezTo>
                    <a:pt x="539" y="615"/>
                    <a:pt x="539" y="615"/>
                    <a:pt x="539" y="583"/>
                  </a:cubicBezTo>
                  <a:cubicBezTo>
                    <a:pt x="539" y="583"/>
                    <a:pt x="539" y="608"/>
                    <a:pt x="539" y="614"/>
                  </a:cubicBezTo>
                  <a:lnTo>
                    <a:pt x="539" y="614"/>
                  </a:lnTo>
                  <a:cubicBezTo>
                    <a:pt x="520" y="593"/>
                    <a:pt x="507" y="572"/>
                    <a:pt x="507" y="552"/>
                  </a:cubicBezTo>
                  <a:lnTo>
                    <a:pt x="507" y="552"/>
                  </a:lnTo>
                  <a:lnTo>
                    <a:pt x="539" y="583"/>
                  </a:lnTo>
                  <a:cubicBezTo>
                    <a:pt x="511" y="555"/>
                    <a:pt x="507" y="527"/>
                    <a:pt x="507" y="499"/>
                  </a:cubicBezTo>
                  <a:lnTo>
                    <a:pt x="507" y="499"/>
                  </a:lnTo>
                  <a:cubicBezTo>
                    <a:pt x="507" y="461"/>
                    <a:pt x="509" y="433"/>
                    <a:pt x="523" y="397"/>
                  </a:cubicBezTo>
                  <a:lnTo>
                    <a:pt x="523" y="397"/>
                  </a:lnTo>
                  <a:cubicBezTo>
                    <a:pt x="531" y="393"/>
                    <a:pt x="539" y="393"/>
                    <a:pt x="539" y="393"/>
                  </a:cubicBezTo>
                  <a:cubicBezTo>
                    <a:pt x="570" y="330"/>
                    <a:pt x="570" y="267"/>
                    <a:pt x="570" y="203"/>
                  </a:cubicBezTo>
                  <a:cubicBezTo>
                    <a:pt x="539" y="140"/>
                    <a:pt x="507" y="77"/>
                    <a:pt x="444" y="45"/>
                  </a:cubicBezTo>
                  <a:cubicBezTo>
                    <a:pt x="399" y="23"/>
                    <a:pt x="354" y="0"/>
                    <a:pt x="309"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1581" name="Google Shape;1581;p38"/>
          <p:cNvSpPr/>
          <p:nvPr/>
        </p:nvSpPr>
        <p:spPr>
          <a:xfrm>
            <a:off x="87768" y="888832"/>
            <a:ext cx="64117" cy="49854"/>
          </a:xfrm>
          <a:custGeom>
            <a:avLst/>
            <a:gdLst/>
            <a:ahLst/>
            <a:cxnLst/>
            <a:rect l="l" t="t" r="r" b="b"/>
            <a:pathLst>
              <a:path w="1996" h="1552" extrusionOk="0">
                <a:moveTo>
                  <a:pt x="982" y="0"/>
                </a:moveTo>
                <a:cubicBezTo>
                  <a:pt x="0" y="0"/>
                  <a:pt x="0" y="1552"/>
                  <a:pt x="982" y="1552"/>
                </a:cubicBezTo>
                <a:cubicBezTo>
                  <a:pt x="1996" y="1552"/>
                  <a:pt x="1996" y="0"/>
                  <a:pt x="982"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82" name="Google Shape;1582;p38"/>
          <p:cNvSpPr/>
          <p:nvPr/>
        </p:nvSpPr>
        <p:spPr>
          <a:xfrm>
            <a:off x="132515" y="813536"/>
            <a:ext cx="64117" cy="49886"/>
          </a:xfrm>
          <a:custGeom>
            <a:avLst/>
            <a:gdLst/>
            <a:ahLst/>
            <a:cxnLst/>
            <a:rect l="l" t="t" r="r" b="b"/>
            <a:pathLst>
              <a:path w="1996" h="1553" extrusionOk="0">
                <a:moveTo>
                  <a:pt x="1014" y="1"/>
                </a:moveTo>
                <a:cubicBezTo>
                  <a:pt x="1" y="1"/>
                  <a:pt x="1" y="1552"/>
                  <a:pt x="1014" y="1552"/>
                </a:cubicBezTo>
                <a:cubicBezTo>
                  <a:pt x="1996" y="1552"/>
                  <a:pt x="1996" y="1"/>
                  <a:pt x="101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83" name="Google Shape;1583;p38"/>
          <p:cNvSpPr/>
          <p:nvPr/>
        </p:nvSpPr>
        <p:spPr>
          <a:xfrm>
            <a:off x="167112" y="898983"/>
            <a:ext cx="65144" cy="49886"/>
          </a:xfrm>
          <a:custGeom>
            <a:avLst/>
            <a:gdLst/>
            <a:ahLst/>
            <a:cxnLst/>
            <a:rect l="l" t="t" r="r" b="b"/>
            <a:pathLst>
              <a:path w="2028" h="1553" extrusionOk="0">
                <a:moveTo>
                  <a:pt x="1014" y="1"/>
                </a:moveTo>
                <a:cubicBezTo>
                  <a:pt x="1" y="1"/>
                  <a:pt x="1" y="1553"/>
                  <a:pt x="1014" y="1553"/>
                </a:cubicBezTo>
                <a:cubicBezTo>
                  <a:pt x="2027" y="1553"/>
                  <a:pt x="2027" y="1"/>
                  <a:pt x="101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84" name="Google Shape;1584;p38"/>
          <p:cNvSpPr/>
          <p:nvPr/>
        </p:nvSpPr>
        <p:spPr>
          <a:xfrm>
            <a:off x="788193" y="406432"/>
            <a:ext cx="64117" cy="49854"/>
          </a:xfrm>
          <a:custGeom>
            <a:avLst/>
            <a:gdLst/>
            <a:ahLst/>
            <a:cxnLst/>
            <a:rect l="l" t="t" r="r" b="b"/>
            <a:pathLst>
              <a:path w="1996" h="1552" extrusionOk="0">
                <a:moveTo>
                  <a:pt x="982" y="0"/>
                </a:moveTo>
                <a:cubicBezTo>
                  <a:pt x="0" y="0"/>
                  <a:pt x="0" y="1552"/>
                  <a:pt x="982" y="1552"/>
                </a:cubicBezTo>
                <a:cubicBezTo>
                  <a:pt x="1996" y="1552"/>
                  <a:pt x="1996" y="0"/>
                  <a:pt x="982"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85" name="Google Shape;1585;p38"/>
          <p:cNvSpPr/>
          <p:nvPr/>
        </p:nvSpPr>
        <p:spPr>
          <a:xfrm>
            <a:off x="832940" y="331136"/>
            <a:ext cx="64117" cy="49886"/>
          </a:xfrm>
          <a:custGeom>
            <a:avLst/>
            <a:gdLst/>
            <a:ahLst/>
            <a:cxnLst/>
            <a:rect l="l" t="t" r="r" b="b"/>
            <a:pathLst>
              <a:path w="1996" h="1553" extrusionOk="0">
                <a:moveTo>
                  <a:pt x="1014" y="1"/>
                </a:moveTo>
                <a:cubicBezTo>
                  <a:pt x="1" y="1"/>
                  <a:pt x="1" y="1552"/>
                  <a:pt x="1014" y="1552"/>
                </a:cubicBezTo>
                <a:cubicBezTo>
                  <a:pt x="1996" y="1552"/>
                  <a:pt x="1996" y="1"/>
                  <a:pt x="101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86" name="Google Shape;1586;p38"/>
          <p:cNvSpPr/>
          <p:nvPr/>
        </p:nvSpPr>
        <p:spPr>
          <a:xfrm>
            <a:off x="867537" y="416583"/>
            <a:ext cx="65144" cy="49886"/>
          </a:xfrm>
          <a:custGeom>
            <a:avLst/>
            <a:gdLst/>
            <a:ahLst/>
            <a:cxnLst/>
            <a:rect l="l" t="t" r="r" b="b"/>
            <a:pathLst>
              <a:path w="2028" h="1553" extrusionOk="0">
                <a:moveTo>
                  <a:pt x="1014" y="1"/>
                </a:moveTo>
                <a:cubicBezTo>
                  <a:pt x="1" y="1"/>
                  <a:pt x="1" y="1553"/>
                  <a:pt x="1014" y="1553"/>
                </a:cubicBezTo>
                <a:cubicBezTo>
                  <a:pt x="2027" y="1553"/>
                  <a:pt x="2027" y="1"/>
                  <a:pt x="101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87" name="Google Shape;1587;p38"/>
          <p:cNvSpPr txBox="1">
            <a:spLocks noGrp="1"/>
          </p:cNvSpPr>
          <p:nvPr>
            <p:ph type="title"/>
          </p:nvPr>
        </p:nvSpPr>
        <p:spPr>
          <a:xfrm>
            <a:off x="708150" y="400725"/>
            <a:ext cx="7727700" cy="412800"/>
          </a:xfrm>
          <a:prstGeom prst="rect">
            <a:avLst/>
          </a:prstGeom>
        </p:spPr>
        <p:txBody>
          <a:bodyPr spcFirstLastPara="1" wrap="square" lIns="91425" tIns="91425" rIns="91425" bIns="91425" anchor="t" anchorCtr="0">
            <a:noAutofit/>
          </a:bodyPr>
          <a:lstStyle/>
          <a:p>
            <a:pPr marL="0" lvl="0" indent="0" algn="ctr" rtl="0">
              <a:spcBef>
                <a:spcPts val="0"/>
              </a:spcBef>
              <a:spcAft>
                <a:spcPts val="0"/>
              </a:spcAft>
              <a:buNone/>
            </a:pPr>
            <a:r>
              <a:rPr lang="en"/>
              <a:t>BÀI TẬP VÀ CÁC DẠNG TOÁN</a:t>
            </a:r>
            <a:endParaRPr/>
          </a:p>
        </p:txBody>
      </p:sp>
      <p:sp>
        <p:nvSpPr>
          <p:cNvPr id="2" name="Rectangle 1"/>
          <p:cNvSpPr/>
          <p:nvPr/>
        </p:nvSpPr>
        <p:spPr>
          <a:xfrm>
            <a:off x="517291" y="1014216"/>
            <a:ext cx="7918559" cy="923330"/>
          </a:xfrm>
          <a:prstGeom prst="rect">
            <a:avLst/>
          </a:prstGeom>
        </p:spPr>
        <p:txBody>
          <a:bodyPr wrap="square">
            <a:spAutoFit/>
          </a:bodyPr>
          <a:lstStyle/>
          <a:p>
            <a:pPr>
              <a:lnSpc>
                <a:spcPct val="150000"/>
              </a:lnSpc>
            </a:pPr>
            <a:r>
              <a:rPr lang="en-US" sz="1800">
                <a:latin typeface="Palatino Linotype" panose="02040502050505030304" pitchFamily="18" charset="0"/>
              </a:rPr>
              <a:t>Ví dụ 1. Trên đường tròn (O ; R) lấy ba điểm A,B, C sao cho </a:t>
            </a:r>
          </a:p>
          <a:p>
            <a:pPr>
              <a:lnSpc>
                <a:spcPct val="150000"/>
              </a:lnSpc>
            </a:pPr>
            <a:r>
              <a:rPr lang="en-US" sz="1800">
                <a:latin typeface="Palatino Linotype" panose="02040502050505030304" pitchFamily="18" charset="0"/>
              </a:rPr>
              <a:t>Tính độ dài các cạnh của tam giác ABC theo R.</a:t>
            </a:r>
          </a:p>
        </p:txBody>
      </p:sp>
      <p:graphicFrame>
        <p:nvGraphicFramePr>
          <p:cNvPr id="3" name="Object 2"/>
          <p:cNvGraphicFramePr>
            <a:graphicFrameLocks noChangeAspect="1"/>
          </p:cNvGraphicFramePr>
          <p:nvPr>
            <p:extLst>
              <p:ext uri="{D42A27DB-BD31-4B8C-83A1-F6EECF244321}">
                <p14:modId xmlns:p14="http://schemas.microsoft.com/office/powerpoint/2010/main" val="2997437470"/>
              </p:ext>
            </p:extLst>
          </p:nvPr>
        </p:nvGraphicFramePr>
        <p:xfrm>
          <a:off x="6704117" y="1082987"/>
          <a:ext cx="1638300" cy="330200"/>
        </p:xfrm>
        <a:graphic>
          <a:graphicData uri="http://schemas.openxmlformats.org/presentationml/2006/ole">
            <mc:AlternateContent xmlns:mc="http://schemas.openxmlformats.org/markup-compatibility/2006">
              <mc:Choice xmlns:v="urn:schemas-microsoft-com:vml" Requires="v">
                <p:oleObj spid="_x0000_s11270" name="Equation" r:id="rId4" imgW="1638000" imgH="330120" progId="Equation.DSMT4">
                  <p:embed/>
                </p:oleObj>
              </mc:Choice>
              <mc:Fallback>
                <p:oleObj name="Equation" r:id="rId4" imgW="1638000" imgH="330120" progId="Equation.DSMT4">
                  <p:embed/>
                  <p:pic>
                    <p:nvPicPr>
                      <p:cNvPr id="0" name=""/>
                      <p:cNvPicPr/>
                      <p:nvPr/>
                    </p:nvPicPr>
                    <p:blipFill>
                      <a:blip r:embed="rId5"/>
                      <a:stretch>
                        <a:fillRect/>
                      </a:stretch>
                    </p:blipFill>
                    <p:spPr>
                      <a:xfrm>
                        <a:off x="6704117" y="1082987"/>
                        <a:ext cx="1638300" cy="330200"/>
                      </a:xfrm>
                      <a:prstGeom prst="rect">
                        <a:avLst/>
                      </a:prstGeom>
                    </p:spPr>
                  </p:pic>
                </p:oleObj>
              </mc:Fallback>
            </mc:AlternateContent>
          </a:graphicData>
        </a:graphic>
      </p:graphicFrame>
    </p:spTree>
    <p:extLst>
      <p:ext uri="{BB962C8B-B14F-4D97-AF65-F5344CB8AC3E}">
        <p14:creationId xmlns:p14="http://schemas.microsoft.com/office/powerpoint/2010/main" val="3175164035"/>
      </p:ext>
    </p:extLst>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Shape 1526"/>
        <p:cNvGrpSpPr/>
        <p:nvPr/>
      </p:nvGrpSpPr>
      <p:grpSpPr>
        <a:xfrm>
          <a:off x="0" y="0"/>
          <a:ext cx="0" cy="0"/>
          <a:chOff x="0" y="0"/>
          <a:chExt cx="0" cy="0"/>
        </a:xfrm>
      </p:grpSpPr>
      <p:grpSp>
        <p:nvGrpSpPr>
          <p:cNvPr id="1548" name="Google Shape;1548;p38"/>
          <p:cNvGrpSpPr/>
          <p:nvPr/>
        </p:nvGrpSpPr>
        <p:grpSpPr>
          <a:xfrm>
            <a:off x="1568890" y="423923"/>
            <a:ext cx="426239" cy="521323"/>
            <a:chOff x="2223406" y="453191"/>
            <a:chExt cx="426239" cy="521323"/>
          </a:xfrm>
        </p:grpSpPr>
        <p:sp>
          <p:nvSpPr>
            <p:cNvPr id="1549" name="Google Shape;1549;p38"/>
            <p:cNvSpPr/>
            <p:nvPr/>
          </p:nvSpPr>
          <p:spPr>
            <a:xfrm>
              <a:off x="2223406" y="659935"/>
              <a:ext cx="418139" cy="79375"/>
            </a:xfrm>
            <a:custGeom>
              <a:avLst/>
              <a:gdLst/>
              <a:ahLst/>
              <a:cxnLst/>
              <a:rect l="l" t="t" r="r" b="b"/>
              <a:pathLst>
                <a:path w="13017" h="2471" extrusionOk="0">
                  <a:moveTo>
                    <a:pt x="1584" y="0"/>
                  </a:moveTo>
                  <a:cubicBezTo>
                    <a:pt x="0" y="0"/>
                    <a:pt x="0" y="2471"/>
                    <a:pt x="1584" y="2471"/>
                  </a:cubicBezTo>
                  <a:lnTo>
                    <a:pt x="11433" y="2471"/>
                  </a:lnTo>
                  <a:cubicBezTo>
                    <a:pt x="13016" y="2471"/>
                    <a:pt x="13016" y="0"/>
                    <a:pt x="11433"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50" name="Google Shape;1550;p38"/>
            <p:cNvSpPr/>
            <p:nvPr/>
          </p:nvSpPr>
          <p:spPr>
            <a:xfrm>
              <a:off x="2457295" y="453191"/>
              <a:ext cx="192350" cy="159713"/>
            </a:xfrm>
            <a:custGeom>
              <a:avLst/>
              <a:gdLst/>
              <a:ahLst/>
              <a:cxnLst/>
              <a:rect l="l" t="t" r="r" b="b"/>
              <a:pathLst>
                <a:path w="5988" h="4972" extrusionOk="0">
                  <a:moveTo>
                    <a:pt x="1794" y="1"/>
                  </a:moveTo>
                  <a:cubicBezTo>
                    <a:pt x="851" y="1"/>
                    <a:pt x="0" y="1239"/>
                    <a:pt x="858" y="2098"/>
                  </a:cubicBezTo>
                  <a:lnTo>
                    <a:pt x="3392" y="4600"/>
                  </a:lnTo>
                  <a:cubicBezTo>
                    <a:pt x="3647" y="4861"/>
                    <a:pt x="3935" y="4971"/>
                    <a:pt x="4214" y="4971"/>
                  </a:cubicBezTo>
                  <a:cubicBezTo>
                    <a:pt x="5150" y="4971"/>
                    <a:pt x="5988" y="3736"/>
                    <a:pt x="5134" y="2858"/>
                  </a:cubicBezTo>
                  <a:lnTo>
                    <a:pt x="2600" y="356"/>
                  </a:lnTo>
                  <a:cubicBezTo>
                    <a:pt x="2350" y="106"/>
                    <a:pt x="2068" y="1"/>
                    <a:pt x="179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51" name="Google Shape;1551;p38"/>
            <p:cNvSpPr/>
            <p:nvPr/>
          </p:nvSpPr>
          <p:spPr>
            <a:xfrm>
              <a:off x="2432849" y="808280"/>
              <a:ext cx="201344" cy="166234"/>
            </a:xfrm>
            <a:custGeom>
              <a:avLst/>
              <a:gdLst/>
              <a:ahLst/>
              <a:cxnLst/>
              <a:rect l="l" t="t" r="r" b="b"/>
              <a:pathLst>
                <a:path w="6268" h="5175" extrusionOk="0">
                  <a:moveTo>
                    <a:pt x="4406" y="0"/>
                  </a:moveTo>
                  <a:cubicBezTo>
                    <a:pt x="4130" y="0"/>
                    <a:pt x="3844" y="96"/>
                    <a:pt x="3583" y="323"/>
                  </a:cubicBezTo>
                  <a:cubicBezTo>
                    <a:pt x="2633" y="1209"/>
                    <a:pt x="1778" y="2159"/>
                    <a:pt x="859" y="3078"/>
                  </a:cubicBezTo>
                  <a:cubicBezTo>
                    <a:pt x="1" y="3936"/>
                    <a:pt x="852" y="5175"/>
                    <a:pt x="1795" y="5175"/>
                  </a:cubicBezTo>
                  <a:cubicBezTo>
                    <a:pt x="2069" y="5175"/>
                    <a:pt x="2351" y="5070"/>
                    <a:pt x="2601" y="4820"/>
                  </a:cubicBezTo>
                  <a:cubicBezTo>
                    <a:pt x="3520" y="3901"/>
                    <a:pt x="4375" y="2951"/>
                    <a:pt x="5325" y="2064"/>
                  </a:cubicBezTo>
                  <a:cubicBezTo>
                    <a:pt x="6267" y="1246"/>
                    <a:pt x="5403" y="0"/>
                    <a:pt x="4406"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552" name="Google Shape;1552;p38"/>
          <p:cNvGrpSpPr/>
          <p:nvPr/>
        </p:nvGrpSpPr>
        <p:grpSpPr>
          <a:xfrm>
            <a:off x="7138592" y="431359"/>
            <a:ext cx="426239" cy="521323"/>
            <a:chOff x="2223406" y="453191"/>
            <a:chExt cx="426239" cy="521323"/>
          </a:xfrm>
        </p:grpSpPr>
        <p:sp>
          <p:nvSpPr>
            <p:cNvPr id="1553" name="Google Shape;1553;p38"/>
            <p:cNvSpPr/>
            <p:nvPr/>
          </p:nvSpPr>
          <p:spPr>
            <a:xfrm flipH="1">
              <a:off x="2231506" y="659935"/>
              <a:ext cx="418139" cy="79375"/>
            </a:xfrm>
            <a:custGeom>
              <a:avLst/>
              <a:gdLst/>
              <a:ahLst/>
              <a:cxnLst/>
              <a:rect l="l" t="t" r="r" b="b"/>
              <a:pathLst>
                <a:path w="13017" h="2471" extrusionOk="0">
                  <a:moveTo>
                    <a:pt x="1584" y="0"/>
                  </a:moveTo>
                  <a:cubicBezTo>
                    <a:pt x="0" y="0"/>
                    <a:pt x="0" y="2471"/>
                    <a:pt x="1584" y="2471"/>
                  </a:cubicBezTo>
                  <a:lnTo>
                    <a:pt x="11433" y="2471"/>
                  </a:lnTo>
                  <a:cubicBezTo>
                    <a:pt x="13016" y="2471"/>
                    <a:pt x="13016" y="0"/>
                    <a:pt x="11433"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54" name="Google Shape;1554;p38"/>
            <p:cNvSpPr/>
            <p:nvPr/>
          </p:nvSpPr>
          <p:spPr>
            <a:xfrm flipH="1">
              <a:off x="2223406" y="453191"/>
              <a:ext cx="192350" cy="159713"/>
            </a:xfrm>
            <a:custGeom>
              <a:avLst/>
              <a:gdLst/>
              <a:ahLst/>
              <a:cxnLst/>
              <a:rect l="l" t="t" r="r" b="b"/>
              <a:pathLst>
                <a:path w="5988" h="4972" extrusionOk="0">
                  <a:moveTo>
                    <a:pt x="1794" y="1"/>
                  </a:moveTo>
                  <a:cubicBezTo>
                    <a:pt x="851" y="1"/>
                    <a:pt x="0" y="1239"/>
                    <a:pt x="858" y="2098"/>
                  </a:cubicBezTo>
                  <a:lnTo>
                    <a:pt x="3392" y="4600"/>
                  </a:lnTo>
                  <a:cubicBezTo>
                    <a:pt x="3647" y="4861"/>
                    <a:pt x="3935" y="4971"/>
                    <a:pt x="4214" y="4971"/>
                  </a:cubicBezTo>
                  <a:cubicBezTo>
                    <a:pt x="5150" y="4971"/>
                    <a:pt x="5988" y="3736"/>
                    <a:pt x="5134" y="2858"/>
                  </a:cubicBezTo>
                  <a:lnTo>
                    <a:pt x="2600" y="356"/>
                  </a:lnTo>
                  <a:cubicBezTo>
                    <a:pt x="2350" y="106"/>
                    <a:pt x="2068" y="1"/>
                    <a:pt x="179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55" name="Google Shape;1555;p38"/>
            <p:cNvSpPr/>
            <p:nvPr/>
          </p:nvSpPr>
          <p:spPr>
            <a:xfrm flipH="1">
              <a:off x="2238857" y="808280"/>
              <a:ext cx="201344" cy="166234"/>
            </a:xfrm>
            <a:custGeom>
              <a:avLst/>
              <a:gdLst/>
              <a:ahLst/>
              <a:cxnLst/>
              <a:rect l="l" t="t" r="r" b="b"/>
              <a:pathLst>
                <a:path w="6268" h="5175" extrusionOk="0">
                  <a:moveTo>
                    <a:pt x="4406" y="0"/>
                  </a:moveTo>
                  <a:cubicBezTo>
                    <a:pt x="4130" y="0"/>
                    <a:pt x="3844" y="96"/>
                    <a:pt x="3583" y="323"/>
                  </a:cubicBezTo>
                  <a:cubicBezTo>
                    <a:pt x="2633" y="1209"/>
                    <a:pt x="1778" y="2159"/>
                    <a:pt x="859" y="3078"/>
                  </a:cubicBezTo>
                  <a:cubicBezTo>
                    <a:pt x="1" y="3936"/>
                    <a:pt x="852" y="5175"/>
                    <a:pt x="1795" y="5175"/>
                  </a:cubicBezTo>
                  <a:cubicBezTo>
                    <a:pt x="2069" y="5175"/>
                    <a:pt x="2351" y="5070"/>
                    <a:pt x="2601" y="4820"/>
                  </a:cubicBezTo>
                  <a:cubicBezTo>
                    <a:pt x="3520" y="3901"/>
                    <a:pt x="4375" y="2951"/>
                    <a:pt x="5325" y="2064"/>
                  </a:cubicBezTo>
                  <a:cubicBezTo>
                    <a:pt x="6267" y="1246"/>
                    <a:pt x="5403" y="0"/>
                    <a:pt x="4406"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571" name="Google Shape;1571;p38"/>
          <p:cNvGrpSpPr/>
          <p:nvPr/>
        </p:nvGrpSpPr>
        <p:grpSpPr>
          <a:xfrm>
            <a:off x="-3" y="42443"/>
            <a:ext cx="701941" cy="712703"/>
            <a:chOff x="-3" y="42443"/>
            <a:chExt cx="701941" cy="712703"/>
          </a:xfrm>
        </p:grpSpPr>
        <p:sp>
          <p:nvSpPr>
            <p:cNvPr id="1572" name="Google Shape;1572;p38"/>
            <p:cNvSpPr/>
            <p:nvPr/>
          </p:nvSpPr>
          <p:spPr>
            <a:xfrm>
              <a:off x="-3" y="78902"/>
              <a:ext cx="701941" cy="676243"/>
            </a:xfrm>
            <a:custGeom>
              <a:avLst/>
              <a:gdLst/>
              <a:ahLst/>
              <a:cxnLst/>
              <a:rect l="l" t="t" r="r" b="b"/>
              <a:pathLst>
                <a:path w="21852" h="21052" extrusionOk="0">
                  <a:moveTo>
                    <a:pt x="7339" y="1"/>
                  </a:moveTo>
                  <a:cubicBezTo>
                    <a:pt x="7188" y="1"/>
                    <a:pt x="7050" y="122"/>
                    <a:pt x="7126" y="311"/>
                  </a:cubicBezTo>
                  <a:cubicBezTo>
                    <a:pt x="7601" y="1609"/>
                    <a:pt x="8234" y="2781"/>
                    <a:pt x="8962" y="3953"/>
                  </a:cubicBezTo>
                  <a:cubicBezTo>
                    <a:pt x="9026" y="4048"/>
                    <a:pt x="9152" y="4079"/>
                    <a:pt x="9247" y="4079"/>
                  </a:cubicBezTo>
                  <a:cubicBezTo>
                    <a:pt x="10435" y="3809"/>
                    <a:pt x="11663" y="3551"/>
                    <a:pt x="12879" y="3551"/>
                  </a:cubicBezTo>
                  <a:cubicBezTo>
                    <a:pt x="13511" y="3551"/>
                    <a:pt x="14140" y="3621"/>
                    <a:pt x="14758" y="3794"/>
                  </a:cubicBezTo>
                  <a:cubicBezTo>
                    <a:pt x="16658" y="4301"/>
                    <a:pt x="18400" y="5695"/>
                    <a:pt x="19413" y="7373"/>
                  </a:cubicBezTo>
                  <a:cubicBezTo>
                    <a:pt x="21472" y="10857"/>
                    <a:pt x="19888" y="15480"/>
                    <a:pt x="16975" y="17950"/>
                  </a:cubicBezTo>
                  <a:cubicBezTo>
                    <a:pt x="15518" y="19185"/>
                    <a:pt x="13744" y="20041"/>
                    <a:pt x="11876" y="20389"/>
                  </a:cubicBezTo>
                  <a:cubicBezTo>
                    <a:pt x="11200" y="20517"/>
                    <a:pt x="10481" y="20594"/>
                    <a:pt x="9759" y="20594"/>
                  </a:cubicBezTo>
                  <a:cubicBezTo>
                    <a:pt x="8518" y="20594"/>
                    <a:pt x="7268" y="20368"/>
                    <a:pt x="6207" y="19787"/>
                  </a:cubicBezTo>
                  <a:cubicBezTo>
                    <a:pt x="3199" y="18204"/>
                    <a:pt x="697" y="14593"/>
                    <a:pt x="1583" y="11078"/>
                  </a:cubicBezTo>
                  <a:cubicBezTo>
                    <a:pt x="1932" y="9590"/>
                    <a:pt x="2819" y="8260"/>
                    <a:pt x="3864" y="7151"/>
                  </a:cubicBezTo>
                  <a:cubicBezTo>
                    <a:pt x="4529" y="6455"/>
                    <a:pt x="5257" y="5758"/>
                    <a:pt x="6112" y="5314"/>
                  </a:cubicBezTo>
                  <a:cubicBezTo>
                    <a:pt x="6239" y="5251"/>
                    <a:pt x="6239" y="5093"/>
                    <a:pt x="6175" y="4998"/>
                  </a:cubicBezTo>
                  <a:cubicBezTo>
                    <a:pt x="5669" y="3794"/>
                    <a:pt x="5194" y="2591"/>
                    <a:pt x="4655" y="1388"/>
                  </a:cubicBezTo>
                  <a:cubicBezTo>
                    <a:pt x="4616" y="1299"/>
                    <a:pt x="4546" y="1263"/>
                    <a:pt x="4474" y="1263"/>
                  </a:cubicBezTo>
                  <a:cubicBezTo>
                    <a:pt x="4312" y="1263"/>
                    <a:pt x="4134" y="1444"/>
                    <a:pt x="4244" y="1641"/>
                  </a:cubicBezTo>
                  <a:cubicBezTo>
                    <a:pt x="4746" y="2764"/>
                    <a:pt x="5166" y="3887"/>
                    <a:pt x="5657" y="5010"/>
                  </a:cubicBezTo>
                  <a:lnTo>
                    <a:pt x="5657" y="5010"/>
                  </a:lnTo>
                  <a:cubicBezTo>
                    <a:pt x="4916" y="5429"/>
                    <a:pt x="4252" y="6063"/>
                    <a:pt x="3642" y="6645"/>
                  </a:cubicBezTo>
                  <a:cubicBezTo>
                    <a:pt x="2629" y="7658"/>
                    <a:pt x="1773" y="8893"/>
                    <a:pt x="1298" y="10255"/>
                  </a:cubicBezTo>
                  <a:cubicBezTo>
                    <a:pt x="0" y="13865"/>
                    <a:pt x="2122" y="17697"/>
                    <a:pt x="5130" y="19724"/>
                  </a:cubicBezTo>
                  <a:cubicBezTo>
                    <a:pt x="5954" y="20262"/>
                    <a:pt x="6809" y="20706"/>
                    <a:pt x="7791" y="20864"/>
                  </a:cubicBezTo>
                  <a:cubicBezTo>
                    <a:pt x="8497" y="20996"/>
                    <a:pt x="9188" y="21052"/>
                    <a:pt x="9886" y="21052"/>
                  </a:cubicBezTo>
                  <a:cubicBezTo>
                    <a:pt x="10188" y="21052"/>
                    <a:pt x="10492" y="21041"/>
                    <a:pt x="10799" y="21022"/>
                  </a:cubicBezTo>
                  <a:cubicBezTo>
                    <a:pt x="12826" y="20864"/>
                    <a:pt x="14789" y="20136"/>
                    <a:pt x="16436" y="18964"/>
                  </a:cubicBezTo>
                  <a:cubicBezTo>
                    <a:pt x="19698" y="16684"/>
                    <a:pt x="21852" y="12155"/>
                    <a:pt x="20395" y="8228"/>
                  </a:cubicBezTo>
                  <a:cubicBezTo>
                    <a:pt x="19635" y="6170"/>
                    <a:pt x="17766" y="4459"/>
                    <a:pt x="15771" y="3604"/>
                  </a:cubicBezTo>
                  <a:cubicBezTo>
                    <a:pt x="14833" y="3204"/>
                    <a:pt x="13871" y="3057"/>
                    <a:pt x="12901" y="3057"/>
                  </a:cubicBezTo>
                  <a:cubicBezTo>
                    <a:pt x="11705" y="3057"/>
                    <a:pt x="10496" y="3281"/>
                    <a:pt x="9305" y="3533"/>
                  </a:cubicBezTo>
                  <a:lnTo>
                    <a:pt x="9305" y="3533"/>
                  </a:lnTo>
                  <a:cubicBezTo>
                    <a:pt x="8648" y="2451"/>
                    <a:pt x="8053" y="1389"/>
                    <a:pt x="7601" y="184"/>
                  </a:cubicBezTo>
                  <a:cubicBezTo>
                    <a:pt x="7549" y="56"/>
                    <a:pt x="7442" y="1"/>
                    <a:pt x="7339"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73" name="Google Shape;1573;p38"/>
            <p:cNvSpPr/>
            <p:nvPr/>
          </p:nvSpPr>
          <p:spPr>
            <a:xfrm>
              <a:off x="110854" y="261811"/>
              <a:ext cx="517847" cy="405097"/>
            </a:xfrm>
            <a:custGeom>
              <a:avLst/>
              <a:gdLst/>
              <a:ahLst/>
              <a:cxnLst/>
              <a:rect l="l" t="t" r="r" b="b"/>
              <a:pathLst>
                <a:path w="16121" h="12611" extrusionOk="0">
                  <a:moveTo>
                    <a:pt x="11497" y="1"/>
                  </a:moveTo>
                  <a:cubicBezTo>
                    <a:pt x="10357" y="539"/>
                    <a:pt x="9185" y="571"/>
                    <a:pt x="8013" y="982"/>
                  </a:cubicBezTo>
                  <a:cubicBezTo>
                    <a:pt x="6746" y="1457"/>
                    <a:pt x="6240" y="2882"/>
                    <a:pt x="5258" y="3706"/>
                  </a:cubicBezTo>
                  <a:cubicBezTo>
                    <a:pt x="4466" y="4402"/>
                    <a:pt x="3421" y="4719"/>
                    <a:pt x="2376" y="4909"/>
                  </a:cubicBezTo>
                  <a:cubicBezTo>
                    <a:pt x="1679" y="5004"/>
                    <a:pt x="698" y="5036"/>
                    <a:pt x="128" y="5543"/>
                  </a:cubicBezTo>
                  <a:cubicBezTo>
                    <a:pt x="1" y="6271"/>
                    <a:pt x="33" y="7063"/>
                    <a:pt x="318" y="7886"/>
                  </a:cubicBezTo>
                  <a:cubicBezTo>
                    <a:pt x="983" y="9881"/>
                    <a:pt x="2629" y="11623"/>
                    <a:pt x="4561" y="12351"/>
                  </a:cubicBezTo>
                  <a:cubicBezTo>
                    <a:pt x="5255" y="12525"/>
                    <a:pt x="5956" y="12610"/>
                    <a:pt x="6651" y="12610"/>
                  </a:cubicBezTo>
                  <a:cubicBezTo>
                    <a:pt x="8875" y="12610"/>
                    <a:pt x="11036" y="11736"/>
                    <a:pt x="12700" y="10071"/>
                  </a:cubicBezTo>
                  <a:cubicBezTo>
                    <a:pt x="14410" y="8139"/>
                    <a:pt x="16120" y="3927"/>
                    <a:pt x="12447" y="634"/>
                  </a:cubicBezTo>
                  <a:cubicBezTo>
                    <a:pt x="12162" y="349"/>
                    <a:pt x="11814" y="159"/>
                    <a:pt x="11497"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74" name="Google Shape;1574;p38"/>
            <p:cNvSpPr/>
            <p:nvPr/>
          </p:nvSpPr>
          <p:spPr>
            <a:xfrm>
              <a:off x="88496" y="42443"/>
              <a:ext cx="190262" cy="99772"/>
            </a:xfrm>
            <a:custGeom>
              <a:avLst/>
              <a:gdLst/>
              <a:ahLst/>
              <a:cxnLst/>
              <a:rect l="l" t="t" r="r" b="b"/>
              <a:pathLst>
                <a:path w="5923" h="3106" extrusionOk="0">
                  <a:moveTo>
                    <a:pt x="5072" y="491"/>
                  </a:moveTo>
                  <a:cubicBezTo>
                    <a:pt x="5139" y="491"/>
                    <a:pt x="5204" y="501"/>
                    <a:pt x="5257" y="527"/>
                  </a:cubicBezTo>
                  <a:cubicBezTo>
                    <a:pt x="5352" y="591"/>
                    <a:pt x="5352" y="686"/>
                    <a:pt x="5289" y="749"/>
                  </a:cubicBezTo>
                  <a:cubicBezTo>
                    <a:pt x="5121" y="946"/>
                    <a:pt x="4803" y="1042"/>
                    <a:pt x="4557" y="1150"/>
                  </a:cubicBezTo>
                  <a:lnTo>
                    <a:pt x="4557" y="1150"/>
                  </a:lnTo>
                  <a:cubicBezTo>
                    <a:pt x="4547" y="1153"/>
                    <a:pt x="4538" y="1157"/>
                    <a:pt x="4529" y="1161"/>
                  </a:cubicBezTo>
                  <a:cubicBezTo>
                    <a:pt x="3706" y="1509"/>
                    <a:pt x="2882" y="1889"/>
                    <a:pt x="2059" y="2238"/>
                  </a:cubicBezTo>
                  <a:cubicBezTo>
                    <a:pt x="1742" y="2396"/>
                    <a:pt x="1394" y="2554"/>
                    <a:pt x="1014" y="2586"/>
                  </a:cubicBezTo>
                  <a:cubicBezTo>
                    <a:pt x="954" y="2596"/>
                    <a:pt x="881" y="2606"/>
                    <a:pt x="814" y="2606"/>
                  </a:cubicBezTo>
                  <a:cubicBezTo>
                    <a:pt x="671" y="2606"/>
                    <a:pt x="557" y="2559"/>
                    <a:pt x="665" y="2364"/>
                  </a:cubicBezTo>
                  <a:cubicBezTo>
                    <a:pt x="792" y="2111"/>
                    <a:pt x="1204" y="1984"/>
                    <a:pt x="1425" y="1889"/>
                  </a:cubicBezTo>
                  <a:cubicBezTo>
                    <a:pt x="1774" y="1762"/>
                    <a:pt x="2090" y="1604"/>
                    <a:pt x="2407" y="1446"/>
                  </a:cubicBezTo>
                  <a:cubicBezTo>
                    <a:pt x="2914" y="1224"/>
                    <a:pt x="3389" y="1002"/>
                    <a:pt x="3896" y="844"/>
                  </a:cubicBezTo>
                  <a:cubicBezTo>
                    <a:pt x="4181" y="717"/>
                    <a:pt x="4497" y="591"/>
                    <a:pt x="4814" y="527"/>
                  </a:cubicBezTo>
                  <a:cubicBezTo>
                    <a:pt x="4887" y="509"/>
                    <a:pt x="4981" y="491"/>
                    <a:pt x="5072" y="491"/>
                  </a:cubicBezTo>
                  <a:close/>
                  <a:moveTo>
                    <a:pt x="5061" y="1"/>
                  </a:moveTo>
                  <a:cubicBezTo>
                    <a:pt x="4863" y="1"/>
                    <a:pt x="4663" y="50"/>
                    <a:pt x="4497" y="116"/>
                  </a:cubicBezTo>
                  <a:cubicBezTo>
                    <a:pt x="3991" y="274"/>
                    <a:pt x="3515" y="432"/>
                    <a:pt x="3040" y="654"/>
                  </a:cubicBezTo>
                  <a:cubicBezTo>
                    <a:pt x="2502" y="876"/>
                    <a:pt x="1995" y="1097"/>
                    <a:pt x="1489" y="1351"/>
                  </a:cubicBezTo>
                  <a:cubicBezTo>
                    <a:pt x="1109" y="1509"/>
                    <a:pt x="697" y="1636"/>
                    <a:pt x="380" y="1921"/>
                  </a:cubicBezTo>
                  <a:cubicBezTo>
                    <a:pt x="127" y="2143"/>
                    <a:pt x="0" y="2649"/>
                    <a:pt x="285" y="2903"/>
                  </a:cubicBezTo>
                  <a:cubicBezTo>
                    <a:pt x="420" y="3057"/>
                    <a:pt x="626" y="3106"/>
                    <a:pt x="838" y="3106"/>
                  </a:cubicBezTo>
                  <a:cubicBezTo>
                    <a:pt x="974" y="3106"/>
                    <a:pt x="1112" y="3086"/>
                    <a:pt x="1235" y="3061"/>
                  </a:cubicBezTo>
                  <a:cubicBezTo>
                    <a:pt x="1774" y="2966"/>
                    <a:pt x="2344" y="2681"/>
                    <a:pt x="2850" y="2459"/>
                  </a:cubicBezTo>
                  <a:cubicBezTo>
                    <a:pt x="3452" y="2174"/>
                    <a:pt x="4054" y="1889"/>
                    <a:pt x="4656" y="1636"/>
                  </a:cubicBezTo>
                  <a:cubicBezTo>
                    <a:pt x="4671" y="1629"/>
                    <a:pt x="4685" y="1621"/>
                    <a:pt x="4698" y="1612"/>
                  </a:cubicBezTo>
                  <a:lnTo>
                    <a:pt x="4698" y="1612"/>
                  </a:lnTo>
                  <a:cubicBezTo>
                    <a:pt x="4705" y="1610"/>
                    <a:pt x="4712" y="1607"/>
                    <a:pt x="4719" y="1604"/>
                  </a:cubicBezTo>
                  <a:cubicBezTo>
                    <a:pt x="5036" y="1446"/>
                    <a:pt x="5384" y="1351"/>
                    <a:pt x="5637" y="1097"/>
                  </a:cubicBezTo>
                  <a:cubicBezTo>
                    <a:pt x="5922" y="812"/>
                    <a:pt x="5891" y="401"/>
                    <a:pt x="5574" y="147"/>
                  </a:cubicBezTo>
                  <a:cubicBezTo>
                    <a:pt x="5423" y="41"/>
                    <a:pt x="5243" y="1"/>
                    <a:pt x="5061"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75" name="Google Shape;1575;p38"/>
            <p:cNvSpPr/>
            <p:nvPr/>
          </p:nvSpPr>
          <p:spPr>
            <a:xfrm>
              <a:off x="205489" y="460011"/>
              <a:ext cx="101764" cy="99291"/>
            </a:xfrm>
            <a:custGeom>
              <a:avLst/>
              <a:gdLst/>
              <a:ahLst/>
              <a:cxnLst/>
              <a:rect l="l" t="t" r="r" b="b"/>
              <a:pathLst>
                <a:path w="3168" h="3091" extrusionOk="0">
                  <a:moveTo>
                    <a:pt x="667" y="2034"/>
                  </a:moveTo>
                  <a:lnTo>
                    <a:pt x="667" y="2034"/>
                  </a:lnTo>
                  <a:cubicBezTo>
                    <a:pt x="676" y="2044"/>
                    <a:pt x="682" y="2054"/>
                    <a:pt x="687" y="2063"/>
                  </a:cubicBezTo>
                  <a:lnTo>
                    <a:pt x="687" y="2063"/>
                  </a:lnTo>
                  <a:cubicBezTo>
                    <a:pt x="674" y="2060"/>
                    <a:pt x="669" y="2048"/>
                    <a:pt x="667" y="2034"/>
                  </a:cubicBezTo>
                  <a:close/>
                  <a:moveTo>
                    <a:pt x="783" y="2216"/>
                  </a:moveTo>
                  <a:cubicBezTo>
                    <a:pt x="781" y="2216"/>
                    <a:pt x="787" y="2228"/>
                    <a:pt x="792" y="2239"/>
                  </a:cubicBezTo>
                  <a:lnTo>
                    <a:pt x="792" y="2239"/>
                  </a:lnTo>
                  <a:cubicBezTo>
                    <a:pt x="792" y="2235"/>
                    <a:pt x="792" y="2230"/>
                    <a:pt x="792" y="2223"/>
                  </a:cubicBezTo>
                  <a:cubicBezTo>
                    <a:pt x="787" y="2218"/>
                    <a:pt x="785" y="2216"/>
                    <a:pt x="783" y="2216"/>
                  </a:cubicBezTo>
                  <a:close/>
                  <a:moveTo>
                    <a:pt x="792" y="2239"/>
                  </a:moveTo>
                  <a:cubicBezTo>
                    <a:pt x="793" y="2247"/>
                    <a:pt x="794" y="2250"/>
                    <a:pt x="799" y="2252"/>
                  </a:cubicBezTo>
                  <a:lnTo>
                    <a:pt x="799" y="2252"/>
                  </a:lnTo>
                  <a:cubicBezTo>
                    <a:pt x="797" y="2249"/>
                    <a:pt x="795" y="2244"/>
                    <a:pt x="792" y="2239"/>
                  </a:cubicBezTo>
                  <a:close/>
                  <a:moveTo>
                    <a:pt x="1156" y="2524"/>
                  </a:moveTo>
                  <a:cubicBezTo>
                    <a:pt x="1172" y="2532"/>
                    <a:pt x="1188" y="2539"/>
                    <a:pt x="1172" y="2539"/>
                  </a:cubicBezTo>
                  <a:cubicBezTo>
                    <a:pt x="1165" y="2533"/>
                    <a:pt x="1160" y="2528"/>
                    <a:pt x="1156" y="2524"/>
                  </a:cubicBezTo>
                  <a:close/>
                  <a:moveTo>
                    <a:pt x="1837" y="481"/>
                  </a:moveTo>
                  <a:cubicBezTo>
                    <a:pt x="1900" y="513"/>
                    <a:pt x="1964" y="513"/>
                    <a:pt x="2027" y="544"/>
                  </a:cubicBezTo>
                  <a:lnTo>
                    <a:pt x="2059" y="544"/>
                  </a:lnTo>
                  <a:cubicBezTo>
                    <a:pt x="2090" y="576"/>
                    <a:pt x="2122" y="576"/>
                    <a:pt x="2122" y="576"/>
                  </a:cubicBezTo>
                  <a:cubicBezTo>
                    <a:pt x="2154" y="608"/>
                    <a:pt x="2185" y="608"/>
                    <a:pt x="2217" y="639"/>
                  </a:cubicBezTo>
                  <a:cubicBezTo>
                    <a:pt x="2217" y="639"/>
                    <a:pt x="2249" y="671"/>
                    <a:pt x="2249" y="671"/>
                  </a:cubicBezTo>
                  <a:cubicBezTo>
                    <a:pt x="2312" y="703"/>
                    <a:pt x="2344" y="766"/>
                    <a:pt x="2375" y="798"/>
                  </a:cubicBezTo>
                  <a:cubicBezTo>
                    <a:pt x="2407" y="798"/>
                    <a:pt x="2407" y="829"/>
                    <a:pt x="2407" y="829"/>
                  </a:cubicBezTo>
                  <a:cubicBezTo>
                    <a:pt x="2407" y="829"/>
                    <a:pt x="2427" y="870"/>
                    <a:pt x="2435" y="870"/>
                  </a:cubicBezTo>
                  <a:cubicBezTo>
                    <a:pt x="2437" y="870"/>
                    <a:pt x="2439" y="867"/>
                    <a:pt x="2439" y="861"/>
                  </a:cubicBezTo>
                  <a:cubicBezTo>
                    <a:pt x="2439" y="893"/>
                    <a:pt x="2470" y="893"/>
                    <a:pt x="2470" y="893"/>
                  </a:cubicBezTo>
                  <a:cubicBezTo>
                    <a:pt x="2502" y="956"/>
                    <a:pt x="2534" y="1019"/>
                    <a:pt x="2565" y="1083"/>
                  </a:cubicBezTo>
                  <a:cubicBezTo>
                    <a:pt x="2565" y="1083"/>
                    <a:pt x="2565" y="1114"/>
                    <a:pt x="2565" y="1114"/>
                  </a:cubicBezTo>
                  <a:cubicBezTo>
                    <a:pt x="2597" y="1146"/>
                    <a:pt x="2597" y="1178"/>
                    <a:pt x="2597" y="1209"/>
                  </a:cubicBezTo>
                  <a:cubicBezTo>
                    <a:pt x="2629" y="1273"/>
                    <a:pt x="2629" y="1336"/>
                    <a:pt x="2660" y="1399"/>
                  </a:cubicBezTo>
                  <a:cubicBezTo>
                    <a:pt x="2660" y="1399"/>
                    <a:pt x="2660" y="1431"/>
                    <a:pt x="2660" y="1431"/>
                  </a:cubicBezTo>
                  <a:cubicBezTo>
                    <a:pt x="2660" y="1463"/>
                    <a:pt x="2660" y="1494"/>
                    <a:pt x="2660" y="1526"/>
                  </a:cubicBezTo>
                  <a:cubicBezTo>
                    <a:pt x="2660" y="1558"/>
                    <a:pt x="2660" y="1589"/>
                    <a:pt x="2660" y="1621"/>
                  </a:cubicBezTo>
                  <a:cubicBezTo>
                    <a:pt x="2660" y="1621"/>
                    <a:pt x="2660" y="1653"/>
                    <a:pt x="2660" y="1653"/>
                  </a:cubicBezTo>
                  <a:cubicBezTo>
                    <a:pt x="2660" y="1663"/>
                    <a:pt x="2660" y="1675"/>
                    <a:pt x="2660" y="1684"/>
                  </a:cubicBezTo>
                  <a:cubicBezTo>
                    <a:pt x="2629" y="1716"/>
                    <a:pt x="2629" y="1779"/>
                    <a:pt x="2597" y="1843"/>
                  </a:cubicBezTo>
                  <a:cubicBezTo>
                    <a:pt x="2597" y="1874"/>
                    <a:pt x="2597" y="1874"/>
                    <a:pt x="2597" y="1874"/>
                  </a:cubicBezTo>
                  <a:cubicBezTo>
                    <a:pt x="2565" y="1938"/>
                    <a:pt x="2534" y="1969"/>
                    <a:pt x="2534" y="2001"/>
                  </a:cubicBezTo>
                  <a:cubicBezTo>
                    <a:pt x="2502" y="2033"/>
                    <a:pt x="2470" y="2064"/>
                    <a:pt x="2470" y="2064"/>
                  </a:cubicBezTo>
                  <a:cubicBezTo>
                    <a:pt x="2470" y="2070"/>
                    <a:pt x="2470" y="2080"/>
                    <a:pt x="2470" y="2096"/>
                  </a:cubicBezTo>
                  <a:cubicBezTo>
                    <a:pt x="2439" y="2096"/>
                    <a:pt x="2439" y="2128"/>
                    <a:pt x="2407" y="2128"/>
                  </a:cubicBezTo>
                  <a:cubicBezTo>
                    <a:pt x="2375" y="2191"/>
                    <a:pt x="2312" y="2254"/>
                    <a:pt x="2249" y="2286"/>
                  </a:cubicBezTo>
                  <a:cubicBezTo>
                    <a:pt x="2249" y="2318"/>
                    <a:pt x="2217" y="2349"/>
                    <a:pt x="2185" y="2349"/>
                  </a:cubicBezTo>
                  <a:cubicBezTo>
                    <a:pt x="2154" y="2381"/>
                    <a:pt x="2154" y="2381"/>
                    <a:pt x="2154" y="2381"/>
                  </a:cubicBezTo>
                  <a:cubicBezTo>
                    <a:pt x="2090" y="2444"/>
                    <a:pt x="2027" y="2476"/>
                    <a:pt x="1964" y="2508"/>
                  </a:cubicBezTo>
                  <a:cubicBezTo>
                    <a:pt x="1964" y="2508"/>
                    <a:pt x="1934" y="2518"/>
                    <a:pt x="1913" y="2521"/>
                  </a:cubicBezTo>
                  <a:lnTo>
                    <a:pt x="1913" y="2521"/>
                  </a:lnTo>
                  <a:cubicBezTo>
                    <a:pt x="1916" y="2514"/>
                    <a:pt x="1914" y="2508"/>
                    <a:pt x="1900" y="2508"/>
                  </a:cubicBezTo>
                  <a:cubicBezTo>
                    <a:pt x="1890" y="2518"/>
                    <a:pt x="1893" y="2522"/>
                    <a:pt x="1903" y="2522"/>
                  </a:cubicBezTo>
                  <a:cubicBezTo>
                    <a:pt x="1906" y="2522"/>
                    <a:pt x="1909" y="2521"/>
                    <a:pt x="1913" y="2521"/>
                  </a:cubicBezTo>
                  <a:lnTo>
                    <a:pt x="1913" y="2521"/>
                  </a:lnTo>
                  <a:cubicBezTo>
                    <a:pt x="1910" y="2530"/>
                    <a:pt x="1900" y="2539"/>
                    <a:pt x="1900" y="2539"/>
                  </a:cubicBezTo>
                  <a:lnTo>
                    <a:pt x="1869" y="2539"/>
                  </a:lnTo>
                  <a:cubicBezTo>
                    <a:pt x="1805" y="2571"/>
                    <a:pt x="1742" y="2571"/>
                    <a:pt x="1679" y="2603"/>
                  </a:cubicBezTo>
                  <a:lnTo>
                    <a:pt x="1394" y="2603"/>
                  </a:lnTo>
                  <a:cubicBezTo>
                    <a:pt x="1362" y="2571"/>
                    <a:pt x="1330" y="2571"/>
                    <a:pt x="1299" y="2571"/>
                  </a:cubicBezTo>
                  <a:cubicBezTo>
                    <a:pt x="1267" y="2571"/>
                    <a:pt x="1204" y="2539"/>
                    <a:pt x="1140" y="2508"/>
                  </a:cubicBezTo>
                  <a:cubicBezTo>
                    <a:pt x="1109" y="2508"/>
                    <a:pt x="1077" y="2476"/>
                    <a:pt x="1077" y="2476"/>
                  </a:cubicBezTo>
                  <a:cubicBezTo>
                    <a:pt x="1045" y="2476"/>
                    <a:pt x="1014" y="2444"/>
                    <a:pt x="1014" y="2444"/>
                  </a:cubicBezTo>
                  <a:cubicBezTo>
                    <a:pt x="992" y="2423"/>
                    <a:pt x="955" y="2386"/>
                    <a:pt x="944" y="2386"/>
                  </a:cubicBezTo>
                  <a:lnTo>
                    <a:pt x="944" y="2386"/>
                  </a:lnTo>
                  <a:cubicBezTo>
                    <a:pt x="940" y="2386"/>
                    <a:pt x="940" y="2393"/>
                    <a:pt x="950" y="2413"/>
                  </a:cubicBezTo>
                  <a:lnTo>
                    <a:pt x="855" y="2318"/>
                  </a:lnTo>
                  <a:cubicBezTo>
                    <a:pt x="855" y="2286"/>
                    <a:pt x="824" y="2286"/>
                    <a:pt x="824" y="2254"/>
                  </a:cubicBezTo>
                  <a:cubicBezTo>
                    <a:pt x="811" y="2254"/>
                    <a:pt x="803" y="2254"/>
                    <a:pt x="799" y="2252"/>
                  </a:cubicBezTo>
                  <a:lnTo>
                    <a:pt x="799" y="2252"/>
                  </a:lnTo>
                  <a:cubicBezTo>
                    <a:pt x="801" y="2257"/>
                    <a:pt x="802" y="2261"/>
                    <a:pt x="800" y="2261"/>
                  </a:cubicBezTo>
                  <a:cubicBezTo>
                    <a:pt x="799" y="2261"/>
                    <a:pt x="797" y="2259"/>
                    <a:pt x="792" y="2254"/>
                  </a:cubicBezTo>
                  <a:cubicBezTo>
                    <a:pt x="760" y="2191"/>
                    <a:pt x="729" y="2159"/>
                    <a:pt x="697" y="2128"/>
                  </a:cubicBezTo>
                  <a:cubicBezTo>
                    <a:pt x="697" y="2106"/>
                    <a:pt x="697" y="2085"/>
                    <a:pt x="687" y="2063"/>
                  </a:cubicBezTo>
                  <a:lnTo>
                    <a:pt x="687" y="2063"/>
                  </a:lnTo>
                  <a:cubicBezTo>
                    <a:pt x="690" y="2064"/>
                    <a:pt x="693" y="2064"/>
                    <a:pt x="697" y="2064"/>
                  </a:cubicBezTo>
                  <a:cubicBezTo>
                    <a:pt x="677" y="2044"/>
                    <a:pt x="669" y="2037"/>
                    <a:pt x="667" y="2034"/>
                  </a:cubicBezTo>
                  <a:lnTo>
                    <a:pt x="667" y="2034"/>
                  </a:lnTo>
                  <a:cubicBezTo>
                    <a:pt x="667" y="2034"/>
                    <a:pt x="667" y="2034"/>
                    <a:pt x="667" y="2034"/>
                  </a:cubicBezTo>
                  <a:lnTo>
                    <a:pt x="667" y="2034"/>
                  </a:lnTo>
                  <a:cubicBezTo>
                    <a:pt x="666" y="2034"/>
                    <a:pt x="666" y="2033"/>
                    <a:pt x="665" y="2033"/>
                  </a:cubicBezTo>
                  <a:lnTo>
                    <a:pt x="665" y="2033"/>
                  </a:lnTo>
                  <a:cubicBezTo>
                    <a:pt x="665" y="2033"/>
                    <a:pt x="666" y="2033"/>
                    <a:pt x="667" y="2034"/>
                  </a:cubicBezTo>
                  <a:lnTo>
                    <a:pt x="667" y="2034"/>
                  </a:lnTo>
                  <a:cubicBezTo>
                    <a:pt x="665" y="2024"/>
                    <a:pt x="665" y="2013"/>
                    <a:pt x="665" y="2001"/>
                  </a:cubicBezTo>
                  <a:cubicBezTo>
                    <a:pt x="634" y="1969"/>
                    <a:pt x="634" y="1906"/>
                    <a:pt x="634" y="1843"/>
                  </a:cubicBezTo>
                  <a:cubicBezTo>
                    <a:pt x="634" y="1843"/>
                    <a:pt x="634" y="1811"/>
                    <a:pt x="634" y="1811"/>
                  </a:cubicBezTo>
                  <a:cubicBezTo>
                    <a:pt x="602" y="1779"/>
                    <a:pt x="602" y="1748"/>
                    <a:pt x="602" y="1716"/>
                  </a:cubicBezTo>
                  <a:cubicBezTo>
                    <a:pt x="602" y="1684"/>
                    <a:pt x="634" y="1653"/>
                    <a:pt x="634" y="1621"/>
                  </a:cubicBezTo>
                  <a:cubicBezTo>
                    <a:pt x="634" y="1621"/>
                    <a:pt x="634" y="1589"/>
                    <a:pt x="634" y="1589"/>
                  </a:cubicBezTo>
                  <a:cubicBezTo>
                    <a:pt x="624" y="1609"/>
                    <a:pt x="620" y="1616"/>
                    <a:pt x="620" y="1616"/>
                  </a:cubicBezTo>
                  <a:cubicBezTo>
                    <a:pt x="618" y="1616"/>
                    <a:pt x="634" y="1580"/>
                    <a:pt x="634" y="1558"/>
                  </a:cubicBezTo>
                  <a:cubicBezTo>
                    <a:pt x="634" y="1494"/>
                    <a:pt x="665" y="1431"/>
                    <a:pt x="665" y="1368"/>
                  </a:cubicBezTo>
                  <a:cubicBezTo>
                    <a:pt x="665" y="1368"/>
                    <a:pt x="697" y="1368"/>
                    <a:pt x="697" y="1336"/>
                  </a:cubicBezTo>
                  <a:cubicBezTo>
                    <a:pt x="697" y="1328"/>
                    <a:pt x="697" y="1320"/>
                    <a:pt x="697" y="1304"/>
                  </a:cubicBezTo>
                  <a:cubicBezTo>
                    <a:pt x="697" y="1304"/>
                    <a:pt x="729" y="1273"/>
                    <a:pt x="729" y="1241"/>
                  </a:cubicBezTo>
                  <a:cubicBezTo>
                    <a:pt x="792" y="1146"/>
                    <a:pt x="824" y="1083"/>
                    <a:pt x="887" y="1019"/>
                  </a:cubicBezTo>
                  <a:cubicBezTo>
                    <a:pt x="887" y="988"/>
                    <a:pt x="919" y="988"/>
                    <a:pt x="950" y="956"/>
                  </a:cubicBezTo>
                  <a:cubicBezTo>
                    <a:pt x="950" y="924"/>
                    <a:pt x="982" y="893"/>
                    <a:pt x="1014" y="861"/>
                  </a:cubicBezTo>
                  <a:cubicBezTo>
                    <a:pt x="1109" y="798"/>
                    <a:pt x="1172" y="734"/>
                    <a:pt x="1267" y="671"/>
                  </a:cubicBezTo>
                  <a:cubicBezTo>
                    <a:pt x="1280" y="658"/>
                    <a:pt x="1292" y="642"/>
                    <a:pt x="1302" y="626"/>
                  </a:cubicBezTo>
                  <a:lnTo>
                    <a:pt x="1302" y="626"/>
                  </a:lnTo>
                  <a:cubicBezTo>
                    <a:pt x="1332" y="607"/>
                    <a:pt x="1363" y="591"/>
                    <a:pt x="1394" y="576"/>
                  </a:cubicBezTo>
                  <a:lnTo>
                    <a:pt x="1457" y="544"/>
                  </a:lnTo>
                  <a:lnTo>
                    <a:pt x="1457" y="544"/>
                  </a:lnTo>
                  <a:cubicBezTo>
                    <a:pt x="1436" y="555"/>
                    <a:pt x="1432" y="558"/>
                    <a:pt x="1436" y="558"/>
                  </a:cubicBezTo>
                  <a:cubicBezTo>
                    <a:pt x="1443" y="558"/>
                    <a:pt x="1478" y="544"/>
                    <a:pt x="1457" y="544"/>
                  </a:cubicBezTo>
                  <a:cubicBezTo>
                    <a:pt x="1489" y="544"/>
                    <a:pt x="1520" y="513"/>
                    <a:pt x="1552" y="513"/>
                  </a:cubicBezTo>
                  <a:cubicBezTo>
                    <a:pt x="1584" y="513"/>
                    <a:pt x="1615" y="513"/>
                    <a:pt x="1647" y="481"/>
                  </a:cubicBezTo>
                  <a:close/>
                  <a:moveTo>
                    <a:pt x="1743" y="1"/>
                  </a:moveTo>
                  <a:cubicBezTo>
                    <a:pt x="1453" y="1"/>
                    <a:pt x="1184" y="96"/>
                    <a:pt x="950" y="259"/>
                  </a:cubicBezTo>
                  <a:cubicBezTo>
                    <a:pt x="947" y="261"/>
                    <a:pt x="944" y="264"/>
                    <a:pt x="942" y="266"/>
                  </a:cubicBezTo>
                  <a:lnTo>
                    <a:pt x="942" y="266"/>
                  </a:lnTo>
                  <a:cubicBezTo>
                    <a:pt x="923" y="273"/>
                    <a:pt x="905" y="282"/>
                    <a:pt x="887" y="291"/>
                  </a:cubicBezTo>
                  <a:cubicBezTo>
                    <a:pt x="380" y="703"/>
                    <a:pt x="0" y="1336"/>
                    <a:pt x="159" y="2001"/>
                  </a:cubicBezTo>
                  <a:cubicBezTo>
                    <a:pt x="254" y="2539"/>
                    <a:pt x="697" y="2951"/>
                    <a:pt x="1204" y="3046"/>
                  </a:cubicBezTo>
                  <a:cubicBezTo>
                    <a:pt x="1317" y="3076"/>
                    <a:pt x="1431" y="3090"/>
                    <a:pt x="1543" y="3090"/>
                  </a:cubicBezTo>
                  <a:cubicBezTo>
                    <a:pt x="2026" y="3090"/>
                    <a:pt x="2485" y="2830"/>
                    <a:pt x="2819" y="2444"/>
                  </a:cubicBezTo>
                  <a:cubicBezTo>
                    <a:pt x="3040" y="2159"/>
                    <a:pt x="3167" y="1843"/>
                    <a:pt x="3167" y="1494"/>
                  </a:cubicBezTo>
                  <a:cubicBezTo>
                    <a:pt x="3167" y="1178"/>
                    <a:pt x="3072" y="893"/>
                    <a:pt x="2882" y="639"/>
                  </a:cubicBezTo>
                  <a:cubicBezTo>
                    <a:pt x="2692" y="354"/>
                    <a:pt x="2407" y="101"/>
                    <a:pt x="2059" y="38"/>
                  </a:cubicBezTo>
                  <a:cubicBezTo>
                    <a:pt x="1951" y="13"/>
                    <a:pt x="1846" y="1"/>
                    <a:pt x="1743"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76" name="Google Shape;1576;p38"/>
            <p:cNvSpPr/>
            <p:nvPr/>
          </p:nvSpPr>
          <p:spPr>
            <a:xfrm>
              <a:off x="236006" y="496374"/>
              <a:ext cx="20366" cy="36074"/>
            </a:xfrm>
            <a:custGeom>
              <a:avLst/>
              <a:gdLst/>
              <a:ahLst/>
              <a:cxnLst/>
              <a:rect l="l" t="t" r="r" b="b"/>
              <a:pathLst>
                <a:path w="634" h="1123" extrusionOk="0">
                  <a:moveTo>
                    <a:pt x="341" y="1"/>
                  </a:moveTo>
                  <a:cubicBezTo>
                    <a:pt x="322" y="1"/>
                    <a:pt x="304" y="5"/>
                    <a:pt x="285" y="14"/>
                  </a:cubicBezTo>
                  <a:cubicBezTo>
                    <a:pt x="222" y="46"/>
                    <a:pt x="159" y="77"/>
                    <a:pt x="127" y="141"/>
                  </a:cubicBezTo>
                  <a:cubicBezTo>
                    <a:pt x="64" y="267"/>
                    <a:pt x="0" y="426"/>
                    <a:pt x="32" y="584"/>
                  </a:cubicBezTo>
                  <a:cubicBezTo>
                    <a:pt x="32" y="647"/>
                    <a:pt x="32" y="711"/>
                    <a:pt x="64" y="806"/>
                  </a:cubicBezTo>
                  <a:cubicBezTo>
                    <a:pt x="95" y="837"/>
                    <a:pt x="95" y="869"/>
                    <a:pt x="127" y="932"/>
                  </a:cubicBezTo>
                  <a:cubicBezTo>
                    <a:pt x="159" y="964"/>
                    <a:pt x="190" y="996"/>
                    <a:pt x="222" y="1027"/>
                  </a:cubicBezTo>
                  <a:cubicBezTo>
                    <a:pt x="254" y="1091"/>
                    <a:pt x="349" y="1122"/>
                    <a:pt x="380" y="1122"/>
                  </a:cubicBezTo>
                  <a:cubicBezTo>
                    <a:pt x="444" y="1122"/>
                    <a:pt x="539" y="1091"/>
                    <a:pt x="570" y="1027"/>
                  </a:cubicBezTo>
                  <a:cubicBezTo>
                    <a:pt x="602" y="996"/>
                    <a:pt x="634" y="932"/>
                    <a:pt x="634" y="869"/>
                  </a:cubicBezTo>
                  <a:cubicBezTo>
                    <a:pt x="634" y="815"/>
                    <a:pt x="610" y="760"/>
                    <a:pt x="584" y="706"/>
                  </a:cubicBezTo>
                  <a:lnTo>
                    <a:pt x="584" y="706"/>
                  </a:lnTo>
                  <a:cubicBezTo>
                    <a:pt x="589" y="709"/>
                    <a:pt x="594" y="711"/>
                    <a:pt x="602" y="711"/>
                  </a:cubicBezTo>
                  <a:cubicBezTo>
                    <a:pt x="580" y="688"/>
                    <a:pt x="557" y="666"/>
                    <a:pt x="535" y="644"/>
                  </a:cubicBezTo>
                  <a:lnTo>
                    <a:pt x="535" y="644"/>
                  </a:lnTo>
                  <a:cubicBezTo>
                    <a:pt x="527" y="602"/>
                    <a:pt x="507" y="571"/>
                    <a:pt x="507" y="521"/>
                  </a:cubicBezTo>
                  <a:cubicBezTo>
                    <a:pt x="507" y="500"/>
                    <a:pt x="521" y="464"/>
                    <a:pt x="540" y="425"/>
                  </a:cubicBezTo>
                  <a:lnTo>
                    <a:pt x="540" y="425"/>
                  </a:lnTo>
                  <a:lnTo>
                    <a:pt x="570" y="394"/>
                  </a:lnTo>
                  <a:cubicBezTo>
                    <a:pt x="602" y="331"/>
                    <a:pt x="602" y="267"/>
                    <a:pt x="570" y="204"/>
                  </a:cubicBezTo>
                  <a:cubicBezTo>
                    <a:pt x="570" y="141"/>
                    <a:pt x="507" y="77"/>
                    <a:pt x="475" y="46"/>
                  </a:cubicBezTo>
                  <a:cubicBezTo>
                    <a:pt x="430" y="23"/>
                    <a:pt x="386" y="1"/>
                    <a:pt x="341"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77" name="Google Shape;1577;p38"/>
            <p:cNvSpPr/>
            <p:nvPr/>
          </p:nvSpPr>
          <p:spPr>
            <a:xfrm>
              <a:off x="367229" y="500261"/>
              <a:ext cx="89558" cy="88176"/>
            </a:xfrm>
            <a:custGeom>
              <a:avLst/>
              <a:gdLst/>
              <a:ahLst/>
              <a:cxnLst/>
              <a:rect l="l" t="t" r="r" b="b"/>
              <a:pathLst>
                <a:path w="2788" h="2745" extrusionOk="0">
                  <a:moveTo>
                    <a:pt x="1785" y="544"/>
                  </a:moveTo>
                  <a:lnTo>
                    <a:pt x="1785" y="544"/>
                  </a:lnTo>
                  <a:cubicBezTo>
                    <a:pt x="1778" y="544"/>
                    <a:pt x="1785" y="558"/>
                    <a:pt x="1806" y="558"/>
                  </a:cubicBezTo>
                  <a:cubicBezTo>
                    <a:pt x="1795" y="548"/>
                    <a:pt x="1788" y="544"/>
                    <a:pt x="1785" y="544"/>
                  </a:cubicBezTo>
                  <a:close/>
                  <a:moveTo>
                    <a:pt x="687" y="1193"/>
                  </a:moveTo>
                  <a:cubicBezTo>
                    <a:pt x="666" y="1199"/>
                    <a:pt x="666" y="1223"/>
                    <a:pt x="666" y="1223"/>
                  </a:cubicBezTo>
                  <a:cubicBezTo>
                    <a:pt x="686" y="1202"/>
                    <a:pt x="694" y="1195"/>
                    <a:pt x="687" y="1193"/>
                  </a:cubicBezTo>
                  <a:close/>
                  <a:moveTo>
                    <a:pt x="602" y="1413"/>
                  </a:moveTo>
                  <a:cubicBezTo>
                    <a:pt x="602" y="1429"/>
                    <a:pt x="602" y="1437"/>
                    <a:pt x="606" y="1437"/>
                  </a:cubicBezTo>
                  <a:cubicBezTo>
                    <a:pt x="610" y="1437"/>
                    <a:pt x="618" y="1429"/>
                    <a:pt x="634" y="1413"/>
                  </a:cubicBezTo>
                  <a:close/>
                  <a:moveTo>
                    <a:pt x="607" y="1608"/>
                  </a:moveTo>
                  <a:cubicBezTo>
                    <a:pt x="610" y="1619"/>
                    <a:pt x="614" y="1624"/>
                    <a:pt x="616" y="1624"/>
                  </a:cubicBezTo>
                  <a:cubicBezTo>
                    <a:pt x="617" y="1624"/>
                    <a:pt x="616" y="1618"/>
                    <a:pt x="607" y="1608"/>
                  </a:cubicBezTo>
                  <a:close/>
                  <a:moveTo>
                    <a:pt x="1616" y="495"/>
                  </a:moveTo>
                  <a:cubicBezTo>
                    <a:pt x="1679" y="495"/>
                    <a:pt x="1742" y="526"/>
                    <a:pt x="1774" y="526"/>
                  </a:cubicBezTo>
                  <a:cubicBezTo>
                    <a:pt x="1774" y="526"/>
                    <a:pt x="1806" y="558"/>
                    <a:pt x="1806" y="558"/>
                  </a:cubicBezTo>
                  <a:cubicBezTo>
                    <a:pt x="1837" y="558"/>
                    <a:pt x="1837" y="558"/>
                    <a:pt x="1869" y="590"/>
                  </a:cubicBezTo>
                  <a:cubicBezTo>
                    <a:pt x="1901" y="590"/>
                    <a:pt x="1932" y="621"/>
                    <a:pt x="1932" y="621"/>
                  </a:cubicBezTo>
                  <a:cubicBezTo>
                    <a:pt x="1932" y="621"/>
                    <a:pt x="1964" y="653"/>
                    <a:pt x="1964" y="653"/>
                  </a:cubicBezTo>
                  <a:cubicBezTo>
                    <a:pt x="1996" y="685"/>
                    <a:pt x="2059" y="716"/>
                    <a:pt x="2091" y="780"/>
                  </a:cubicBezTo>
                  <a:lnTo>
                    <a:pt x="2122" y="780"/>
                  </a:lnTo>
                  <a:lnTo>
                    <a:pt x="2122" y="811"/>
                  </a:lnTo>
                  <a:cubicBezTo>
                    <a:pt x="2154" y="811"/>
                    <a:pt x="2154" y="843"/>
                    <a:pt x="2154" y="843"/>
                  </a:cubicBezTo>
                  <a:cubicBezTo>
                    <a:pt x="2186" y="875"/>
                    <a:pt x="2217" y="938"/>
                    <a:pt x="2249" y="1001"/>
                  </a:cubicBezTo>
                  <a:cubicBezTo>
                    <a:pt x="2249" y="1001"/>
                    <a:pt x="2249" y="1033"/>
                    <a:pt x="2249" y="1033"/>
                  </a:cubicBezTo>
                  <a:cubicBezTo>
                    <a:pt x="2249" y="1033"/>
                    <a:pt x="2281" y="1065"/>
                    <a:pt x="2281" y="1096"/>
                  </a:cubicBezTo>
                  <a:cubicBezTo>
                    <a:pt x="2281" y="1160"/>
                    <a:pt x="2312" y="1191"/>
                    <a:pt x="2312" y="1255"/>
                  </a:cubicBezTo>
                  <a:cubicBezTo>
                    <a:pt x="2312" y="1255"/>
                    <a:pt x="2312" y="1255"/>
                    <a:pt x="2312" y="1286"/>
                  </a:cubicBezTo>
                  <a:cubicBezTo>
                    <a:pt x="2312" y="1318"/>
                    <a:pt x="2312" y="1318"/>
                    <a:pt x="2312" y="1350"/>
                  </a:cubicBezTo>
                  <a:cubicBezTo>
                    <a:pt x="2312" y="1381"/>
                    <a:pt x="2312" y="1413"/>
                    <a:pt x="2312" y="1445"/>
                  </a:cubicBezTo>
                  <a:cubicBezTo>
                    <a:pt x="2312" y="1453"/>
                    <a:pt x="2312" y="1463"/>
                    <a:pt x="2312" y="1476"/>
                  </a:cubicBezTo>
                  <a:cubicBezTo>
                    <a:pt x="2312" y="1508"/>
                    <a:pt x="2281" y="1571"/>
                    <a:pt x="2281" y="1603"/>
                  </a:cubicBezTo>
                  <a:cubicBezTo>
                    <a:pt x="2281" y="1598"/>
                    <a:pt x="2280" y="1596"/>
                    <a:pt x="2279" y="1596"/>
                  </a:cubicBezTo>
                  <a:cubicBezTo>
                    <a:pt x="2276" y="1596"/>
                    <a:pt x="2272" y="1607"/>
                    <a:pt x="2269" y="1615"/>
                  </a:cubicBezTo>
                  <a:lnTo>
                    <a:pt x="2269" y="1615"/>
                  </a:lnTo>
                  <a:cubicBezTo>
                    <a:pt x="2272" y="1612"/>
                    <a:pt x="2276" y="1608"/>
                    <a:pt x="2281" y="1603"/>
                  </a:cubicBezTo>
                  <a:lnTo>
                    <a:pt x="2281" y="1603"/>
                  </a:lnTo>
                  <a:cubicBezTo>
                    <a:pt x="2272" y="1620"/>
                    <a:pt x="2268" y="1625"/>
                    <a:pt x="2267" y="1625"/>
                  </a:cubicBezTo>
                  <a:cubicBezTo>
                    <a:pt x="2266" y="1625"/>
                    <a:pt x="2267" y="1621"/>
                    <a:pt x="2269" y="1615"/>
                  </a:cubicBezTo>
                  <a:lnTo>
                    <a:pt x="2269" y="1615"/>
                  </a:lnTo>
                  <a:cubicBezTo>
                    <a:pt x="2249" y="1635"/>
                    <a:pt x="2249" y="1635"/>
                    <a:pt x="2249" y="1635"/>
                  </a:cubicBezTo>
                  <a:cubicBezTo>
                    <a:pt x="2249" y="1666"/>
                    <a:pt x="2217" y="1698"/>
                    <a:pt x="2186" y="1730"/>
                  </a:cubicBezTo>
                  <a:cubicBezTo>
                    <a:pt x="2186" y="1761"/>
                    <a:pt x="2154" y="1793"/>
                    <a:pt x="2154" y="1825"/>
                  </a:cubicBezTo>
                  <a:lnTo>
                    <a:pt x="2154" y="1825"/>
                  </a:lnTo>
                  <a:cubicBezTo>
                    <a:pt x="2154" y="1802"/>
                    <a:pt x="2170" y="1780"/>
                    <a:pt x="2168" y="1780"/>
                  </a:cubicBezTo>
                  <a:lnTo>
                    <a:pt x="2168" y="1780"/>
                  </a:lnTo>
                  <a:cubicBezTo>
                    <a:pt x="2167" y="1780"/>
                    <a:pt x="2163" y="1784"/>
                    <a:pt x="2154" y="1793"/>
                  </a:cubicBezTo>
                  <a:cubicBezTo>
                    <a:pt x="2122" y="1825"/>
                    <a:pt x="2122" y="1825"/>
                    <a:pt x="2091" y="1856"/>
                  </a:cubicBezTo>
                  <a:cubicBezTo>
                    <a:pt x="2059" y="1888"/>
                    <a:pt x="2027" y="1951"/>
                    <a:pt x="1964" y="1983"/>
                  </a:cubicBezTo>
                  <a:cubicBezTo>
                    <a:pt x="1964" y="2015"/>
                    <a:pt x="1932" y="2015"/>
                    <a:pt x="1901" y="2046"/>
                  </a:cubicBezTo>
                  <a:lnTo>
                    <a:pt x="1869" y="2078"/>
                  </a:lnTo>
                  <a:cubicBezTo>
                    <a:pt x="1837" y="2110"/>
                    <a:pt x="1774" y="2142"/>
                    <a:pt x="1742" y="2173"/>
                  </a:cubicBezTo>
                  <a:cubicBezTo>
                    <a:pt x="1723" y="2173"/>
                    <a:pt x="1692" y="2185"/>
                    <a:pt x="1678" y="2187"/>
                  </a:cubicBezTo>
                  <a:lnTo>
                    <a:pt x="1678" y="2187"/>
                  </a:lnTo>
                  <a:cubicBezTo>
                    <a:pt x="1688" y="2180"/>
                    <a:pt x="1693" y="2173"/>
                    <a:pt x="1679" y="2173"/>
                  </a:cubicBezTo>
                  <a:cubicBezTo>
                    <a:pt x="1668" y="2184"/>
                    <a:pt x="1668" y="2187"/>
                    <a:pt x="1674" y="2187"/>
                  </a:cubicBezTo>
                  <a:cubicBezTo>
                    <a:pt x="1675" y="2187"/>
                    <a:pt x="1677" y="2187"/>
                    <a:pt x="1678" y="2187"/>
                  </a:cubicBezTo>
                  <a:lnTo>
                    <a:pt x="1678" y="2187"/>
                  </a:lnTo>
                  <a:cubicBezTo>
                    <a:pt x="1666" y="2195"/>
                    <a:pt x="1647" y="2205"/>
                    <a:pt x="1647" y="2205"/>
                  </a:cubicBezTo>
                  <a:cubicBezTo>
                    <a:pt x="1584" y="2205"/>
                    <a:pt x="1552" y="2237"/>
                    <a:pt x="1489" y="2237"/>
                  </a:cubicBezTo>
                  <a:lnTo>
                    <a:pt x="1172" y="2237"/>
                  </a:lnTo>
                  <a:cubicBezTo>
                    <a:pt x="1146" y="2210"/>
                    <a:pt x="1120" y="2206"/>
                    <a:pt x="1076" y="2187"/>
                  </a:cubicBezTo>
                  <a:lnTo>
                    <a:pt x="1076" y="2187"/>
                  </a:lnTo>
                  <a:cubicBezTo>
                    <a:pt x="1084" y="2187"/>
                    <a:pt x="1088" y="2184"/>
                    <a:pt x="1077" y="2173"/>
                  </a:cubicBezTo>
                  <a:lnTo>
                    <a:pt x="1046" y="2173"/>
                  </a:lnTo>
                  <a:cubicBezTo>
                    <a:pt x="1014" y="2173"/>
                    <a:pt x="1014" y="2142"/>
                    <a:pt x="982" y="2142"/>
                  </a:cubicBezTo>
                  <a:cubicBezTo>
                    <a:pt x="951" y="2142"/>
                    <a:pt x="951" y="2110"/>
                    <a:pt x="919" y="2110"/>
                  </a:cubicBezTo>
                  <a:cubicBezTo>
                    <a:pt x="919" y="2110"/>
                    <a:pt x="919" y="2110"/>
                    <a:pt x="891" y="2082"/>
                  </a:cubicBezTo>
                  <a:lnTo>
                    <a:pt x="891" y="2082"/>
                  </a:lnTo>
                  <a:cubicBezTo>
                    <a:pt x="895" y="2084"/>
                    <a:pt x="900" y="2085"/>
                    <a:pt x="904" y="2085"/>
                  </a:cubicBezTo>
                  <a:cubicBezTo>
                    <a:pt x="909" y="2085"/>
                    <a:pt x="914" y="2083"/>
                    <a:pt x="919" y="2078"/>
                  </a:cubicBezTo>
                  <a:cubicBezTo>
                    <a:pt x="903" y="2078"/>
                    <a:pt x="891" y="2076"/>
                    <a:pt x="882" y="2074"/>
                  </a:cubicBezTo>
                  <a:lnTo>
                    <a:pt x="882" y="2074"/>
                  </a:lnTo>
                  <a:cubicBezTo>
                    <a:pt x="884" y="2075"/>
                    <a:pt x="886" y="2076"/>
                    <a:pt x="887" y="2078"/>
                  </a:cubicBezTo>
                  <a:cubicBezTo>
                    <a:pt x="888" y="2079"/>
                    <a:pt x="890" y="2081"/>
                    <a:pt x="891" y="2082"/>
                  </a:cubicBezTo>
                  <a:lnTo>
                    <a:pt x="891" y="2082"/>
                  </a:lnTo>
                  <a:cubicBezTo>
                    <a:pt x="884" y="2079"/>
                    <a:pt x="878" y="2074"/>
                    <a:pt x="871" y="2069"/>
                  </a:cubicBezTo>
                  <a:lnTo>
                    <a:pt x="871" y="2069"/>
                  </a:lnTo>
                  <a:cubicBezTo>
                    <a:pt x="874" y="2070"/>
                    <a:pt x="877" y="2072"/>
                    <a:pt x="882" y="2074"/>
                  </a:cubicBezTo>
                  <a:lnTo>
                    <a:pt x="882" y="2074"/>
                  </a:lnTo>
                  <a:cubicBezTo>
                    <a:pt x="875" y="2067"/>
                    <a:pt x="869" y="2064"/>
                    <a:pt x="867" y="2064"/>
                  </a:cubicBezTo>
                  <a:lnTo>
                    <a:pt x="867" y="2064"/>
                  </a:lnTo>
                  <a:cubicBezTo>
                    <a:pt x="867" y="2064"/>
                    <a:pt x="866" y="2064"/>
                    <a:pt x="867" y="2065"/>
                  </a:cubicBezTo>
                  <a:lnTo>
                    <a:pt x="867" y="2065"/>
                  </a:lnTo>
                  <a:cubicBezTo>
                    <a:pt x="844" y="2044"/>
                    <a:pt x="824" y="2015"/>
                    <a:pt x="824" y="2015"/>
                  </a:cubicBezTo>
                  <a:cubicBezTo>
                    <a:pt x="792" y="1983"/>
                    <a:pt x="792" y="1983"/>
                    <a:pt x="761" y="1952"/>
                  </a:cubicBezTo>
                  <a:lnTo>
                    <a:pt x="761" y="1952"/>
                  </a:lnTo>
                  <a:cubicBezTo>
                    <a:pt x="765" y="1956"/>
                    <a:pt x="768" y="1958"/>
                    <a:pt x="769" y="1958"/>
                  </a:cubicBezTo>
                  <a:cubicBezTo>
                    <a:pt x="773" y="1958"/>
                    <a:pt x="755" y="1929"/>
                    <a:pt x="752" y="1929"/>
                  </a:cubicBezTo>
                  <a:lnTo>
                    <a:pt x="752" y="1929"/>
                  </a:lnTo>
                  <a:cubicBezTo>
                    <a:pt x="751" y="1929"/>
                    <a:pt x="752" y="1935"/>
                    <a:pt x="761" y="1951"/>
                  </a:cubicBezTo>
                  <a:cubicBezTo>
                    <a:pt x="729" y="1920"/>
                    <a:pt x="697" y="1888"/>
                    <a:pt x="697" y="1825"/>
                  </a:cubicBezTo>
                  <a:cubicBezTo>
                    <a:pt x="666" y="1825"/>
                    <a:pt x="666" y="1793"/>
                    <a:pt x="666" y="1761"/>
                  </a:cubicBezTo>
                  <a:cubicBezTo>
                    <a:pt x="634" y="1698"/>
                    <a:pt x="634" y="1666"/>
                    <a:pt x="602" y="1603"/>
                  </a:cubicBezTo>
                  <a:lnTo>
                    <a:pt x="602" y="1603"/>
                  </a:lnTo>
                  <a:cubicBezTo>
                    <a:pt x="604" y="1605"/>
                    <a:pt x="605" y="1606"/>
                    <a:pt x="607" y="1608"/>
                  </a:cubicBezTo>
                  <a:lnTo>
                    <a:pt x="607" y="1608"/>
                  </a:lnTo>
                  <a:cubicBezTo>
                    <a:pt x="604" y="1600"/>
                    <a:pt x="602" y="1588"/>
                    <a:pt x="602" y="1571"/>
                  </a:cubicBezTo>
                  <a:cubicBezTo>
                    <a:pt x="602" y="1571"/>
                    <a:pt x="602" y="1540"/>
                    <a:pt x="602" y="1508"/>
                  </a:cubicBezTo>
                  <a:cubicBezTo>
                    <a:pt x="602" y="1476"/>
                    <a:pt x="602" y="1445"/>
                    <a:pt x="602" y="1413"/>
                  </a:cubicBezTo>
                  <a:cubicBezTo>
                    <a:pt x="602" y="1413"/>
                    <a:pt x="634" y="1413"/>
                    <a:pt x="634" y="1381"/>
                  </a:cubicBezTo>
                  <a:cubicBezTo>
                    <a:pt x="634" y="1350"/>
                    <a:pt x="634" y="1286"/>
                    <a:pt x="666" y="1223"/>
                  </a:cubicBezTo>
                  <a:cubicBezTo>
                    <a:pt x="666" y="1223"/>
                    <a:pt x="666" y="1223"/>
                    <a:pt x="666" y="1191"/>
                  </a:cubicBezTo>
                  <a:cubicBezTo>
                    <a:pt x="677" y="1191"/>
                    <a:pt x="684" y="1191"/>
                    <a:pt x="687" y="1193"/>
                  </a:cubicBezTo>
                  <a:lnTo>
                    <a:pt x="687" y="1193"/>
                  </a:lnTo>
                  <a:cubicBezTo>
                    <a:pt x="690" y="1192"/>
                    <a:pt x="693" y="1191"/>
                    <a:pt x="697" y="1191"/>
                  </a:cubicBezTo>
                  <a:cubicBezTo>
                    <a:pt x="697" y="1160"/>
                    <a:pt x="697" y="1128"/>
                    <a:pt x="729" y="1128"/>
                  </a:cubicBezTo>
                  <a:cubicBezTo>
                    <a:pt x="761" y="1065"/>
                    <a:pt x="792" y="1001"/>
                    <a:pt x="856" y="938"/>
                  </a:cubicBezTo>
                  <a:cubicBezTo>
                    <a:pt x="834" y="938"/>
                    <a:pt x="827" y="952"/>
                    <a:pt x="825" y="952"/>
                  </a:cubicBezTo>
                  <a:cubicBezTo>
                    <a:pt x="824" y="952"/>
                    <a:pt x="824" y="949"/>
                    <a:pt x="824" y="938"/>
                  </a:cubicBezTo>
                  <a:cubicBezTo>
                    <a:pt x="856" y="906"/>
                    <a:pt x="856" y="906"/>
                    <a:pt x="887" y="875"/>
                  </a:cubicBezTo>
                  <a:cubicBezTo>
                    <a:pt x="919" y="843"/>
                    <a:pt x="919" y="843"/>
                    <a:pt x="951" y="811"/>
                  </a:cubicBezTo>
                  <a:cubicBezTo>
                    <a:pt x="987" y="775"/>
                    <a:pt x="1023" y="739"/>
                    <a:pt x="1059" y="703"/>
                  </a:cubicBezTo>
                  <a:lnTo>
                    <a:pt x="1059" y="703"/>
                  </a:lnTo>
                  <a:cubicBezTo>
                    <a:pt x="1076" y="699"/>
                    <a:pt x="1093" y="693"/>
                    <a:pt x="1109" y="685"/>
                  </a:cubicBezTo>
                  <a:cubicBezTo>
                    <a:pt x="1141" y="621"/>
                    <a:pt x="1204" y="590"/>
                    <a:pt x="1267" y="558"/>
                  </a:cubicBezTo>
                  <a:lnTo>
                    <a:pt x="1299" y="558"/>
                  </a:lnTo>
                  <a:cubicBezTo>
                    <a:pt x="1331" y="526"/>
                    <a:pt x="1362" y="526"/>
                    <a:pt x="1394" y="526"/>
                  </a:cubicBezTo>
                  <a:cubicBezTo>
                    <a:pt x="1426" y="495"/>
                    <a:pt x="1457" y="495"/>
                    <a:pt x="1489" y="495"/>
                  </a:cubicBezTo>
                  <a:close/>
                  <a:moveTo>
                    <a:pt x="1588" y="0"/>
                  </a:moveTo>
                  <a:cubicBezTo>
                    <a:pt x="1318" y="0"/>
                    <a:pt x="1060" y="90"/>
                    <a:pt x="860" y="238"/>
                  </a:cubicBezTo>
                  <a:lnTo>
                    <a:pt x="860" y="238"/>
                  </a:lnTo>
                  <a:cubicBezTo>
                    <a:pt x="836" y="247"/>
                    <a:pt x="813" y="260"/>
                    <a:pt x="792" y="273"/>
                  </a:cubicBezTo>
                  <a:cubicBezTo>
                    <a:pt x="349" y="653"/>
                    <a:pt x="1" y="1191"/>
                    <a:pt x="127" y="1793"/>
                  </a:cubicBezTo>
                  <a:cubicBezTo>
                    <a:pt x="222" y="2237"/>
                    <a:pt x="602" y="2617"/>
                    <a:pt x="1077" y="2712"/>
                  </a:cubicBezTo>
                  <a:cubicBezTo>
                    <a:pt x="1172" y="2734"/>
                    <a:pt x="1266" y="2744"/>
                    <a:pt x="1360" y="2744"/>
                  </a:cubicBezTo>
                  <a:cubicBezTo>
                    <a:pt x="1798" y="2744"/>
                    <a:pt x="2210" y="2513"/>
                    <a:pt x="2471" y="2173"/>
                  </a:cubicBezTo>
                  <a:cubicBezTo>
                    <a:pt x="2661" y="1920"/>
                    <a:pt x="2787" y="1666"/>
                    <a:pt x="2787" y="1350"/>
                  </a:cubicBezTo>
                  <a:cubicBezTo>
                    <a:pt x="2787" y="1065"/>
                    <a:pt x="2692" y="780"/>
                    <a:pt x="2566" y="558"/>
                  </a:cubicBezTo>
                  <a:cubicBezTo>
                    <a:pt x="2376" y="305"/>
                    <a:pt x="2122" y="115"/>
                    <a:pt x="1806" y="20"/>
                  </a:cubicBezTo>
                  <a:cubicBezTo>
                    <a:pt x="1733" y="6"/>
                    <a:pt x="1660" y="0"/>
                    <a:pt x="158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78" name="Google Shape;1578;p38"/>
            <p:cNvSpPr/>
            <p:nvPr/>
          </p:nvSpPr>
          <p:spPr>
            <a:xfrm>
              <a:off x="393667" y="531999"/>
              <a:ext cx="20398" cy="32990"/>
            </a:xfrm>
            <a:custGeom>
              <a:avLst/>
              <a:gdLst/>
              <a:ahLst/>
              <a:cxnLst/>
              <a:rect l="l" t="t" r="r" b="b"/>
              <a:pathLst>
                <a:path w="635" h="1027" extrusionOk="0">
                  <a:moveTo>
                    <a:pt x="310" y="0"/>
                  </a:moveTo>
                  <a:cubicBezTo>
                    <a:pt x="291" y="0"/>
                    <a:pt x="273" y="4"/>
                    <a:pt x="254" y="13"/>
                  </a:cubicBezTo>
                  <a:cubicBezTo>
                    <a:pt x="191" y="45"/>
                    <a:pt x="128" y="77"/>
                    <a:pt x="128" y="140"/>
                  </a:cubicBezTo>
                  <a:cubicBezTo>
                    <a:pt x="96" y="203"/>
                    <a:pt x="64" y="267"/>
                    <a:pt x="33" y="330"/>
                  </a:cubicBezTo>
                  <a:cubicBezTo>
                    <a:pt x="33" y="393"/>
                    <a:pt x="1" y="457"/>
                    <a:pt x="33" y="552"/>
                  </a:cubicBezTo>
                  <a:cubicBezTo>
                    <a:pt x="33" y="615"/>
                    <a:pt x="33" y="678"/>
                    <a:pt x="64" y="742"/>
                  </a:cubicBezTo>
                  <a:cubicBezTo>
                    <a:pt x="64" y="773"/>
                    <a:pt x="96" y="805"/>
                    <a:pt x="128" y="837"/>
                  </a:cubicBezTo>
                  <a:cubicBezTo>
                    <a:pt x="128" y="900"/>
                    <a:pt x="159" y="932"/>
                    <a:pt x="191" y="963"/>
                  </a:cubicBezTo>
                  <a:cubicBezTo>
                    <a:pt x="254" y="1027"/>
                    <a:pt x="318" y="1027"/>
                    <a:pt x="381" y="1027"/>
                  </a:cubicBezTo>
                  <a:cubicBezTo>
                    <a:pt x="444" y="1027"/>
                    <a:pt x="508" y="995"/>
                    <a:pt x="539" y="963"/>
                  </a:cubicBezTo>
                  <a:cubicBezTo>
                    <a:pt x="603" y="900"/>
                    <a:pt x="634" y="868"/>
                    <a:pt x="634" y="805"/>
                  </a:cubicBezTo>
                  <a:cubicBezTo>
                    <a:pt x="603" y="773"/>
                    <a:pt x="603" y="742"/>
                    <a:pt x="603" y="710"/>
                  </a:cubicBezTo>
                  <a:cubicBezTo>
                    <a:pt x="603" y="678"/>
                    <a:pt x="571" y="647"/>
                    <a:pt x="539" y="615"/>
                  </a:cubicBezTo>
                  <a:cubicBezTo>
                    <a:pt x="526" y="602"/>
                    <a:pt x="519" y="584"/>
                    <a:pt x="514" y="565"/>
                  </a:cubicBezTo>
                  <a:lnTo>
                    <a:pt x="514" y="565"/>
                  </a:lnTo>
                  <a:lnTo>
                    <a:pt x="539" y="615"/>
                  </a:lnTo>
                  <a:cubicBezTo>
                    <a:pt x="539" y="615"/>
                    <a:pt x="539" y="607"/>
                    <a:pt x="539" y="599"/>
                  </a:cubicBezTo>
                  <a:lnTo>
                    <a:pt x="539" y="599"/>
                  </a:lnTo>
                  <a:cubicBezTo>
                    <a:pt x="547" y="615"/>
                    <a:pt x="555" y="631"/>
                    <a:pt x="571" y="647"/>
                  </a:cubicBezTo>
                  <a:cubicBezTo>
                    <a:pt x="571" y="615"/>
                    <a:pt x="539" y="615"/>
                    <a:pt x="539" y="583"/>
                  </a:cubicBezTo>
                  <a:cubicBezTo>
                    <a:pt x="539" y="583"/>
                    <a:pt x="539" y="591"/>
                    <a:pt x="539" y="599"/>
                  </a:cubicBezTo>
                  <a:cubicBezTo>
                    <a:pt x="532" y="585"/>
                    <a:pt x="525" y="571"/>
                    <a:pt x="513" y="557"/>
                  </a:cubicBezTo>
                  <a:lnTo>
                    <a:pt x="513" y="557"/>
                  </a:lnTo>
                  <a:cubicBezTo>
                    <a:pt x="509" y="541"/>
                    <a:pt x="508" y="525"/>
                    <a:pt x="508" y="511"/>
                  </a:cubicBezTo>
                  <a:lnTo>
                    <a:pt x="508" y="511"/>
                  </a:lnTo>
                  <a:cubicBezTo>
                    <a:pt x="510" y="466"/>
                    <a:pt x="528" y="436"/>
                    <a:pt x="536" y="397"/>
                  </a:cubicBezTo>
                  <a:lnTo>
                    <a:pt x="536" y="397"/>
                  </a:lnTo>
                  <a:cubicBezTo>
                    <a:pt x="539" y="393"/>
                    <a:pt x="539" y="393"/>
                    <a:pt x="539" y="393"/>
                  </a:cubicBezTo>
                  <a:cubicBezTo>
                    <a:pt x="571" y="330"/>
                    <a:pt x="571" y="267"/>
                    <a:pt x="571" y="203"/>
                  </a:cubicBezTo>
                  <a:cubicBezTo>
                    <a:pt x="539" y="140"/>
                    <a:pt x="508" y="77"/>
                    <a:pt x="444" y="45"/>
                  </a:cubicBezTo>
                  <a:cubicBezTo>
                    <a:pt x="400" y="23"/>
                    <a:pt x="355" y="0"/>
                    <a:pt x="310"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79" name="Google Shape;1579;p38"/>
            <p:cNvSpPr/>
            <p:nvPr/>
          </p:nvSpPr>
          <p:spPr>
            <a:xfrm>
              <a:off x="375357" y="344046"/>
              <a:ext cx="89558" cy="87727"/>
            </a:xfrm>
            <a:custGeom>
              <a:avLst/>
              <a:gdLst/>
              <a:ahLst/>
              <a:cxnLst/>
              <a:rect l="l" t="t" r="r" b="b"/>
              <a:pathLst>
                <a:path w="2788" h="2731" extrusionOk="0">
                  <a:moveTo>
                    <a:pt x="1616" y="481"/>
                  </a:moveTo>
                  <a:cubicBezTo>
                    <a:pt x="1679" y="512"/>
                    <a:pt x="1743" y="512"/>
                    <a:pt x="1774" y="544"/>
                  </a:cubicBezTo>
                  <a:lnTo>
                    <a:pt x="1806" y="544"/>
                  </a:lnTo>
                  <a:cubicBezTo>
                    <a:pt x="1785" y="544"/>
                    <a:pt x="1778" y="530"/>
                    <a:pt x="1785" y="530"/>
                  </a:cubicBezTo>
                  <a:lnTo>
                    <a:pt x="1785" y="530"/>
                  </a:lnTo>
                  <a:cubicBezTo>
                    <a:pt x="1788" y="530"/>
                    <a:pt x="1795" y="533"/>
                    <a:pt x="1806" y="544"/>
                  </a:cubicBezTo>
                  <a:cubicBezTo>
                    <a:pt x="1838" y="544"/>
                    <a:pt x="1838" y="576"/>
                    <a:pt x="1869" y="576"/>
                  </a:cubicBezTo>
                  <a:cubicBezTo>
                    <a:pt x="1901" y="576"/>
                    <a:pt x="1933" y="607"/>
                    <a:pt x="1933" y="607"/>
                  </a:cubicBezTo>
                  <a:cubicBezTo>
                    <a:pt x="1933" y="607"/>
                    <a:pt x="1964" y="639"/>
                    <a:pt x="1964" y="639"/>
                  </a:cubicBezTo>
                  <a:cubicBezTo>
                    <a:pt x="1996" y="671"/>
                    <a:pt x="2059" y="702"/>
                    <a:pt x="2091" y="766"/>
                  </a:cubicBezTo>
                  <a:lnTo>
                    <a:pt x="2123" y="766"/>
                  </a:lnTo>
                  <a:lnTo>
                    <a:pt x="2123" y="797"/>
                  </a:lnTo>
                  <a:cubicBezTo>
                    <a:pt x="2154" y="797"/>
                    <a:pt x="2154" y="829"/>
                    <a:pt x="2154" y="829"/>
                  </a:cubicBezTo>
                  <a:cubicBezTo>
                    <a:pt x="2186" y="861"/>
                    <a:pt x="2218" y="924"/>
                    <a:pt x="2249" y="987"/>
                  </a:cubicBezTo>
                  <a:cubicBezTo>
                    <a:pt x="2249" y="987"/>
                    <a:pt x="2249" y="1019"/>
                    <a:pt x="2249" y="1019"/>
                  </a:cubicBezTo>
                  <a:cubicBezTo>
                    <a:pt x="2249" y="1019"/>
                    <a:pt x="2281" y="1051"/>
                    <a:pt x="2281" y="1082"/>
                  </a:cubicBezTo>
                  <a:cubicBezTo>
                    <a:pt x="2281" y="1146"/>
                    <a:pt x="2313" y="1177"/>
                    <a:pt x="2313" y="1241"/>
                  </a:cubicBezTo>
                  <a:cubicBezTo>
                    <a:pt x="2313" y="1241"/>
                    <a:pt x="2313" y="1241"/>
                    <a:pt x="2313" y="1272"/>
                  </a:cubicBezTo>
                  <a:cubicBezTo>
                    <a:pt x="2313" y="1304"/>
                    <a:pt x="2313" y="1304"/>
                    <a:pt x="2313" y="1336"/>
                  </a:cubicBezTo>
                  <a:cubicBezTo>
                    <a:pt x="2313" y="1367"/>
                    <a:pt x="2313" y="1399"/>
                    <a:pt x="2313" y="1431"/>
                  </a:cubicBezTo>
                  <a:cubicBezTo>
                    <a:pt x="2313" y="1439"/>
                    <a:pt x="2313" y="1449"/>
                    <a:pt x="2313" y="1462"/>
                  </a:cubicBezTo>
                  <a:cubicBezTo>
                    <a:pt x="2313" y="1494"/>
                    <a:pt x="2281" y="1557"/>
                    <a:pt x="2281" y="1589"/>
                  </a:cubicBezTo>
                  <a:cubicBezTo>
                    <a:pt x="2281" y="1584"/>
                    <a:pt x="2280" y="1582"/>
                    <a:pt x="2279" y="1582"/>
                  </a:cubicBezTo>
                  <a:cubicBezTo>
                    <a:pt x="2277" y="1582"/>
                    <a:pt x="2272" y="1593"/>
                    <a:pt x="2269" y="1601"/>
                  </a:cubicBezTo>
                  <a:lnTo>
                    <a:pt x="2269" y="1601"/>
                  </a:lnTo>
                  <a:cubicBezTo>
                    <a:pt x="2273" y="1598"/>
                    <a:pt x="2276" y="1594"/>
                    <a:pt x="2281" y="1589"/>
                  </a:cubicBezTo>
                  <a:lnTo>
                    <a:pt x="2281" y="1589"/>
                  </a:lnTo>
                  <a:cubicBezTo>
                    <a:pt x="2273" y="1606"/>
                    <a:pt x="2269" y="1611"/>
                    <a:pt x="2268" y="1611"/>
                  </a:cubicBezTo>
                  <a:cubicBezTo>
                    <a:pt x="2266" y="1611"/>
                    <a:pt x="2267" y="1607"/>
                    <a:pt x="2269" y="1601"/>
                  </a:cubicBezTo>
                  <a:lnTo>
                    <a:pt x="2269" y="1601"/>
                  </a:lnTo>
                  <a:cubicBezTo>
                    <a:pt x="2249" y="1621"/>
                    <a:pt x="2249" y="1621"/>
                    <a:pt x="2249" y="1621"/>
                  </a:cubicBezTo>
                  <a:cubicBezTo>
                    <a:pt x="2249" y="1652"/>
                    <a:pt x="2218" y="1684"/>
                    <a:pt x="2186" y="1716"/>
                  </a:cubicBezTo>
                  <a:cubicBezTo>
                    <a:pt x="2186" y="1747"/>
                    <a:pt x="2155" y="1779"/>
                    <a:pt x="2154" y="1810"/>
                  </a:cubicBezTo>
                  <a:lnTo>
                    <a:pt x="2154" y="1810"/>
                  </a:lnTo>
                  <a:cubicBezTo>
                    <a:pt x="2155" y="1788"/>
                    <a:pt x="2170" y="1766"/>
                    <a:pt x="2168" y="1766"/>
                  </a:cubicBezTo>
                  <a:lnTo>
                    <a:pt x="2168" y="1766"/>
                  </a:lnTo>
                  <a:cubicBezTo>
                    <a:pt x="2168" y="1766"/>
                    <a:pt x="2164" y="1770"/>
                    <a:pt x="2154" y="1779"/>
                  </a:cubicBezTo>
                  <a:cubicBezTo>
                    <a:pt x="2123" y="1811"/>
                    <a:pt x="2123" y="1811"/>
                    <a:pt x="2091" y="1842"/>
                  </a:cubicBezTo>
                  <a:cubicBezTo>
                    <a:pt x="2059" y="1874"/>
                    <a:pt x="2028" y="1937"/>
                    <a:pt x="1964" y="1969"/>
                  </a:cubicBezTo>
                  <a:cubicBezTo>
                    <a:pt x="1964" y="2001"/>
                    <a:pt x="1933" y="2001"/>
                    <a:pt x="1901" y="2032"/>
                  </a:cubicBezTo>
                  <a:lnTo>
                    <a:pt x="1869" y="2064"/>
                  </a:lnTo>
                  <a:cubicBezTo>
                    <a:pt x="1838" y="2096"/>
                    <a:pt x="1774" y="2127"/>
                    <a:pt x="1743" y="2159"/>
                  </a:cubicBezTo>
                  <a:cubicBezTo>
                    <a:pt x="1724" y="2159"/>
                    <a:pt x="1693" y="2171"/>
                    <a:pt x="1678" y="2173"/>
                  </a:cubicBezTo>
                  <a:lnTo>
                    <a:pt x="1678" y="2173"/>
                  </a:lnTo>
                  <a:cubicBezTo>
                    <a:pt x="1688" y="2166"/>
                    <a:pt x="1694" y="2159"/>
                    <a:pt x="1679" y="2159"/>
                  </a:cubicBezTo>
                  <a:cubicBezTo>
                    <a:pt x="1669" y="2170"/>
                    <a:pt x="1669" y="2173"/>
                    <a:pt x="1675" y="2173"/>
                  </a:cubicBezTo>
                  <a:cubicBezTo>
                    <a:pt x="1676" y="2173"/>
                    <a:pt x="1677" y="2173"/>
                    <a:pt x="1678" y="2173"/>
                  </a:cubicBezTo>
                  <a:lnTo>
                    <a:pt x="1678" y="2173"/>
                  </a:lnTo>
                  <a:cubicBezTo>
                    <a:pt x="1666" y="2181"/>
                    <a:pt x="1648" y="2191"/>
                    <a:pt x="1648" y="2191"/>
                  </a:cubicBezTo>
                  <a:cubicBezTo>
                    <a:pt x="1584" y="2191"/>
                    <a:pt x="1553" y="2223"/>
                    <a:pt x="1489" y="2223"/>
                  </a:cubicBezTo>
                  <a:lnTo>
                    <a:pt x="1173" y="2223"/>
                  </a:lnTo>
                  <a:cubicBezTo>
                    <a:pt x="1145" y="2195"/>
                    <a:pt x="1095" y="2191"/>
                    <a:pt x="1061" y="2171"/>
                  </a:cubicBezTo>
                  <a:lnTo>
                    <a:pt x="1061" y="2171"/>
                  </a:lnTo>
                  <a:cubicBezTo>
                    <a:pt x="1067" y="2172"/>
                    <a:pt x="1072" y="2173"/>
                    <a:pt x="1076" y="2173"/>
                  </a:cubicBezTo>
                  <a:cubicBezTo>
                    <a:pt x="1085" y="2173"/>
                    <a:pt x="1088" y="2170"/>
                    <a:pt x="1078" y="2159"/>
                  </a:cubicBezTo>
                  <a:lnTo>
                    <a:pt x="1046" y="2159"/>
                  </a:lnTo>
                  <a:cubicBezTo>
                    <a:pt x="1014" y="2159"/>
                    <a:pt x="1014" y="2127"/>
                    <a:pt x="983" y="2127"/>
                  </a:cubicBezTo>
                  <a:cubicBezTo>
                    <a:pt x="951" y="2127"/>
                    <a:pt x="951" y="2096"/>
                    <a:pt x="919" y="2096"/>
                  </a:cubicBezTo>
                  <a:cubicBezTo>
                    <a:pt x="919" y="2096"/>
                    <a:pt x="919" y="2096"/>
                    <a:pt x="888" y="2064"/>
                  </a:cubicBezTo>
                  <a:cubicBezTo>
                    <a:pt x="888" y="2069"/>
                    <a:pt x="886" y="2071"/>
                    <a:pt x="884" y="2071"/>
                  </a:cubicBezTo>
                  <a:cubicBezTo>
                    <a:pt x="881" y="2071"/>
                    <a:pt x="875" y="2066"/>
                    <a:pt x="868" y="2058"/>
                  </a:cubicBezTo>
                  <a:lnTo>
                    <a:pt x="868" y="2058"/>
                  </a:lnTo>
                  <a:cubicBezTo>
                    <a:pt x="872" y="2061"/>
                    <a:pt x="878" y="2064"/>
                    <a:pt x="888" y="2064"/>
                  </a:cubicBezTo>
                  <a:cubicBezTo>
                    <a:pt x="877" y="2054"/>
                    <a:pt x="870" y="2050"/>
                    <a:pt x="867" y="2050"/>
                  </a:cubicBezTo>
                  <a:lnTo>
                    <a:pt x="867" y="2050"/>
                  </a:lnTo>
                  <a:cubicBezTo>
                    <a:pt x="864" y="2050"/>
                    <a:pt x="863" y="2052"/>
                    <a:pt x="865" y="2055"/>
                  </a:cubicBezTo>
                  <a:lnTo>
                    <a:pt x="865" y="2055"/>
                  </a:lnTo>
                  <a:cubicBezTo>
                    <a:pt x="847" y="2034"/>
                    <a:pt x="824" y="2001"/>
                    <a:pt x="824" y="2001"/>
                  </a:cubicBezTo>
                  <a:cubicBezTo>
                    <a:pt x="793" y="1969"/>
                    <a:pt x="793" y="1969"/>
                    <a:pt x="761" y="1938"/>
                  </a:cubicBezTo>
                  <a:lnTo>
                    <a:pt x="761" y="1938"/>
                  </a:lnTo>
                  <a:cubicBezTo>
                    <a:pt x="766" y="1942"/>
                    <a:pt x="768" y="1944"/>
                    <a:pt x="769" y="1944"/>
                  </a:cubicBezTo>
                  <a:cubicBezTo>
                    <a:pt x="774" y="1944"/>
                    <a:pt x="755" y="1915"/>
                    <a:pt x="752" y="1915"/>
                  </a:cubicBezTo>
                  <a:lnTo>
                    <a:pt x="752" y="1915"/>
                  </a:lnTo>
                  <a:cubicBezTo>
                    <a:pt x="751" y="1915"/>
                    <a:pt x="753" y="1921"/>
                    <a:pt x="761" y="1937"/>
                  </a:cubicBezTo>
                  <a:cubicBezTo>
                    <a:pt x="729" y="1906"/>
                    <a:pt x="698" y="1874"/>
                    <a:pt x="698" y="1811"/>
                  </a:cubicBezTo>
                  <a:cubicBezTo>
                    <a:pt x="666" y="1811"/>
                    <a:pt x="666" y="1779"/>
                    <a:pt x="666" y="1747"/>
                  </a:cubicBezTo>
                  <a:cubicBezTo>
                    <a:pt x="634" y="1684"/>
                    <a:pt x="634" y="1652"/>
                    <a:pt x="603" y="1589"/>
                  </a:cubicBezTo>
                  <a:cubicBezTo>
                    <a:pt x="603" y="1581"/>
                    <a:pt x="603" y="1571"/>
                    <a:pt x="603" y="1557"/>
                  </a:cubicBezTo>
                  <a:cubicBezTo>
                    <a:pt x="603" y="1557"/>
                    <a:pt x="603" y="1526"/>
                    <a:pt x="603" y="1494"/>
                  </a:cubicBezTo>
                  <a:cubicBezTo>
                    <a:pt x="603" y="1462"/>
                    <a:pt x="603" y="1431"/>
                    <a:pt x="603" y="1399"/>
                  </a:cubicBezTo>
                  <a:cubicBezTo>
                    <a:pt x="634" y="1336"/>
                    <a:pt x="634" y="1272"/>
                    <a:pt x="666" y="1209"/>
                  </a:cubicBezTo>
                  <a:cubicBezTo>
                    <a:pt x="666" y="1177"/>
                    <a:pt x="698" y="1177"/>
                    <a:pt x="666" y="1177"/>
                  </a:cubicBezTo>
                  <a:cubicBezTo>
                    <a:pt x="698" y="1146"/>
                    <a:pt x="698" y="1114"/>
                    <a:pt x="729" y="1114"/>
                  </a:cubicBezTo>
                  <a:cubicBezTo>
                    <a:pt x="761" y="1051"/>
                    <a:pt x="793" y="987"/>
                    <a:pt x="824" y="924"/>
                  </a:cubicBezTo>
                  <a:cubicBezTo>
                    <a:pt x="856" y="924"/>
                    <a:pt x="856" y="892"/>
                    <a:pt x="888" y="861"/>
                  </a:cubicBezTo>
                  <a:cubicBezTo>
                    <a:pt x="888" y="861"/>
                    <a:pt x="919" y="829"/>
                    <a:pt x="951" y="797"/>
                  </a:cubicBezTo>
                  <a:cubicBezTo>
                    <a:pt x="987" y="761"/>
                    <a:pt x="1023" y="725"/>
                    <a:pt x="1059" y="689"/>
                  </a:cubicBezTo>
                  <a:lnTo>
                    <a:pt x="1059" y="689"/>
                  </a:lnTo>
                  <a:cubicBezTo>
                    <a:pt x="1076" y="685"/>
                    <a:pt x="1093" y="679"/>
                    <a:pt x="1109" y="671"/>
                  </a:cubicBezTo>
                  <a:cubicBezTo>
                    <a:pt x="1141" y="639"/>
                    <a:pt x="1204" y="576"/>
                    <a:pt x="1268" y="544"/>
                  </a:cubicBezTo>
                  <a:lnTo>
                    <a:pt x="1299" y="544"/>
                  </a:lnTo>
                  <a:cubicBezTo>
                    <a:pt x="1331" y="512"/>
                    <a:pt x="1363" y="512"/>
                    <a:pt x="1394" y="512"/>
                  </a:cubicBezTo>
                  <a:cubicBezTo>
                    <a:pt x="1426" y="512"/>
                    <a:pt x="1458" y="512"/>
                    <a:pt x="1489" y="481"/>
                  </a:cubicBezTo>
                  <a:close/>
                  <a:moveTo>
                    <a:pt x="1528" y="0"/>
                  </a:moveTo>
                  <a:cubicBezTo>
                    <a:pt x="1280" y="0"/>
                    <a:pt x="1046" y="87"/>
                    <a:pt x="861" y="224"/>
                  </a:cubicBezTo>
                  <a:lnTo>
                    <a:pt x="861" y="224"/>
                  </a:lnTo>
                  <a:cubicBezTo>
                    <a:pt x="836" y="233"/>
                    <a:pt x="813" y="246"/>
                    <a:pt x="793" y="259"/>
                  </a:cubicBezTo>
                  <a:cubicBezTo>
                    <a:pt x="349" y="639"/>
                    <a:pt x="1" y="1177"/>
                    <a:pt x="128" y="1779"/>
                  </a:cubicBezTo>
                  <a:cubicBezTo>
                    <a:pt x="223" y="2223"/>
                    <a:pt x="603" y="2603"/>
                    <a:pt x="1078" y="2698"/>
                  </a:cubicBezTo>
                  <a:cubicBezTo>
                    <a:pt x="1172" y="2720"/>
                    <a:pt x="1267" y="2730"/>
                    <a:pt x="1360" y="2730"/>
                  </a:cubicBezTo>
                  <a:cubicBezTo>
                    <a:pt x="1798" y="2730"/>
                    <a:pt x="2210" y="2499"/>
                    <a:pt x="2471" y="2159"/>
                  </a:cubicBezTo>
                  <a:cubicBezTo>
                    <a:pt x="2661" y="1906"/>
                    <a:pt x="2788" y="1652"/>
                    <a:pt x="2788" y="1336"/>
                  </a:cubicBezTo>
                  <a:cubicBezTo>
                    <a:pt x="2788" y="1051"/>
                    <a:pt x="2693" y="797"/>
                    <a:pt x="2566" y="576"/>
                  </a:cubicBezTo>
                  <a:cubicBezTo>
                    <a:pt x="2376" y="291"/>
                    <a:pt x="2123" y="101"/>
                    <a:pt x="1806" y="37"/>
                  </a:cubicBezTo>
                  <a:cubicBezTo>
                    <a:pt x="1713" y="12"/>
                    <a:pt x="1619" y="0"/>
                    <a:pt x="152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80" name="Google Shape;1580;p38"/>
            <p:cNvSpPr/>
            <p:nvPr/>
          </p:nvSpPr>
          <p:spPr>
            <a:xfrm>
              <a:off x="401826" y="375334"/>
              <a:ext cx="20366" cy="32990"/>
            </a:xfrm>
            <a:custGeom>
              <a:avLst/>
              <a:gdLst/>
              <a:ahLst/>
              <a:cxnLst/>
              <a:rect l="l" t="t" r="r" b="b"/>
              <a:pathLst>
                <a:path w="634" h="1027" extrusionOk="0">
                  <a:moveTo>
                    <a:pt x="520" y="399"/>
                  </a:moveTo>
                  <a:lnTo>
                    <a:pt x="507" y="425"/>
                  </a:lnTo>
                  <a:cubicBezTo>
                    <a:pt x="507" y="411"/>
                    <a:pt x="513" y="403"/>
                    <a:pt x="520" y="399"/>
                  </a:cubicBezTo>
                  <a:close/>
                  <a:moveTo>
                    <a:pt x="309" y="0"/>
                  </a:moveTo>
                  <a:cubicBezTo>
                    <a:pt x="291" y="0"/>
                    <a:pt x="272" y="4"/>
                    <a:pt x="254" y="13"/>
                  </a:cubicBezTo>
                  <a:cubicBezTo>
                    <a:pt x="190" y="45"/>
                    <a:pt x="127" y="77"/>
                    <a:pt x="127" y="140"/>
                  </a:cubicBezTo>
                  <a:cubicBezTo>
                    <a:pt x="95" y="203"/>
                    <a:pt x="64" y="267"/>
                    <a:pt x="32" y="330"/>
                  </a:cubicBezTo>
                  <a:cubicBezTo>
                    <a:pt x="32" y="393"/>
                    <a:pt x="0" y="457"/>
                    <a:pt x="32" y="520"/>
                  </a:cubicBezTo>
                  <a:cubicBezTo>
                    <a:pt x="32" y="615"/>
                    <a:pt x="32" y="678"/>
                    <a:pt x="64" y="742"/>
                  </a:cubicBezTo>
                  <a:cubicBezTo>
                    <a:pt x="64" y="773"/>
                    <a:pt x="95" y="805"/>
                    <a:pt x="127" y="837"/>
                  </a:cubicBezTo>
                  <a:cubicBezTo>
                    <a:pt x="127" y="900"/>
                    <a:pt x="159" y="932"/>
                    <a:pt x="190" y="963"/>
                  </a:cubicBezTo>
                  <a:cubicBezTo>
                    <a:pt x="222" y="995"/>
                    <a:pt x="317" y="1027"/>
                    <a:pt x="380" y="1027"/>
                  </a:cubicBezTo>
                  <a:cubicBezTo>
                    <a:pt x="444" y="1027"/>
                    <a:pt x="507" y="995"/>
                    <a:pt x="539" y="963"/>
                  </a:cubicBezTo>
                  <a:cubicBezTo>
                    <a:pt x="602" y="900"/>
                    <a:pt x="634" y="837"/>
                    <a:pt x="602" y="773"/>
                  </a:cubicBezTo>
                  <a:cubicBezTo>
                    <a:pt x="602" y="773"/>
                    <a:pt x="602" y="742"/>
                    <a:pt x="602" y="710"/>
                  </a:cubicBezTo>
                  <a:cubicBezTo>
                    <a:pt x="602" y="678"/>
                    <a:pt x="570" y="647"/>
                    <a:pt x="539" y="615"/>
                  </a:cubicBezTo>
                  <a:cubicBezTo>
                    <a:pt x="539" y="615"/>
                    <a:pt x="539" y="615"/>
                    <a:pt x="539" y="614"/>
                  </a:cubicBezTo>
                  <a:lnTo>
                    <a:pt x="539" y="614"/>
                  </a:lnTo>
                  <a:cubicBezTo>
                    <a:pt x="548" y="625"/>
                    <a:pt x="559" y="636"/>
                    <a:pt x="570" y="647"/>
                  </a:cubicBezTo>
                  <a:lnTo>
                    <a:pt x="570" y="647"/>
                  </a:lnTo>
                  <a:cubicBezTo>
                    <a:pt x="539" y="615"/>
                    <a:pt x="539" y="615"/>
                    <a:pt x="539" y="583"/>
                  </a:cubicBezTo>
                  <a:cubicBezTo>
                    <a:pt x="539" y="583"/>
                    <a:pt x="539" y="608"/>
                    <a:pt x="539" y="614"/>
                  </a:cubicBezTo>
                  <a:lnTo>
                    <a:pt x="539" y="614"/>
                  </a:lnTo>
                  <a:cubicBezTo>
                    <a:pt x="520" y="593"/>
                    <a:pt x="507" y="572"/>
                    <a:pt x="507" y="552"/>
                  </a:cubicBezTo>
                  <a:lnTo>
                    <a:pt x="507" y="552"/>
                  </a:lnTo>
                  <a:lnTo>
                    <a:pt x="539" y="583"/>
                  </a:lnTo>
                  <a:cubicBezTo>
                    <a:pt x="511" y="555"/>
                    <a:pt x="507" y="527"/>
                    <a:pt x="507" y="499"/>
                  </a:cubicBezTo>
                  <a:lnTo>
                    <a:pt x="507" y="499"/>
                  </a:lnTo>
                  <a:cubicBezTo>
                    <a:pt x="507" y="461"/>
                    <a:pt x="509" y="433"/>
                    <a:pt x="523" y="397"/>
                  </a:cubicBezTo>
                  <a:lnTo>
                    <a:pt x="523" y="397"/>
                  </a:lnTo>
                  <a:cubicBezTo>
                    <a:pt x="531" y="393"/>
                    <a:pt x="539" y="393"/>
                    <a:pt x="539" y="393"/>
                  </a:cubicBezTo>
                  <a:cubicBezTo>
                    <a:pt x="570" y="330"/>
                    <a:pt x="570" y="267"/>
                    <a:pt x="570" y="203"/>
                  </a:cubicBezTo>
                  <a:cubicBezTo>
                    <a:pt x="539" y="140"/>
                    <a:pt x="507" y="77"/>
                    <a:pt x="444" y="45"/>
                  </a:cubicBezTo>
                  <a:cubicBezTo>
                    <a:pt x="399" y="23"/>
                    <a:pt x="354" y="0"/>
                    <a:pt x="309"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1581" name="Google Shape;1581;p38"/>
          <p:cNvSpPr/>
          <p:nvPr/>
        </p:nvSpPr>
        <p:spPr>
          <a:xfrm>
            <a:off x="87768" y="888832"/>
            <a:ext cx="64117" cy="49854"/>
          </a:xfrm>
          <a:custGeom>
            <a:avLst/>
            <a:gdLst/>
            <a:ahLst/>
            <a:cxnLst/>
            <a:rect l="l" t="t" r="r" b="b"/>
            <a:pathLst>
              <a:path w="1996" h="1552" extrusionOk="0">
                <a:moveTo>
                  <a:pt x="982" y="0"/>
                </a:moveTo>
                <a:cubicBezTo>
                  <a:pt x="0" y="0"/>
                  <a:pt x="0" y="1552"/>
                  <a:pt x="982" y="1552"/>
                </a:cubicBezTo>
                <a:cubicBezTo>
                  <a:pt x="1996" y="1552"/>
                  <a:pt x="1996" y="0"/>
                  <a:pt x="982"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82" name="Google Shape;1582;p38"/>
          <p:cNvSpPr/>
          <p:nvPr/>
        </p:nvSpPr>
        <p:spPr>
          <a:xfrm>
            <a:off x="132515" y="813536"/>
            <a:ext cx="64117" cy="49886"/>
          </a:xfrm>
          <a:custGeom>
            <a:avLst/>
            <a:gdLst/>
            <a:ahLst/>
            <a:cxnLst/>
            <a:rect l="l" t="t" r="r" b="b"/>
            <a:pathLst>
              <a:path w="1996" h="1553" extrusionOk="0">
                <a:moveTo>
                  <a:pt x="1014" y="1"/>
                </a:moveTo>
                <a:cubicBezTo>
                  <a:pt x="1" y="1"/>
                  <a:pt x="1" y="1552"/>
                  <a:pt x="1014" y="1552"/>
                </a:cubicBezTo>
                <a:cubicBezTo>
                  <a:pt x="1996" y="1552"/>
                  <a:pt x="1996" y="1"/>
                  <a:pt x="101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83" name="Google Shape;1583;p38"/>
          <p:cNvSpPr/>
          <p:nvPr/>
        </p:nvSpPr>
        <p:spPr>
          <a:xfrm>
            <a:off x="167112" y="898983"/>
            <a:ext cx="65144" cy="49886"/>
          </a:xfrm>
          <a:custGeom>
            <a:avLst/>
            <a:gdLst/>
            <a:ahLst/>
            <a:cxnLst/>
            <a:rect l="l" t="t" r="r" b="b"/>
            <a:pathLst>
              <a:path w="2028" h="1553" extrusionOk="0">
                <a:moveTo>
                  <a:pt x="1014" y="1"/>
                </a:moveTo>
                <a:cubicBezTo>
                  <a:pt x="1" y="1"/>
                  <a:pt x="1" y="1553"/>
                  <a:pt x="1014" y="1553"/>
                </a:cubicBezTo>
                <a:cubicBezTo>
                  <a:pt x="2027" y="1553"/>
                  <a:pt x="2027" y="1"/>
                  <a:pt x="101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84" name="Google Shape;1584;p38"/>
          <p:cNvSpPr/>
          <p:nvPr/>
        </p:nvSpPr>
        <p:spPr>
          <a:xfrm>
            <a:off x="788193" y="406432"/>
            <a:ext cx="64117" cy="49854"/>
          </a:xfrm>
          <a:custGeom>
            <a:avLst/>
            <a:gdLst/>
            <a:ahLst/>
            <a:cxnLst/>
            <a:rect l="l" t="t" r="r" b="b"/>
            <a:pathLst>
              <a:path w="1996" h="1552" extrusionOk="0">
                <a:moveTo>
                  <a:pt x="982" y="0"/>
                </a:moveTo>
                <a:cubicBezTo>
                  <a:pt x="0" y="0"/>
                  <a:pt x="0" y="1552"/>
                  <a:pt x="982" y="1552"/>
                </a:cubicBezTo>
                <a:cubicBezTo>
                  <a:pt x="1996" y="1552"/>
                  <a:pt x="1996" y="0"/>
                  <a:pt x="982"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85" name="Google Shape;1585;p38"/>
          <p:cNvSpPr/>
          <p:nvPr/>
        </p:nvSpPr>
        <p:spPr>
          <a:xfrm>
            <a:off x="832940" y="331136"/>
            <a:ext cx="64117" cy="49886"/>
          </a:xfrm>
          <a:custGeom>
            <a:avLst/>
            <a:gdLst/>
            <a:ahLst/>
            <a:cxnLst/>
            <a:rect l="l" t="t" r="r" b="b"/>
            <a:pathLst>
              <a:path w="1996" h="1553" extrusionOk="0">
                <a:moveTo>
                  <a:pt x="1014" y="1"/>
                </a:moveTo>
                <a:cubicBezTo>
                  <a:pt x="1" y="1"/>
                  <a:pt x="1" y="1552"/>
                  <a:pt x="1014" y="1552"/>
                </a:cubicBezTo>
                <a:cubicBezTo>
                  <a:pt x="1996" y="1552"/>
                  <a:pt x="1996" y="1"/>
                  <a:pt x="101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86" name="Google Shape;1586;p38"/>
          <p:cNvSpPr/>
          <p:nvPr/>
        </p:nvSpPr>
        <p:spPr>
          <a:xfrm>
            <a:off x="867537" y="416583"/>
            <a:ext cx="65144" cy="49886"/>
          </a:xfrm>
          <a:custGeom>
            <a:avLst/>
            <a:gdLst/>
            <a:ahLst/>
            <a:cxnLst/>
            <a:rect l="l" t="t" r="r" b="b"/>
            <a:pathLst>
              <a:path w="2028" h="1553" extrusionOk="0">
                <a:moveTo>
                  <a:pt x="1014" y="1"/>
                </a:moveTo>
                <a:cubicBezTo>
                  <a:pt x="1" y="1"/>
                  <a:pt x="1" y="1553"/>
                  <a:pt x="1014" y="1553"/>
                </a:cubicBezTo>
                <a:cubicBezTo>
                  <a:pt x="2027" y="1553"/>
                  <a:pt x="2027" y="1"/>
                  <a:pt x="101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87" name="Google Shape;1587;p38"/>
          <p:cNvSpPr txBox="1">
            <a:spLocks noGrp="1"/>
          </p:cNvSpPr>
          <p:nvPr>
            <p:ph type="title"/>
          </p:nvPr>
        </p:nvSpPr>
        <p:spPr>
          <a:xfrm>
            <a:off x="708150" y="400725"/>
            <a:ext cx="7727700" cy="412800"/>
          </a:xfrm>
          <a:prstGeom prst="rect">
            <a:avLst/>
          </a:prstGeom>
        </p:spPr>
        <p:txBody>
          <a:bodyPr spcFirstLastPara="1" wrap="square" lIns="91425" tIns="91425" rIns="91425" bIns="91425" anchor="t" anchorCtr="0">
            <a:noAutofit/>
          </a:bodyPr>
          <a:lstStyle/>
          <a:p>
            <a:pPr marL="0" lvl="0" indent="0" algn="ctr" rtl="0">
              <a:spcBef>
                <a:spcPts val="0"/>
              </a:spcBef>
              <a:spcAft>
                <a:spcPts val="0"/>
              </a:spcAft>
              <a:buNone/>
            </a:pPr>
            <a:r>
              <a:rPr lang="en"/>
              <a:t>BÀI TẬP VÀ CÁC DẠNG TOÁN</a:t>
            </a:r>
            <a:endParaRPr/>
          </a:p>
        </p:txBody>
      </p:sp>
      <p:sp>
        <p:nvSpPr>
          <p:cNvPr id="2" name="Rectangle 1"/>
          <p:cNvSpPr/>
          <p:nvPr/>
        </p:nvSpPr>
        <p:spPr>
          <a:xfrm>
            <a:off x="401825" y="985087"/>
            <a:ext cx="8659047" cy="923330"/>
          </a:xfrm>
          <a:prstGeom prst="rect">
            <a:avLst/>
          </a:prstGeom>
        </p:spPr>
        <p:txBody>
          <a:bodyPr wrap="square">
            <a:spAutoFit/>
          </a:bodyPr>
          <a:lstStyle/>
          <a:p>
            <a:pPr>
              <a:lnSpc>
                <a:spcPct val="150000"/>
              </a:lnSpc>
            </a:pPr>
            <a:r>
              <a:rPr lang="en-US" sz="1800">
                <a:latin typeface="Palatino Linotype" panose="02040502050505030304" pitchFamily="18" charset="0"/>
              </a:rPr>
              <a:t>Ví dụ 2. Trên đường tròn (O ; R) lấy hai điểm A, B sao cho AB =         . Gọi M là điểm chính giữa cung nhỏ AB. Tính độ dài AM.</a:t>
            </a:r>
          </a:p>
        </p:txBody>
      </p:sp>
      <p:graphicFrame>
        <p:nvGraphicFramePr>
          <p:cNvPr id="3" name="Object 2"/>
          <p:cNvGraphicFramePr>
            <a:graphicFrameLocks noChangeAspect="1"/>
          </p:cNvGraphicFramePr>
          <p:nvPr>
            <p:extLst>
              <p:ext uri="{D42A27DB-BD31-4B8C-83A1-F6EECF244321}">
                <p14:modId xmlns:p14="http://schemas.microsoft.com/office/powerpoint/2010/main" val="2897233254"/>
              </p:ext>
            </p:extLst>
          </p:nvPr>
        </p:nvGraphicFramePr>
        <p:xfrm>
          <a:off x="6912743" y="1080741"/>
          <a:ext cx="482600" cy="304800"/>
        </p:xfrm>
        <a:graphic>
          <a:graphicData uri="http://schemas.openxmlformats.org/presentationml/2006/ole">
            <mc:AlternateContent xmlns:mc="http://schemas.openxmlformats.org/markup-compatibility/2006">
              <mc:Choice xmlns:v="urn:schemas-microsoft-com:vml" Requires="v">
                <p:oleObj spid="_x0000_s12293" name="Equation" r:id="rId4" imgW="482400" imgH="304560" progId="Equation.DSMT4">
                  <p:embed/>
                </p:oleObj>
              </mc:Choice>
              <mc:Fallback>
                <p:oleObj name="Equation" r:id="rId4" imgW="482400" imgH="304560" progId="Equation.DSMT4">
                  <p:embed/>
                  <p:pic>
                    <p:nvPicPr>
                      <p:cNvPr id="0" name=""/>
                      <p:cNvPicPr/>
                      <p:nvPr/>
                    </p:nvPicPr>
                    <p:blipFill>
                      <a:blip r:embed="rId5"/>
                      <a:stretch>
                        <a:fillRect/>
                      </a:stretch>
                    </p:blipFill>
                    <p:spPr>
                      <a:xfrm>
                        <a:off x="6912743" y="1080741"/>
                        <a:ext cx="482600" cy="304800"/>
                      </a:xfrm>
                      <a:prstGeom prst="rect">
                        <a:avLst/>
                      </a:prstGeom>
                    </p:spPr>
                  </p:pic>
                </p:oleObj>
              </mc:Fallback>
            </mc:AlternateContent>
          </a:graphicData>
        </a:graphic>
      </p:graphicFrame>
    </p:spTree>
    <p:extLst>
      <p:ext uri="{BB962C8B-B14F-4D97-AF65-F5344CB8AC3E}">
        <p14:creationId xmlns:p14="http://schemas.microsoft.com/office/powerpoint/2010/main" val="4252031372"/>
      </p:ext>
    </p:extLst>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Shape 1346"/>
        <p:cNvGrpSpPr/>
        <p:nvPr/>
      </p:nvGrpSpPr>
      <p:grpSpPr>
        <a:xfrm>
          <a:off x="0" y="0"/>
          <a:ext cx="0" cy="0"/>
          <a:chOff x="0" y="0"/>
          <a:chExt cx="0" cy="0"/>
        </a:xfrm>
      </p:grpSpPr>
      <p:sp>
        <p:nvSpPr>
          <p:cNvPr id="1347" name="Google Shape;1347;p31"/>
          <p:cNvSpPr txBox="1">
            <a:spLocks noGrp="1"/>
          </p:cNvSpPr>
          <p:nvPr>
            <p:ph type="title"/>
          </p:nvPr>
        </p:nvSpPr>
        <p:spPr>
          <a:xfrm>
            <a:off x="870345" y="199126"/>
            <a:ext cx="7727700" cy="412800"/>
          </a:xfrm>
          <a:prstGeom prst="rect">
            <a:avLst/>
          </a:prstGeom>
        </p:spPr>
        <p:txBody>
          <a:bodyPr spcFirstLastPara="1" wrap="square" lIns="91425" tIns="91425" rIns="91425" bIns="91425" anchor="t" anchorCtr="0">
            <a:noAutofit/>
          </a:bodyPr>
          <a:lstStyle/>
          <a:p>
            <a:pPr marL="0" lvl="0" indent="0" algn="ctr" rtl="0">
              <a:spcBef>
                <a:spcPts val="0"/>
              </a:spcBef>
              <a:spcAft>
                <a:spcPts val="0"/>
              </a:spcAft>
              <a:buNone/>
            </a:pPr>
            <a:r>
              <a:rPr lang="en">
                <a:latin typeface="SVN-A Love Of Thunder" panose="02040603050506020204" pitchFamily="18" charset="0"/>
              </a:rPr>
              <a:t>  KIỂM TRA BÀI CŨ</a:t>
            </a:r>
            <a:endParaRPr>
              <a:latin typeface="SVN-A Love Of Thunder" panose="02040603050506020204" pitchFamily="18" charset="0"/>
            </a:endParaRPr>
          </a:p>
        </p:txBody>
      </p:sp>
      <p:sp>
        <p:nvSpPr>
          <p:cNvPr id="6" name="Text Box 3"/>
          <p:cNvSpPr txBox="1">
            <a:spLocks noChangeArrowheads="1"/>
          </p:cNvSpPr>
          <p:nvPr/>
        </p:nvSpPr>
        <p:spPr bwMode="auto">
          <a:xfrm>
            <a:off x="632115" y="1015599"/>
            <a:ext cx="6375399" cy="2308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50000"/>
              </a:spcBef>
              <a:buFontTx/>
              <a:buChar char="-"/>
            </a:pPr>
            <a:r>
              <a:rPr lang="en-US" altLang="en-US" sz="1600">
                <a:latin typeface="Raleway" panose="020B0604020202020204" charset="0"/>
                <a:cs typeface="Times New Roman" panose="02020603050405020304" pitchFamily="18" charset="0"/>
              </a:rPr>
              <a:t> Để so sánh 2 cung trong một đường tròn hay trong hai đường tròn bằng nhau ta làm thế nào?</a:t>
            </a:r>
          </a:p>
          <a:p>
            <a:pPr>
              <a:spcBef>
                <a:spcPct val="50000"/>
              </a:spcBef>
              <a:buFontTx/>
              <a:buNone/>
            </a:pPr>
            <a:r>
              <a:rPr lang="en-US" altLang="en-US" sz="1600">
                <a:latin typeface="Raleway" panose="020B0604020202020204" charset="0"/>
                <a:cs typeface="Times New Roman" panose="02020603050405020304" pitchFamily="18" charset="0"/>
              </a:rPr>
              <a:t>- Mỗi khẳng định sau </a:t>
            </a:r>
            <a:r>
              <a:rPr lang="en-US" altLang="en-US" sz="1600" b="1" i="1" u="sng">
                <a:solidFill>
                  <a:srgbClr val="FF0000"/>
                </a:solidFill>
                <a:latin typeface="Raleway" panose="020B0604020202020204" charset="0"/>
                <a:cs typeface="Times New Roman" panose="02020603050405020304" pitchFamily="18" charset="0"/>
              </a:rPr>
              <a:t>đúng</a:t>
            </a:r>
            <a:r>
              <a:rPr lang="en-US" altLang="en-US" sz="1600">
                <a:solidFill>
                  <a:srgbClr val="FF0000"/>
                </a:solidFill>
                <a:latin typeface="Raleway" panose="020B0604020202020204" charset="0"/>
                <a:cs typeface="Times New Roman" panose="02020603050405020304" pitchFamily="18" charset="0"/>
              </a:rPr>
              <a:t> </a:t>
            </a:r>
            <a:r>
              <a:rPr lang="en-US" altLang="en-US" sz="1600">
                <a:latin typeface="Raleway" panose="020B0604020202020204" charset="0"/>
                <a:cs typeface="Times New Roman" panose="02020603050405020304" pitchFamily="18" charset="0"/>
              </a:rPr>
              <a:t>hay </a:t>
            </a:r>
            <a:r>
              <a:rPr lang="en-US" altLang="en-US" sz="1600" b="1" i="1" u="sng">
                <a:solidFill>
                  <a:srgbClr val="FF0000"/>
                </a:solidFill>
                <a:latin typeface="Raleway" panose="020B0604020202020204" charset="0"/>
                <a:cs typeface="Times New Roman" panose="02020603050405020304" pitchFamily="18" charset="0"/>
              </a:rPr>
              <a:t>sai</a:t>
            </a:r>
            <a:r>
              <a:rPr lang="en-US" altLang="en-US" sz="1600" b="1" i="1">
                <a:solidFill>
                  <a:srgbClr val="FF0000"/>
                </a:solidFill>
                <a:latin typeface="Raleway" panose="020B0604020202020204" charset="0"/>
                <a:cs typeface="Times New Roman" panose="02020603050405020304" pitchFamily="18" charset="0"/>
              </a:rPr>
              <a:t> </a:t>
            </a:r>
            <a:r>
              <a:rPr lang="en-US" altLang="en-US" sz="1600" b="1" i="1">
                <a:latin typeface="Raleway" panose="020B0604020202020204" charset="0"/>
                <a:cs typeface="Times New Roman" panose="02020603050405020304" pitchFamily="18" charset="0"/>
              </a:rPr>
              <a:t> </a:t>
            </a:r>
            <a:r>
              <a:rPr lang="en-US" altLang="en-US" sz="1600">
                <a:latin typeface="Raleway" panose="020B0604020202020204" charset="0"/>
                <a:cs typeface="Times New Roman" panose="02020603050405020304" pitchFamily="18" charset="0"/>
              </a:rPr>
              <a:t>?                                                     </a:t>
            </a:r>
          </a:p>
          <a:p>
            <a:pPr>
              <a:spcBef>
                <a:spcPct val="50000"/>
              </a:spcBef>
              <a:buFontTx/>
              <a:buNone/>
            </a:pPr>
            <a:r>
              <a:rPr lang="en-US" altLang="en-US" sz="1600">
                <a:latin typeface="Raleway" panose="020B0604020202020204" charset="0"/>
                <a:cs typeface="Times New Roman" panose="02020603050405020304" pitchFamily="18" charset="0"/>
              </a:rPr>
              <a:t> a. Hai cung bằng nhau thì có số đo bằng nhau.                       </a:t>
            </a:r>
          </a:p>
          <a:p>
            <a:pPr>
              <a:spcBef>
                <a:spcPct val="50000"/>
              </a:spcBef>
              <a:buFontTx/>
              <a:buNone/>
            </a:pPr>
            <a:r>
              <a:rPr lang="en-US" altLang="en-US" sz="1600">
                <a:latin typeface="Raleway" panose="020B0604020202020204" charset="0"/>
                <a:cs typeface="Times New Roman" panose="02020603050405020304" pitchFamily="18" charset="0"/>
              </a:rPr>
              <a:t> b. Hai cung có số đo bằng nhau thì bằng nhau.</a:t>
            </a:r>
          </a:p>
          <a:p>
            <a:pPr>
              <a:spcBef>
                <a:spcPct val="50000"/>
              </a:spcBef>
              <a:buFontTx/>
              <a:buNone/>
            </a:pPr>
            <a:r>
              <a:rPr lang="en-US" altLang="en-US" sz="1600">
                <a:latin typeface="Raleway" panose="020B0604020202020204" charset="0"/>
                <a:cs typeface="Times New Roman" panose="02020603050405020304" pitchFamily="18" charset="0"/>
              </a:rPr>
              <a:t> c. Trong hai cung trên một đường tròn, cung nào có số đo nhỏ hơn thì nhỏ hơn. </a:t>
            </a:r>
          </a:p>
        </p:txBody>
      </p:sp>
      <p:sp>
        <p:nvSpPr>
          <p:cNvPr id="7" name="Text Box 4"/>
          <p:cNvSpPr txBox="1">
            <a:spLocks noChangeArrowheads="1"/>
          </p:cNvSpPr>
          <p:nvPr/>
        </p:nvSpPr>
        <p:spPr bwMode="auto">
          <a:xfrm>
            <a:off x="708150" y="3524401"/>
            <a:ext cx="6430405" cy="144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50000"/>
              </a:spcBef>
              <a:buFontTx/>
              <a:buChar char="-"/>
            </a:pPr>
            <a:r>
              <a:rPr lang="en-US" altLang="en-US" sz="1600">
                <a:latin typeface="Raleway" panose="020B0604020202020204" charset="0"/>
                <a:cs typeface="Times New Roman" panose="02020603050405020304" pitchFamily="18" charset="0"/>
              </a:rPr>
              <a:t> Để so sánh 2 cung ta so sánh số đo của chúng:</a:t>
            </a:r>
          </a:p>
          <a:p>
            <a:pPr>
              <a:spcBef>
                <a:spcPct val="50000"/>
              </a:spcBef>
              <a:buFontTx/>
              <a:buNone/>
            </a:pPr>
            <a:r>
              <a:rPr lang="en-US" altLang="en-US" sz="1600">
                <a:latin typeface="Raleway" panose="020B0604020202020204" charset="0"/>
                <a:cs typeface="Times New Roman" panose="02020603050405020304" pitchFamily="18" charset="0"/>
              </a:rPr>
              <a:t>    Trong </a:t>
            </a:r>
            <a:r>
              <a:rPr lang="en-US" altLang="en-US" sz="1600" u="sng">
                <a:solidFill>
                  <a:srgbClr val="FF0000"/>
                </a:solidFill>
                <a:latin typeface="Raleway" panose="020B0604020202020204" charset="0"/>
                <a:cs typeface="Times New Roman" panose="02020603050405020304" pitchFamily="18" charset="0"/>
              </a:rPr>
              <a:t>một đường tròn </a:t>
            </a:r>
            <a:r>
              <a:rPr lang="en-US" altLang="en-US" sz="1600">
                <a:latin typeface="Raleway" panose="020B0604020202020204" charset="0"/>
                <a:cs typeface="Times New Roman" panose="02020603050405020304" pitchFamily="18" charset="0"/>
              </a:rPr>
              <a:t>(hay </a:t>
            </a:r>
            <a:r>
              <a:rPr lang="en-US" altLang="en-US" sz="1600" u="sng">
                <a:solidFill>
                  <a:srgbClr val="FF0000"/>
                </a:solidFill>
                <a:latin typeface="Raleway" panose="020B0604020202020204" charset="0"/>
                <a:cs typeface="Times New Roman" panose="02020603050405020304" pitchFamily="18" charset="0"/>
              </a:rPr>
              <a:t>trong hai đường tròn bằng nhau</a:t>
            </a:r>
            <a:r>
              <a:rPr lang="en-US" altLang="en-US" sz="1600">
                <a:latin typeface="Raleway" panose="020B0604020202020204" charset="0"/>
                <a:cs typeface="Times New Roman" panose="02020603050405020304" pitchFamily="18" charset="0"/>
              </a:rPr>
              <a:t>) thì:</a:t>
            </a:r>
          </a:p>
          <a:p>
            <a:pPr>
              <a:spcBef>
                <a:spcPct val="50000"/>
              </a:spcBef>
              <a:buFontTx/>
              <a:buNone/>
            </a:pPr>
            <a:r>
              <a:rPr lang="en-US" altLang="en-US" sz="1600">
                <a:latin typeface="Raleway" panose="020B0604020202020204" charset="0"/>
                <a:cs typeface="Times New Roman" panose="02020603050405020304" pitchFamily="18" charset="0"/>
              </a:rPr>
              <a:t>+ hai cung bằng nhau nếu chúng có số đo bằng nhau.</a:t>
            </a:r>
          </a:p>
          <a:p>
            <a:pPr>
              <a:spcBef>
                <a:spcPct val="50000"/>
              </a:spcBef>
              <a:buFontTx/>
              <a:buNone/>
            </a:pPr>
            <a:r>
              <a:rPr lang="en-US" altLang="en-US" sz="1600">
                <a:latin typeface="Raleway" panose="020B0604020202020204" charset="0"/>
                <a:cs typeface="Times New Roman" panose="02020603050405020304" pitchFamily="18" charset="0"/>
              </a:rPr>
              <a:t>+ cung nào có số đo lớn hơn cung đó lớn hơn.</a:t>
            </a:r>
          </a:p>
        </p:txBody>
      </p:sp>
      <p:sp>
        <p:nvSpPr>
          <p:cNvPr id="8" name="Text Box 5"/>
          <p:cNvSpPr txBox="1">
            <a:spLocks noChangeArrowheads="1"/>
          </p:cNvSpPr>
          <p:nvPr/>
        </p:nvSpPr>
        <p:spPr bwMode="auto">
          <a:xfrm>
            <a:off x="3657600" y="3079695"/>
            <a:ext cx="18288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50000"/>
              </a:spcBef>
              <a:buFontTx/>
              <a:buNone/>
            </a:pPr>
            <a:r>
              <a:rPr lang="en-US" altLang="en-US" sz="2000" u="sng">
                <a:solidFill>
                  <a:srgbClr val="FF0000"/>
                </a:solidFill>
                <a:latin typeface="Raleway" panose="020B0604020202020204" charset="0"/>
                <a:cs typeface="Times New Roman" panose="02020603050405020304" pitchFamily="18" charset="0"/>
              </a:rPr>
              <a:t>ĐÁP ÁN</a:t>
            </a:r>
          </a:p>
        </p:txBody>
      </p:sp>
      <p:grpSp>
        <p:nvGrpSpPr>
          <p:cNvPr id="12" name="Group 40"/>
          <p:cNvGrpSpPr>
            <a:grpSpLocks/>
          </p:cNvGrpSpPr>
          <p:nvPr/>
        </p:nvGrpSpPr>
        <p:grpSpPr bwMode="auto">
          <a:xfrm>
            <a:off x="6802582" y="1012770"/>
            <a:ext cx="2176463" cy="2066925"/>
            <a:chOff x="3878" y="2582"/>
            <a:chExt cx="1371" cy="1302"/>
          </a:xfrm>
        </p:grpSpPr>
        <p:sp>
          <p:nvSpPr>
            <p:cNvPr id="13" name="Oval 41"/>
            <p:cNvSpPr>
              <a:spLocks noChangeArrowheads="1"/>
            </p:cNvSpPr>
            <p:nvPr/>
          </p:nvSpPr>
          <p:spPr bwMode="auto">
            <a:xfrm>
              <a:off x="3878" y="2681"/>
              <a:ext cx="1204" cy="1203"/>
            </a:xfrm>
            <a:prstGeom prst="ellipse">
              <a:avLst/>
            </a:prstGeom>
            <a:noFill/>
            <a:ln w="12700" algn="ctr">
              <a:solidFill>
                <a:srgbClr val="000080"/>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p>
          </p:txBody>
        </p:sp>
        <p:sp>
          <p:nvSpPr>
            <p:cNvPr id="14" name="Line 42"/>
            <p:cNvSpPr>
              <a:spLocks noChangeShapeType="1"/>
            </p:cNvSpPr>
            <p:nvPr/>
          </p:nvSpPr>
          <p:spPr bwMode="auto">
            <a:xfrm flipV="1">
              <a:off x="4476" y="3307"/>
              <a:ext cx="602" cy="2"/>
            </a:xfrm>
            <a:prstGeom prst="line">
              <a:avLst/>
            </a:prstGeom>
            <a:noFill/>
            <a:ln w="12700">
              <a:solidFill>
                <a:srgbClr val="000080"/>
              </a:solidFill>
              <a:round/>
              <a:headEnd/>
              <a:tailEnd/>
            </a:ln>
            <a:extLst>
              <a:ext uri="{909E8E84-426E-40DD-AFC4-6F175D3DCCD1}">
                <a14:hiddenFill xmlns:a14="http://schemas.microsoft.com/office/drawing/2010/main">
                  <a:noFill/>
                </a14:hiddenFill>
              </a:ext>
            </a:extLst>
          </p:spPr>
          <p:txBody>
            <a:bodyPr anchor="ctr">
              <a:spAutoFit/>
            </a:bodyPr>
            <a:lstStyle/>
            <a:p>
              <a:endParaRPr lang="en-US"/>
            </a:p>
          </p:txBody>
        </p:sp>
        <p:sp>
          <p:nvSpPr>
            <p:cNvPr id="15" name="Rectangle 43"/>
            <p:cNvSpPr>
              <a:spLocks noChangeArrowheads="1"/>
            </p:cNvSpPr>
            <p:nvPr/>
          </p:nvSpPr>
          <p:spPr bwMode="auto">
            <a:xfrm>
              <a:off x="4312" y="3290"/>
              <a:ext cx="227"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prstDash val="sysDot"/>
                  <a:miter lim="800000"/>
                  <a:headEnd/>
                  <a:tailEnd/>
                </a14:hiddenLine>
              </a:ext>
            </a:extLst>
          </p:spPr>
          <p:txBody>
            <a:bodyPr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r>
                <a:rPr lang="en-US" altLang="en-US" sz="1400">
                  <a:solidFill>
                    <a:schemeClr val="tx2"/>
                  </a:solidFill>
                  <a:latin typeface=".VnTime" panose="020B7200000000000000" pitchFamily="34" charset="0"/>
                </a:rPr>
                <a:t>O</a:t>
              </a:r>
            </a:p>
          </p:txBody>
        </p:sp>
        <p:sp>
          <p:nvSpPr>
            <p:cNvPr id="16" name="Rectangle 44"/>
            <p:cNvSpPr>
              <a:spLocks noChangeArrowheads="1"/>
            </p:cNvSpPr>
            <p:nvPr/>
          </p:nvSpPr>
          <p:spPr bwMode="auto">
            <a:xfrm>
              <a:off x="4700" y="2582"/>
              <a:ext cx="197"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prstDash val="sysDot"/>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r>
                <a:rPr lang="en-US" altLang="en-US" sz="1400">
                  <a:solidFill>
                    <a:schemeClr val="tx2"/>
                  </a:solidFill>
                  <a:latin typeface=".VnTime" panose="020B7200000000000000" pitchFamily="34" charset="0"/>
                </a:rPr>
                <a:t>A</a:t>
              </a:r>
            </a:p>
          </p:txBody>
        </p:sp>
        <p:sp>
          <p:nvSpPr>
            <p:cNvPr id="17" name="Rectangle 45"/>
            <p:cNvSpPr>
              <a:spLocks noChangeArrowheads="1"/>
            </p:cNvSpPr>
            <p:nvPr/>
          </p:nvSpPr>
          <p:spPr bwMode="auto">
            <a:xfrm>
              <a:off x="5066" y="3196"/>
              <a:ext cx="183"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prstDash val="sysDot"/>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r>
                <a:rPr lang="en-US" altLang="en-US" sz="1400">
                  <a:solidFill>
                    <a:schemeClr val="tx2"/>
                  </a:solidFill>
                  <a:latin typeface=".VnTime" panose="020B7200000000000000" pitchFamily="34" charset="0"/>
                </a:rPr>
                <a:t>B</a:t>
              </a:r>
            </a:p>
          </p:txBody>
        </p:sp>
        <p:sp>
          <p:nvSpPr>
            <p:cNvPr id="18" name="Line 46"/>
            <p:cNvSpPr>
              <a:spLocks noChangeShapeType="1"/>
            </p:cNvSpPr>
            <p:nvPr/>
          </p:nvSpPr>
          <p:spPr bwMode="auto">
            <a:xfrm flipH="1">
              <a:off x="4476" y="2743"/>
              <a:ext cx="295" cy="563"/>
            </a:xfrm>
            <a:prstGeom prst="line">
              <a:avLst/>
            </a:prstGeom>
            <a:noFill/>
            <a:ln w="12700">
              <a:solidFill>
                <a:srgbClr val="000080"/>
              </a:solidFill>
              <a:round/>
              <a:headEnd/>
              <a:tailEnd/>
            </a:ln>
            <a:extLst>
              <a:ext uri="{909E8E84-426E-40DD-AFC4-6F175D3DCCD1}">
                <a14:hiddenFill xmlns:a14="http://schemas.microsoft.com/office/drawing/2010/main">
                  <a:noFill/>
                </a14:hiddenFill>
              </a:ext>
            </a:extLst>
          </p:spPr>
          <p:txBody>
            <a:bodyPr anchor="ctr">
              <a:spAutoFit/>
            </a:bodyPr>
            <a:lstStyle/>
            <a:p>
              <a:endParaRPr lang="en-US"/>
            </a:p>
          </p:txBody>
        </p:sp>
        <p:sp>
          <p:nvSpPr>
            <p:cNvPr id="19" name="Oval 47"/>
            <p:cNvSpPr>
              <a:spLocks noChangeArrowheads="1"/>
            </p:cNvSpPr>
            <p:nvPr/>
          </p:nvSpPr>
          <p:spPr bwMode="auto">
            <a:xfrm>
              <a:off x="4105" y="2931"/>
              <a:ext cx="748" cy="721"/>
            </a:xfrm>
            <a:prstGeom prst="ellipse">
              <a:avLst/>
            </a:prstGeom>
            <a:noFill/>
            <a:ln w="12700" algn="ctr">
              <a:solidFill>
                <a:srgbClr val="000080"/>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p>
          </p:txBody>
        </p:sp>
        <p:sp>
          <p:nvSpPr>
            <p:cNvPr id="20" name="Oval 48"/>
            <p:cNvSpPr>
              <a:spLocks noChangeArrowheads="1"/>
            </p:cNvSpPr>
            <p:nvPr/>
          </p:nvSpPr>
          <p:spPr bwMode="auto">
            <a:xfrm>
              <a:off x="4451" y="3291"/>
              <a:ext cx="45" cy="43"/>
            </a:xfrm>
            <a:prstGeom prst="ellipse">
              <a:avLst/>
            </a:prstGeom>
            <a:solidFill>
              <a:srgbClr val="FF0000"/>
            </a:solidFill>
            <a:ln w="9525" algn="ctr">
              <a:solidFill>
                <a:srgbClr val="800000"/>
              </a:solidFill>
              <a:round/>
              <a:headEnd/>
              <a:tailEnd/>
            </a:ln>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p>
          </p:txBody>
        </p:sp>
        <p:sp>
          <p:nvSpPr>
            <p:cNvPr id="21" name="Rectangle 49"/>
            <p:cNvSpPr>
              <a:spLocks noChangeArrowheads="1"/>
            </p:cNvSpPr>
            <p:nvPr/>
          </p:nvSpPr>
          <p:spPr bwMode="auto">
            <a:xfrm>
              <a:off x="4526" y="2803"/>
              <a:ext cx="187"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prstDash val="sysDot"/>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r>
                <a:rPr lang="en-US" altLang="en-US" sz="1400">
                  <a:solidFill>
                    <a:schemeClr val="tx2"/>
                  </a:solidFill>
                  <a:latin typeface=".VnTime" panose="020B7200000000000000" pitchFamily="34" charset="0"/>
                </a:rPr>
                <a:t>C</a:t>
              </a:r>
            </a:p>
          </p:txBody>
        </p:sp>
        <p:sp>
          <p:nvSpPr>
            <p:cNvPr id="22" name="Rectangle 50"/>
            <p:cNvSpPr>
              <a:spLocks noChangeArrowheads="1"/>
            </p:cNvSpPr>
            <p:nvPr/>
          </p:nvSpPr>
          <p:spPr bwMode="auto">
            <a:xfrm>
              <a:off x="4814" y="3279"/>
              <a:ext cx="195"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prstDash val="sysDot"/>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r>
                <a:rPr lang="en-US" altLang="en-US" sz="1400">
                  <a:solidFill>
                    <a:schemeClr val="tx2"/>
                  </a:solidFill>
                  <a:latin typeface=".VnTime" panose="020B7200000000000000" pitchFamily="34" charset="0"/>
                </a:rPr>
                <a:t>D</a:t>
              </a:r>
            </a:p>
          </p:txBody>
        </p:sp>
        <p:sp>
          <p:nvSpPr>
            <p:cNvPr id="23" name="Freeform 51"/>
            <p:cNvSpPr>
              <a:spLocks/>
            </p:cNvSpPr>
            <p:nvPr/>
          </p:nvSpPr>
          <p:spPr bwMode="auto">
            <a:xfrm>
              <a:off x="4513" y="3249"/>
              <a:ext cx="45" cy="59"/>
            </a:xfrm>
            <a:custGeom>
              <a:avLst/>
              <a:gdLst>
                <a:gd name="T0" fmla="*/ 0 w 45"/>
                <a:gd name="T1" fmla="*/ 0 h 59"/>
                <a:gd name="T2" fmla="*/ 39 w 45"/>
                <a:gd name="T3" fmla="*/ 23 h 59"/>
                <a:gd name="T4" fmla="*/ 35 w 45"/>
                <a:gd name="T5" fmla="*/ 59 h 59"/>
                <a:gd name="T6" fmla="*/ 0 60000 65536"/>
                <a:gd name="T7" fmla="*/ 0 60000 65536"/>
                <a:gd name="T8" fmla="*/ 0 60000 65536"/>
                <a:gd name="T9" fmla="*/ 0 w 45"/>
                <a:gd name="T10" fmla="*/ 0 h 59"/>
                <a:gd name="T11" fmla="*/ 45 w 45"/>
                <a:gd name="T12" fmla="*/ 59 h 59"/>
              </a:gdLst>
              <a:ahLst/>
              <a:cxnLst>
                <a:cxn ang="T6">
                  <a:pos x="T0" y="T1"/>
                </a:cxn>
                <a:cxn ang="T7">
                  <a:pos x="T2" y="T3"/>
                </a:cxn>
                <a:cxn ang="T8">
                  <a:pos x="T4" y="T5"/>
                </a:cxn>
              </a:cxnLst>
              <a:rect l="T9" t="T10" r="T11" b="T12"/>
              <a:pathLst>
                <a:path w="45" h="59">
                  <a:moveTo>
                    <a:pt x="0" y="0"/>
                  </a:moveTo>
                  <a:cubicBezTo>
                    <a:pt x="16" y="6"/>
                    <a:pt x="33" y="13"/>
                    <a:pt x="39" y="23"/>
                  </a:cubicBezTo>
                  <a:cubicBezTo>
                    <a:pt x="45" y="33"/>
                    <a:pt x="40" y="46"/>
                    <a:pt x="35" y="59"/>
                  </a:cubicBezTo>
                </a:path>
              </a:pathLst>
            </a:custGeom>
            <a:noFill/>
            <a:ln w="9525">
              <a:solidFill>
                <a:srgbClr val="00008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4" name="Rectangle 52"/>
            <p:cNvSpPr>
              <a:spLocks noChangeArrowheads="1"/>
            </p:cNvSpPr>
            <p:nvPr/>
          </p:nvSpPr>
          <p:spPr bwMode="auto">
            <a:xfrm>
              <a:off x="4497" y="3153"/>
              <a:ext cx="246"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prstDash val="sysDot"/>
                  <a:miter lim="800000"/>
                  <a:headEnd/>
                  <a:tailEnd/>
                </a14:hiddenLine>
              </a:ext>
            </a:extLst>
          </p:spPr>
          <p:txBody>
            <a:bodyPr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r>
                <a:rPr lang="en-US" altLang="en-US" sz="1200">
                  <a:solidFill>
                    <a:schemeClr val="tx2"/>
                  </a:solidFill>
                  <a:latin typeface=".VnTime" panose="020B7200000000000000" pitchFamily="34" charset="0"/>
                </a:rPr>
                <a:t>60</a:t>
              </a:r>
              <a:r>
                <a:rPr lang="en-US" altLang="en-US" sz="1200" baseline="30000">
                  <a:solidFill>
                    <a:schemeClr val="tx2"/>
                  </a:solidFill>
                  <a:latin typeface=".VnTime" panose="020B7200000000000000" pitchFamily="34" charset="0"/>
                </a:rPr>
                <a:t>o</a:t>
              </a:r>
              <a:endParaRPr lang="en-US" altLang="en-US" sz="1200">
                <a:solidFill>
                  <a:schemeClr val="tx2"/>
                </a:solidFill>
                <a:latin typeface=".VnTime" panose="020B7200000000000000" pitchFamily="34" charset="0"/>
              </a:endParaRPr>
            </a:p>
          </p:txBody>
        </p:sp>
      </p:grpSp>
      <mc:AlternateContent xmlns:mc="http://schemas.openxmlformats.org/markup-compatibility/2006">
        <mc:Choice xmlns:p14="http://schemas.microsoft.com/office/powerpoint/2010/main" Requires="p14">
          <p:contentPart p14:bwMode="auto" r:id="rId3">
            <p14:nvContentPartPr>
              <p14:cNvPr id="3" name="Ink 2">
                <a:extLst>
                  <a:ext uri="{FF2B5EF4-FFF2-40B4-BE49-F238E27FC236}">
                    <a16:creationId xmlns:a16="http://schemas.microsoft.com/office/drawing/2014/main" id="{96AC81EC-E59A-4CC6-8471-4C9E2B72E259}"/>
                  </a:ext>
                </a:extLst>
              </p14:cNvPr>
              <p14:cNvContentPartPr/>
              <p14:nvPr/>
            </p14:nvContentPartPr>
            <p14:xfrm>
              <a:off x="5083560" y="2039040"/>
              <a:ext cx="74520" cy="167400"/>
            </p14:xfrm>
          </p:contentPart>
        </mc:Choice>
        <mc:Fallback>
          <p:pic>
            <p:nvPicPr>
              <p:cNvPr id="3" name="Ink 2">
                <a:extLst>
                  <a:ext uri="{FF2B5EF4-FFF2-40B4-BE49-F238E27FC236}">
                    <a16:creationId xmlns:a16="http://schemas.microsoft.com/office/drawing/2014/main" id="{96AC81EC-E59A-4CC6-8471-4C9E2B72E259}"/>
                  </a:ext>
                </a:extLst>
              </p:cNvPr>
              <p:cNvPicPr/>
              <p:nvPr/>
            </p:nvPicPr>
            <p:blipFill>
              <a:blip r:embed="rId4"/>
              <a:stretch>
                <a:fillRect/>
              </a:stretch>
            </p:blipFill>
            <p:spPr>
              <a:xfrm>
                <a:off x="5074200" y="2029680"/>
                <a:ext cx="93240" cy="186120"/>
              </a:xfrm>
              <a:prstGeom prst="rect">
                <a:avLst/>
              </a:prstGeom>
            </p:spPr>
          </p:pic>
        </mc:Fallback>
      </mc:AlternateContent>
    </p:spTree>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blinds(horizontal)">
                                      <p:cBhvr>
                                        <p:cTn id="7" dur="500"/>
                                        <p:tgtEl>
                                          <p:spTgt spid="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nodeType="clickEffect">
                                  <p:stCondLst>
                                    <p:cond delay="0"/>
                                  </p:stCondLst>
                                  <p:childTnLst>
                                    <p:set>
                                      <p:cBhvr>
                                        <p:cTn id="11" dur="1" fill="hold">
                                          <p:stCondLst>
                                            <p:cond delay="0"/>
                                          </p:stCondLst>
                                        </p:cTn>
                                        <p:tgtEl>
                                          <p:spTgt spid="6">
                                            <p:txEl>
                                              <p:pRg st="1" end="1"/>
                                            </p:txEl>
                                          </p:spTgt>
                                        </p:tgtEl>
                                        <p:attrNameLst>
                                          <p:attrName>style.visibility</p:attrName>
                                        </p:attrNameLst>
                                      </p:cBhvr>
                                      <p:to>
                                        <p:strVal val="visible"/>
                                      </p:to>
                                    </p:set>
                                    <p:animEffect transition="in" filter="randombar(horizontal)">
                                      <p:cBhvr>
                                        <p:cTn id="12" dur="500"/>
                                        <p:tgtEl>
                                          <p:spTgt spid="6">
                                            <p:txEl>
                                              <p:pRg st="1" end="1"/>
                                            </p:txEl>
                                          </p:spTgt>
                                        </p:tgtEl>
                                      </p:cBhvr>
                                    </p:animEffect>
                                  </p:childTnLst>
                                </p:cTn>
                              </p:par>
                              <p:par>
                                <p:cTn id="13" presetID="14" presetClass="entr" presetSubtype="10" fill="hold" nodeType="withEffect">
                                  <p:stCondLst>
                                    <p:cond delay="0"/>
                                  </p:stCondLst>
                                  <p:childTnLst>
                                    <p:set>
                                      <p:cBhvr>
                                        <p:cTn id="14" dur="1" fill="hold">
                                          <p:stCondLst>
                                            <p:cond delay="0"/>
                                          </p:stCondLst>
                                        </p:cTn>
                                        <p:tgtEl>
                                          <p:spTgt spid="6">
                                            <p:txEl>
                                              <p:pRg st="2" end="2"/>
                                            </p:txEl>
                                          </p:spTgt>
                                        </p:tgtEl>
                                        <p:attrNameLst>
                                          <p:attrName>style.visibility</p:attrName>
                                        </p:attrNameLst>
                                      </p:cBhvr>
                                      <p:to>
                                        <p:strVal val="visible"/>
                                      </p:to>
                                    </p:set>
                                    <p:animEffect transition="in" filter="randombar(horizontal)">
                                      <p:cBhvr>
                                        <p:cTn id="15" dur="500"/>
                                        <p:tgtEl>
                                          <p:spTgt spid="6">
                                            <p:txEl>
                                              <p:pRg st="2" end="2"/>
                                            </p:txEl>
                                          </p:spTgt>
                                        </p:tgtEl>
                                      </p:cBhvr>
                                    </p:animEffect>
                                  </p:childTnLst>
                                </p:cTn>
                              </p:par>
                              <p:par>
                                <p:cTn id="16" presetID="14" presetClass="entr" presetSubtype="10" fill="hold" nodeType="withEffect">
                                  <p:stCondLst>
                                    <p:cond delay="0"/>
                                  </p:stCondLst>
                                  <p:childTnLst>
                                    <p:set>
                                      <p:cBhvr>
                                        <p:cTn id="17" dur="1" fill="hold">
                                          <p:stCondLst>
                                            <p:cond delay="0"/>
                                          </p:stCondLst>
                                        </p:cTn>
                                        <p:tgtEl>
                                          <p:spTgt spid="6">
                                            <p:txEl>
                                              <p:pRg st="3" end="3"/>
                                            </p:txEl>
                                          </p:spTgt>
                                        </p:tgtEl>
                                        <p:attrNameLst>
                                          <p:attrName>style.visibility</p:attrName>
                                        </p:attrNameLst>
                                      </p:cBhvr>
                                      <p:to>
                                        <p:strVal val="visible"/>
                                      </p:to>
                                    </p:set>
                                    <p:animEffect transition="in" filter="randombar(horizontal)">
                                      <p:cBhvr>
                                        <p:cTn id="18" dur="500"/>
                                        <p:tgtEl>
                                          <p:spTgt spid="6">
                                            <p:txEl>
                                              <p:pRg st="3" end="3"/>
                                            </p:txEl>
                                          </p:spTgt>
                                        </p:tgtEl>
                                      </p:cBhvr>
                                    </p:animEffect>
                                  </p:childTnLst>
                                </p:cTn>
                              </p:par>
                              <p:par>
                                <p:cTn id="19" presetID="14" presetClass="entr" presetSubtype="10" fill="hold" nodeType="withEffect">
                                  <p:stCondLst>
                                    <p:cond delay="0"/>
                                  </p:stCondLst>
                                  <p:childTnLst>
                                    <p:set>
                                      <p:cBhvr>
                                        <p:cTn id="20" dur="1" fill="hold">
                                          <p:stCondLst>
                                            <p:cond delay="0"/>
                                          </p:stCondLst>
                                        </p:cTn>
                                        <p:tgtEl>
                                          <p:spTgt spid="6">
                                            <p:txEl>
                                              <p:pRg st="4" end="4"/>
                                            </p:txEl>
                                          </p:spTgt>
                                        </p:tgtEl>
                                        <p:attrNameLst>
                                          <p:attrName>style.visibility</p:attrName>
                                        </p:attrNameLst>
                                      </p:cBhvr>
                                      <p:to>
                                        <p:strVal val="visible"/>
                                      </p:to>
                                    </p:set>
                                    <p:animEffect transition="in" filter="randombar(horizontal)">
                                      <p:cBhvr>
                                        <p:cTn id="21" dur="500"/>
                                        <p:tgtEl>
                                          <p:spTgt spid="6">
                                            <p:txEl>
                                              <p:pRg st="4" end="4"/>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25" presetClass="entr" presetSubtype="0" fill="hold" grpId="0" nodeType="clickEffect">
                                  <p:stCondLst>
                                    <p:cond delay="0"/>
                                  </p:stCondLst>
                                  <p:childTnLst>
                                    <p:set>
                                      <p:cBhvr>
                                        <p:cTn id="25" dur="1" fill="hold">
                                          <p:stCondLst>
                                            <p:cond delay="0"/>
                                          </p:stCondLst>
                                        </p:cTn>
                                        <p:tgtEl>
                                          <p:spTgt spid="8"/>
                                        </p:tgtEl>
                                        <p:attrNameLst>
                                          <p:attrName>style.visibility</p:attrName>
                                        </p:attrNameLst>
                                      </p:cBhvr>
                                      <p:to>
                                        <p:strVal val="visible"/>
                                      </p:to>
                                    </p:set>
                                    <p:anim calcmode="lin" valueType="num">
                                      <p:cBhvr>
                                        <p:cTn id="26" dur="500" decel="50000" fill="hold">
                                          <p:stCondLst>
                                            <p:cond delay="0"/>
                                          </p:stCondLst>
                                        </p:cTn>
                                        <p:tgtEl>
                                          <p:spTgt spid="8"/>
                                        </p:tgtEl>
                                        <p:attrNameLst>
                                          <p:attrName>style.rotation</p:attrName>
                                        </p:attrNameLst>
                                      </p:cBhvr>
                                      <p:tavLst>
                                        <p:tav tm="0">
                                          <p:val>
                                            <p:fltVal val="-90"/>
                                          </p:val>
                                        </p:tav>
                                        <p:tav tm="100000">
                                          <p:val>
                                            <p:fltVal val="0"/>
                                          </p:val>
                                        </p:tav>
                                      </p:tavLst>
                                    </p:anim>
                                    <p:anim calcmode="lin" valueType="num">
                                      <p:cBhvr>
                                        <p:cTn id="27" dur="500" decel="50000" fill="hold">
                                          <p:stCondLst>
                                            <p:cond delay="0"/>
                                          </p:stCondLst>
                                        </p:cTn>
                                        <p:tgtEl>
                                          <p:spTgt spid="8"/>
                                        </p:tgtEl>
                                        <p:attrNameLst>
                                          <p:attrName>ppt_w</p:attrName>
                                        </p:attrNameLst>
                                      </p:cBhvr>
                                      <p:tavLst>
                                        <p:tav tm="0">
                                          <p:val>
                                            <p:strVal val="#ppt_w"/>
                                          </p:val>
                                        </p:tav>
                                        <p:tav tm="100000">
                                          <p:val>
                                            <p:strVal val="#ppt_w*.05"/>
                                          </p:val>
                                        </p:tav>
                                      </p:tavLst>
                                    </p:anim>
                                    <p:anim calcmode="lin" valueType="num">
                                      <p:cBhvr>
                                        <p:cTn id="28" dur="500" accel="50000" fill="hold">
                                          <p:stCondLst>
                                            <p:cond delay="500"/>
                                          </p:stCondLst>
                                        </p:cTn>
                                        <p:tgtEl>
                                          <p:spTgt spid="8"/>
                                        </p:tgtEl>
                                        <p:attrNameLst>
                                          <p:attrName>ppt_w</p:attrName>
                                        </p:attrNameLst>
                                      </p:cBhvr>
                                      <p:tavLst>
                                        <p:tav tm="0">
                                          <p:val>
                                            <p:strVal val="#ppt_w*.05"/>
                                          </p:val>
                                        </p:tav>
                                        <p:tav tm="100000">
                                          <p:val>
                                            <p:strVal val="#ppt_w"/>
                                          </p:val>
                                        </p:tav>
                                      </p:tavLst>
                                    </p:anim>
                                    <p:anim calcmode="lin" valueType="num">
                                      <p:cBhvr>
                                        <p:cTn id="29" dur="1000" fill="hold"/>
                                        <p:tgtEl>
                                          <p:spTgt spid="8"/>
                                        </p:tgtEl>
                                        <p:attrNameLst>
                                          <p:attrName>ppt_h</p:attrName>
                                        </p:attrNameLst>
                                      </p:cBhvr>
                                      <p:tavLst>
                                        <p:tav tm="0">
                                          <p:val>
                                            <p:strVal val="#ppt_h"/>
                                          </p:val>
                                        </p:tav>
                                        <p:tav tm="100000">
                                          <p:val>
                                            <p:strVal val="#ppt_h"/>
                                          </p:val>
                                        </p:tav>
                                      </p:tavLst>
                                    </p:anim>
                                    <p:anim calcmode="lin" valueType="num">
                                      <p:cBhvr>
                                        <p:cTn id="30" dur="500" decel="50000" fill="hold">
                                          <p:stCondLst>
                                            <p:cond delay="0"/>
                                          </p:stCondLst>
                                        </p:cTn>
                                        <p:tgtEl>
                                          <p:spTgt spid="8"/>
                                        </p:tgtEl>
                                        <p:attrNameLst>
                                          <p:attrName>ppt_x</p:attrName>
                                        </p:attrNameLst>
                                      </p:cBhvr>
                                      <p:tavLst>
                                        <p:tav tm="0">
                                          <p:val>
                                            <p:strVal val="#ppt_x+.4"/>
                                          </p:val>
                                        </p:tav>
                                        <p:tav tm="100000">
                                          <p:val>
                                            <p:strVal val="#ppt_x"/>
                                          </p:val>
                                        </p:tav>
                                      </p:tavLst>
                                    </p:anim>
                                    <p:anim calcmode="lin" valueType="num">
                                      <p:cBhvr>
                                        <p:cTn id="31" dur="500" decel="50000" fill="hold">
                                          <p:stCondLst>
                                            <p:cond delay="0"/>
                                          </p:stCondLst>
                                        </p:cTn>
                                        <p:tgtEl>
                                          <p:spTgt spid="8"/>
                                        </p:tgtEl>
                                        <p:attrNameLst>
                                          <p:attrName>ppt_y</p:attrName>
                                        </p:attrNameLst>
                                      </p:cBhvr>
                                      <p:tavLst>
                                        <p:tav tm="0">
                                          <p:val>
                                            <p:strVal val="#ppt_y-.2"/>
                                          </p:val>
                                        </p:tav>
                                        <p:tav tm="100000">
                                          <p:val>
                                            <p:strVal val="#ppt_y+.1"/>
                                          </p:val>
                                        </p:tav>
                                      </p:tavLst>
                                    </p:anim>
                                    <p:anim calcmode="lin" valueType="num">
                                      <p:cBhvr>
                                        <p:cTn id="32" dur="500" accel="50000" fill="hold">
                                          <p:stCondLst>
                                            <p:cond delay="500"/>
                                          </p:stCondLst>
                                        </p:cTn>
                                        <p:tgtEl>
                                          <p:spTgt spid="8"/>
                                        </p:tgtEl>
                                        <p:attrNameLst>
                                          <p:attrName>ppt_y</p:attrName>
                                        </p:attrNameLst>
                                      </p:cBhvr>
                                      <p:tavLst>
                                        <p:tav tm="0">
                                          <p:val>
                                            <p:strVal val="#ppt_y+.1"/>
                                          </p:val>
                                        </p:tav>
                                        <p:tav tm="100000">
                                          <p:val>
                                            <p:strVal val="#ppt_y"/>
                                          </p:val>
                                        </p:tav>
                                      </p:tavLst>
                                    </p:anim>
                                    <p:animEffect transition="in" filter="fade">
                                      <p:cBhvr>
                                        <p:cTn id="33" dur="1000" decel="50000">
                                          <p:stCondLst>
                                            <p:cond delay="0"/>
                                          </p:stCondLst>
                                        </p:cTn>
                                        <p:tgtEl>
                                          <p:spTgt spid="8"/>
                                        </p:tgtEl>
                                      </p:cBhvr>
                                    </p:animEffect>
                                  </p:childTnLst>
                                </p:cTn>
                              </p:par>
                            </p:childTnLst>
                          </p:cTn>
                        </p:par>
                      </p:childTnLst>
                    </p:cTn>
                  </p:par>
                  <p:par>
                    <p:cTn id="34" fill="hold">
                      <p:stCondLst>
                        <p:cond delay="indefinite"/>
                      </p:stCondLst>
                      <p:childTnLst>
                        <p:par>
                          <p:cTn id="35" fill="hold">
                            <p:stCondLst>
                              <p:cond delay="0"/>
                            </p:stCondLst>
                            <p:childTnLst>
                              <p:par>
                                <p:cTn id="36" presetID="14" presetClass="entr" presetSubtype="10" fill="hold" nodeType="clickEffect">
                                  <p:stCondLst>
                                    <p:cond delay="0"/>
                                  </p:stCondLst>
                                  <p:childTnLst>
                                    <p:set>
                                      <p:cBhvr>
                                        <p:cTn id="37" dur="1" fill="hold">
                                          <p:stCondLst>
                                            <p:cond delay="0"/>
                                          </p:stCondLst>
                                        </p:cTn>
                                        <p:tgtEl>
                                          <p:spTgt spid="7">
                                            <p:txEl>
                                              <p:pRg st="0" end="0"/>
                                            </p:txEl>
                                          </p:spTgt>
                                        </p:tgtEl>
                                        <p:attrNameLst>
                                          <p:attrName>style.visibility</p:attrName>
                                        </p:attrNameLst>
                                      </p:cBhvr>
                                      <p:to>
                                        <p:strVal val="visible"/>
                                      </p:to>
                                    </p:set>
                                    <p:animEffect transition="in" filter="randombar(horizontal)">
                                      <p:cBhvr>
                                        <p:cTn id="38" dur="500"/>
                                        <p:tgtEl>
                                          <p:spTgt spid="7">
                                            <p:txEl>
                                              <p:pRg st="0" end="0"/>
                                            </p:txEl>
                                          </p:spTgt>
                                        </p:tgtEl>
                                      </p:cBhvr>
                                    </p:animEffect>
                                  </p:childTnLst>
                                </p:cTn>
                              </p:par>
                            </p:childTnLst>
                          </p:cTn>
                        </p:par>
                      </p:childTnLst>
                    </p:cTn>
                  </p:par>
                  <p:par>
                    <p:cTn id="39" fill="hold">
                      <p:stCondLst>
                        <p:cond delay="indefinite"/>
                      </p:stCondLst>
                      <p:childTnLst>
                        <p:par>
                          <p:cTn id="40" fill="hold">
                            <p:stCondLst>
                              <p:cond delay="0"/>
                            </p:stCondLst>
                            <p:childTnLst>
                              <p:par>
                                <p:cTn id="41" presetID="14" presetClass="entr" presetSubtype="10" fill="hold" nodeType="clickEffect">
                                  <p:stCondLst>
                                    <p:cond delay="0"/>
                                  </p:stCondLst>
                                  <p:childTnLst>
                                    <p:set>
                                      <p:cBhvr>
                                        <p:cTn id="42" dur="1" fill="hold">
                                          <p:stCondLst>
                                            <p:cond delay="0"/>
                                          </p:stCondLst>
                                        </p:cTn>
                                        <p:tgtEl>
                                          <p:spTgt spid="7">
                                            <p:txEl>
                                              <p:pRg st="1" end="1"/>
                                            </p:txEl>
                                          </p:spTgt>
                                        </p:tgtEl>
                                        <p:attrNameLst>
                                          <p:attrName>style.visibility</p:attrName>
                                        </p:attrNameLst>
                                      </p:cBhvr>
                                      <p:to>
                                        <p:strVal val="visible"/>
                                      </p:to>
                                    </p:set>
                                    <p:animEffect transition="in" filter="randombar(horizontal)">
                                      <p:cBhvr>
                                        <p:cTn id="43" dur="500"/>
                                        <p:tgtEl>
                                          <p:spTgt spid="7">
                                            <p:txEl>
                                              <p:pRg st="1" end="1"/>
                                            </p:txEl>
                                          </p:spTgt>
                                        </p:tgtEl>
                                      </p:cBhvr>
                                    </p:animEffect>
                                  </p:childTnLst>
                                </p:cTn>
                              </p:par>
                              <p:par>
                                <p:cTn id="44" presetID="14" presetClass="entr" presetSubtype="10" fill="hold" nodeType="withEffect">
                                  <p:stCondLst>
                                    <p:cond delay="0"/>
                                  </p:stCondLst>
                                  <p:childTnLst>
                                    <p:set>
                                      <p:cBhvr>
                                        <p:cTn id="45" dur="1" fill="hold">
                                          <p:stCondLst>
                                            <p:cond delay="0"/>
                                          </p:stCondLst>
                                        </p:cTn>
                                        <p:tgtEl>
                                          <p:spTgt spid="7">
                                            <p:txEl>
                                              <p:pRg st="2" end="2"/>
                                            </p:txEl>
                                          </p:spTgt>
                                        </p:tgtEl>
                                        <p:attrNameLst>
                                          <p:attrName>style.visibility</p:attrName>
                                        </p:attrNameLst>
                                      </p:cBhvr>
                                      <p:to>
                                        <p:strVal val="visible"/>
                                      </p:to>
                                    </p:set>
                                    <p:animEffect transition="in" filter="randombar(horizontal)">
                                      <p:cBhvr>
                                        <p:cTn id="46" dur="500"/>
                                        <p:tgtEl>
                                          <p:spTgt spid="7">
                                            <p:txEl>
                                              <p:pRg st="2" end="2"/>
                                            </p:txEl>
                                          </p:spTgt>
                                        </p:tgtEl>
                                      </p:cBhvr>
                                    </p:animEffect>
                                  </p:childTnLst>
                                </p:cTn>
                              </p:par>
                              <p:par>
                                <p:cTn id="47" presetID="14" presetClass="entr" presetSubtype="10" fill="hold" nodeType="withEffect">
                                  <p:stCondLst>
                                    <p:cond delay="0"/>
                                  </p:stCondLst>
                                  <p:childTnLst>
                                    <p:set>
                                      <p:cBhvr>
                                        <p:cTn id="48" dur="1" fill="hold">
                                          <p:stCondLst>
                                            <p:cond delay="0"/>
                                          </p:stCondLst>
                                        </p:cTn>
                                        <p:tgtEl>
                                          <p:spTgt spid="7">
                                            <p:txEl>
                                              <p:pRg st="3" end="3"/>
                                            </p:txEl>
                                          </p:spTgt>
                                        </p:tgtEl>
                                        <p:attrNameLst>
                                          <p:attrName>style.visibility</p:attrName>
                                        </p:attrNameLst>
                                      </p:cBhvr>
                                      <p:to>
                                        <p:strVal val="visible"/>
                                      </p:to>
                                    </p:set>
                                    <p:animEffect transition="in" filter="randombar(horizontal)">
                                      <p:cBhvr>
                                        <p:cTn id="49" dur="500"/>
                                        <p:tgtEl>
                                          <p:spTgt spid="7">
                                            <p:txEl>
                                              <p:pRg st="3" end="3"/>
                                            </p:txEl>
                                          </p:spTgt>
                                        </p:tgtEl>
                                      </p:cBhvr>
                                    </p:animEffect>
                                  </p:childTnLst>
                                </p:cTn>
                              </p:par>
                            </p:childTnLst>
                          </p:cTn>
                        </p:par>
                      </p:childTnLst>
                    </p:cTn>
                  </p:par>
                  <p:par>
                    <p:cTn id="50" fill="hold">
                      <p:stCondLst>
                        <p:cond delay="indefinite"/>
                      </p:stCondLst>
                      <p:childTnLst>
                        <p:par>
                          <p:cTn id="51" fill="hold">
                            <p:stCondLst>
                              <p:cond delay="0"/>
                            </p:stCondLst>
                            <p:childTnLst>
                              <p:par>
                                <p:cTn id="52" presetID="4" presetClass="entr" presetSubtype="16" fill="hold" nodeType="clickEffect">
                                  <p:stCondLst>
                                    <p:cond delay="0"/>
                                  </p:stCondLst>
                                  <p:childTnLst>
                                    <p:set>
                                      <p:cBhvr>
                                        <p:cTn id="53" dur="1" fill="hold">
                                          <p:stCondLst>
                                            <p:cond delay="0"/>
                                          </p:stCondLst>
                                        </p:cTn>
                                        <p:tgtEl>
                                          <p:spTgt spid="12"/>
                                        </p:tgtEl>
                                        <p:attrNameLst>
                                          <p:attrName>style.visibility</p:attrName>
                                        </p:attrNameLst>
                                      </p:cBhvr>
                                      <p:to>
                                        <p:strVal val="visible"/>
                                      </p:to>
                                    </p:set>
                                    <p:animEffect transition="in" filter="box(in)">
                                      <p:cBhvr>
                                        <p:cTn id="54"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Shape 1358"/>
        <p:cNvGrpSpPr/>
        <p:nvPr/>
      </p:nvGrpSpPr>
      <p:grpSpPr>
        <a:xfrm>
          <a:off x="0" y="0"/>
          <a:ext cx="0" cy="0"/>
          <a:chOff x="0" y="0"/>
          <a:chExt cx="0" cy="0"/>
        </a:xfrm>
      </p:grpSpPr>
      <p:sp>
        <p:nvSpPr>
          <p:cNvPr id="33" name="Text Box 13"/>
          <p:cNvSpPr txBox="1">
            <a:spLocks noChangeArrowheads="1"/>
          </p:cNvSpPr>
          <p:nvPr/>
        </p:nvSpPr>
        <p:spPr bwMode="gray">
          <a:xfrm>
            <a:off x="718929" y="637309"/>
            <a:ext cx="33855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eaLnBrk="0" hangingPunct="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eaLnBrk="0" hangingPunct="0">
              <a:spcBef>
                <a:spcPct val="20000"/>
              </a:spcBef>
              <a:buClr>
                <a:schemeClr val="tx1"/>
              </a:buClr>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ClrTx/>
              <a:buFontTx/>
              <a:buNone/>
            </a:pPr>
            <a:r>
              <a:rPr lang="en-US" altLang="en-US" sz="2400" b="1">
                <a:solidFill>
                  <a:srgbClr val="FFFFFF"/>
                </a:solidFill>
                <a:latin typeface="Times New Roman" panose="02020603050405020304" pitchFamily="18" charset="0"/>
                <a:cs typeface="Times New Roman" panose="02020603050405020304" pitchFamily="18" charset="0"/>
              </a:rPr>
              <a:t>2</a:t>
            </a:r>
          </a:p>
        </p:txBody>
      </p:sp>
      <p:sp>
        <p:nvSpPr>
          <p:cNvPr id="34" name="Rectangle 33"/>
          <p:cNvSpPr/>
          <p:nvPr/>
        </p:nvSpPr>
        <p:spPr>
          <a:xfrm>
            <a:off x="76199" y="719313"/>
            <a:ext cx="9067801" cy="707886"/>
          </a:xfrm>
          <a:prstGeom prst="rect">
            <a:avLst/>
          </a:prstGeom>
        </p:spPr>
        <p:txBody>
          <a:bodyPr wrap="square">
            <a:spAutoFit/>
          </a:bodyPr>
          <a:lstStyle/>
          <a:p>
            <a:pPr eaLnBrk="0" hangingPunct="0">
              <a:defRPr/>
            </a:pPr>
            <a:r>
              <a:rPr lang="en-US" sz="2000">
                <a:latin typeface="Times New Roman" panose="02020603050405020304" pitchFamily="18" charset="0"/>
                <a:cs typeface="Times New Roman" panose="02020603050405020304" pitchFamily="18" charset="0"/>
              </a:rPr>
              <a:t>Cho </a:t>
            </a:r>
            <a:r>
              <a:rPr lang="vi-VN" sz="2000">
                <a:latin typeface="Times New Roman" panose="02020603050405020304" pitchFamily="18" charset="0"/>
                <a:cs typeface="Times New Roman" panose="02020603050405020304" pitchFamily="18" charset="0"/>
              </a:rPr>
              <a:t>đư</a:t>
            </a:r>
            <a:r>
              <a:rPr lang="en-US" sz="2000">
                <a:latin typeface="Times New Roman" panose="02020603050405020304" pitchFamily="18" charset="0"/>
                <a:cs typeface="Times New Roman" panose="02020603050405020304" pitchFamily="18" charset="0"/>
              </a:rPr>
              <a:t>ờng tròn </a:t>
            </a:r>
            <a:r>
              <a:rPr lang="en-US" sz="2000" dirty="0">
                <a:latin typeface="Times New Roman" panose="02020603050405020304" pitchFamily="18" charset="0"/>
                <a:cs typeface="Times New Roman" panose="02020603050405020304" pitchFamily="18" charset="0"/>
              </a:rPr>
              <a:t>(O</a:t>
            </a:r>
            <a:r>
              <a:rPr lang="en-US" sz="2000">
                <a:latin typeface="Times New Roman" panose="02020603050405020304" pitchFamily="18" charset="0"/>
                <a:cs typeface="Times New Roman" panose="02020603050405020304" pitchFamily="18" charset="0"/>
              </a:rPr>
              <a:t>) và </a:t>
            </a:r>
            <a:r>
              <a:rPr lang="en-US" sz="2000" err="1">
                <a:latin typeface="Times New Roman" panose="02020603050405020304" pitchFamily="18" charset="0"/>
                <a:cs typeface="Times New Roman" panose="02020603050405020304" pitchFamily="18" charset="0"/>
              </a:rPr>
              <a:t>hai</a:t>
            </a:r>
            <a:r>
              <a:rPr lang="en-US" sz="2000">
                <a:latin typeface="Times New Roman" panose="02020603050405020304" pitchFamily="18" charset="0"/>
                <a:cs typeface="Times New Roman" panose="02020603050405020304" pitchFamily="18" charset="0"/>
              </a:rPr>
              <a:t> </a:t>
            </a:r>
            <a:r>
              <a:rPr lang="vi-VN" sz="2000">
                <a:latin typeface="Times New Roman" panose="02020603050405020304" pitchFamily="18" charset="0"/>
                <a:cs typeface="Times New Roman" panose="02020603050405020304" pitchFamily="18" charset="0"/>
              </a:rPr>
              <a:t>đ</a:t>
            </a:r>
            <a:r>
              <a:rPr lang="en-US" sz="2000">
                <a:latin typeface="Times New Roman" panose="02020603050405020304" pitchFamily="18" charset="0"/>
                <a:cs typeface="Times New Roman" panose="02020603050405020304" pitchFamily="18" charset="0"/>
              </a:rPr>
              <a:t>iểm </a:t>
            </a:r>
            <a:r>
              <a:rPr lang="en-US" sz="2000" dirty="0">
                <a:latin typeface="Times New Roman" panose="02020603050405020304" pitchFamily="18" charset="0"/>
                <a:cs typeface="Times New Roman" panose="02020603050405020304" pitchFamily="18" charset="0"/>
              </a:rPr>
              <a:t>A, </a:t>
            </a:r>
            <a:r>
              <a:rPr lang="en-US" sz="2000">
                <a:latin typeface="Times New Roman" panose="02020603050405020304" pitchFamily="18" charset="0"/>
                <a:cs typeface="Times New Roman" panose="02020603050405020304" pitchFamily="18" charset="0"/>
              </a:rPr>
              <a:t>B thuộc </a:t>
            </a:r>
            <a:r>
              <a:rPr lang="en-US" sz="2000" dirty="0">
                <a:latin typeface="Times New Roman" panose="02020603050405020304" pitchFamily="18" charset="0"/>
                <a:cs typeface="Times New Roman" panose="02020603050405020304" pitchFamily="18" charset="0"/>
              </a:rPr>
              <a:t>(</a:t>
            </a:r>
            <a:r>
              <a:rPr lang="en-US" sz="2000">
                <a:latin typeface="Times New Roman" panose="02020603050405020304" pitchFamily="18" charset="0"/>
                <a:cs typeface="Times New Roman" panose="02020603050405020304" pitchFamily="18" charset="0"/>
              </a:rPr>
              <a:t>O). Hãy </a:t>
            </a:r>
            <a:r>
              <a:rPr lang="vi-VN" sz="2000">
                <a:latin typeface="Times New Roman" panose="02020603050405020304" pitchFamily="18" charset="0"/>
                <a:cs typeface="Times New Roman" panose="02020603050405020304" pitchFamily="18" charset="0"/>
              </a:rPr>
              <a:t>đ</a:t>
            </a:r>
            <a:r>
              <a:rPr lang="en-US" sz="2000">
                <a:latin typeface="Times New Roman" panose="02020603050405020304" pitchFamily="18" charset="0"/>
                <a:cs typeface="Times New Roman" panose="02020603050405020304" pitchFamily="18" charset="0"/>
              </a:rPr>
              <a:t>iền một </a:t>
            </a:r>
            <a:r>
              <a:rPr lang="en-US" sz="2000" err="1">
                <a:latin typeface="Times New Roman" panose="02020603050405020304" pitchFamily="18" charset="0"/>
                <a:cs typeface="Times New Roman" panose="02020603050405020304" pitchFamily="18" charset="0"/>
              </a:rPr>
              <a:t>trong</a:t>
            </a:r>
            <a:r>
              <a:rPr lang="en-US" sz="2000">
                <a:latin typeface="Times New Roman" panose="02020603050405020304" pitchFamily="18" charset="0"/>
                <a:cs typeface="Times New Roman" panose="02020603050405020304" pitchFamily="18" charset="0"/>
              </a:rPr>
              <a:t> các từ (cung , dây </a:t>
            </a:r>
            <a:r>
              <a:rPr lang="en-US" sz="2000" dirty="0" err="1">
                <a:latin typeface="Times New Roman" panose="02020603050405020304" pitchFamily="18" charset="0"/>
                <a:cs typeface="Times New Roman" panose="02020603050405020304" pitchFamily="18" charset="0"/>
              </a:rPr>
              <a:t>cung</a:t>
            </a:r>
            <a:r>
              <a:rPr lang="en-US" sz="2000">
                <a:latin typeface="Times New Roman" panose="02020603050405020304" pitchFamily="18" charset="0"/>
                <a:cs typeface="Times New Roman" panose="02020603050405020304" pitchFamily="18" charset="0"/>
              </a:rPr>
              <a:t>, mút) vào chỗ có dấu </a:t>
            </a:r>
            <a:r>
              <a:rPr lang="en-US" sz="2000" dirty="0">
                <a:latin typeface="Times New Roman" panose="02020603050405020304" pitchFamily="18" charset="0"/>
                <a:cs typeface="Times New Roman" panose="02020603050405020304" pitchFamily="18" charset="0"/>
              </a:rPr>
              <a:t>(…) </a:t>
            </a:r>
            <a:r>
              <a:rPr lang="en-US" sz="2000" err="1">
                <a:latin typeface="Times New Roman" panose="02020603050405020304" pitchFamily="18" charset="0"/>
                <a:cs typeface="Times New Roman" panose="02020603050405020304" pitchFamily="18" charset="0"/>
              </a:rPr>
              <a:t>trong</a:t>
            </a:r>
            <a:r>
              <a:rPr lang="en-US" sz="2000">
                <a:latin typeface="Times New Roman" panose="02020603050405020304" pitchFamily="18" charset="0"/>
                <a:cs typeface="Times New Roman" panose="02020603050405020304" pitchFamily="18" charset="0"/>
              </a:rPr>
              <a:t> các câu </a:t>
            </a:r>
            <a:r>
              <a:rPr lang="en-US" sz="2000" err="1">
                <a:latin typeface="Times New Roman" panose="02020603050405020304" pitchFamily="18" charset="0"/>
                <a:cs typeface="Times New Roman" panose="02020603050405020304" pitchFamily="18" charset="0"/>
              </a:rPr>
              <a:t>sau</a:t>
            </a:r>
            <a:r>
              <a:rPr lang="en-US" sz="2000">
                <a:latin typeface="Times New Roman" panose="02020603050405020304" pitchFamily="18" charset="0"/>
                <a:cs typeface="Times New Roman" panose="02020603050405020304" pitchFamily="18" charset="0"/>
              </a:rPr>
              <a:t> </a:t>
            </a:r>
            <a:r>
              <a:rPr lang="vi-VN" sz="2000">
                <a:latin typeface="Times New Roman" panose="02020603050405020304" pitchFamily="18" charset="0"/>
                <a:cs typeface="Times New Roman" panose="02020603050405020304" pitchFamily="18" charset="0"/>
              </a:rPr>
              <a:t>đ</a:t>
            </a:r>
            <a:r>
              <a:rPr lang="en-US" sz="2000">
                <a:latin typeface="Times New Roman" panose="02020603050405020304" pitchFamily="18" charset="0"/>
                <a:cs typeface="Times New Roman" panose="02020603050405020304" pitchFamily="18" charset="0"/>
              </a:rPr>
              <a:t>ể </a:t>
            </a:r>
            <a:r>
              <a:rPr lang="vi-VN" sz="2000">
                <a:latin typeface="Times New Roman" panose="02020603050405020304" pitchFamily="18" charset="0"/>
                <a:cs typeface="Times New Roman" panose="02020603050405020304" pitchFamily="18" charset="0"/>
              </a:rPr>
              <a:t>đư</a:t>
            </a:r>
            <a:r>
              <a:rPr lang="en-US" sz="2000">
                <a:latin typeface="Times New Roman" panose="02020603050405020304" pitchFamily="18" charset="0"/>
                <a:cs typeface="Times New Roman" panose="02020603050405020304" pitchFamily="18" charset="0"/>
              </a:rPr>
              <a:t>ợc các phát biểu </a:t>
            </a:r>
            <a:r>
              <a:rPr lang="vi-VN" sz="2000">
                <a:latin typeface="Times New Roman" panose="02020603050405020304" pitchFamily="18" charset="0"/>
                <a:cs typeface="Times New Roman" panose="02020603050405020304" pitchFamily="18" charset="0"/>
              </a:rPr>
              <a:t>đ</a:t>
            </a:r>
            <a:r>
              <a:rPr lang="en-US" sz="2000">
                <a:latin typeface="Times New Roman" panose="02020603050405020304" pitchFamily="18" charset="0"/>
                <a:cs typeface="Times New Roman" panose="02020603050405020304" pitchFamily="18" charset="0"/>
              </a:rPr>
              <a:t>úng</a:t>
            </a:r>
            <a:r>
              <a:rPr lang="en-US" sz="2000" dirty="0">
                <a:solidFill>
                  <a:schemeClr val="tx1">
                    <a:lumMod val="60000"/>
                    <a:lumOff val="40000"/>
                  </a:schemeClr>
                </a:solidFill>
                <a:latin typeface="Times New Roman" panose="02020603050405020304" pitchFamily="18" charset="0"/>
                <a:cs typeface="Times New Roman" panose="02020603050405020304" pitchFamily="18" charset="0"/>
              </a:rPr>
              <a:t>.</a:t>
            </a:r>
          </a:p>
        </p:txBody>
      </p:sp>
      <p:sp>
        <p:nvSpPr>
          <p:cNvPr id="35" name="Rectangle 34"/>
          <p:cNvSpPr>
            <a:spLocks noChangeArrowheads="1"/>
          </p:cNvSpPr>
          <p:nvPr/>
        </p:nvSpPr>
        <p:spPr bwMode="auto">
          <a:xfrm>
            <a:off x="-231775" y="2346706"/>
            <a:ext cx="52578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eaLnBrk="0" hangingPunct="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eaLnBrk="0" hangingPunct="0">
              <a:spcBef>
                <a:spcPct val="20000"/>
              </a:spcBef>
              <a:buClr>
                <a:schemeClr val="tx1"/>
              </a:buClr>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ClrTx/>
              <a:buFontTx/>
              <a:buNone/>
            </a:pPr>
            <a:r>
              <a:rPr lang="en-US" altLang="en-US" sz="2000">
                <a:latin typeface="Times New Roman" panose="02020603050405020304" pitchFamily="18" charset="0"/>
                <a:cs typeface="Times New Roman" panose="02020603050405020304" pitchFamily="18" charset="0"/>
              </a:rPr>
              <a:t>b). Đoạn thẳng AB </a:t>
            </a:r>
            <a:r>
              <a:rPr lang="vi-VN" altLang="en-US" sz="2000">
                <a:latin typeface="Times New Roman" panose="02020603050405020304" pitchFamily="18" charset="0"/>
                <a:cs typeface="Times New Roman" panose="02020603050405020304" pitchFamily="18" charset="0"/>
              </a:rPr>
              <a:t>đư</a:t>
            </a:r>
            <a:r>
              <a:rPr lang="en-US" altLang="en-US" sz="2000">
                <a:latin typeface="Times New Roman" panose="02020603050405020304" pitchFamily="18" charset="0"/>
                <a:cs typeface="Times New Roman" panose="02020603050405020304" pitchFamily="18" charset="0"/>
              </a:rPr>
              <a:t>ợc gọi là ….............</a:t>
            </a:r>
          </a:p>
        </p:txBody>
      </p:sp>
      <p:sp>
        <p:nvSpPr>
          <p:cNvPr id="36" name="Rectangle 17"/>
          <p:cNvSpPr txBox="1">
            <a:spLocks noChangeArrowheads="1"/>
          </p:cNvSpPr>
          <p:nvPr/>
        </p:nvSpPr>
        <p:spPr>
          <a:xfrm>
            <a:off x="-142875" y="2999509"/>
            <a:ext cx="5334000" cy="892522"/>
          </a:xfrm>
          <a:prstGeom prst="rect">
            <a:avLst/>
          </a:prstGeom>
          <a:noFill/>
          <a:ln>
            <a:noFill/>
          </a:ln>
        </p:spPr>
        <p:txBody>
          <a:bodyPr spcFirstLastPara="1" wrap="square" lIns="91425" tIns="91425" rIns="91425" bIns="91425" anchor="ctr" anchorCtr="0">
            <a:spAutoFit/>
          </a:bodyPr>
          <a:lstStyle>
            <a:defPPr marR="0" lvl="0" algn="l" rtl="0">
              <a:lnSpc>
                <a:spcPct val="100000"/>
              </a:lnSpc>
              <a:spcBef>
                <a:spcPts val="0"/>
              </a:spcBef>
              <a:spcAft>
                <a:spcPts val="0"/>
              </a:spcAft>
            </a:defPPr>
            <a:lvl1pPr marL="457200" marR="0" lvl="0" indent="-342900" algn="ctr" rtl="0">
              <a:lnSpc>
                <a:spcPct val="115000"/>
              </a:lnSpc>
              <a:spcBef>
                <a:spcPts val="0"/>
              </a:spcBef>
              <a:spcAft>
                <a:spcPts val="0"/>
              </a:spcAft>
              <a:buClr>
                <a:schemeClr val="dk2"/>
              </a:buClr>
              <a:buSzPts val="1400"/>
              <a:buFont typeface="Raleway"/>
              <a:buNone/>
              <a:defRPr sz="1300" b="0" i="0" u="none" strike="noStrike" cap="none">
                <a:solidFill>
                  <a:schemeClr val="dk2"/>
                </a:solidFill>
                <a:latin typeface="Raleway"/>
                <a:ea typeface="Raleway"/>
                <a:cs typeface="Raleway"/>
                <a:sym typeface="Raleway"/>
              </a:defRPr>
            </a:lvl1pPr>
            <a:lvl2pPr marL="914400" marR="0" lvl="1" indent="-317500" algn="ctr" rtl="0">
              <a:lnSpc>
                <a:spcPct val="100000"/>
              </a:lnSpc>
              <a:spcBef>
                <a:spcPts val="1600"/>
              </a:spcBef>
              <a:spcAft>
                <a:spcPts val="0"/>
              </a:spcAft>
              <a:buClr>
                <a:schemeClr val="dk2"/>
              </a:buClr>
              <a:buSzPts val="1400"/>
              <a:buFont typeface="Raleway"/>
              <a:buNone/>
              <a:defRPr sz="1400" b="0" i="0" u="none" strike="noStrike" cap="none">
                <a:solidFill>
                  <a:schemeClr val="dk2"/>
                </a:solidFill>
                <a:latin typeface="Raleway"/>
                <a:ea typeface="Raleway"/>
                <a:cs typeface="Raleway"/>
                <a:sym typeface="Raleway"/>
              </a:defRPr>
            </a:lvl2pPr>
            <a:lvl3pPr marL="1371600" marR="0" lvl="2" indent="-317500" algn="ctr" rtl="0">
              <a:lnSpc>
                <a:spcPct val="100000"/>
              </a:lnSpc>
              <a:spcBef>
                <a:spcPts val="0"/>
              </a:spcBef>
              <a:spcAft>
                <a:spcPts val="0"/>
              </a:spcAft>
              <a:buClr>
                <a:schemeClr val="dk2"/>
              </a:buClr>
              <a:buSzPts val="1400"/>
              <a:buFont typeface="Raleway"/>
              <a:buNone/>
              <a:defRPr sz="1400" b="0" i="0" u="none" strike="noStrike" cap="none">
                <a:solidFill>
                  <a:schemeClr val="dk2"/>
                </a:solidFill>
                <a:latin typeface="Raleway"/>
                <a:ea typeface="Raleway"/>
                <a:cs typeface="Raleway"/>
                <a:sym typeface="Raleway"/>
              </a:defRPr>
            </a:lvl3pPr>
            <a:lvl4pPr marL="1828800" marR="0" lvl="3" indent="-317500" algn="ctr" rtl="0">
              <a:lnSpc>
                <a:spcPct val="100000"/>
              </a:lnSpc>
              <a:spcBef>
                <a:spcPts val="0"/>
              </a:spcBef>
              <a:spcAft>
                <a:spcPts val="0"/>
              </a:spcAft>
              <a:buClr>
                <a:schemeClr val="dk2"/>
              </a:buClr>
              <a:buSzPts val="1400"/>
              <a:buFont typeface="Raleway"/>
              <a:buNone/>
              <a:defRPr sz="1400" b="0" i="0" u="none" strike="noStrike" cap="none">
                <a:solidFill>
                  <a:schemeClr val="dk2"/>
                </a:solidFill>
                <a:latin typeface="Raleway"/>
                <a:ea typeface="Raleway"/>
                <a:cs typeface="Raleway"/>
                <a:sym typeface="Raleway"/>
              </a:defRPr>
            </a:lvl4pPr>
            <a:lvl5pPr marL="2286000" marR="0" lvl="4" indent="-317500" algn="ctr" rtl="0">
              <a:lnSpc>
                <a:spcPct val="100000"/>
              </a:lnSpc>
              <a:spcBef>
                <a:spcPts val="0"/>
              </a:spcBef>
              <a:spcAft>
                <a:spcPts val="0"/>
              </a:spcAft>
              <a:buClr>
                <a:schemeClr val="dk2"/>
              </a:buClr>
              <a:buSzPts val="1400"/>
              <a:buFont typeface="Raleway"/>
              <a:buNone/>
              <a:defRPr sz="1400" b="0" i="0" u="none" strike="noStrike" cap="none">
                <a:solidFill>
                  <a:schemeClr val="dk2"/>
                </a:solidFill>
                <a:latin typeface="Raleway"/>
                <a:ea typeface="Raleway"/>
                <a:cs typeface="Raleway"/>
                <a:sym typeface="Raleway"/>
              </a:defRPr>
            </a:lvl5pPr>
            <a:lvl6pPr marL="2743200" marR="0" lvl="5" indent="-317500" algn="ctr" rtl="0">
              <a:lnSpc>
                <a:spcPct val="100000"/>
              </a:lnSpc>
              <a:spcBef>
                <a:spcPts val="0"/>
              </a:spcBef>
              <a:spcAft>
                <a:spcPts val="0"/>
              </a:spcAft>
              <a:buClr>
                <a:schemeClr val="dk2"/>
              </a:buClr>
              <a:buSzPts val="1400"/>
              <a:buFont typeface="Raleway"/>
              <a:buNone/>
              <a:defRPr sz="1400" b="0" i="0" u="none" strike="noStrike" cap="none">
                <a:solidFill>
                  <a:schemeClr val="dk2"/>
                </a:solidFill>
                <a:latin typeface="Raleway"/>
                <a:ea typeface="Raleway"/>
                <a:cs typeface="Raleway"/>
                <a:sym typeface="Raleway"/>
              </a:defRPr>
            </a:lvl6pPr>
            <a:lvl7pPr marL="3200400" marR="0" lvl="6" indent="-317500" algn="ctr" rtl="0">
              <a:lnSpc>
                <a:spcPct val="100000"/>
              </a:lnSpc>
              <a:spcBef>
                <a:spcPts val="0"/>
              </a:spcBef>
              <a:spcAft>
                <a:spcPts val="0"/>
              </a:spcAft>
              <a:buClr>
                <a:schemeClr val="dk2"/>
              </a:buClr>
              <a:buSzPts val="1400"/>
              <a:buFont typeface="Raleway"/>
              <a:buNone/>
              <a:defRPr sz="1400" b="0" i="0" u="none" strike="noStrike" cap="none">
                <a:solidFill>
                  <a:schemeClr val="dk2"/>
                </a:solidFill>
                <a:latin typeface="Raleway"/>
                <a:ea typeface="Raleway"/>
                <a:cs typeface="Raleway"/>
                <a:sym typeface="Raleway"/>
              </a:defRPr>
            </a:lvl7pPr>
            <a:lvl8pPr marL="3657600" marR="0" lvl="7" indent="-317500" algn="ctr" rtl="0">
              <a:lnSpc>
                <a:spcPct val="100000"/>
              </a:lnSpc>
              <a:spcBef>
                <a:spcPts val="0"/>
              </a:spcBef>
              <a:spcAft>
                <a:spcPts val="0"/>
              </a:spcAft>
              <a:buClr>
                <a:schemeClr val="dk2"/>
              </a:buClr>
              <a:buSzPts val="1400"/>
              <a:buFont typeface="Raleway"/>
              <a:buNone/>
              <a:defRPr sz="1400" b="0" i="0" u="none" strike="noStrike" cap="none">
                <a:solidFill>
                  <a:schemeClr val="dk2"/>
                </a:solidFill>
                <a:latin typeface="Raleway"/>
                <a:ea typeface="Raleway"/>
                <a:cs typeface="Raleway"/>
                <a:sym typeface="Raleway"/>
              </a:defRPr>
            </a:lvl8pPr>
            <a:lvl9pPr marL="4114800" marR="0" lvl="8" indent="-317500" algn="ctr" rtl="0">
              <a:lnSpc>
                <a:spcPct val="100000"/>
              </a:lnSpc>
              <a:spcBef>
                <a:spcPts val="0"/>
              </a:spcBef>
              <a:spcAft>
                <a:spcPts val="0"/>
              </a:spcAft>
              <a:buClr>
                <a:schemeClr val="dk2"/>
              </a:buClr>
              <a:buSzPts val="1400"/>
              <a:buFont typeface="Raleway"/>
              <a:buNone/>
              <a:defRPr sz="1400" b="0" i="0" u="none" strike="noStrike" cap="none">
                <a:solidFill>
                  <a:schemeClr val="dk2"/>
                </a:solidFill>
                <a:latin typeface="Raleway"/>
                <a:ea typeface="Raleway"/>
                <a:cs typeface="Raleway"/>
                <a:sym typeface="Raleway"/>
              </a:defRPr>
            </a:lvl9pPr>
          </a:lstStyle>
          <a:p>
            <a:pPr>
              <a:buFont typeface="Wingdings" panose="05000000000000000000" pitchFamily="2" charset="2"/>
              <a:buNone/>
            </a:pPr>
            <a:r>
              <a:rPr lang="en-US" altLang="en-US" sz="2000">
                <a:latin typeface="Times New Roman" panose="02020603050405020304" pitchFamily="18" charset="0"/>
                <a:cs typeface="Times New Roman" panose="02020603050405020304" pitchFamily="18" charset="0"/>
              </a:rPr>
              <a:t>c). Các cung AmB, AnB và dây AB có chung hai......... là A và B.</a:t>
            </a:r>
          </a:p>
        </p:txBody>
      </p:sp>
      <p:sp>
        <p:nvSpPr>
          <p:cNvPr id="37" name="Rectangle 20"/>
          <p:cNvSpPr>
            <a:spLocks noChangeArrowheads="1"/>
          </p:cNvSpPr>
          <p:nvPr/>
        </p:nvSpPr>
        <p:spPr bwMode="auto">
          <a:xfrm>
            <a:off x="4006327" y="1769664"/>
            <a:ext cx="7762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prstDash val="sysDot"/>
                <a:miter lim="800000"/>
                <a:headEnd/>
                <a:tailEnd/>
              </a14:hiddenLine>
            </a:ext>
          </a:extLst>
        </p:spPr>
        <p:txBody>
          <a:bodyPr wrap="none" anchor="ctr">
            <a:spAutoFit/>
          </a:bodyPr>
          <a:lstStyle>
            <a:lvl1pPr eaLnBrk="0" hangingPunct="0">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eaLnBrk="0" hangingPunct="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eaLnBrk="0" hangingPunct="0">
              <a:spcBef>
                <a:spcPct val="20000"/>
              </a:spcBef>
              <a:buClr>
                <a:schemeClr val="tx1"/>
              </a:buClr>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ClrTx/>
              <a:buFontTx/>
              <a:buNone/>
            </a:pPr>
            <a:r>
              <a:rPr lang="en-US" altLang="en-US" sz="2400">
                <a:solidFill>
                  <a:srgbClr val="FF0000"/>
                </a:solidFill>
                <a:latin typeface="Times New Roman" panose="02020603050405020304" pitchFamily="18" charset="0"/>
                <a:cs typeface="Times New Roman" panose="02020603050405020304" pitchFamily="18" charset="0"/>
              </a:rPr>
              <a:t>cung</a:t>
            </a:r>
          </a:p>
        </p:txBody>
      </p:sp>
      <p:sp>
        <p:nvSpPr>
          <p:cNvPr id="38" name="Rectangle 18"/>
          <p:cNvSpPr>
            <a:spLocks noChangeArrowheads="1"/>
          </p:cNvSpPr>
          <p:nvPr/>
        </p:nvSpPr>
        <p:spPr bwMode="auto">
          <a:xfrm>
            <a:off x="3409726" y="2247362"/>
            <a:ext cx="13208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prstDash val="sysDot"/>
                <a:miter lim="800000"/>
                <a:headEnd/>
                <a:tailEnd/>
              </a14:hiddenLine>
            </a:ext>
          </a:extLst>
        </p:spPr>
        <p:txBody>
          <a:bodyPr wrap="none" anchor="ctr">
            <a:spAutoFit/>
          </a:bodyPr>
          <a:lstStyle>
            <a:lvl1pPr eaLnBrk="0" hangingPunct="0">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eaLnBrk="0" hangingPunct="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eaLnBrk="0" hangingPunct="0">
              <a:spcBef>
                <a:spcPct val="20000"/>
              </a:spcBef>
              <a:buClr>
                <a:schemeClr val="tx1"/>
              </a:buClr>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ClrTx/>
              <a:buFontTx/>
              <a:buNone/>
            </a:pPr>
            <a:r>
              <a:rPr lang="en-US" altLang="en-US" sz="2400">
                <a:solidFill>
                  <a:srgbClr val="FF0000"/>
                </a:solidFill>
                <a:latin typeface="Times New Roman" panose="02020603050405020304" pitchFamily="18" charset="0"/>
                <a:cs typeface="Times New Roman" panose="02020603050405020304" pitchFamily="18" charset="0"/>
              </a:rPr>
              <a:t>dây cung</a:t>
            </a:r>
          </a:p>
        </p:txBody>
      </p:sp>
      <p:sp>
        <p:nvSpPr>
          <p:cNvPr id="39" name="Rectangle 19"/>
          <p:cNvSpPr>
            <a:spLocks noChangeArrowheads="1"/>
          </p:cNvSpPr>
          <p:nvPr/>
        </p:nvSpPr>
        <p:spPr bwMode="auto">
          <a:xfrm>
            <a:off x="2068512" y="3328172"/>
            <a:ext cx="6572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prstDash val="sysDot"/>
                <a:miter lim="800000"/>
                <a:headEnd/>
                <a:tailEnd/>
              </a14:hiddenLine>
            </a:ext>
          </a:extLst>
        </p:spPr>
        <p:txBody>
          <a:bodyPr wrap="none" anchor="ctr">
            <a:spAutoFit/>
          </a:bodyPr>
          <a:lstStyle>
            <a:lvl1pPr eaLnBrk="0" hangingPunct="0">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eaLnBrk="0" hangingPunct="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eaLnBrk="0" hangingPunct="0">
              <a:spcBef>
                <a:spcPct val="20000"/>
              </a:spcBef>
              <a:buClr>
                <a:schemeClr val="tx1"/>
              </a:buClr>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ClrTx/>
              <a:buFontTx/>
              <a:buNone/>
            </a:pPr>
            <a:r>
              <a:rPr lang="en-US" altLang="en-US" sz="2400">
                <a:solidFill>
                  <a:srgbClr val="FF0000"/>
                </a:solidFill>
                <a:latin typeface="Times New Roman" panose="02020603050405020304" pitchFamily="18" charset="0"/>
                <a:cs typeface="Times New Roman" panose="02020603050405020304" pitchFamily="18" charset="0"/>
              </a:rPr>
              <a:t>mút</a:t>
            </a:r>
          </a:p>
        </p:txBody>
      </p:sp>
      <p:sp>
        <p:nvSpPr>
          <p:cNvPr id="40" name="Rectangle 15"/>
          <p:cNvSpPr>
            <a:spLocks noChangeArrowheads="1"/>
          </p:cNvSpPr>
          <p:nvPr/>
        </p:nvSpPr>
        <p:spPr bwMode="auto">
          <a:xfrm>
            <a:off x="0" y="1551351"/>
            <a:ext cx="6019800"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prstDash val="sysDot"/>
                <a:miter lim="800000"/>
                <a:headEnd/>
                <a:tailEnd/>
              </a14:hiddenLine>
            </a:ext>
          </a:extLst>
        </p:spPr>
        <p:txBody>
          <a:bodyPr anchor="ctr">
            <a:spAutoFit/>
          </a:bodyPr>
          <a:lstStyle>
            <a:lvl1pPr eaLnBrk="0" hangingPunct="0">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eaLnBrk="0" hangingPunct="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eaLnBrk="0" hangingPunct="0">
              <a:spcBef>
                <a:spcPct val="20000"/>
              </a:spcBef>
              <a:buClr>
                <a:schemeClr val="tx1"/>
              </a:buClr>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ClrTx/>
              <a:buFontTx/>
              <a:buNone/>
            </a:pPr>
            <a:r>
              <a:rPr lang="en-US" altLang="en-US" sz="2000">
                <a:latin typeface="Times New Roman" panose="02020603050405020304" pitchFamily="18" charset="0"/>
                <a:cs typeface="Times New Roman" panose="02020603050405020304" pitchFamily="18" charset="0"/>
              </a:rPr>
              <a:t>a). Hai </a:t>
            </a:r>
            <a:r>
              <a:rPr lang="vi-VN" altLang="en-US" sz="2000">
                <a:latin typeface="Times New Roman" panose="02020603050405020304" pitchFamily="18" charset="0"/>
                <a:cs typeface="Times New Roman" panose="02020603050405020304" pitchFamily="18" charset="0"/>
              </a:rPr>
              <a:t>đ</a:t>
            </a:r>
            <a:r>
              <a:rPr lang="en-US" altLang="en-US" sz="2000">
                <a:latin typeface="Times New Roman" panose="02020603050405020304" pitchFamily="18" charset="0"/>
                <a:cs typeface="Times New Roman" panose="02020603050405020304" pitchFamily="18" charset="0"/>
              </a:rPr>
              <a:t>iểm A, B chia </a:t>
            </a:r>
            <a:r>
              <a:rPr lang="vi-VN" altLang="en-US" sz="2000">
                <a:latin typeface="Times New Roman" panose="02020603050405020304" pitchFamily="18" charset="0"/>
                <a:cs typeface="Times New Roman" panose="02020603050405020304" pitchFamily="18" charset="0"/>
              </a:rPr>
              <a:t>đư</a:t>
            </a:r>
            <a:r>
              <a:rPr lang="en-US" altLang="en-US" sz="2000">
                <a:latin typeface="Times New Roman" panose="02020603050405020304" pitchFamily="18" charset="0"/>
                <a:cs typeface="Times New Roman" panose="02020603050405020304" pitchFamily="18" charset="0"/>
              </a:rPr>
              <a:t>ờng tròn (O) thành hai phần, mỗi phần </a:t>
            </a:r>
            <a:r>
              <a:rPr lang="vi-VN" altLang="en-US" sz="2000">
                <a:latin typeface="Times New Roman" panose="02020603050405020304" pitchFamily="18" charset="0"/>
                <a:cs typeface="Times New Roman" panose="02020603050405020304" pitchFamily="18" charset="0"/>
              </a:rPr>
              <a:t>đư</a:t>
            </a:r>
            <a:r>
              <a:rPr lang="en-US" altLang="en-US" sz="2000">
                <a:latin typeface="Times New Roman" panose="02020603050405020304" pitchFamily="18" charset="0"/>
                <a:cs typeface="Times New Roman" panose="02020603050405020304" pitchFamily="18" charset="0"/>
              </a:rPr>
              <a:t>ợc gọi là một ….......</a:t>
            </a:r>
          </a:p>
        </p:txBody>
      </p:sp>
      <p:grpSp>
        <p:nvGrpSpPr>
          <p:cNvPr id="41" name="Group 5"/>
          <p:cNvGrpSpPr>
            <a:grpSpLocks/>
          </p:cNvGrpSpPr>
          <p:nvPr/>
        </p:nvGrpSpPr>
        <p:grpSpPr bwMode="auto">
          <a:xfrm>
            <a:off x="5871921" y="1205353"/>
            <a:ext cx="2973387" cy="3082925"/>
            <a:chOff x="3743" y="938"/>
            <a:chExt cx="1873" cy="1942"/>
          </a:xfrm>
        </p:grpSpPr>
        <p:grpSp>
          <p:nvGrpSpPr>
            <p:cNvPr id="42" name="Group 6"/>
            <p:cNvGrpSpPr>
              <a:grpSpLocks/>
            </p:cNvGrpSpPr>
            <p:nvPr/>
          </p:nvGrpSpPr>
          <p:grpSpPr bwMode="auto">
            <a:xfrm>
              <a:off x="3984" y="1248"/>
              <a:ext cx="1632" cy="1632"/>
              <a:chOff x="3984" y="1488"/>
              <a:chExt cx="1632" cy="1632"/>
            </a:xfrm>
          </p:grpSpPr>
          <p:sp>
            <p:nvSpPr>
              <p:cNvPr id="48" name="Oval 7"/>
              <p:cNvSpPr>
                <a:spLocks noChangeArrowheads="1"/>
              </p:cNvSpPr>
              <p:nvPr/>
            </p:nvSpPr>
            <p:spPr bwMode="auto">
              <a:xfrm>
                <a:off x="3984" y="1488"/>
                <a:ext cx="1632" cy="1632"/>
              </a:xfrm>
              <a:prstGeom prst="ellipse">
                <a:avLst/>
              </a:prstGeom>
              <a:noFill/>
              <a:ln w="9525" algn="ctr">
                <a:solidFill>
                  <a:schemeClr val="tx2"/>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eaLnBrk="0" hangingPunct="0">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eaLnBrk="0" hangingPunct="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eaLnBrk="0" hangingPunct="0">
                  <a:spcBef>
                    <a:spcPct val="20000"/>
                  </a:spcBef>
                  <a:buClr>
                    <a:schemeClr val="tx1"/>
                  </a:buClr>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en-US" altLang="en-US" sz="1800">
                  <a:latin typeface="Arial" panose="020B0604020202020204" pitchFamily="34" charset="0"/>
                </a:endParaRPr>
              </a:p>
            </p:txBody>
          </p:sp>
          <p:sp>
            <p:nvSpPr>
              <p:cNvPr id="49" name="Line 8"/>
              <p:cNvSpPr>
                <a:spLocks noChangeShapeType="1"/>
              </p:cNvSpPr>
              <p:nvPr/>
            </p:nvSpPr>
            <p:spPr bwMode="auto">
              <a:xfrm flipH="1">
                <a:off x="3984" y="1488"/>
                <a:ext cx="816" cy="816"/>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US"/>
              </a:p>
            </p:txBody>
          </p:sp>
          <p:sp>
            <p:nvSpPr>
              <p:cNvPr id="50" name="Oval 9"/>
              <p:cNvSpPr>
                <a:spLocks noChangeArrowheads="1"/>
              </p:cNvSpPr>
              <p:nvPr/>
            </p:nvSpPr>
            <p:spPr bwMode="auto">
              <a:xfrm>
                <a:off x="4776" y="2292"/>
                <a:ext cx="48" cy="48"/>
              </a:xfrm>
              <a:prstGeom prst="ellipse">
                <a:avLst/>
              </a:prstGeom>
              <a:solidFill>
                <a:schemeClr val="bg2"/>
              </a:solidFill>
              <a:ln w="9525" algn="ctr">
                <a:solidFill>
                  <a:schemeClr val="tx2"/>
                </a:solidFill>
                <a:round/>
                <a:headEnd/>
                <a:tailEnd/>
              </a:ln>
            </p:spPr>
            <p:txBody>
              <a:bodyPr wrap="none" anchor="ctr">
                <a:spAutoFit/>
              </a:bodyPr>
              <a:lstStyle>
                <a:lvl1pPr eaLnBrk="0" hangingPunct="0">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eaLnBrk="0" hangingPunct="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eaLnBrk="0" hangingPunct="0">
                  <a:spcBef>
                    <a:spcPct val="20000"/>
                  </a:spcBef>
                  <a:buClr>
                    <a:schemeClr val="tx1"/>
                  </a:buClr>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en-US" altLang="en-US" sz="1800">
                  <a:latin typeface="Arial" panose="020B0604020202020204" pitchFamily="34" charset="0"/>
                </a:endParaRPr>
              </a:p>
            </p:txBody>
          </p:sp>
        </p:grpSp>
        <p:sp>
          <p:nvSpPr>
            <p:cNvPr id="43" name="Rectangle 10"/>
            <p:cNvSpPr>
              <a:spLocks noChangeArrowheads="1"/>
            </p:cNvSpPr>
            <p:nvPr/>
          </p:nvSpPr>
          <p:spPr bwMode="auto">
            <a:xfrm>
              <a:off x="3743" y="1851"/>
              <a:ext cx="267"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prstDash val="sysDot"/>
                  <a:miter lim="800000"/>
                  <a:headEnd/>
                  <a:tailEnd/>
                </a14:hiddenLine>
              </a:ext>
            </a:extLst>
          </p:spPr>
          <p:txBody>
            <a:bodyPr wrap="none" anchor="ctr">
              <a:spAutoFit/>
            </a:bodyPr>
            <a:lstStyle>
              <a:lvl1pPr eaLnBrk="0" hangingPunct="0">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eaLnBrk="0" hangingPunct="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eaLnBrk="0" hangingPunct="0">
                <a:spcBef>
                  <a:spcPct val="20000"/>
                </a:spcBef>
                <a:buClr>
                  <a:schemeClr val="tx1"/>
                </a:buClr>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ClrTx/>
                <a:buFontTx/>
                <a:buNone/>
              </a:pPr>
              <a:r>
                <a:rPr lang="en-US" altLang="en-US">
                  <a:latin typeface="Times New Roman" panose="02020603050405020304" pitchFamily="18" charset="0"/>
                </a:rPr>
                <a:t>B</a:t>
              </a:r>
            </a:p>
          </p:txBody>
        </p:sp>
        <p:sp>
          <p:nvSpPr>
            <p:cNvPr id="44" name="Rectangle 11"/>
            <p:cNvSpPr>
              <a:spLocks noChangeArrowheads="1"/>
            </p:cNvSpPr>
            <p:nvPr/>
          </p:nvSpPr>
          <p:spPr bwMode="auto">
            <a:xfrm>
              <a:off x="4663" y="2080"/>
              <a:ext cx="27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prstDash val="sysDot"/>
                  <a:miter lim="800000"/>
                  <a:headEnd/>
                  <a:tailEnd/>
                </a14:hiddenLine>
              </a:ext>
            </a:extLst>
          </p:spPr>
          <p:txBody>
            <a:bodyPr wrap="none" anchor="ctr">
              <a:spAutoFit/>
            </a:bodyPr>
            <a:lstStyle>
              <a:lvl1pPr eaLnBrk="0" hangingPunct="0">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eaLnBrk="0" hangingPunct="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eaLnBrk="0" hangingPunct="0">
                <a:spcBef>
                  <a:spcPct val="20000"/>
                </a:spcBef>
                <a:buClr>
                  <a:schemeClr val="tx1"/>
                </a:buClr>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ClrTx/>
                <a:buFontTx/>
                <a:buNone/>
              </a:pPr>
              <a:r>
                <a:rPr lang="en-US" altLang="en-US">
                  <a:latin typeface="Times New Roman" panose="02020603050405020304" pitchFamily="18" charset="0"/>
                </a:rPr>
                <a:t>O</a:t>
              </a:r>
            </a:p>
          </p:txBody>
        </p:sp>
        <p:sp>
          <p:nvSpPr>
            <p:cNvPr id="45" name="Rectangle 12"/>
            <p:cNvSpPr>
              <a:spLocks noChangeArrowheads="1"/>
            </p:cNvSpPr>
            <p:nvPr/>
          </p:nvSpPr>
          <p:spPr bwMode="auto">
            <a:xfrm>
              <a:off x="4694" y="938"/>
              <a:ext cx="280"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prstDash val="sysDot"/>
                  <a:miter lim="800000"/>
                  <a:headEnd/>
                  <a:tailEnd/>
                </a14:hiddenLine>
              </a:ext>
            </a:extLst>
          </p:spPr>
          <p:txBody>
            <a:bodyPr wrap="none" anchor="ctr">
              <a:spAutoFit/>
            </a:bodyPr>
            <a:lstStyle>
              <a:lvl1pPr eaLnBrk="0" hangingPunct="0">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eaLnBrk="0" hangingPunct="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eaLnBrk="0" hangingPunct="0">
                <a:spcBef>
                  <a:spcPct val="20000"/>
                </a:spcBef>
                <a:buClr>
                  <a:schemeClr val="tx1"/>
                </a:buClr>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ClrTx/>
                <a:buFontTx/>
                <a:buNone/>
              </a:pPr>
              <a:r>
                <a:rPr lang="en-US" altLang="en-US">
                  <a:latin typeface="Times New Roman" panose="02020603050405020304" pitchFamily="18" charset="0"/>
                </a:rPr>
                <a:t>A</a:t>
              </a:r>
            </a:p>
          </p:txBody>
        </p:sp>
        <p:sp>
          <p:nvSpPr>
            <p:cNvPr id="46" name="Rectangle 13"/>
            <p:cNvSpPr>
              <a:spLocks noChangeArrowheads="1"/>
            </p:cNvSpPr>
            <p:nvPr/>
          </p:nvSpPr>
          <p:spPr bwMode="auto">
            <a:xfrm>
              <a:off x="3980" y="1203"/>
              <a:ext cx="29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prstDash val="sysDot"/>
                  <a:miter lim="800000"/>
                  <a:headEnd/>
                  <a:tailEnd/>
                </a14:hiddenLine>
              </a:ext>
            </a:extLst>
          </p:spPr>
          <p:txBody>
            <a:bodyPr wrap="none" anchor="ctr">
              <a:spAutoFit/>
            </a:bodyPr>
            <a:lstStyle>
              <a:lvl1pPr eaLnBrk="0" hangingPunct="0">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eaLnBrk="0" hangingPunct="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eaLnBrk="0" hangingPunct="0">
                <a:spcBef>
                  <a:spcPct val="20000"/>
                </a:spcBef>
                <a:buClr>
                  <a:schemeClr val="tx1"/>
                </a:buClr>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ClrTx/>
                <a:buFontTx/>
                <a:buNone/>
              </a:pPr>
              <a:r>
                <a:rPr lang="en-US" altLang="en-US">
                  <a:latin typeface="Times New Roman" panose="02020603050405020304" pitchFamily="18" charset="0"/>
                </a:rPr>
                <a:t>m</a:t>
              </a:r>
            </a:p>
          </p:txBody>
        </p:sp>
        <p:sp>
          <p:nvSpPr>
            <p:cNvPr id="47" name="Rectangle 14"/>
            <p:cNvSpPr>
              <a:spLocks noChangeArrowheads="1"/>
            </p:cNvSpPr>
            <p:nvPr/>
          </p:nvSpPr>
          <p:spPr bwMode="auto">
            <a:xfrm>
              <a:off x="5019" y="2451"/>
              <a:ext cx="30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prstDash val="sysDot"/>
                  <a:miter lim="800000"/>
                  <a:headEnd/>
                  <a:tailEnd/>
                </a14:hiddenLine>
              </a:ext>
            </a:extLst>
          </p:spPr>
          <p:txBody>
            <a:bodyPr anchor="ctr">
              <a:spAutoFit/>
            </a:bodyPr>
            <a:lstStyle>
              <a:lvl1pPr eaLnBrk="0" hangingPunct="0">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eaLnBrk="0" hangingPunct="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eaLnBrk="0" hangingPunct="0">
                <a:spcBef>
                  <a:spcPct val="20000"/>
                </a:spcBef>
                <a:buClr>
                  <a:schemeClr val="tx1"/>
                </a:buClr>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ClrTx/>
                <a:buFontTx/>
                <a:buNone/>
              </a:pPr>
              <a:r>
                <a:rPr lang="en-US" altLang="en-US">
                  <a:latin typeface="Times New Roman" panose="02020603050405020304" pitchFamily="18" charset="0"/>
                </a:rPr>
                <a:t>n</a:t>
              </a:r>
            </a:p>
          </p:txBody>
        </p:sp>
      </p:grpSp>
      <p:sp>
        <p:nvSpPr>
          <p:cNvPr id="51" name="Arc 23"/>
          <p:cNvSpPr>
            <a:spLocks/>
          </p:cNvSpPr>
          <p:nvPr/>
        </p:nvSpPr>
        <p:spPr bwMode="auto">
          <a:xfrm flipH="1">
            <a:off x="6254508" y="1707003"/>
            <a:ext cx="1285875" cy="1285875"/>
          </a:xfrm>
          <a:custGeom>
            <a:avLst/>
            <a:gdLst>
              <a:gd name="T0" fmla="*/ 0 w 21600"/>
              <a:gd name="T1" fmla="*/ 0 h 21600"/>
              <a:gd name="T2" fmla="*/ 2147483647 w 21600"/>
              <a:gd name="T3" fmla="*/ 2147483647 h 21600"/>
              <a:gd name="T4" fmla="*/ 0 w 21600"/>
              <a:gd name="T5" fmla="*/ 2147483647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FF0066"/>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52" name="AutoShape 21"/>
          <p:cNvSpPr>
            <a:spLocks noChangeArrowheads="1"/>
          </p:cNvSpPr>
          <p:nvPr/>
        </p:nvSpPr>
        <p:spPr bwMode="auto">
          <a:xfrm rot="10800000">
            <a:off x="5144844" y="4111854"/>
            <a:ext cx="2366963" cy="571928"/>
          </a:xfrm>
          <a:prstGeom prst="wedgeRectCallout">
            <a:avLst>
              <a:gd name="adj1" fmla="val -30712"/>
              <a:gd name="adj2" fmla="val 383850"/>
            </a:avLst>
          </a:prstGeom>
          <a:solidFill>
            <a:schemeClr val="tx1">
              <a:lumMod val="50000"/>
              <a:lumOff val="50000"/>
            </a:schemeClr>
          </a:solidFill>
          <a:ln w="9525" algn="ctr">
            <a:solidFill>
              <a:srgbClr val="0396A6"/>
            </a:solidFill>
            <a:prstDash val="sysDot"/>
            <a:miter lim="800000"/>
            <a:headEnd/>
            <a:tailEnd/>
          </a:ln>
        </p:spPr>
        <p:txBody>
          <a:bodyPr rot="10800000" anchor="ctr"/>
          <a:lstStyle>
            <a:lvl1pPr eaLnBrk="0" hangingPunct="0">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eaLnBrk="0" hangingPunct="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eaLnBrk="0" hangingPunct="0">
              <a:spcBef>
                <a:spcPct val="20000"/>
              </a:spcBef>
              <a:buClr>
                <a:schemeClr val="tx1"/>
              </a:buClr>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ClrTx/>
              <a:buFontTx/>
              <a:buNone/>
            </a:pPr>
            <a:r>
              <a:rPr lang="en-US" altLang="en-US" sz="2000">
                <a:solidFill>
                  <a:srgbClr val="000C10"/>
                </a:solidFill>
                <a:latin typeface="Times New Roman" panose="02020603050405020304" pitchFamily="18" charset="0"/>
                <a:cs typeface="Times New Roman" panose="02020603050405020304" pitchFamily="18" charset="0"/>
              </a:rPr>
              <a:t>Dây AB c</a:t>
            </a:r>
            <a:r>
              <a:rPr lang="vi-VN" altLang="en-US" sz="2000">
                <a:solidFill>
                  <a:srgbClr val="000C10"/>
                </a:solidFill>
                <a:latin typeface="Times New Roman" panose="02020603050405020304" pitchFamily="18" charset="0"/>
                <a:cs typeface="Times New Roman" panose="02020603050405020304" pitchFamily="18" charset="0"/>
              </a:rPr>
              <a:t>ă</a:t>
            </a:r>
            <a:r>
              <a:rPr lang="en-US" altLang="en-US" sz="2000">
                <a:solidFill>
                  <a:srgbClr val="000C10"/>
                </a:solidFill>
                <a:latin typeface="Times New Roman" panose="02020603050405020304" pitchFamily="18" charset="0"/>
                <a:cs typeface="Times New Roman" panose="02020603050405020304" pitchFamily="18" charset="0"/>
              </a:rPr>
              <a:t>ng hai cung AmB và AnB</a:t>
            </a:r>
          </a:p>
        </p:txBody>
      </p:sp>
      <p:sp>
        <p:nvSpPr>
          <p:cNvPr id="53" name="TextBox 52"/>
          <p:cNvSpPr txBox="1">
            <a:spLocks noChangeArrowheads="1"/>
          </p:cNvSpPr>
          <p:nvPr/>
        </p:nvSpPr>
        <p:spPr bwMode="auto">
          <a:xfrm>
            <a:off x="930774" y="701604"/>
            <a:ext cx="5338264" cy="2554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eaLnBrk="0" hangingPunct="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eaLnBrk="0" hangingPunct="0">
              <a:spcBef>
                <a:spcPct val="20000"/>
              </a:spcBef>
              <a:buClr>
                <a:schemeClr val="tx1"/>
              </a:buClr>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en-US" altLang="en-US" sz="2000">
                <a:latin typeface="Times New Roman" panose="02020603050405020304" pitchFamily="18" charset="0"/>
                <a:cs typeface="Times New Roman" panose="02020603050405020304" pitchFamily="18" charset="0"/>
              </a:rPr>
              <a:t>                                     Chú ý: </a:t>
            </a:r>
          </a:p>
          <a:p>
            <a:pPr eaLnBrk="1" hangingPunct="1">
              <a:spcBef>
                <a:spcPct val="0"/>
              </a:spcBef>
              <a:buClrTx/>
              <a:buFontTx/>
              <a:buNone/>
            </a:pPr>
            <a:r>
              <a:rPr lang="en-US" altLang="en-US" sz="2000">
                <a:latin typeface="Times New Roman" panose="02020603050405020304" pitchFamily="18" charset="0"/>
                <a:cs typeface="Times New Roman" panose="02020603050405020304" pitchFamily="18" charset="0"/>
              </a:rPr>
              <a:t>*Trong một </a:t>
            </a:r>
            <a:r>
              <a:rPr lang="vi-VN" altLang="en-US" sz="2000">
                <a:latin typeface="Times New Roman" panose="02020603050405020304" pitchFamily="18" charset="0"/>
                <a:cs typeface="Times New Roman" panose="02020603050405020304" pitchFamily="18" charset="0"/>
              </a:rPr>
              <a:t>đư</a:t>
            </a:r>
            <a:r>
              <a:rPr lang="en-US" altLang="en-US" sz="2000">
                <a:latin typeface="Times New Roman" panose="02020603050405020304" pitchFamily="18" charset="0"/>
                <a:cs typeface="Times New Roman" panose="02020603050405020304" pitchFamily="18" charset="0"/>
              </a:rPr>
              <a:t>ờng tròn mỗi dây c</a:t>
            </a:r>
            <a:r>
              <a:rPr lang="vi-VN" altLang="en-US" sz="2000">
                <a:latin typeface="Times New Roman" panose="02020603050405020304" pitchFamily="18" charset="0"/>
                <a:cs typeface="Times New Roman" panose="02020603050405020304" pitchFamily="18" charset="0"/>
              </a:rPr>
              <a:t>ă</a:t>
            </a:r>
            <a:r>
              <a:rPr lang="en-US" altLang="en-US" sz="2000">
                <a:latin typeface="Times New Roman" panose="02020603050405020304" pitchFamily="18" charset="0"/>
                <a:cs typeface="Times New Roman" panose="02020603050405020304" pitchFamily="18" charset="0"/>
              </a:rPr>
              <a:t>ng hai cung nh</a:t>
            </a:r>
            <a:r>
              <a:rPr lang="vi-VN" altLang="en-US" sz="2000">
                <a:latin typeface="Times New Roman" panose="02020603050405020304" pitchFamily="18" charset="0"/>
                <a:cs typeface="Times New Roman" panose="02020603050405020304" pitchFamily="18" charset="0"/>
              </a:rPr>
              <a:t>ư</a:t>
            </a:r>
            <a:r>
              <a:rPr lang="en-US" altLang="en-US" sz="2000">
                <a:latin typeface="Times New Roman" panose="02020603050405020304" pitchFamily="18" charset="0"/>
                <a:cs typeface="Times New Roman" panose="02020603050405020304" pitchFamily="18" charset="0"/>
              </a:rPr>
              <a:t>ng mỗi cung chỉ c</a:t>
            </a:r>
            <a:r>
              <a:rPr lang="vi-VN" altLang="en-US" sz="2000">
                <a:latin typeface="Times New Roman" panose="02020603050405020304" pitchFamily="18" charset="0"/>
                <a:cs typeface="Times New Roman" panose="02020603050405020304" pitchFamily="18" charset="0"/>
              </a:rPr>
              <a:t>ă</a:t>
            </a:r>
            <a:r>
              <a:rPr lang="en-US" altLang="en-US" sz="2000">
                <a:latin typeface="Times New Roman" panose="02020603050405020304" pitchFamily="18" charset="0"/>
                <a:cs typeface="Times New Roman" panose="02020603050405020304" pitchFamily="18" charset="0"/>
              </a:rPr>
              <a:t>ng một dây. </a:t>
            </a:r>
          </a:p>
          <a:p>
            <a:pPr eaLnBrk="1" hangingPunct="1">
              <a:spcBef>
                <a:spcPct val="0"/>
              </a:spcBef>
              <a:buClrTx/>
              <a:buFontTx/>
              <a:buNone/>
            </a:pPr>
            <a:r>
              <a:rPr lang="en-US" altLang="en-US" sz="2000">
                <a:latin typeface="Times New Roman" panose="02020603050405020304" pitchFamily="18" charset="0"/>
                <a:cs typeface="Times New Roman" panose="02020603050405020304" pitchFamily="18" charset="0"/>
              </a:rPr>
              <a:t>Ví dụ: Cung AmB c</a:t>
            </a:r>
            <a:r>
              <a:rPr lang="vi-VN" altLang="en-US" sz="2000">
                <a:latin typeface="Times New Roman" panose="02020603050405020304" pitchFamily="18" charset="0"/>
                <a:cs typeface="Times New Roman" panose="02020603050405020304" pitchFamily="18" charset="0"/>
              </a:rPr>
              <a:t>ă</a:t>
            </a:r>
            <a:r>
              <a:rPr lang="en-US" altLang="en-US" sz="2000">
                <a:latin typeface="Times New Roman" panose="02020603050405020304" pitchFamily="18" charset="0"/>
                <a:cs typeface="Times New Roman" panose="02020603050405020304" pitchFamily="18" charset="0"/>
              </a:rPr>
              <a:t>ng dây AB</a:t>
            </a:r>
          </a:p>
          <a:p>
            <a:pPr eaLnBrk="1" hangingPunct="1">
              <a:spcBef>
                <a:spcPct val="0"/>
              </a:spcBef>
              <a:buClrTx/>
              <a:buFontTx/>
              <a:buNone/>
            </a:pPr>
            <a:r>
              <a:rPr lang="en-US" altLang="en-US" sz="2000">
                <a:latin typeface="Times New Roman" panose="02020603050405020304" pitchFamily="18" charset="0"/>
                <a:cs typeface="Times New Roman" panose="02020603050405020304" pitchFamily="18" charset="0"/>
              </a:rPr>
              <a:t>Cung AnB c</a:t>
            </a:r>
            <a:r>
              <a:rPr lang="vi-VN" altLang="en-US" sz="2000">
                <a:latin typeface="Times New Roman" panose="02020603050405020304" pitchFamily="18" charset="0"/>
                <a:cs typeface="Times New Roman" panose="02020603050405020304" pitchFamily="18" charset="0"/>
              </a:rPr>
              <a:t>ă</a:t>
            </a:r>
            <a:r>
              <a:rPr lang="en-US" altLang="en-US" sz="2000">
                <a:latin typeface="Times New Roman" panose="02020603050405020304" pitchFamily="18" charset="0"/>
                <a:cs typeface="Times New Roman" panose="02020603050405020304" pitchFamily="18" charset="0"/>
              </a:rPr>
              <a:t>ng dây AB</a:t>
            </a:r>
          </a:p>
          <a:p>
            <a:pPr eaLnBrk="1" hangingPunct="1">
              <a:spcBef>
                <a:spcPct val="0"/>
              </a:spcBef>
              <a:buClrTx/>
              <a:buFontTx/>
              <a:buNone/>
            </a:pPr>
            <a:r>
              <a:rPr lang="en-US" altLang="en-US" sz="2000">
                <a:latin typeface="Times New Roman" panose="02020603050405020304" pitchFamily="18" charset="0"/>
                <a:cs typeface="Times New Roman" panose="02020603050405020304" pitchFamily="18" charset="0"/>
              </a:rPr>
              <a:t>Dây AB c</a:t>
            </a:r>
            <a:r>
              <a:rPr lang="vi-VN" altLang="en-US" sz="2000">
                <a:latin typeface="Times New Roman" panose="02020603050405020304" pitchFamily="18" charset="0"/>
                <a:cs typeface="Times New Roman" panose="02020603050405020304" pitchFamily="18" charset="0"/>
              </a:rPr>
              <a:t>ă</a:t>
            </a:r>
            <a:r>
              <a:rPr lang="en-US" altLang="en-US" sz="2000">
                <a:latin typeface="Times New Roman" panose="02020603050405020304" pitchFamily="18" charset="0"/>
                <a:cs typeface="Times New Roman" panose="02020603050405020304" pitchFamily="18" charset="0"/>
              </a:rPr>
              <a:t>ng hai cung AnB và  AmB</a:t>
            </a:r>
          </a:p>
          <a:p>
            <a:pPr eaLnBrk="1" hangingPunct="1">
              <a:spcBef>
                <a:spcPct val="0"/>
              </a:spcBef>
              <a:buClrTx/>
              <a:buFontTx/>
              <a:buNone/>
            </a:pPr>
            <a:r>
              <a:rPr lang="en-US" altLang="en-US" sz="2000">
                <a:latin typeface="Times New Roman" panose="02020603050405020304" pitchFamily="18" charset="0"/>
                <a:cs typeface="Times New Roman" panose="02020603050405020304" pitchFamily="18" charset="0"/>
              </a:rPr>
              <a:t>*Với bài học này ta chỉ xét các cung</a:t>
            </a:r>
          </a:p>
          <a:p>
            <a:pPr eaLnBrk="1" hangingPunct="1">
              <a:spcBef>
                <a:spcPct val="0"/>
              </a:spcBef>
              <a:buClrTx/>
              <a:buFontTx/>
              <a:buNone/>
            </a:pPr>
            <a:r>
              <a:rPr lang="en-US" altLang="en-US" sz="2000">
                <a:latin typeface="Times New Roman" panose="02020603050405020304" pitchFamily="18" charset="0"/>
                <a:cs typeface="Times New Roman" panose="02020603050405020304" pitchFamily="18" charset="0"/>
              </a:rPr>
              <a:t> nhỏ trong </a:t>
            </a:r>
            <a:r>
              <a:rPr lang="vi-VN" altLang="en-US" sz="2000">
                <a:latin typeface="Times New Roman" panose="02020603050405020304" pitchFamily="18" charset="0"/>
                <a:cs typeface="Times New Roman" panose="02020603050405020304" pitchFamily="18" charset="0"/>
              </a:rPr>
              <a:t>đư</a:t>
            </a:r>
            <a:r>
              <a:rPr lang="en-US" altLang="en-US" sz="2000">
                <a:latin typeface="Times New Roman" panose="02020603050405020304" pitchFamily="18" charset="0"/>
                <a:cs typeface="Times New Roman" panose="02020603050405020304" pitchFamily="18" charset="0"/>
              </a:rPr>
              <a:t>ờng tròn    </a:t>
            </a:r>
          </a:p>
        </p:txBody>
      </p:sp>
    </p:spTree>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33"/>
                                        </p:tgtEl>
                                        <p:attrNameLst>
                                          <p:attrName>style.visibility</p:attrName>
                                        </p:attrNameLst>
                                      </p:cBhvr>
                                      <p:to>
                                        <p:strVal val="visible"/>
                                      </p:to>
                                    </p:set>
                                    <p:anim calcmode="lin" valueType="num">
                                      <p:cBhvr additive="base">
                                        <p:cTn id="7" dur="500" fill="hold"/>
                                        <p:tgtEl>
                                          <p:spTgt spid="33"/>
                                        </p:tgtEl>
                                        <p:attrNameLst>
                                          <p:attrName>ppt_x</p:attrName>
                                        </p:attrNameLst>
                                      </p:cBhvr>
                                      <p:tavLst>
                                        <p:tav tm="0">
                                          <p:val>
                                            <p:strVal val="0-#ppt_w/2"/>
                                          </p:val>
                                        </p:tav>
                                        <p:tav tm="100000">
                                          <p:val>
                                            <p:strVal val="#ppt_x"/>
                                          </p:val>
                                        </p:tav>
                                      </p:tavLst>
                                    </p:anim>
                                    <p:anim calcmode="lin" valueType="num">
                                      <p:cBhvr additive="base">
                                        <p:cTn id="8" dur="500" fill="hold"/>
                                        <p:tgtEl>
                                          <p:spTgt spid="33"/>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31" presetClass="entr" presetSubtype="0" fill="hold" nodeType="clickEffect">
                                  <p:stCondLst>
                                    <p:cond delay="0"/>
                                  </p:stCondLst>
                                  <p:iterate type="lt">
                                    <p:tmPct val="5000"/>
                                  </p:iterate>
                                  <p:childTnLst>
                                    <p:set>
                                      <p:cBhvr>
                                        <p:cTn id="12" dur="1" fill="hold">
                                          <p:stCondLst>
                                            <p:cond delay="0"/>
                                          </p:stCondLst>
                                        </p:cTn>
                                        <p:tgtEl>
                                          <p:spTgt spid="41"/>
                                        </p:tgtEl>
                                        <p:attrNameLst>
                                          <p:attrName>style.visibility</p:attrName>
                                        </p:attrNameLst>
                                      </p:cBhvr>
                                      <p:to>
                                        <p:strVal val="visible"/>
                                      </p:to>
                                    </p:set>
                                    <p:anim calcmode="lin" valueType="num">
                                      <p:cBhvr>
                                        <p:cTn id="13" dur="1000" fill="hold"/>
                                        <p:tgtEl>
                                          <p:spTgt spid="41"/>
                                        </p:tgtEl>
                                        <p:attrNameLst>
                                          <p:attrName>ppt_w</p:attrName>
                                        </p:attrNameLst>
                                      </p:cBhvr>
                                      <p:tavLst>
                                        <p:tav tm="0">
                                          <p:val>
                                            <p:fltVal val="0"/>
                                          </p:val>
                                        </p:tav>
                                        <p:tav tm="100000">
                                          <p:val>
                                            <p:strVal val="#ppt_w"/>
                                          </p:val>
                                        </p:tav>
                                      </p:tavLst>
                                    </p:anim>
                                    <p:anim calcmode="lin" valueType="num">
                                      <p:cBhvr>
                                        <p:cTn id="14" dur="1000" fill="hold"/>
                                        <p:tgtEl>
                                          <p:spTgt spid="41"/>
                                        </p:tgtEl>
                                        <p:attrNameLst>
                                          <p:attrName>ppt_h</p:attrName>
                                        </p:attrNameLst>
                                      </p:cBhvr>
                                      <p:tavLst>
                                        <p:tav tm="0">
                                          <p:val>
                                            <p:fltVal val="0"/>
                                          </p:val>
                                        </p:tav>
                                        <p:tav tm="100000">
                                          <p:val>
                                            <p:strVal val="#ppt_h"/>
                                          </p:val>
                                        </p:tav>
                                      </p:tavLst>
                                    </p:anim>
                                    <p:anim calcmode="lin" valueType="num">
                                      <p:cBhvr>
                                        <p:cTn id="15" dur="1000" fill="hold"/>
                                        <p:tgtEl>
                                          <p:spTgt spid="41"/>
                                        </p:tgtEl>
                                        <p:attrNameLst>
                                          <p:attrName>style.rotation</p:attrName>
                                        </p:attrNameLst>
                                      </p:cBhvr>
                                      <p:tavLst>
                                        <p:tav tm="0">
                                          <p:val>
                                            <p:fltVal val="90"/>
                                          </p:val>
                                        </p:tav>
                                        <p:tav tm="100000">
                                          <p:val>
                                            <p:fltVal val="0"/>
                                          </p:val>
                                        </p:tav>
                                      </p:tavLst>
                                    </p:anim>
                                    <p:animEffect transition="in" filter="fade">
                                      <p:cBhvr>
                                        <p:cTn id="16" dur="1000"/>
                                        <p:tgtEl>
                                          <p:spTgt spid="41"/>
                                        </p:tgtEl>
                                      </p:cBhvr>
                                    </p:animEffect>
                                  </p:childTnLst>
                                </p:cTn>
                              </p:par>
                            </p:childTnLst>
                          </p:cTn>
                        </p:par>
                      </p:childTnLst>
                    </p:cTn>
                  </p:par>
                  <p:par>
                    <p:cTn id="17" fill="hold">
                      <p:stCondLst>
                        <p:cond delay="indefinite"/>
                      </p:stCondLst>
                      <p:childTnLst>
                        <p:par>
                          <p:cTn id="18" fill="hold">
                            <p:stCondLst>
                              <p:cond delay="0"/>
                            </p:stCondLst>
                            <p:childTnLst>
                              <p:par>
                                <p:cTn id="19" presetID="13" presetClass="entr" presetSubtype="16" fill="hold" grpId="0" nodeType="clickEffect">
                                  <p:stCondLst>
                                    <p:cond delay="0"/>
                                  </p:stCondLst>
                                  <p:childTnLst>
                                    <p:set>
                                      <p:cBhvr>
                                        <p:cTn id="20" dur="1" fill="hold">
                                          <p:stCondLst>
                                            <p:cond delay="0"/>
                                          </p:stCondLst>
                                        </p:cTn>
                                        <p:tgtEl>
                                          <p:spTgt spid="34"/>
                                        </p:tgtEl>
                                        <p:attrNameLst>
                                          <p:attrName>style.visibility</p:attrName>
                                        </p:attrNameLst>
                                      </p:cBhvr>
                                      <p:to>
                                        <p:strVal val="visible"/>
                                      </p:to>
                                    </p:set>
                                    <p:animEffect transition="in" filter="plus(in)">
                                      <p:cBhvr>
                                        <p:cTn id="21" dur="2000"/>
                                        <p:tgtEl>
                                          <p:spTgt spid="34"/>
                                        </p:tgtEl>
                                      </p:cBhvr>
                                    </p:animEffect>
                                  </p:childTnLst>
                                </p:cTn>
                              </p:par>
                            </p:childTnLst>
                          </p:cTn>
                        </p:par>
                      </p:childTnLst>
                    </p:cTn>
                  </p:par>
                  <p:par>
                    <p:cTn id="22" fill="hold">
                      <p:stCondLst>
                        <p:cond delay="indefinite"/>
                      </p:stCondLst>
                      <p:childTnLst>
                        <p:par>
                          <p:cTn id="23" fill="hold">
                            <p:stCondLst>
                              <p:cond delay="0"/>
                            </p:stCondLst>
                            <p:childTnLst>
                              <p:par>
                                <p:cTn id="24" presetID="8" presetClass="entr" presetSubtype="16" fill="hold" grpId="1" nodeType="clickEffect">
                                  <p:stCondLst>
                                    <p:cond delay="0"/>
                                  </p:stCondLst>
                                  <p:childTnLst>
                                    <p:set>
                                      <p:cBhvr>
                                        <p:cTn id="25" dur="1" fill="hold">
                                          <p:stCondLst>
                                            <p:cond delay="0"/>
                                          </p:stCondLst>
                                        </p:cTn>
                                        <p:tgtEl>
                                          <p:spTgt spid="40"/>
                                        </p:tgtEl>
                                        <p:attrNameLst>
                                          <p:attrName>style.visibility</p:attrName>
                                        </p:attrNameLst>
                                      </p:cBhvr>
                                      <p:to>
                                        <p:strVal val="visible"/>
                                      </p:to>
                                    </p:set>
                                    <p:animEffect transition="in" filter="diamond(in)">
                                      <p:cBhvr>
                                        <p:cTn id="26" dur="2000"/>
                                        <p:tgtEl>
                                          <p:spTgt spid="40"/>
                                        </p:tgtEl>
                                      </p:cBhvr>
                                    </p:animEffect>
                                  </p:childTnLst>
                                </p:cTn>
                              </p:par>
                              <p:par>
                                <p:cTn id="27" presetID="8" presetClass="entr" presetSubtype="16" fill="hold" grpId="1" nodeType="withEffect">
                                  <p:stCondLst>
                                    <p:cond delay="0"/>
                                  </p:stCondLst>
                                  <p:childTnLst>
                                    <p:set>
                                      <p:cBhvr>
                                        <p:cTn id="28" dur="1" fill="hold">
                                          <p:stCondLst>
                                            <p:cond delay="0"/>
                                          </p:stCondLst>
                                        </p:cTn>
                                        <p:tgtEl>
                                          <p:spTgt spid="35"/>
                                        </p:tgtEl>
                                        <p:attrNameLst>
                                          <p:attrName>style.visibility</p:attrName>
                                        </p:attrNameLst>
                                      </p:cBhvr>
                                      <p:to>
                                        <p:strVal val="visible"/>
                                      </p:to>
                                    </p:set>
                                    <p:animEffect transition="in" filter="diamond(in)">
                                      <p:cBhvr>
                                        <p:cTn id="29" dur="2000"/>
                                        <p:tgtEl>
                                          <p:spTgt spid="35"/>
                                        </p:tgtEl>
                                      </p:cBhvr>
                                    </p:animEffect>
                                  </p:childTnLst>
                                </p:cTn>
                              </p:par>
                              <p:par>
                                <p:cTn id="30" presetID="8" presetClass="entr" presetSubtype="16" fill="hold" grpId="1" nodeType="withEffect">
                                  <p:stCondLst>
                                    <p:cond delay="0"/>
                                  </p:stCondLst>
                                  <p:childTnLst>
                                    <p:set>
                                      <p:cBhvr>
                                        <p:cTn id="31" dur="1" fill="hold">
                                          <p:stCondLst>
                                            <p:cond delay="0"/>
                                          </p:stCondLst>
                                        </p:cTn>
                                        <p:tgtEl>
                                          <p:spTgt spid="36"/>
                                        </p:tgtEl>
                                        <p:attrNameLst>
                                          <p:attrName>style.visibility</p:attrName>
                                        </p:attrNameLst>
                                      </p:cBhvr>
                                      <p:to>
                                        <p:strVal val="visible"/>
                                      </p:to>
                                    </p:set>
                                    <p:animEffect transition="in" filter="diamond(in)">
                                      <p:cBhvr>
                                        <p:cTn id="32" dur="2000"/>
                                        <p:tgtEl>
                                          <p:spTgt spid="36"/>
                                        </p:tgtEl>
                                      </p:cBhvr>
                                    </p:animEffect>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37"/>
                                        </p:tgtEl>
                                        <p:attrNameLst>
                                          <p:attrName>style.visibility</p:attrName>
                                        </p:attrNameLst>
                                      </p:cBhvr>
                                      <p:to>
                                        <p:strVal val="visible"/>
                                      </p:to>
                                    </p:set>
                                    <p:anim calcmode="lin" valueType="num">
                                      <p:cBhvr additive="base">
                                        <p:cTn id="37" dur="500" fill="hold"/>
                                        <p:tgtEl>
                                          <p:spTgt spid="37"/>
                                        </p:tgtEl>
                                        <p:attrNameLst>
                                          <p:attrName>ppt_x</p:attrName>
                                        </p:attrNameLst>
                                      </p:cBhvr>
                                      <p:tavLst>
                                        <p:tav tm="0">
                                          <p:val>
                                            <p:strVal val="#ppt_x"/>
                                          </p:val>
                                        </p:tav>
                                        <p:tav tm="100000">
                                          <p:val>
                                            <p:strVal val="#ppt_x"/>
                                          </p:val>
                                        </p:tav>
                                      </p:tavLst>
                                    </p:anim>
                                    <p:anim calcmode="lin" valueType="num">
                                      <p:cBhvr additive="base">
                                        <p:cTn id="38" dur="500" fill="hold"/>
                                        <p:tgtEl>
                                          <p:spTgt spid="37"/>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38"/>
                                        </p:tgtEl>
                                        <p:attrNameLst>
                                          <p:attrName>style.visibility</p:attrName>
                                        </p:attrNameLst>
                                      </p:cBhvr>
                                      <p:to>
                                        <p:strVal val="visible"/>
                                      </p:to>
                                    </p:set>
                                    <p:anim calcmode="lin" valueType="num">
                                      <p:cBhvr additive="base">
                                        <p:cTn id="43" dur="500" fill="hold"/>
                                        <p:tgtEl>
                                          <p:spTgt spid="38"/>
                                        </p:tgtEl>
                                        <p:attrNameLst>
                                          <p:attrName>ppt_x</p:attrName>
                                        </p:attrNameLst>
                                      </p:cBhvr>
                                      <p:tavLst>
                                        <p:tav tm="0">
                                          <p:val>
                                            <p:strVal val="#ppt_x"/>
                                          </p:val>
                                        </p:tav>
                                        <p:tav tm="100000">
                                          <p:val>
                                            <p:strVal val="#ppt_x"/>
                                          </p:val>
                                        </p:tav>
                                      </p:tavLst>
                                    </p:anim>
                                    <p:anim calcmode="lin" valueType="num">
                                      <p:cBhvr additive="base">
                                        <p:cTn id="44" dur="500" fill="hold"/>
                                        <p:tgtEl>
                                          <p:spTgt spid="38"/>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39"/>
                                        </p:tgtEl>
                                        <p:attrNameLst>
                                          <p:attrName>style.visibility</p:attrName>
                                        </p:attrNameLst>
                                      </p:cBhvr>
                                      <p:to>
                                        <p:strVal val="visible"/>
                                      </p:to>
                                    </p:set>
                                    <p:anim calcmode="lin" valueType="num">
                                      <p:cBhvr additive="base">
                                        <p:cTn id="49" dur="500" fill="hold"/>
                                        <p:tgtEl>
                                          <p:spTgt spid="39"/>
                                        </p:tgtEl>
                                        <p:attrNameLst>
                                          <p:attrName>ppt_x</p:attrName>
                                        </p:attrNameLst>
                                      </p:cBhvr>
                                      <p:tavLst>
                                        <p:tav tm="0">
                                          <p:val>
                                            <p:strVal val="#ppt_x"/>
                                          </p:val>
                                        </p:tav>
                                        <p:tav tm="100000">
                                          <p:val>
                                            <p:strVal val="#ppt_x"/>
                                          </p:val>
                                        </p:tav>
                                      </p:tavLst>
                                    </p:anim>
                                    <p:anim calcmode="lin" valueType="num">
                                      <p:cBhvr additive="base">
                                        <p:cTn id="50" dur="500" fill="hold"/>
                                        <p:tgtEl>
                                          <p:spTgt spid="39"/>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51"/>
                                        </p:tgtEl>
                                        <p:attrNameLst>
                                          <p:attrName>style.visibility</p:attrName>
                                        </p:attrNameLst>
                                      </p:cBhvr>
                                      <p:to>
                                        <p:strVal val="visible"/>
                                      </p:to>
                                    </p:set>
                                  </p:childTnLst>
                                </p:cTn>
                              </p:par>
                            </p:childTnLst>
                          </p:cTn>
                        </p:par>
                        <p:par>
                          <p:cTn id="55" fill="hold">
                            <p:stCondLst>
                              <p:cond delay="0"/>
                            </p:stCondLst>
                            <p:childTnLst>
                              <p:par>
                                <p:cTn id="56" presetID="22" presetClass="emph" presetSubtype="0" repeatCount="5000" fill="hold" grpId="1" nodeType="afterEffect">
                                  <p:stCondLst>
                                    <p:cond delay="0"/>
                                  </p:stCondLst>
                                  <p:childTnLst>
                                    <p:animClr clrSpc="hsl" dir="cw">
                                      <p:cBhvr override="childStyle">
                                        <p:cTn id="57" dur="1000" fill="hold"/>
                                        <p:tgtEl>
                                          <p:spTgt spid="51"/>
                                        </p:tgtEl>
                                        <p:attrNameLst>
                                          <p:attrName>style.color</p:attrName>
                                        </p:attrNameLst>
                                      </p:cBhvr>
                                      <p:by>
                                        <p:hsl h="-7200000" s="0" l="0"/>
                                      </p:by>
                                    </p:animClr>
                                    <p:animClr clrSpc="hsl" dir="cw">
                                      <p:cBhvr>
                                        <p:cTn id="58" dur="1000" fill="hold"/>
                                        <p:tgtEl>
                                          <p:spTgt spid="51"/>
                                        </p:tgtEl>
                                        <p:attrNameLst>
                                          <p:attrName>fillcolor</p:attrName>
                                        </p:attrNameLst>
                                      </p:cBhvr>
                                      <p:by>
                                        <p:hsl h="-7200000" s="0" l="0"/>
                                      </p:by>
                                    </p:animClr>
                                    <p:animClr clrSpc="hsl" dir="cw">
                                      <p:cBhvr>
                                        <p:cTn id="59" dur="1000" fill="hold"/>
                                        <p:tgtEl>
                                          <p:spTgt spid="51"/>
                                        </p:tgtEl>
                                        <p:attrNameLst>
                                          <p:attrName>stroke.color</p:attrName>
                                        </p:attrNameLst>
                                      </p:cBhvr>
                                      <p:by>
                                        <p:hsl h="-7200000" s="0" l="0"/>
                                      </p:by>
                                    </p:animClr>
                                    <p:set>
                                      <p:cBhvr>
                                        <p:cTn id="60" dur="1000" fill="hold"/>
                                        <p:tgtEl>
                                          <p:spTgt spid="51"/>
                                        </p:tgtEl>
                                        <p:attrNameLst>
                                          <p:attrName>fill.type</p:attrName>
                                        </p:attrNameLst>
                                      </p:cBhvr>
                                      <p:to>
                                        <p:strVal val="solid"/>
                                      </p:to>
                                    </p:set>
                                  </p:childTnLst>
                                </p:cTn>
                              </p:par>
                            </p:childTnLst>
                          </p:cTn>
                        </p:par>
                      </p:childTnLst>
                    </p:cTn>
                  </p:par>
                  <p:par>
                    <p:cTn id="61" fill="hold">
                      <p:stCondLst>
                        <p:cond delay="indefinite"/>
                      </p:stCondLst>
                      <p:childTnLst>
                        <p:par>
                          <p:cTn id="62" fill="hold">
                            <p:stCondLst>
                              <p:cond delay="0"/>
                            </p:stCondLst>
                            <p:childTnLst>
                              <p:par>
                                <p:cTn id="63" presetID="21" presetClass="entr" presetSubtype="4" fill="hold" grpId="0" nodeType="clickEffect">
                                  <p:stCondLst>
                                    <p:cond delay="0"/>
                                  </p:stCondLst>
                                  <p:childTnLst>
                                    <p:set>
                                      <p:cBhvr>
                                        <p:cTn id="64" dur="1" fill="hold">
                                          <p:stCondLst>
                                            <p:cond delay="0"/>
                                          </p:stCondLst>
                                        </p:cTn>
                                        <p:tgtEl>
                                          <p:spTgt spid="52"/>
                                        </p:tgtEl>
                                        <p:attrNameLst>
                                          <p:attrName>style.visibility</p:attrName>
                                        </p:attrNameLst>
                                      </p:cBhvr>
                                      <p:to>
                                        <p:strVal val="visible"/>
                                      </p:to>
                                    </p:set>
                                    <p:animEffect transition="in" filter="wheel(4)">
                                      <p:cBhvr>
                                        <p:cTn id="65" dur="2000"/>
                                        <p:tgtEl>
                                          <p:spTgt spid="52"/>
                                        </p:tgtEl>
                                      </p:cBhvr>
                                    </p:animEffect>
                                  </p:childTnLst>
                                </p:cTn>
                              </p:par>
                            </p:childTnLst>
                          </p:cTn>
                        </p:par>
                      </p:childTnLst>
                    </p:cTn>
                  </p:par>
                  <p:par>
                    <p:cTn id="66" fill="hold">
                      <p:stCondLst>
                        <p:cond delay="indefinite"/>
                      </p:stCondLst>
                      <p:childTnLst>
                        <p:par>
                          <p:cTn id="67" fill="hold">
                            <p:stCondLst>
                              <p:cond delay="0"/>
                            </p:stCondLst>
                            <p:childTnLst>
                              <p:par>
                                <p:cTn id="68" presetID="21" presetClass="exit" presetSubtype="4" fill="hold" grpId="1" nodeType="clickEffect">
                                  <p:stCondLst>
                                    <p:cond delay="0"/>
                                  </p:stCondLst>
                                  <p:childTnLst>
                                    <p:animEffect transition="out" filter="wheel(4)">
                                      <p:cBhvr>
                                        <p:cTn id="69" dur="2000"/>
                                        <p:tgtEl>
                                          <p:spTgt spid="34"/>
                                        </p:tgtEl>
                                      </p:cBhvr>
                                    </p:animEffect>
                                    <p:set>
                                      <p:cBhvr>
                                        <p:cTn id="70" dur="1" fill="hold">
                                          <p:stCondLst>
                                            <p:cond delay="1999"/>
                                          </p:stCondLst>
                                        </p:cTn>
                                        <p:tgtEl>
                                          <p:spTgt spid="34"/>
                                        </p:tgtEl>
                                        <p:attrNameLst>
                                          <p:attrName>style.visibility</p:attrName>
                                        </p:attrNameLst>
                                      </p:cBhvr>
                                      <p:to>
                                        <p:strVal val="hidden"/>
                                      </p:to>
                                    </p:set>
                                  </p:childTnLst>
                                </p:cTn>
                              </p:par>
                              <p:par>
                                <p:cTn id="71" presetID="21" presetClass="exit" presetSubtype="4" fill="hold" grpId="0" nodeType="withEffect">
                                  <p:stCondLst>
                                    <p:cond delay="0"/>
                                  </p:stCondLst>
                                  <p:childTnLst>
                                    <p:animEffect transition="out" filter="wheel(4)">
                                      <p:cBhvr>
                                        <p:cTn id="72" dur="2000"/>
                                        <p:tgtEl>
                                          <p:spTgt spid="40"/>
                                        </p:tgtEl>
                                      </p:cBhvr>
                                    </p:animEffect>
                                    <p:set>
                                      <p:cBhvr>
                                        <p:cTn id="73" dur="1" fill="hold">
                                          <p:stCondLst>
                                            <p:cond delay="1999"/>
                                          </p:stCondLst>
                                        </p:cTn>
                                        <p:tgtEl>
                                          <p:spTgt spid="40"/>
                                        </p:tgtEl>
                                        <p:attrNameLst>
                                          <p:attrName>style.visibility</p:attrName>
                                        </p:attrNameLst>
                                      </p:cBhvr>
                                      <p:to>
                                        <p:strVal val="hidden"/>
                                      </p:to>
                                    </p:set>
                                  </p:childTnLst>
                                </p:cTn>
                              </p:par>
                              <p:par>
                                <p:cTn id="74" presetID="21" presetClass="exit" presetSubtype="4" fill="hold" grpId="1" nodeType="withEffect">
                                  <p:stCondLst>
                                    <p:cond delay="0"/>
                                  </p:stCondLst>
                                  <p:childTnLst>
                                    <p:animEffect transition="out" filter="wheel(4)">
                                      <p:cBhvr>
                                        <p:cTn id="75" dur="2000"/>
                                        <p:tgtEl>
                                          <p:spTgt spid="38"/>
                                        </p:tgtEl>
                                      </p:cBhvr>
                                    </p:animEffect>
                                    <p:set>
                                      <p:cBhvr>
                                        <p:cTn id="76" dur="1" fill="hold">
                                          <p:stCondLst>
                                            <p:cond delay="1999"/>
                                          </p:stCondLst>
                                        </p:cTn>
                                        <p:tgtEl>
                                          <p:spTgt spid="38"/>
                                        </p:tgtEl>
                                        <p:attrNameLst>
                                          <p:attrName>style.visibility</p:attrName>
                                        </p:attrNameLst>
                                      </p:cBhvr>
                                      <p:to>
                                        <p:strVal val="hidden"/>
                                      </p:to>
                                    </p:set>
                                  </p:childTnLst>
                                </p:cTn>
                              </p:par>
                              <p:par>
                                <p:cTn id="77" presetID="21" presetClass="exit" presetSubtype="4" fill="hold" grpId="1" nodeType="withEffect">
                                  <p:stCondLst>
                                    <p:cond delay="0"/>
                                  </p:stCondLst>
                                  <p:childTnLst>
                                    <p:animEffect transition="out" filter="wheel(4)">
                                      <p:cBhvr>
                                        <p:cTn id="78" dur="2000"/>
                                        <p:tgtEl>
                                          <p:spTgt spid="39"/>
                                        </p:tgtEl>
                                      </p:cBhvr>
                                    </p:animEffect>
                                    <p:set>
                                      <p:cBhvr>
                                        <p:cTn id="79" dur="1" fill="hold">
                                          <p:stCondLst>
                                            <p:cond delay="1999"/>
                                          </p:stCondLst>
                                        </p:cTn>
                                        <p:tgtEl>
                                          <p:spTgt spid="39"/>
                                        </p:tgtEl>
                                        <p:attrNameLst>
                                          <p:attrName>style.visibility</p:attrName>
                                        </p:attrNameLst>
                                      </p:cBhvr>
                                      <p:to>
                                        <p:strVal val="hidden"/>
                                      </p:to>
                                    </p:set>
                                  </p:childTnLst>
                                </p:cTn>
                              </p:par>
                              <p:par>
                                <p:cTn id="80" presetID="21" presetClass="exit" presetSubtype="4" fill="hold" grpId="0" nodeType="withEffect">
                                  <p:stCondLst>
                                    <p:cond delay="0"/>
                                  </p:stCondLst>
                                  <p:childTnLst>
                                    <p:animEffect transition="out" filter="wheel(4)">
                                      <p:cBhvr>
                                        <p:cTn id="81" dur="2000"/>
                                        <p:tgtEl>
                                          <p:spTgt spid="36"/>
                                        </p:tgtEl>
                                      </p:cBhvr>
                                    </p:animEffect>
                                    <p:set>
                                      <p:cBhvr>
                                        <p:cTn id="82" dur="1" fill="hold">
                                          <p:stCondLst>
                                            <p:cond delay="1999"/>
                                          </p:stCondLst>
                                        </p:cTn>
                                        <p:tgtEl>
                                          <p:spTgt spid="36"/>
                                        </p:tgtEl>
                                        <p:attrNameLst>
                                          <p:attrName>style.visibility</p:attrName>
                                        </p:attrNameLst>
                                      </p:cBhvr>
                                      <p:to>
                                        <p:strVal val="hidden"/>
                                      </p:to>
                                    </p:set>
                                  </p:childTnLst>
                                </p:cTn>
                              </p:par>
                              <p:par>
                                <p:cTn id="83" presetID="21" presetClass="exit" presetSubtype="4" fill="hold" grpId="0" nodeType="withEffect">
                                  <p:stCondLst>
                                    <p:cond delay="0"/>
                                  </p:stCondLst>
                                  <p:childTnLst>
                                    <p:animEffect transition="out" filter="wheel(4)">
                                      <p:cBhvr>
                                        <p:cTn id="84" dur="2000"/>
                                        <p:tgtEl>
                                          <p:spTgt spid="35"/>
                                        </p:tgtEl>
                                      </p:cBhvr>
                                    </p:animEffect>
                                    <p:set>
                                      <p:cBhvr>
                                        <p:cTn id="85" dur="1" fill="hold">
                                          <p:stCondLst>
                                            <p:cond delay="1999"/>
                                          </p:stCondLst>
                                        </p:cTn>
                                        <p:tgtEl>
                                          <p:spTgt spid="35"/>
                                        </p:tgtEl>
                                        <p:attrNameLst>
                                          <p:attrName>style.visibility</p:attrName>
                                        </p:attrNameLst>
                                      </p:cBhvr>
                                      <p:to>
                                        <p:strVal val="hidden"/>
                                      </p:to>
                                    </p:set>
                                  </p:childTnLst>
                                </p:cTn>
                              </p:par>
                              <p:par>
                                <p:cTn id="86" presetID="21" presetClass="exit" presetSubtype="4" fill="hold" grpId="1" nodeType="withEffect">
                                  <p:stCondLst>
                                    <p:cond delay="0"/>
                                  </p:stCondLst>
                                  <p:childTnLst>
                                    <p:animEffect transition="out" filter="wheel(4)">
                                      <p:cBhvr>
                                        <p:cTn id="87" dur="2000"/>
                                        <p:tgtEl>
                                          <p:spTgt spid="52"/>
                                        </p:tgtEl>
                                      </p:cBhvr>
                                    </p:animEffect>
                                    <p:set>
                                      <p:cBhvr>
                                        <p:cTn id="88" dur="1" fill="hold">
                                          <p:stCondLst>
                                            <p:cond delay="1999"/>
                                          </p:stCondLst>
                                        </p:cTn>
                                        <p:tgtEl>
                                          <p:spTgt spid="52"/>
                                        </p:tgtEl>
                                        <p:attrNameLst>
                                          <p:attrName>style.visibility</p:attrName>
                                        </p:attrNameLst>
                                      </p:cBhvr>
                                      <p:to>
                                        <p:strVal val="hidden"/>
                                      </p:to>
                                    </p:set>
                                  </p:childTnLst>
                                </p:cTn>
                              </p:par>
                            </p:childTnLst>
                          </p:cTn>
                        </p:par>
                      </p:childTnLst>
                    </p:cTn>
                  </p:par>
                  <p:par>
                    <p:cTn id="89" fill="hold">
                      <p:stCondLst>
                        <p:cond delay="indefinite"/>
                      </p:stCondLst>
                      <p:childTnLst>
                        <p:par>
                          <p:cTn id="90" fill="hold">
                            <p:stCondLst>
                              <p:cond delay="0"/>
                            </p:stCondLst>
                            <p:childTnLst>
                              <p:par>
                                <p:cTn id="91" presetID="21" presetClass="exit" presetSubtype="4" fill="hold" grpId="1" nodeType="clickEffect">
                                  <p:stCondLst>
                                    <p:cond delay="0"/>
                                  </p:stCondLst>
                                  <p:childTnLst>
                                    <p:animEffect transition="out" filter="wheel(4)">
                                      <p:cBhvr>
                                        <p:cTn id="92" dur="2000"/>
                                        <p:tgtEl>
                                          <p:spTgt spid="37"/>
                                        </p:tgtEl>
                                      </p:cBhvr>
                                    </p:animEffect>
                                    <p:set>
                                      <p:cBhvr>
                                        <p:cTn id="93" dur="1" fill="hold">
                                          <p:stCondLst>
                                            <p:cond delay="1999"/>
                                          </p:stCondLst>
                                        </p:cTn>
                                        <p:tgtEl>
                                          <p:spTgt spid="37"/>
                                        </p:tgtEl>
                                        <p:attrNameLst>
                                          <p:attrName>style.visibility</p:attrName>
                                        </p:attrNameLst>
                                      </p:cBhvr>
                                      <p:to>
                                        <p:strVal val="hidden"/>
                                      </p:to>
                                    </p:set>
                                  </p:childTnLst>
                                </p:cTn>
                              </p:par>
                            </p:childTnLst>
                          </p:cTn>
                        </p:par>
                      </p:childTnLst>
                    </p:cTn>
                  </p:par>
                  <p:par>
                    <p:cTn id="94" fill="hold">
                      <p:stCondLst>
                        <p:cond delay="indefinite"/>
                      </p:stCondLst>
                      <p:childTnLst>
                        <p:par>
                          <p:cTn id="95" fill="hold">
                            <p:stCondLst>
                              <p:cond delay="0"/>
                            </p:stCondLst>
                            <p:childTnLst>
                              <p:par>
                                <p:cTn id="96" presetID="18" presetClass="entr" presetSubtype="12" fill="hold" grpId="0" nodeType="clickEffect">
                                  <p:stCondLst>
                                    <p:cond delay="0"/>
                                  </p:stCondLst>
                                  <p:iterate type="lt">
                                    <p:tmPct val="0"/>
                                  </p:iterate>
                                  <p:childTnLst>
                                    <p:set>
                                      <p:cBhvr>
                                        <p:cTn id="97" dur="1" fill="hold">
                                          <p:stCondLst>
                                            <p:cond delay="0"/>
                                          </p:stCondLst>
                                        </p:cTn>
                                        <p:tgtEl>
                                          <p:spTgt spid="53"/>
                                        </p:tgtEl>
                                        <p:attrNameLst>
                                          <p:attrName>style.visibility</p:attrName>
                                        </p:attrNameLst>
                                      </p:cBhvr>
                                      <p:to>
                                        <p:strVal val="visible"/>
                                      </p:to>
                                    </p:set>
                                    <p:animEffect transition="in" filter="strips(downLeft)">
                                      <p:cBhvr>
                                        <p:cTn id="98" dur="500"/>
                                        <p:tgtEl>
                                          <p:spTgt spid="53"/>
                                        </p:tgtEl>
                                      </p:cBhvr>
                                    </p:animEffect>
                                  </p:childTnLst>
                                </p:cTn>
                              </p:par>
                            </p:childTnLst>
                          </p:cTn>
                        </p:par>
                      </p:childTnLst>
                    </p:cTn>
                  </p:par>
                  <p:par>
                    <p:cTn id="99" fill="hold">
                      <p:stCondLst>
                        <p:cond delay="indefinite"/>
                      </p:stCondLst>
                      <p:childTnLst>
                        <p:par>
                          <p:cTn id="100" fill="hold">
                            <p:stCondLst>
                              <p:cond delay="0"/>
                            </p:stCondLst>
                            <p:childTnLst>
                              <p:par>
                                <p:cTn id="101" presetID="6" presetClass="emph" presetSubtype="0" fill="hold" grpId="1" nodeType="clickEffect">
                                  <p:stCondLst>
                                    <p:cond delay="0"/>
                                  </p:stCondLst>
                                  <p:iterate type="lt">
                                    <p:tmPct val="0"/>
                                  </p:iterate>
                                  <p:childTnLst>
                                    <p:animScale>
                                      <p:cBhvr>
                                        <p:cTn id="102" dur="2000" fill="hold"/>
                                        <p:tgtEl>
                                          <p:spTgt spid="53"/>
                                        </p:tgtEl>
                                      </p:cBhvr>
                                      <p:by x="150000" y="15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p:bldP spid="34" grpId="0"/>
      <p:bldP spid="34" grpId="1"/>
      <p:bldP spid="35" grpId="0"/>
      <p:bldP spid="35" grpId="1"/>
      <p:bldP spid="36" grpId="0"/>
      <p:bldP spid="36" grpId="1"/>
      <p:bldP spid="37" grpId="0"/>
      <p:bldP spid="37" grpId="1"/>
      <p:bldP spid="38" grpId="0"/>
      <p:bldP spid="38" grpId="1"/>
      <p:bldP spid="39" grpId="0"/>
      <p:bldP spid="39" grpId="1"/>
      <p:bldP spid="40" grpId="0"/>
      <p:bldP spid="40" grpId="1"/>
      <p:bldP spid="51" grpId="0" animBg="1"/>
      <p:bldP spid="51" grpId="1" animBg="1"/>
      <p:bldP spid="52" grpId="0" animBg="1"/>
      <p:bldP spid="52" grpId="1" animBg="1"/>
      <p:bldP spid="53" grpId="0"/>
      <p:bldP spid="53" grpId="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Shape 1411"/>
        <p:cNvGrpSpPr/>
        <p:nvPr/>
      </p:nvGrpSpPr>
      <p:grpSpPr>
        <a:xfrm>
          <a:off x="0" y="0"/>
          <a:ext cx="0" cy="0"/>
          <a:chOff x="0" y="0"/>
          <a:chExt cx="0" cy="0"/>
        </a:xfrm>
      </p:grpSpPr>
      <p:sp>
        <p:nvSpPr>
          <p:cNvPr id="1428" name="Google Shape;1428;p36"/>
          <p:cNvSpPr/>
          <p:nvPr/>
        </p:nvSpPr>
        <p:spPr>
          <a:xfrm>
            <a:off x="8538749" y="4160249"/>
            <a:ext cx="229208" cy="185544"/>
          </a:xfrm>
          <a:custGeom>
            <a:avLst/>
            <a:gdLst/>
            <a:ahLst/>
            <a:cxnLst/>
            <a:rect l="l" t="t" r="r" b="b"/>
            <a:pathLst>
              <a:path w="7601" h="6153" extrusionOk="0">
                <a:moveTo>
                  <a:pt x="7601" y="0"/>
                </a:moveTo>
                <a:lnTo>
                  <a:pt x="7601" y="0"/>
                </a:lnTo>
                <a:cubicBezTo>
                  <a:pt x="6932" y="864"/>
                  <a:pt x="5998" y="1080"/>
                  <a:pt x="5020" y="1080"/>
                </a:cubicBezTo>
                <a:cubicBezTo>
                  <a:pt x="4563" y="1080"/>
                  <a:pt x="4096" y="1033"/>
                  <a:pt x="3642" y="982"/>
                </a:cubicBezTo>
                <a:cubicBezTo>
                  <a:pt x="3514" y="969"/>
                  <a:pt x="3388" y="962"/>
                  <a:pt x="3264" y="962"/>
                </a:cubicBezTo>
                <a:cubicBezTo>
                  <a:pt x="1596" y="962"/>
                  <a:pt x="236" y="2123"/>
                  <a:pt x="0" y="3832"/>
                </a:cubicBezTo>
                <a:lnTo>
                  <a:pt x="1425" y="6112"/>
                </a:lnTo>
                <a:cubicBezTo>
                  <a:pt x="1580" y="6140"/>
                  <a:pt x="1734" y="6153"/>
                  <a:pt x="1886" y="6153"/>
                </a:cubicBezTo>
                <a:cubicBezTo>
                  <a:pt x="3135" y="6153"/>
                  <a:pt x="4287" y="5281"/>
                  <a:pt x="5162" y="4434"/>
                </a:cubicBezTo>
                <a:cubicBezTo>
                  <a:pt x="6461" y="3167"/>
                  <a:pt x="7221" y="1742"/>
                  <a:pt x="7601"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000">
              <a:latin typeface="Times New Roman" panose="02020603050405020304" pitchFamily="18" charset="0"/>
              <a:cs typeface="Times New Roman" panose="02020603050405020304" pitchFamily="18" charset="0"/>
            </a:endParaRPr>
          </a:p>
        </p:txBody>
      </p:sp>
      <p:sp>
        <p:nvSpPr>
          <p:cNvPr id="1429" name="Google Shape;1429;p36"/>
          <p:cNvSpPr/>
          <p:nvPr/>
        </p:nvSpPr>
        <p:spPr>
          <a:xfrm>
            <a:off x="8550360" y="4172704"/>
            <a:ext cx="217086" cy="133768"/>
          </a:xfrm>
          <a:custGeom>
            <a:avLst/>
            <a:gdLst/>
            <a:ahLst/>
            <a:cxnLst/>
            <a:rect l="l" t="t" r="r" b="b"/>
            <a:pathLst>
              <a:path w="7199" h="4436" extrusionOk="0">
                <a:moveTo>
                  <a:pt x="6859" y="1"/>
                </a:moveTo>
                <a:cubicBezTo>
                  <a:pt x="6786" y="1"/>
                  <a:pt x="6717" y="37"/>
                  <a:pt x="6677" y="126"/>
                </a:cubicBezTo>
                <a:cubicBezTo>
                  <a:pt x="6392" y="759"/>
                  <a:pt x="5696" y="1107"/>
                  <a:pt x="5062" y="1329"/>
                </a:cubicBezTo>
                <a:cubicBezTo>
                  <a:pt x="4461" y="1551"/>
                  <a:pt x="3795" y="1678"/>
                  <a:pt x="3162" y="1836"/>
                </a:cubicBezTo>
                <a:cubicBezTo>
                  <a:pt x="1832" y="2184"/>
                  <a:pt x="502" y="2691"/>
                  <a:pt x="59" y="4148"/>
                </a:cubicBezTo>
                <a:cubicBezTo>
                  <a:pt x="1" y="4320"/>
                  <a:pt x="153" y="4435"/>
                  <a:pt x="302" y="4435"/>
                </a:cubicBezTo>
                <a:cubicBezTo>
                  <a:pt x="400" y="4435"/>
                  <a:pt x="496" y="4387"/>
                  <a:pt x="534" y="4274"/>
                </a:cubicBezTo>
                <a:cubicBezTo>
                  <a:pt x="1009" y="2786"/>
                  <a:pt x="2560" y="2501"/>
                  <a:pt x="3891" y="2153"/>
                </a:cubicBezTo>
                <a:cubicBezTo>
                  <a:pt x="4999" y="1899"/>
                  <a:pt x="6582" y="1551"/>
                  <a:pt x="7089" y="379"/>
                </a:cubicBezTo>
                <a:cubicBezTo>
                  <a:pt x="7198" y="182"/>
                  <a:pt x="7021" y="1"/>
                  <a:pt x="6859"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000">
              <a:latin typeface="Times New Roman" panose="02020603050405020304" pitchFamily="18" charset="0"/>
              <a:cs typeface="Times New Roman" panose="02020603050405020304" pitchFamily="18" charset="0"/>
            </a:endParaRPr>
          </a:p>
        </p:txBody>
      </p:sp>
      <p:sp>
        <p:nvSpPr>
          <p:cNvPr id="1430" name="Google Shape;1430;p36"/>
          <p:cNvSpPr/>
          <p:nvPr/>
        </p:nvSpPr>
        <p:spPr>
          <a:xfrm>
            <a:off x="8570806" y="4173126"/>
            <a:ext cx="196038" cy="162927"/>
          </a:xfrm>
          <a:custGeom>
            <a:avLst/>
            <a:gdLst/>
            <a:ahLst/>
            <a:cxnLst/>
            <a:rect l="l" t="t" r="r" b="b"/>
            <a:pathLst>
              <a:path w="6501" h="5403" extrusionOk="0">
                <a:moveTo>
                  <a:pt x="6181" y="1"/>
                </a:moveTo>
                <a:cubicBezTo>
                  <a:pt x="6084" y="1"/>
                  <a:pt x="5992" y="52"/>
                  <a:pt x="5968" y="175"/>
                </a:cubicBezTo>
                <a:cubicBezTo>
                  <a:pt x="5809" y="808"/>
                  <a:pt x="5239" y="1315"/>
                  <a:pt x="4796" y="1727"/>
                </a:cubicBezTo>
                <a:cubicBezTo>
                  <a:pt x="4321" y="2139"/>
                  <a:pt x="3814" y="2550"/>
                  <a:pt x="3244" y="2867"/>
                </a:cubicBezTo>
                <a:cubicBezTo>
                  <a:pt x="2104" y="3469"/>
                  <a:pt x="616" y="3754"/>
                  <a:pt x="77" y="5115"/>
                </a:cubicBezTo>
                <a:cubicBezTo>
                  <a:pt x="0" y="5288"/>
                  <a:pt x="156" y="5403"/>
                  <a:pt x="312" y="5403"/>
                </a:cubicBezTo>
                <a:cubicBezTo>
                  <a:pt x="414" y="5403"/>
                  <a:pt x="515" y="5354"/>
                  <a:pt x="552" y="5242"/>
                </a:cubicBezTo>
                <a:cubicBezTo>
                  <a:pt x="837" y="4577"/>
                  <a:pt x="1471" y="4229"/>
                  <a:pt x="2072" y="3944"/>
                </a:cubicBezTo>
                <a:cubicBezTo>
                  <a:pt x="2674" y="3659"/>
                  <a:pt x="3276" y="3437"/>
                  <a:pt x="3846" y="3089"/>
                </a:cubicBezTo>
                <a:cubicBezTo>
                  <a:pt x="4384" y="2740"/>
                  <a:pt x="4891" y="2297"/>
                  <a:pt x="5366" y="1854"/>
                </a:cubicBezTo>
                <a:cubicBezTo>
                  <a:pt x="5809" y="1442"/>
                  <a:pt x="6316" y="935"/>
                  <a:pt x="6443" y="302"/>
                </a:cubicBezTo>
                <a:cubicBezTo>
                  <a:pt x="6501" y="128"/>
                  <a:pt x="6334" y="1"/>
                  <a:pt x="6181"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000">
              <a:latin typeface="Times New Roman" panose="02020603050405020304" pitchFamily="18" charset="0"/>
              <a:cs typeface="Times New Roman" panose="02020603050405020304" pitchFamily="18" charset="0"/>
            </a:endParaRPr>
          </a:p>
        </p:txBody>
      </p:sp>
      <p:sp>
        <p:nvSpPr>
          <p:cNvPr id="1431" name="Google Shape;1431;p36"/>
          <p:cNvSpPr/>
          <p:nvPr/>
        </p:nvSpPr>
        <p:spPr>
          <a:xfrm>
            <a:off x="8003904" y="4314022"/>
            <a:ext cx="530034" cy="454768"/>
          </a:xfrm>
          <a:custGeom>
            <a:avLst/>
            <a:gdLst/>
            <a:ahLst/>
            <a:cxnLst/>
            <a:rect l="l" t="t" r="r" b="b"/>
            <a:pathLst>
              <a:path w="17577" h="15081" extrusionOk="0">
                <a:moveTo>
                  <a:pt x="16500" y="0"/>
                </a:moveTo>
                <a:cubicBezTo>
                  <a:pt x="11781" y="3104"/>
                  <a:pt x="7063" y="6207"/>
                  <a:pt x="3104" y="10071"/>
                </a:cubicBezTo>
                <a:cubicBezTo>
                  <a:pt x="2249" y="10831"/>
                  <a:pt x="1" y="12858"/>
                  <a:pt x="222" y="14124"/>
                </a:cubicBezTo>
                <a:cubicBezTo>
                  <a:pt x="338" y="14832"/>
                  <a:pt x="785" y="15081"/>
                  <a:pt x="1353" y="15081"/>
                </a:cubicBezTo>
                <a:cubicBezTo>
                  <a:pt x="2334" y="15081"/>
                  <a:pt x="3674" y="14336"/>
                  <a:pt x="4276" y="13934"/>
                </a:cubicBezTo>
                <a:cubicBezTo>
                  <a:pt x="9090" y="10926"/>
                  <a:pt x="13935" y="5700"/>
                  <a:pt x="17577" y="1425"/>
                </a:cubicBezTo>
                <a:lnTo>
                  <a:pt x="16500" y="0"/>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000">
              <a:latin typeface="Times New Roman" panose="02020603050405020304" pitchFamily="18" charset="0"/>
              <a:cs typeface="Times New Roman" panose="02020603050405020304" pitchFamily="18" charset="0"/>
            </a:endParaRPr>
          </a:p>
        </p:txBody>
      </p:sp>
      <p:sp>
        <p:nvSpPr>
          <p:cNvPr id="1432" name="Google Shape;1432;p36"/>
          <p:cNvSpPr/>
          <p:nvPr/>
        </p:nvSpPr>
        <p:spPr>
          <a:xfrm>
            <a:off x="7991479" y="4306241"/>
            <a:ext cx="552530" cy="470297"/>
          </a:xfrm>
          <a:custGeom>
            <a:avLst/>
            <a:gdLst/>
            <a:ahLst/>
            <a:cxnLst/>
            <a:rect l="l" t="t" r="r" b="b"/>
            <a:pathLst>
              <a:path w="18323" h="15596" extrusionOk="0">
                <a:moveTo>
                  <a:pt x="16902" y="1"/>
                </a:moveTo>
                <a:cubicBezTo>
                  <a:pt x="16864" y="1"/>
                  <a:pt x="16825" y="12"/>
                  <a:pt x="16785" y="36"/>
                </a:cubicBezTo>
                <a:cubicBezTo>
                  <a:pt x="13745" y="2063"/>
                  <a:pt x="10673" y="4058"/>
                  <a:pt x="7823" y="6307"/>
                </a:cubicBezTo>
                <a:cubicBezTo>
                  <a:pt x="6366" y="7415"/>
                  <a:pt x="4973" y="8587"/>
                  <a:pt x="3674" y="9854"/>
                </a:cubicBezTo>
                <a:cubicBezTo>
                  <a:pt x="2788" y="10677"/>
                  <a:pt x="1869" y="11469"/>
                  <a:pt x="1141" y="12451"/>
                </a:cubicBezTo>
                <a:cubicBezTo>
                  <a:pt x="603" y="13179"/>
                  <a:pt x="1" y="14256"/>
                  <a:pt x="666" y="15111"/>
                </a:cubicBezTo>
                <a:cubicBezTo>
                  <a:pt x="949" y="15469"/>
                  <a:pt x="1346" y="15595"/>
                  <a:pt x="1765" y="15595"/>
                </a:cubicBezTo>
                <a:cubicBezTo>
                  <a:pt x="2235" y="15595"/>
                  <a:pt x="2734" y="15437"/>
                  <a:pt x="3136" y="15269"/>
                </a:cubicBezTo>
                <a:cubicBezTo>
                  <a:pt x="4213" y="14857"/>
                  <a:pt x="5226" y="14192"/>
                  <a:pt x="6145" y="13496"/>
                </a:cubicBezTo>
                <a:cubicBezTo>
                  <a:pt x="7538" y="12546"/>
                  <a:pt x="8836" y="11469"/>
                  <a:pt x="10103" y="10329"/>
                </a:cubicBezTo>
                <a:cubicBezTo>
                  <a:pt x="13017" y="7700"/>
                  <a:pt x="15645" y="4818"/>
                  <a:pt x="18179" y="1842"/>
                </a:cubicBezTo>
                <a:cubicBezTo>
                  <a:pt x="18322" y="1650"/>
                  <a:pt x="18159" y="1405"/>
                  <a:pt x="17989" y="1405"/>
                </a:cubicBezTo>
                <a:cubicBezTo>
                  <a:pt x="17933" y="1405"/>
                  <a:pt x="17877" y="1431"/>
                  <a:pt x="17830" y="1493"/>
                </a:cubicBezTo>
                <a:cubicBezTo>
                  <a:pt x="15772" y="3900"/>
                  <a:pt x="13650" y="6275"/>
                  <a:pt x="11370" y="8460"/>
                </a:cubicBezTo>
                <a:cubicBezTo>
                  <a:pt x="9185" y="10582"/>
                  <a:pt x="6873" y="12577"/>
                  <a:pt x="4276" y="14161"/>
                </a:cubicBezTo>
                <a:cubicBezTo>
                  <a:pt x="3602" y="14571"/>
                  <a:pt x="2684" y="15090"/>
                  <a:pt x="1823" y="15090"/>
                </a:cubicBezTo>
                <a:cubicBezTo>
                  <a:pt x="1754" y="15090"/>
                  <a:pt x="1685" y="15086"/>
                  <a:pt x="1616" y="15079"/>
                </a:cubicBezTo>
                <a:cubicBezTo>
                  <a:pt x="286" y="14952"/>
                  <a:pt x="1078" y="13337"/>
                  <a:pt x="1521" y="12736"/>
                </a:cubicBezTo>
                <a:cubicBezTo>
                  <a:pt x="2186" y="11849"/>
                  <a:pt x="3041" y="11152"/>
                  <a:pt x="3833" y="10392"/>
                </a:cubicBezTo>
                <a:cubicBezTo>
                  <a:pt x="5036" y="9220"/>
                  <a:pt x="6303" y="8144"/>
                  <a:pt x="7601" y="7099"/>
                </a:cubicBezTo>
                <a:cubicBezTo>
                  <a:pt x="10610" y="4692"/>
                  <a:pt x="13809" y="2602"/>
                  <a:pt x="17039" y="480"/>
                </a:cubicBezTo>
                <a:cubicBezTo>
                  <a:pt x="17253" y="319"/>
                  <a:pt x="17105" y="1"/>
                  <a:pt x="16902"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000">
              <a:latin typeface="Times New Roman" panose="02020603050405020304" pitchFamily="18" charset="0"/>
              <a:cs typeface="Times New Roman" panose="02020603050405020304" pitchFamily="18" charset="0"/>
            </a:endParaRPr>
          </a:p>
        </p:txBody>
      </p:sp>
      <p:sp>
        <p:nvSpPr>
          <p:cNvPr id="1433" name="Google Shape;1433;p36"/>
          <p:cNvSpPr/>
          <p:nvPr/>
        </p:nvSpPr>
        <p:spPr>
          <a:xfrm>
            <a:off x="8495774" y="4276898"/>
            <a:ext cx="91701" cy="96194"/>
          </a:xfrm>
          <a:custGeom>
            <a:avLst/>
            <a:gdLst/>
            <a:ahLst/>
            <a:cxnLst/>
            <a:rect l="l" t="t" r="r" b="b"/>
            <a:pathLst>
              <a:path w="3041" h="3190" extrusionOk="0">
                <a:moveTo>
                  <a:pt x="2564" y="2049"/>
                </a:moveTo>
                <a:cubicBezTo>
                  <a:pt x="2565" y="2049"/>
                  <a:pt x="2565" y="2051"/>
                  <a:pt x="2565" y="2054"/>
                </a:cubicBezTo>
                <a:lnTo>
                  <a:pt x="2559" y="2059"/>
                </a:lnTo>
                <a:lnTo>
                  <a:pt x="2559" y="2059"/>
                </a:lnTo>
                <a:cubicBezTo>
                  <a:pt x="2561" y="2053"/>
                  <a:pt x="2563" y="2049"/>
                  <a:pt x="2564" y="2049"/>
                </a:cubicBezTo>
                <a:close/>
                <a:moveTo>
                  <a:pt x="1258" y="507"/>
                </a:moveTo>
                <a:cubicBezTo>
                  <a:pt x="1292" y="547"/>
                  <a:pt x="1337" y="573"/>
                  <a:pt x="1362" y="598"/>
                </a:cubicBezTo>
                <a:cubicBezTo>
                  <a:pt x="1774" y="978"/>
                  <a:pt x="2154" y="1389"/>
                  <a:pt x="2407" y="1864"/>
                </a:cubicBezTo>
                <a:cubicBezTo>
                  <a:pt x="2439" y="1928"/>
                  <a:pt x="2470" y="1959"/>
                  <a:pt x="2502" y="2023"/>
                </a:cubicBezTo>
                <a:cubicBezTo>
                  <a:pt x="2502" y="2046"/>
                  <a:pt x="2518" y="2069"/>
                  <a:pt x="2528" y="2080"/>
                </a:cubicBezTo>
                <a:lnTo>
                  <a:pt x="2528" y="2080"/>
                </a:lnTo>
                <a:lnTo>
                  <a:pt x="2470" y="2118"/>
                </a:lnTo>
                <a:cubicBezTo>
                  <a:pt x="2312" y="2276"/>
                  <a:pt x="2154" y="2403"/>
                  <a:pt x="1964" y="2529"/>
                </a:cubicBezTo>
                <a:cubicBezTo>
                  <a:pt x="1932" y="2561"/>
                  <a:pt x="1869" y="2593"/>
                  <a:pt x="1837" y="2624"/>
                </a:cubicBezTo>
                <a:cubicBezTo>
                  <a:pt x="1805" y="2656"/>
                  <a:pt x="1774" y="2656"/>
                  <a:pt x="1742" y="2656"/>
                </a:cubicBezTo>
                <a:cubicBezTo>
                  <a:pt x="1742" y="2656"/>
                  <a:pt x="1722" y="2676"/>
                  <a:pt x="1710" y="2688"/>
                </a:cubicBezTo>
                <a:lnTo>
                  <a:pt x="1710" y="2688"/>
                </a:lnTo>
                <a:cubicBezTo>
                  <a:pt x="1704" y="2694"/>
                  <a:pt x="1698" y="2699"/>
                  <a:pt x="1693" y="2702"/>
                </a:cubicBezTo>
                <a:lnTo>
                  <a:pt x="1693" y="2702"/>
                </a:lnTo>
                <a:cubicBezTo>
                  <a:pt x="1688" y="2697"/>
                  <a:pt x="1683" y="2692"/>
                  <a:pt x="1680" y="2690"/>
                </a:cubicBezTo>
                <a:lnTo>
                  <a:pt x="1680" y="2690"/>
                </a:lnTo>
                <a:cubicBezTo>
                  <a:pt x="1685" y="2695"/>
                  <a:pt x="1690" y="2699"/>
                  <a:pt x="1693" y="2702"/>
                </a:cubicBezTo>
                <a:lnTo>
                  <a:pt x="1693" y="2702"/>
                </a:lnTo>
                <a:cubicBezTo>
                  <a:pt x="1692" y="2703"/>
                  <a:pt x="1690" y="2704"/>
                  <a:pt x="1689" y="2705"/>
                </a:cubicBezTo>
                <a:lnTo>
                  <a:pt x="1689" y="2705"/>
                </a:lnTo>
                <a:cubicBezTo>
                  <a:pt x="1676" y="2697"/>
                  <a:pt x="1659" y="2688"/>
                  <a:pt x="1647" y="2688"/>
                </a:cubicBezTo>
                <a:cubicBezTo>
                  <a:pt x="1647" y="2656"/>
                  <a:pt x="1615" y="2656"/>
                  <a:pt x="1615" y="2656"/>
                </a:cubicBezTo>
                <a:cubicBezTo>
                  <a:pt x="1584" y="2624"/>
                  <a:pt x="1552" y="2593"/>
                  <a:pt x="1520" y="2561"/>
                </a:cubicBezTo>
                <a:cubicBezTo>
                  <a:pt x="1425" y="2466"/>
                  <a:pt x="1394" y="2403"/>
                  <a:pt x="1330" y="2308"/>
                </a:cubicBezTo>
                <a:cubicBezTo>
                  <a:pt x="1172" y="2118"/>
                  <a:pt x="1045" y="1896"/>
                  <a:pt x="918" y="1674"/>
                </a:cubicBezTo>
                <a:cubicBezTo>
                  <a:pt x="823" y="1516"/>
                  <a:pt x="728" y="1358"/>
                  <a:pt x="602" y="1199"/>
                </a:cubicBezTo>
                <a:cubicBezTo>
                  <a:pt x="579" y="1177"/>
                  <a:pt x="555" y="1160"/>
                  <a:pt x="530" y="1148"/>
                </a:cubicBezTo>
                <a:lnTo>
                  <a:pt x="530" y="1148"/>
                </a:lnTo>
                <a:cubicBezTo>
                  <a:pt x="701" y="928"/>
                  <a:pt x="897" y="701"/>
                  <a:pt x="1140" y="566"/>
                </a:cubicBezTo>
                <a:cubicBezTo>
                  <a:pt x="1165" y="541"/>
                  <a:pt x="1210" y="516"/>
                  <a:pt x="1258" y="507"/>
                </a:cubicBezTo>
                <a:close/>
                <a:moveTo>
                  <a:pt x="1276" y="1"/>
                </a:moveTo>
                <a:cubicBezTo>
                  <a:pt x="1188" y="1"/>
                  <a:pt x="1101" y="37"/>
                  <a:pt x="1013" y="59"/>
                </a:cubicBezTo>
                <a:cubicBezTo>
                  <a:pt x="633" y="249"/>
                  <a:pt x="348" y="566"/>
                  <a:pt x="95" y="914"/>
                </a:cubicBezTo>
                <a:cubicBezTo>
                  <a:pt x="0" y="1009"/>
                  <a:pt x="0" y="1136"/>
                  <a:pt x="95" y="1263"/>
                </a:cubicBezTo>
                <a:cubicBezTo>
                  <a:pt x="125" y="1283"/>
                  <a:pt x="161" y="1299"/>
                  <a:pt x="199" y="1310"/>
                </a:cubicBezTo>
                <a:lnTo>
                  <a:pt x="199" y="1310"/>
                </a:lnTo>
                <a:cubicBezTo>
                  <a:pt x="168" y="1393"/>
                  <a:pt x="177" y="1492"/>
                  <a:pt x="253" y="1579"/>
                </a:cubicBezTo>
                <a:cubicBezTo>
                  <a:pt x="253" y="1579"/>
                  <a:pt x="253" y="1579"/>
                  <a:pt x="253" y="1581"/>
                </a:cubicBezTo>
                <a:lnTo>
                  <a:pt x="253" y="1581"/>
                </a:lnTo>
                <a:cubicBezTo>
                  <a:pt x="249" y="1577"/>
                  <a:pt x="245" y="1575"/>
                  <a:pt x="242" y="1575"/>
                </a:cubicBezTo>
                <a:lnTo>
                  <a:pt x="242" y="1575"/>
                </a:lnTo>
                <a:cubicBezTo>
                  <a:pt x="238" y="1575"/>
                  <a:pt x="240" y="1584"/>
                  <a:pt x="253" y="1611"/>
                </a:cubicBezTo>
                <a:cubicBezTo>
                  <a:pt x="253" y="1591"/>
                  <a:pt x="253" y="1584"/>
                  <a:pt x="253" y="1581"/>
                </a:cubicBezTo>
                <a:lnTo>
                  <a:pt x="253" y="1581"/>
                </a:lnTo>
                <a:cubicBezTo>
                  <a:pt x="262" y="1588"/>
                  <a:pt x="274" y="1599"/>
                  <a:pt x="285" y="1611"/>
                </a:cubicBezTo>
                <a:cubicBezTo>
                  <a:pt x="285" y="1643"/>
                  <a:pt x="317" y="1674"/>
                  <a:pt x="348" y="1706"/>
                </a:cubicBezTo>
                <a:cubicBezTo>
                  <a:pt x="412" y="1801"/>
                  <a:pt x="475" y="1896"/>
                  <a:pt x="507" y="1991"/>
                </a:cubicBezTo>
                <a:cubicBezTo>
                  <a:pt x="665" y="2213"/>
                  <a:pt x="792" y="2434"/>
                  <a:pt x="950" y="2656"/>
                </a:cubicBezTo>
                <a:cubicBezTo>
                  <a:pt x="1108" y="2846"/>
                  <a:pt x="1267" y="3036"/>
                  <a:pt x="1457" y="3131"/>
                </a:cubicBezTo>
                <a:cubicBezTo>
                  <a:pt x="1539" y="3172"/>
                  <a:pt x="1620" y="3190"/>
                  <a:pt x="1701" y="3190"/>
                </a:cubicBezTo>
                <a:cubicBezTo>
                  <a:pt x="1871" y="3190"/>
                  <a:pt x="2035" y="3112"/>
                  <a:pt x="2185" y="3005"/>
                </a:cubicBezTo>
                <a:cubicBezTo>
                  <a:pt x="2407" y="2846"/>
                  <a:pt x="2629" y="2656"/>
                  <a:pt x="2850" y="2466"/>
                </a:cubicBezTo>
                <a:cubicBezTo>
                  <a:pt x="2945" y="2403"/>
                  <a:pt x="3009" y="2308"/>
                  <a:pt x="3040" y="2149"/>
                </a:cubicBezTo>
                <a:cubicBezTo>
                  <a:pt x="3040" y="2023"/>
                  <a:pt x="3009" y="1928"/>
                  <a:pt x="2945" y="1801"/>
                </a:cubicBezTo>
                <a:cubicBezTo>
                  <a:pt x="2629" y="1263"/>
                  <a:pt x="2249" y="724"/>
                  <a:pt x="1774" y="313"/>
                </a:cubicBezTo>
                <a:cubicBezTo>
                  <a:pt x="1647" y="186"/>
                  <a:pt x="1552" y="59"/>
                  <a:pt x="1394" y="28"/>
                </a:cubicBezTo>
                <a:cubicBezTo>
                  <a:pt x="1354" y="8"/>
                  <a:pt x="1315" y="1"/>
                  <a:pt x="127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000">
              <a:latin typeface="Times New Roman" panose="02020603050405020304" pitchFamily="18" charset="0"/>
              <a:cs typeface="Times New Roman" panose="02020603050405020304" pitchFamily="18" charset="0"/>
            </a:endParaRPr>
          </a:p>
        </p:txBody>
      </p:sp>
      <p:grpSp>
        <p:nvGrpSpPr>
          <p:cNvPr id="1447" name="Google Shape;1447;p36"/>
          <p:cNvGrpSpPr/>
          <p:nvPr/>
        </p:nvGrpSpPr>
        <p:grpSpPr>
          <a:xfrm>
            <a:off x="-75247" y="-50915"/>
            <a:ext cx="979672" cy="740648"/>
            <a:chOff x="-75247" y="-50915"/>
            <a:chExt cx="979672" cy="740648"/>
          </a:xfrm>
        </p:grpSpPr>
        <p:sp>
          <p:nvSpPr>
            <p:cNvPr id="1448" name="Google Shape;1448;p36"/>
            <p:cNvSpPr/>
            <p:nvPr/>
          </p:nvSpPr>
          <p:spPr>
            <a:xfrm>
              <a:off x="-75247" y="-50915"/>
              <a:ext cx="979672" cy="740648"/>
            </a:xfrm>
            <a:custGeom>
              <a:avLst/>
              <a:gdLst/>
              <a:ahLst/>
              <a:cxnLst/>
              <a:rect l="l" t="t" r="r" b="b"/>
              <a:pathLst>
                <a:path w="30498" h="23057" extrusionOk="0">
                  <a:moveTo>
                    <a:pt x="17969" y="500"/>
                  </a:moveTo>
                  <a:cubicBezTo>
                    <a:pt x="18506" y="500"/>
                    <a:pt x="19041" y="523"/>
                    <a:pt x="19572" y="571"/>
                  </a:cubicBezTo>
                  <a:cubicBezTo>
                    <a:pt x="21757" y="761"/>
                    <a:pt x="23911" y="1426"/>
                    <a:pt x="25684" y="2724"/>
                  </a:cubicBezTo>
                  <a:cubicBezTo>
                    <a:pt x="27584" y="4054"/>
                    <a:pt x="28819" y="6050"/>
                    <a:pt x="29421" y="8266"/>
                  </a:cubicBezTo>
                  <a:cubicBezTo>
                    <a:pt x="30150" y="10927"/>
                    <a:pt x="29896" y="14347"/>
                    <a:pt x="27363" y="15962"/>
                  </a:cubicBezTo>
                  <a:cubicBezTo>
                    <a:pt x="26505" y="16521"/>
                    <a:pt x="25521" y="16752"/>
                    <a:pt x="24522" y="16752"/>
                  </a:cubicBezTo>
                  <a:cubicBezTo>
                    <a:pt x="23936" y="16752"/>
                    <a:pt x="23345" y="16673"/>
                    <a:pt x="22771" y="16532"/>
                  </a:cubicBezTo>
                  <a:cubicBezTo>
                    <a:pt x="21445" y="16228"/>
                    <a:pt x="20120" y="15636"/>
                    <a:pt x="18753" y="15636"/>
                  </a:cubicBezTo>
                  <a:cubicBezTo>
                    <a:pt x="18552" y="15636"/>
                    <a:pt x="18350" y="15649"/>
                    <a:pt x="18147" y="15677"/>
                  </a:cubicBezTo>
                  <a:cubicBezTo>
                    <a:pt x="17402" y="15801"/>
                    <a:pt x="16749" y="16138"/>
                    <a:pt x="16217" y="16658"/>
                  </a:cubicBezTo>
                  <a:lnTo>
                    <a:pt x="16217" y="16658"/>
                  </a:lnTo>
                  <a:cubicBezTo>
                    <a:pt x="16205" y="16667"/>
                    <a:pt x="16194" y="16678"/>
                    <a:pt x="16183" y="16690"/>
                  </a:cubicBezTo>
                  <a:cubicBezTo>
                    <a:pt x="16183" y="16690"/>
                    <a:pt x="16183" y="16690"/>
                    <a:pt x="16183" y="16690"/>
                  </a:cubicBezTo>
                  <a:lnTo>
                    <a:pt x="16183" y="16690"/>
                  </a:lnTo>
                  <a:cubicBezTo>
                    <a:pt x="16177" y="16697"/>
                    <a:pt x="16171" y="16704"/>
                    <a:pt x="16165" y="16711"/>
                  </a:cubicBezTo>
                  <a:lnTo>
                    <a:pt x="16165" y="16711"/>
                  </a:lnTo>
                  <a:cubicBezTo>
                    <a:pt x="14300" y="18762"/>
                    <a:pt x="12090" y="20716"/>
                    <a:pt x="9533" y="21852"/>
                  </a:cubicBezTo>
                  <a:cubicBezTo>
                    <a:pt x="8620" y="22274"/>
                    <a:pt x="7603" y="22574"/>
                    <a:pt x="6585" y="22574"/>
                  </a:cubicBezTo>
                  <a:cubicBezTo>
                    <a:pt x="6225" y="22574"/>
                    <a:pt x="5866" y="22537"/>
                    <a:pt x="5511" y="22454"/>
                  </a:cubicBezTo>
                  <a:cubicBezTo>
                    <a:pt x="4023" y="22106"/>
                    <a:pt x="2819" y="21029"/>
                    <a:pt x="2091" y="19699"/>
                  </a:cubicBezTo>
                  <a:cubicBezTo>
                    <a:pt x="476" y="16880"/>
                    <a:pt x="824" y="13175"/>
                    <a:pt x="1869" y="10198"/>
                  </a:cubicBezTo>
                  <a:cubicBezTo>
                    <a:pt x="2724" y="7760"/>
                    <a:pt x="4276" y="5828"/>
                    <a:pt x="6366" y="4308"/>
                  </a:cubicBezTo>
                  <a:cubicBezTo>
                    <a:pt x="9671" y="1871"/>
                    <a:pt x="13867" y="500"/>
                    <a:pt x="17969" y="500"/>
                  </a:cubicBezTo>
                  <a:close/>
                  <a:moveTo>
                    <a:pt x="17926" y="1"/>
                  </a:moveTo>
                  <a:cubicBezTo>
                    <a:pt x="14092" y="1"/>
                    <a:pt x="10196" y="1199"/>
                    <a:pt x="6999" y="3231"/>
                  </a:cubicBezTo>
                  <a:cubicBezTo>
                    <a:pt x="4909" y="4593"/>
                    <a:pt x="3072" y="6366"/>
                    <a:pt x="1964" y="8646"/>
                  </a:cubicBezTo>
                  <a:cubicBezTo>
                    <a:pt x="571" y="11560"/>
                    <a:pt x="1" y="15234"/>
                    <a:pt x="982" y="18369"/>
                  </a:cubicBezTo>
                  <a:cubicBezTo>
                    <a:pt x="1457" y="19857"/>
                    <a:pt x="2344" y="21251"/>
                    <a:pt x="3642" y="22137"/>
                  </a:cubicBezTo>
                  <a:cubicBezTo>
                    <a:pt x="4532" y="22780"/>
                    <a:pt x="5576" y="23056"/>
                    <a:pt x="6639" y="23056"/>
                  </a:cubicBezTo>
                  <a:cubicBezTo>
                    <a:pt x="6938" y="23056"/>
                    <a:pt x="7239" y="23034"/>
                    <a:pt x="7538" y="22992"/>
                  </a:cubicBezTo>
                  <a:cubicBezTo>
                    <a:pt x="10483" y="22517"/>
                    <a:pt x="13080" y="20427"/>
                    <a:pt x="15170" y="18432"/>
                  </a:cubicBezTo>
                  <a:cubicBezTo>
                    <a:pt x="15645" y="17989"/>
                    <a:pt x="16088" y="17514"/>
                    <a:pt x="16532" y="17039"/>
                  </a:cubicBezTo>
                  <a:cubicBezTo>
                    <a:pt x="17197" y="16388"/>
                    <a:pt x="17963" y="16167"/>
                    <a:pt x="18763" y="16167"/>
                  </a:cubicBezTo>
                  <a:cubicBezTo>
                    <a:pt x="19753" y="16167"/>
                    <a:pt x="20794" y="16505"/>
                    <a:pt x="21757" y="16785"/>
                  </a:cubicBezTo>
                  <a:cubicBezTo>
                    <a:pt x="22693" y="17042"/>
                    <a:pt x="23629" y="17235"/>
                    <a:pt x="24564" y="17235"/>
                  </a:cubicBezTo>
                  <a:cubicBezTo>
                    <a:pt x="25244" y="17235"/>
                    <a:pt x="25923" y="17133"/>
                    <a:pt x="26603" y="16880"/>
                  </a:cubicBezTo>
                  <a:cubicBezTo>
                    <a:pt x="29421" y="15835"/>
                    <a:pt x="30498" y="12763"/>
                    <a:pt x="30245" y="9977"/>
                  </a:cubicBezTo>
                  <a:cubicBezTo>
                    <a:pt x="29991" y="7475"/>
                    <a:pt x="28914" y="5005"/>
                    <a:pt x="27078" y="3231"/>
                  </a:cubicBezTo>
                  <a:cubicBezTo>
                    <a:pt x="25462" y="1648"/>
                    <a:pt x="23309" y="698"/>
                    <a:pt x="21092" y="286"/>
                  </a:cubicBezTo>
                  <a:cubicBezTo>
                    <a:pt x="20052" y="93"/>
                    <a:pt x="18992" y="1"/>
                    <a:pt x="1792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000">
                <a:latin typeface="Times New Roman" panose="02020603050405020304" pitchFamily="18" charset="0"/>
                <a:cs typeface="Times New Roman" panose="02020603050405020304" pitchFamily="18" charset="0"/>
              </a:endParaRPr>
            </a:p>
          </p:txBody>
        </p:sp>
        <p:sp>
          <p:nvSpPr>
            <p:cNvPr id="1449" name="Google Shape;1449;p36"/>
            <p:cNvSpPr/>
            <p:nvPr/>
          </p:nvSpPr>
          <p:spPr>
            <a:xfrm>
              <a:off x="191280" y="434111"/>
              <a:ext cx="131285" cy="122033"/>
            </a:xfrm>
            <a:custGeom>
              <a:avLst/>
              <a:gdLst/>
              <a:ahLst/>
              <a:cxnLst/>
              <a:rect l="l" t="t" r="r" b="b"/>
              <a:pathLst>
                <a:path w="4087" h="3799" extrusionOk="0">
                  <a:moveTo>
                    <a:pt x="3516" y="895"/>
                  </a:moveTo>
                  <a:cubicBezTo>
                    <a:pt x="3527" y="905"/>
                    <a:pt x="3534" y="909"/>
                    <a:pt x="3537" y="909"/>
                  </a:cubicBezTo>
                  <a:cubicBezTo>
                    <a:pt x="3544" y="909"/>
                    <a:pt x="3537" y="895"/>
                    <a:pt x="3516" y="895"/>
                  </a:cubicBezTo>
                  <a:close/>
                  <a:moveTo>
                    <a:pt x="2756" y="494"/>
                  </a:moveTo>
                  <a:cubicBezTo>
                    <a:pt x="2856" y="494"/>
                    <a:pt x="2948" y="509"/>
                    <a:pt x="3041" y="546"/>
                  </a:cubicBezTo>
                  <a:cubicBezTo>
                    <a:pt x="3199" y="578"/>
                    <a:pt x="3263" y="578"/>
                    <a:pt x="3389" y="673"/>
                  </a:cubicBezTo>
                  <a:lnTo>
                    <a:pt x="3421" y="705"/>
                  </a:lnTo>
                  <a:cubicBezTo>
                    <a:pt x="3421" y="736"/>
                    <a:pt x="3453" y="736"/>
                    <a:pt x="3453" y="768"/>
                  </a:cubicBezTo>
                  <a:cubicBezTo>
                    <a:pt x="3474" y="768"/>
                    <a:pt x="3481" y="782"/>
                    <a:pt x="3474" y="782"/>
                  </a:cubicBezTo>
                  <a:cubicBezTo>
                    <a:pt x="3470" y="782"/>
                    <a:pt x="3463" y="779"/>
                    <a:pt x="3453" y="768"/>
                  </a:cubicBezTo>
                  <a:lnTo>
                    <a:pt x="3453" y="768"/>
                  </a:lnTo>
                  <a:lnTo>
                    <a:pt x="3484" y="800"/>
                  </a:lnTo>
                  <a:cubicBezTo>
                    <a:pt x="3516" y="831"/>
                    <a:pt x="3516" y="863"/>
                    <a:pt x="3516" y="895"/>
                  </a:cubicBezTo>
                  <a:cubicBezTo>
                    <a:pt x="3548" y="895"/>
                    <a:pt x="3548" y="895"/>
                    <a:pt x="3548" y="926"/>
                  </a:cubicBezTo>
                  <a:lnTo>
                    <a:pt x="3579" y="990"/>
                  </a:lnTo>
                  <a:cubicBezTo>
                    <a:pt x="3579" y="1015"/>
                    <a:pt x="3579" y="1062"/>
                    <a:pt x="3579" y="1062"/>
                  </a:cubicBezTo>
                  <a:cubicBezTo>
                    <a:pt x="3579" y="1079"/>
                    <a:pt x="3579" y="1116"/>
                    <a:pt x="3579" y="1116"/>
                  </a:cubicBezTo>
                  <a:cubicBezTo>
                    <a:pt x="3579" y="1370"/>
                    <a:pt x="3516" y="1591"/>
                    <a:pt x="3453" y="1813"/>
                  </a:cubicBezTo>
                  <a:cubicBezTo>
                    <a:pt x="3326" y="2066"/>
                    <a:pt x="3168" y="2320"/>
                    <a:pt x="2978" y="2541"/>
                  </a:cubicBezTo>
                  <a:cubicBezTo>
                    <a:pt x="2756" y="2795"/>
                    <a:pt x="2503" y="2985"/>
                    <a:pt x="2154" y="3143"/>
                  </a:cubicBezTo>
                  <a:cubicBezTo>
                    <a:pt x="1962" y="3239"/>
                    <a:pt x="1747" y="3312"/>
                    <a:pt x="1529" y="3312"/>
                  </a:cubicBezTo>
                  <a:cubicBezTo>
                    <a:pt x="1388" y="3312"/>
                    <a:pt x="1246" y="3281"/>
                    <a:pt x="1109" y="3206"/>
                  </a:cubicBezTo>
                  <a:cubicBezTo>
                    <a:pt x="856" y="3080"/>
                    <a:pt x="634" y="2795"/>
                    <a:pt x="571" y="2510"/>
                  </a:cubicBezTo>
                  <a:cubicBezTo>
                    <a:pt x="508" y="2225"/>
                    <a:pt x="603" y="1940"/>
                    <a:pt x="761" y="1686"/>
                  </a:cubicBezTo>
                  <a:cubicBezTo>
                    <a:pt x="1014" y="1370"/>
                    <a:pt x="1331" y="1116"/>
                    <a:pt x="1679" y="926"/>
                  </a:cubicBezTo>
                  <a:cubicBezTo>
                    <a:pt x="1935" y="756"/>
                    <a:pt x="2216" y="611"/>
                    <a:pt x="2522" y="514"/>
                  </a:cubicBezTo>
                  <a:lnTo>
                    <a:pt x="2522" y="514"/>
                  </a:lnTo>
                  <a:cubicBezTo>
                    <a:pt x="2526" y="515"/>
                    <a:pt x="2530" y="515"/>
                    <a:pt x="2534" y="515"/>
                  </a:cubicBezTo>
                  <a:cubicBezTo>
                    <a:pt x="2613" y="501"/>
                    <a:pt x="2686" y="494"/>
                    <a:pt x="2756" y="494"/>
                  </a:cubicBezTo>
                  <a:close/>
                  <a:moveTo>
                    <a:pt x="2731" y="1"/>
                  </a:moveTo>
                  <a:cubicBezTo>
                    <a:pt x="2678" y="1"/>
                    <a:pt x="2624" y="2"/>
                    <a:pt x="2570" y="6"/>
                  </a:cubicBezTo>
                  <a:lnTo>
                    <a:pt x="2570" y="6"/>
                  </a:lnTo>
                  <a:cubicBezTo>
                    <a:pt x="2557" y="3"/>
                    <a:pt x="2542" y="2"/>
                    <a:pt x="2528" y="2"/>
                  </a:cubicBezTo>
                  <a:cubicBezTo>
                    <a:pt x="2510" y="2"/>
                    <a:pt x="2491" y="4"/>
                    <a:pt x="2471" y="8"/>
                  </a:cubicBezTo>
                  <a:cubicBezTo>
                    <a:pt x="2123" y="103"/>
                    <a:pt x="1774" y="261"/>
                    <a:pt x="1458" y="451"/>
                  </a:cubicBezTo>
                  <a:cubicBezTo>
                    <a:pt x="1078" y="673"/>
                    <a:pt x="729" y="958"/>
                    <a:pt x="444" y="1275"/>
                  </a:cubicBezTo>
                  <a:cubicBezTo>
                    <a:pt x="191" y="1591"/>
                    <a:pt x="1" y="2003"/>
                    <a:pt x="33" y="2415"/>
                  </a:cubicBezTo>
                  <a:cubicBezTo>
                    <a:pt x="96" y="2826"/>
                    <a:pt x="318" y="3238"/>
                    <a:pt x="634" y="3491"/>
                  </a:cubicBezTo>
                  <a:cubicBezTo>
                    <a:pt x="905" y="3708"/>
                    <a:pt x="1210" y="3799"/>
                    <a:pt x="1520" y="3799"/>
                  </a:cubicBezTo>
                  <a:cubicBezTo>
                    <a:pt x="2115" y="3799"/>
                    <a:pt x="2730" y="3465"/>
                    <a:pt x="3168" y="3048"/>
                  </a:cubicBezTo>
                  <a:cubicBezTo>
                    <a:pt x="3643" y="2605"/>
                    <a:pt x="4023" y="1940"/>
                    <a:pt x="4086" y="1275"/>
                  </a:cubicBezTo>
                  <a:cubicBezTo>
                    <a:pt x="4086" y="926"/>
                    <a:pt x="3991" y="578"/>
                    <a:pt x="3769" y="356"/>
                  </a:cubicBezTo>
                  <a:cubicBezTo>
                    <a:pt x="3473" y="87"/>
                    <a:pt x="3107" y="1"/>
                    <a:pt x="2731"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000">
                <a:latin typeface="Times New Roman" panose="02020603050405020304" pitchFamily="18" charset="0"/>
                <a:cs typeface="Times New Roman" panose="02020603050405020304" pitchFamily="18" charset="0"/>
              </a:endParaRPr>
            </a:p>
          </p:txBody>
        </p:sp>
        <p:sp>
          <p:nvSpPr>
            <p:cNvPr id="1450" name="Google Shape;1450;p36"/>
            <p:cNvSpPr/>
            <p:nvPr/>
          </p:nvSpPr>
          <p:spPr>
            <a:xfrm>
              <a:off x="11229" y="212237"/>
              <a:ext cx="258426" cy="179404"/>
            </a:xfrm>
            <a:custGeom>
              <a:avLst/>
              <a:gdLst/>
              <a:ahLst/>
              <a:cxnLst/>
              <a:rect l="l" t="t" r="r" b="b"/>
              <a:pathLst>
                <a:path w="8045" h="5585" extrusionOk="0">
                  <a:moveTo>
                    <a:pt x="2883" y="0"/>
                  </a:moveTo>
                  <a:cubicBezTo>
                    <a:pt x="2641" y="0"/>
                    <a:pt x="2421" y="128"/>
                    <a:pt x="2312" y="454"/>
                  </a:cubicBezTo>
                  <a:cubicBezTo>
                    <a:pt x="2091" y="961"/>
                    <a:pt x="2756" y="1975"/>
                    <a:pt x="1711" y="2133"/>
                  </a:cubicBezTo>
                  <a:cubicBezTo>
                    <a:pt x="1109" y="2260"/>
                    <a:pt x="0" y="2830"/>
                    <a:pt x="475" y="3653"/>
                  </a:cubicBezTo>
                  <a:cubicBezTo>
                    <a:pt x="633" y="3897"/>
                    <a:pt x="804" y="3972"/>
                    <a:pt x="988" y="3972"/>
                  </a:cubicBezTo>
                  <a:cubicBezTo>
                    <a:pt x="1210" y="3972"/>
                    <a:pt x="1451" y="3863"/>
                    <a:pt x="1711" y="3811"/>
                  </a:cubicBezTo>
                  <a:cubicBezTo>
                    <a:pt x="1786" y="3799"/>
                    <a:pt x="1855" y="3794"/>
                    <a:pt x="1917" y="3794"/>
                  </a:cubicBezTo>
                  <a:cubicBezTo>
                    <a:pt x="3008" y="3794"/>
                    <a:pt x="2233" y="5525"/>
                    <a:pt x="3611" y="5585"/>
                  </a:cubicBezTo>
                  <a:cubicBezTo>
                    <a:pt x="4117" y="5585"/>
                    <a:pt x="4687" y="5141"/>
                    <a:pt x="4719" y="4571"/>
                  </a:cubicBezTo>
                  <a:cubicBezTo>
                    <a:pt x="4719" y="4096"/>
                    <a:pt x="4117" y="3716"/>
                    <a:pt x="4466" y="3241"/>
                  </a:cubicBezTo>
                  <a:cubicBezTo>
                    <a:pt x="4846" y="2608"/>
                    <a:pt x="8044" y="2830"/>
                    <a:pt x="6493" y="1214"/>
                  </a:cubicBezTo>
                  <a:cubicBezTo>
                    <a:pt x="6221" y="956"/>
                    <a:pt x="5992" y="856"/>
                    <a:pt x="5774" y="856"/>
                  </a:cubicBezTo>
                  <a:cubicBezTo>
                    <a:pt x="5460" y="856"/>
                    <a:pt x="5170" y="1066"/>
                    <a:pt x="4814" y="1310"/>
                  </a:cubicBezTo>
                  <a:cubicBezTo>
                    <a:pt x="4523" y="1490"/>
                    <a:pt x="4349" y="1569"/>
                    <a:pt x="4239" y="1569"/>
                  </a:cubicBezTo>
                  <a:cubicBezTo>
                    <a:pt x="4002" y="1569"/>
                    <a:pt x="4059" y="1205"/>
                    <a:pt x="3864" y="708"/>
                  </a:cubicBezTo>
                  <a:cubicBezTo>
                    <a:pt x="3727" y="336"/>
                    <a:pt x="3275" y="0"/>
                    <a:pt x="2883"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000">
                <a:latin typeface="Times New Roman" panose="02020603050405020304" pitchFamily="18" charset="0"/>
                <a:cs typeface="Times New Roman" panose="02020603050405020304" pitchFamily="18" charset="0"/>
              </a:endParaRPr>
            </a:p>
          </p:txBody>
        </p:sp>
        <p:sp>
          <p:nvSpPr>
            <p:cNvPr id="1451" name="Google Shape;1451;p36"/>
            <p:cNvSpPr/>
            <p:nvPr/>
          </p:nvSpPr>
          <p:spPr>
            <a:xfrm>
              <a:off x="293014" y="33183"/>
              <a:ext cx="258426" cy="179436"/>
            </a:xfrm>
            <a:custGeom>
              <a:avLst/>
              <a:gdLst/>
              <a:ahLst/>
              <a:cxnLst/>
              <a:rect l="l" t="t" r="r" b="b"/>
              <a:pathLst>
                <a:path w="8045" h="5586" extrusionOk="0">
                  <a:moveTo>
                    <a:pt x="2897" y="0"/>
                  </a:moveTo>
                  <a:cubicBezTo>
                    <a:pt x="2656" y="0"/>
                    <a:pt x="2433" y="128"/>
                    <a:pt x="2313" y="455"/>
                  </a:cubicBezTo>
                  <a:cubicBezTo>
                    <a:pt x="2123" y="993"/>
                    <a:pt x="2756" y="1975"/>
                    <a:pt x="1711" y="2133"/>
                  </a:cubicBezTo>
                  <a:cubicBezTo>
                    <a:pt x="1109" y="2260"/>
                    <a:pt x="1" y="2830"/>
                    <a:pt x="476" y="3653"/>
                  </a:cubicBezTo>
                  <a:cubicBezTo>
                    <a:pt x="634" y="3897"/>
                    <a:pt x="805" y="3972"/>
                    <a:pt x="989" y="3972"/>
                  </a:cubicBezTo>
                  <a:cubicBezTo>
                    <a:pt x="1211" y="3972"/>
                    <a:pt x="1451" y="3864"/>
                    <a:pt x="1711" y="3812"/>
                  </a:cubicBezTo>
                  <a:cubicBezTo>
                    <a:pt x="1785" y="3800"/>
                    <a:pt x="1853" y="3794"/>
                    <a:pt x="1915" y="3794"/>
                  </a:cubicBezTo>
                  <a:cubicBezTo>
                    <a:pt x="3010" y="3794"/>
                    <a:pt x="2232" y="5555"/>
                    <a:pt x="3611" y="5585"/>
                  </a:cubicBezTo>
                  <a:cubicBezTo>
                    <a:pt x="4118" y="5585"/>
                    <a:pt x="4688" y="5142"/>
                    <a:pt x="4719" y="4603"/>
                  </a:cubicBezTo>
                  <a:cubicBezTo>
                    <a:pt x="4719" y="4128"/>
                    <a:pt x="4118" y="3717"/>
                    <a:pt x="4466" y="3242"/>
                  </a:cubicBezTo>
                  <a:cubicBezTo>
                    <a:pt x="4846" y="2608"/>
                    <a:pt x="8045" y="2830"/>
                    <a:pt x="6493" y="1246"/>
                  </a:cubicBezTo>
                  <a:cubicBezTo>
                    <a:pt x="6229" y="969"/>
                    <a:pt x="5997" y="862"/>
                    <a:pt x="5774" y="862"/>
                  </a:cubicBezTo>
                  <a:cubicBezTo>
                    <a:pt x="5462" y="862"/>
                    <a:pt x="5165" y="1070"/>
                    <a:pt x="4814" y="1310"/>
                  </a:cubicBezTo>
                  <a:cubicBezTo>
                    <a:pt x="4517" y="1495"/>
                    <a:pt x="4342" y="1576"/>
                    <a:pt x="4232" y="1576"/>
                  </a:cubicBezTo>
                  <a:cubicBezTo>
                    <a:pt x="4004" y="1576"/>
                    <a:pt x="4057" y="1222"/>
                    <a:pt x="3864" y="708"/>
                  </a:cubicBezTo>
                  <a:cubicBezTo>
                    <a:pt x="3727" y="336"/>
                    <a:pt x="3288" y="0"/>
                    <a:pt x="2897"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000">
                <a:latin typeface="Times New Roman" panose="02020603050405020304" pitchFamily="18" charset="0"/>
                <a:cs typeface="Times New Roman" panose="02020603050405020304" pitchFamily="18" charset="0"/>
              </a:endParaRPr>
            </a:p>
          </p:txBody>
        </p:sp>
        <p:sp>
          <p:nvSpPr>
            <p:cNvPr id="1452" name="Google Shape;1452;p36"/>
            <p:cNvSpPr/>
            <p:nvPr/>
          </p:nvSpPr>
          <p:spPr>
            <a:xfrm>
              <a:off x="576855" y="135495"/>
              <a:ext cx="258426" cy="178826"/>
            </a:xfrm>
            <a:custGeom>
              <a:avLst/>
              <a:gdLst/>
              <a:ahLst/>
              <a:cxnLst/>
              <a:rect l="l" t="t" r="r" b="b"/>
              <a:pathLst>
                <a:path w="8045" h="5567" extrusionOk="0">
                  <a:moveTo>
                    <a:pt x="2894" y="0"/>
                  </a:moveTo>
                  <a:cubicBezTo>
                    <a:pt x="2654" y="0"/>
                    <a:pt x="2433" y="131"/>
                    <a:pt x="2312" y="468"/>
                  </a:cubicBezTo>
                  <a:cubicBezTo>
                    <a:pt x="2091" y="975"/>
                    <a:pt x="2756" y="1957"/>
                    <a:pt x="1711" y="2147"/>
                  </a:cubicBezTo>
                  <a:cubicBezTo>
                    <a:pt x="1109" y="2273"/>
                    <a:pt x="0" y="2812"/>
                    <a:pt x="475" y="3635"/>
                  </a:cubicBezTo>
                  <a:cubicBezTo>
                    <a:pt x="631" y="3889"/>
                    <a:pt x="798" y="3967"/>
                    <a:pt x="979" y="3967"/>
                  </a:cubicBezTo>
                  <a:cubicBezTo>
                    <a:pt x="1203" y="3967"/>
                    <a:pt x="1447" y="3846"/>
                    <a:pt x="1711" y="3794"/>
                  </a:cubicBezTo>
                  <a:cubicBezTo>
                    <a:pt x="1776" y="3785"/>
                    <a:pt x="1836" y="3780"/>
                    <a:pt x="1891" y="3780"/>
                  </a:cubicBezTo>
                  <a:cubicBezTo>
                    <a:pt x="3020" y="3780"/>
                    <a:pt x="2222" y="5537"/>
                    <a:pt x="3611" y="5567"/>
                  </a:cubicBezTo>
                  <a:cubicBezTo>
                    <a:pt x="4117" y="5567"/>
                    <a:pt x="4687" y="5124"/>
                    <a:pt x="4719" y="4585"/>
                  </a:cubicBezTo>
                  <a:cubicBezTo>
                    <a:pt x="4719" y="4110"/>
                    <a:pt x="4117" y="3730"/>
                    <a:pt x="4466" y="3255"/>
                  </a:cubicBezTo>
                  <a:cubicBezTo>
                    <a:pt x="4846" y="2590"/>
                    <a:pt x="8044" y="2812"/>
                    <a:pt x="6493" y="1228"/>
                  </a:cubicBezTo>
                  <a:cubicBezTo>
                    <a:pt x="6215" y="964"/>
                    <a:pt x="5982" y="860"/>
                    <a:pt x="5761" y="860"/>
                  </a:cubicBezTo>
                  <a:cubicBezTo>
                    <a:pt x="5451" y="860"/>
                    <a:pt x="5165" y="1065"/>
                    <a:pt x="4814" y="1323"/>
                  </a:cubicBezTo>
                  <a:cubicBezTo>
                    <a:pt x="4523" y="1494"/>
                    <a:pt x="4350" y="1569"/>
                    <a:pt x="4240" y="1569"/>
                  </a:cubicBezTo>
                  <a:cubicBezTo>
                    <a:pt x="4002" y="1569"/>
                    <a:pt x="4059" y="1219"/>
                    <a:pt x="3864" y="722"/>
                  </a:cubicBezTo>
                  <a:cubicBezTo>
                    <a:pt x="3727" y="349"/>
                    <a:pt x="3285" y="0"/>
                    <a:pt x="2894"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000">
                <a:latin typeface="Times New Roman" panose="02020603050405020304" pitchFamily="18" charset="0"/>
                <a:cs typeface="Times New Roman" panose="02020603050405020304" pitchFamily="18" charset="0"/>
              </a:endParaRPr>
            </a:p>
          </p:txBody>
        </p:sp>
      </p:grpSp>
      <p:sp>
        <p:nvSpPr>
          <p:cNvPr id="71" name="Rectangle 109"/>
          <p:cNvSpPr>
            <a:spLocks noChangeArrowheads="1"/>
          </p:cNvSpPr>
          <p:nvPr/>
        </p:nvSpPr>
        <p:spPr bwMode="auto">
          <a:xfrm>
            <a:off x="469928" y="914519"/>
            <a:ext cx="197201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prstDash val="sysDot"/>
                <a:miter lim="800000"/>
                <a:headEnd/>
                <a:tailEnd/>
              </a14:hiddenLine>
            </a:ext>
          </a:extLst>
        </p:spPr>
        <p:txBody>
          <a:bodyPr wrap="none" anchor="ctr">
            <a:spAutoFit/>
          </a:bodyPr>
          <a:lstStyle>
            <a:lvl1pPr eaLnBrk="0" hangingPunct="0">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eaLnBrk="0" hangingPunct="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eaLnBrk="0" hangingPunct="0">
              <a:spcBef>
                <a:spcPct val="20000"/>
              </a:spcBef>
              <a:buClr>
                <a:schemeClr val="tx1"/>
              </a:buClr>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ClrTx/>
              <a:buFontTx/>
              <a:buNone/>
            </a:pPr>
            <a:r>
              <a:rPr lang="en-US" altLang="en-US" sz="2000" u="sng">
                <a:latin typeface="Times New Roman" panose="02020603050405020304" pitchFamily="18" charset="0"/>
                <a:cs typeface="Times New Roman" panose="02020603050405020304" pitchFamily="18" charset="0"/>
              </a:rPr>
              <a:t>1.Định lí 1(SGK)</a:t>
            </a:r>
          </a:p>
        </p:txBody>
      </p:sp>
      <p:graphicFrame>
        <p:nvGraphicFramePr>
          <p:cNvPr id="83" name="Object 8"/>
          <p:cNvGraphicFramePr>
            <a:graphicFrameLocks noChangeAspect="1"/>
          </p:cNvGraphicFramePr>
          <p:nvPr>
            <p:extLst>
              <p:ext uri="{D42A27DB-BD31-4B8C-83A1-F6EECF244321}">
                <p14:modId xmlns:p14="http://schemas.microsoft.com/office/powerpoint/2010/main" val="2788127451"/>
              </p:ext>
            </p:extLst>
          </p:nvPr>
        </p:nvGraphicFramePr>
        <p:xfrm>
          <a:off x="565870" y="1413128"/>
          <a:ext cx="3346450" cy="890587"/>
        </p:xfrm>
        <a:graphic>
          <a:graphicData uri="http://schemas.openxmlformats.org/presentationml/2006/ole">
            <mc:AlternateContent xmlns:mc="http://schemas.openxmlformats.org/markup-compatibility/2006">
              <mc:Choice xmlns:v="urn:schemas-microsoft-com:vml" Requires="v">
                <p:oleObj spid="_x0000_s1036" name="Equation" r:id="rId4" imgW="1307880" imgH="444240" progId="Equation.DSMT4">
                  <p:embed/>
                </p:oleObj>
              </mc:Choice>
              <mc:Fallback>
                <p:oleObj name="Equation" r:id="rId4" imgW="1307880" imgH="444240" progId="Equation.DSMT4">
                  <p:embed/>
                  <p:pic>
                    <p:nvPicPr>
                      <p:cNvPr id="8200" name="Object 8"/>
                      <p:cNvPicPr>
                        <a:picLocks noChangeAspect="1" noChangeArrowheads="1"/>
                      </p:cNvPicPr>
                      <p:nvPr/>
                    </p:nvPicPr>
                    <p:blipFill>
                      <a:blip r:embed="rId5"/>
                      <a:srcRect/>
                      <a:stretch>
                        <a:fillRect/>
                      </a:stretch>
                    </p:blipFill>
                    <p:spPr bwMode="auto">
                      <a:xfrm>
                        <a:off x="565870" y="1413128"/>
                        <a:ext cx="3346450" cy="890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4" name="Rectangle 6"/>
          <p:cNvSpPr txBox="1">
            <a:spLocks noChangeArrowheads="1"/>
          </p:cNvSpPr>
          <p:nvPr/>
        </p:nvSpPr>
        <p:spPr bwMode="auto">
          <a:xfrm>
            <a:off x="709876" y="265993"/>
            <a:ext cx="7391400" cy="492412"/>
          </a:xfrm>
          <a:prstGeom prst="rect">
            <a:avLst/>
          </a:prstGeom>
          <a:noFill/>
          <a:ln>
            <a:noFill/>
          </a:ln>
        </p:spPr>
        <p:txBody>
          <a:bodyPr spcFirstLastPara="1" wrap="square" lIns="91425" tIns="91425" rIns="91425" bIns="91425" anchor="t" anchorCtr="0">
            <a:spAutoFit/>
          </a:bodyPr>
          <a:lstStyle>
            <a:defPPr marR="0" lvl="0" algn="l" rtl="0">
              <a:lnSpc>
                <a:spcPct val="100000"/>
              </a:lnSpc>
              <a:spcBef>
                <a:spcPts val="0"/>
              </a:spcBef>
              <a:spcAft>
                <a:spcPts val="0"/>
              </a:spcAft>
            </a:defPPr>
            <a:lvl1pPr marR="0" lvl="0" algn="ctr" rtl="0">
              <a:lnSpc>
                <a:spcPct val="100000"/>
              </a:lnSpc>
              <a:spcBef>
                <a:spcPts val="0"/>
              </a:spcBef>
              <a:spcAft>
                <a:spcPts val="0"/>
              </a:spcAft>
              <a:buClr>
                <a:schemeClr val="dk1"/>
              </a:buClr>
              <a:buSzPts val="2800"/>
              <a:buFont typeface="Poppins Medium"/>
              <a:buNone/>
              <a:defRPr sz="2800" b="0" i="0" u="none" strike="noStrike" cap="none">
                <a:solidFill>
                  <a:schemeClr val="dk1"/>
                </a:solidFill>
                <a:latin typeface="Poppins Medium"/>
                <a:ea typeface="Poppins Medium"/>
                <a:cs typeface="Poppins Medium"/>
                <a:sym typeface="Poppins Medium"/>
              </a:defRPr>
            </a:lvl1pPr>
            <a:lvl2pPr marR="0" lvl="1" algn="l" rtl="0">
              <a:lnSpc>
                <a:spcPct val="100000"/>
              </a:lnSpc>
              <a:spcBef>
                <a:spcPts val="0"/>
              </a:spcBef>
              <a:spcAft>
                <a:spcPts val="0"/>
              </a:spcAft>
              <a:buClr>
                <a:schemeClr val="dk1"/>
              </a:buClr>
              <a:buSzPts val="2800"/>
              <a:buFont typeface="Poppins"/>
              <a:buNone/>
              <a:defRPr sz="2800" b="0" i="0" u="none" strike="noStrike" cap="none">
                <a:solidFill>
                  <a:schemeClr val="dk1"/>
                </a:solidFill>
                <a:latin typeface="Poppins"/>
                <a:ea typeface="Poppins"/>
                <a:cs typeface="Poppins"/>
                <a:sym typeface="Poppins"/>
              </a:defRPr>
            </a:lvl2pPr>
            <a:lvl3pPr marR="0" lvl="2" algn="l" rtl="0">
              <a:lnSpc>
                <a:spcPct val="100000"/>
              </a:lnSpc>
              <a:spcBef>
                <a:spcPts val="0"/>
              </a:spcBef>
              <a:spcAft>
                <a:spcPts val="0"/>
              </a:spcAft>
              <a:buClr>
                <a:schemeClr val="dk1"/>
              </a:buClr>
              <a:buSzPts val="2800"/>
              <a:buFont typeface="Poppins"/>
              <a:buNone/>
              <a:defRPr sz="2800" b="0" i="0" u="none" strike="noStrike" cap="none">
                <a:solidFill>
                  <a:schemeClr val="dk1"/>
                </a:solidFill>
                <a:latin typeface="Poppins"/>
                <a:ea typeface="Poppins"/>
                <a:cs typeface="Poppins"/>
                <a:sym typeface="Poppins"/>
              </a:defRPr>
            </a:lvl3pPr>
            <a:lvl4pPr marR="0" lvl="3" algn="l" rtl="0">
              <a:lnSpc>
                <a:spcPct val="100000"/>
              </a:lnSpc>
              <a:spcBef>
                <a:spcPts val="0"/>
              </a:spcBef>
              <a:spcAft>
                <a:spcPts val="0"/>
              </a:spcAft>
              <a:buClr>
                <a:schemeClr val="dk1"/>
              </a:buClr>
              <a:buSzPts val="2800"/>
              <a:buFont typeface="Poppins"/>
              <a:buNone/>
              <a:defRPr sz="2800" b="0" i="0" u="none" strike="noStrike" cap="none">
                <a:solidFill>
                  <a:schemeClr val="dk1"/>
                </a:solidFill>
                <a:latin typeface="Poppins"/>
                <a:ea typeface="Poppins"/>
                <a:cs typeface="Poppins"/>
                <a:sym typeface="Poppins"/>
              </a:defRPr>
            </a:lvl4pPr>
            <a:lvl5pPr marR="0" lvl="4" algn="l" rtl="0">
              <a:lnSpc>
                <a:spcPct val="100000"/>
              </a:lnSpc>
              <a:spcBef>
                <a:spcPts val="0"/>
              </a:spcBef>
              <a:spcAft>
                <a:spcPts val="0"/>
              </a:spcAft>
              <a:buClr>
                <a:schemeClr val="dk1"/>
              </a:buClr>
              <a:buSzPts val="2800"/>
              <a:buFont typeface="Poppins"/>
              <a:buNone/>
              <a:defRPr sz="2800" b="0" i="0" u="none" strike="noStrike" cap="none">
                <a:solidFill>
                  <a:schemeClr val="dk1"/>
                </a:solidFill>
                <a:latin typeface="Poppins"/>
                <a:ea typeface="Poppins"/>
                <a:cs typeface="Poppins"/>
                <a:sym typeface="Poppins"/>
              </a:defRPr>
            </a:lvl5pPr>
            <a:lvl6pPr marR="0" lvl="5" algn="l" rtl="0">
              <a:lnSpc>
                <a:spcPct val="100000"/>
              </a:lnSpc>
              <a:spcBef>
                <a:spcPts val="0"/>
              </a:spcBef>
              <a:spcAft>
                <a:spcPts val="0"/>
              </a:spcAft>
              <a:buClr>
                <a:schemeClr val="dk1"/>
              </a:buClr>
              <a:buSzPts val="2800"/>
              <a:buFont typeface="Poppins"/>
              <a:buNone/>
              <a:defRPr sz="2800" b="0" i="0" u="none" strike="noStrike" cap="none">
                <a:solidFill>
                  <a:schemeClr val="dk1"/>
                </a:solidFill>
                <a:latin typeface="Poppins"/>
                <a:ea typeface="Poppins"/>
                <a:cs typeface="Poppins"/>
                <a:sym typeface="Poppins"/>
              </a:defRPr>
            </a:lvl6pPr>
            <a:lvl7pPr marR="0" lvl="6" algn="l" rtl="0">
              <a:lnSpc>
                <a:spcPct val="100000"/>
              </a:lnSpc>
              <a:spcBef>
                <a:spcPts val="0"/>
              </a:spcBef>
              <a:spcAft>
                <a:spcPts val="0"/>
              </a:spcAft>
              <a:buClr>
                <a:schemeClr val="dk1"/>
              </a:buClr>
              <a:buSzPts val="2800"/>
              <a:buFont typeface="Poppins"/>
              <a:buNone/>
              <a:defRPr sz="2800" b="0" i="0" u="none" strike="noStrike" cap="none">
                <a:solidFill>
                  <a:schemeClr val="dk1"/>
                </a:solidFill>
                <a:latin typeface="Poppins"/>
                <a:ea typeface="Poppins"/>
                <a:cs typeface="Poppins"/>
                <a:sym typeface="Poppins"/>
              </a:defRPr>
            </a:lvl7pPr>
            <a:lvl8pPr marR="0" lvl="7" algn="l" rtl="0">
              <a:lnSpc>
                <a:spcPct val="100000"/>
              </a:lnSpc>
              <a:spcBef>
                <a:spcPts val="0"/>
              </a:spcBef>
              <a:spcAft>
                <a:spcPts val="0"/>
              </a:spcAft>
              <a:buClr>
                <a:schemeClr val="dk1"/>
              </a:buClr>
              <a:buSzPts val="2800"/>
              <a:buFont typeface="Poppins"/>
              <a:buNone/>
              <a:defRPr sz="2800" b="0" i="0" u="none" strike="noStrike" cap="none">
                <a:solidFill>
                  <a:schemeClr val="dk1"/>
                </a:solidFill>
                <a:latin typeface="Poppins"/>
                <a:ea typeface="Poppins"/>
                <a:cs typeface="Poppins"/>
                <a:sym typeface="Poppins"/>
              </a:defRPr>
            </a:lvl8pPr>
            <a:lvl9pPr marR="0" lvl="8" algn="l" rtl="0">
              <a:lnSpc>
                <a:spcPct val="100000"/>
              </a:lnSpc>
              <a:spcBef>
                <a:spcPts val="0"/>
              </a:spcBef>
              <a:spcAft>
                <a:spcPts val="0"/>
              </a:spcAft>
              <a:buClr>
                <a:schemeClr val="dk1"/>
              </a:buClr>
              <a:buSzPts val="2800"/>
              <a:buFont typeface="Poppins"/>
              <a:buNone/>
              <a:defRPr sz="2800" b="0" i="0" u="none" strike="noStrike" cap="none">
                <a:solidFill>
                  <a:schemeClr val="dk1"/>
                </a:solidFill>
                <a:latin typeface="Poppins"/>
                <a:ea typeface="Poppins"/>
                <a:cs typeface="Poppins"/>
                <a:sym typeface="Poppins"/>
              </a:defRPr>
            </a:lvl9pPr>
          </a:lstStyle>
          <a:p>
            <a:r>
              <a:rPr lang="en-US" altLang="en-US" sz="2000" b="1">
                <a:solidFill>
                  <a:srgbClr val="FF0000"/>
                </a:solidFill>
                <a:latin typeface="SVN-A Love Of Thunder" panose="02040603050506020204" pitchFamily="18" charset="0"/>
                <a:cs typeface="Times New Roman" panose="02020603050405020304" pitchFamily="18" charset="0"/>
              </a:rPr>
              <a:t>Bài 2 - LIÊN HỆ GIỮA CUNG VÀ DÂY</a:t>
            </a:r>
          </a:p>
        </p:txBody>
      </p:sp>
      <p:graphicFrame>
        <p:nvGraphicFramePr>
          <p:cNvPr id="85" name="Object 17"/>
          <p:cNvGraphicFramePr>
            <a:graphicFrameLocks noChangeAspect="1"/>
          </p:cNvGraphicFramePr>
          <p:nvPr>
            <p:extLst>
              <p:ext uri="{D42A27DB-BD31-4B8C-83A1-F6EECF244321}">
                <p14:modId xmlns:p14="http://schemas.microsoft.com/office/powerpoint/2010/main" val="2562249491"/>
              </p:ext>
            </p:extLst>
          </p:nvPr>
        </p:nvGraphicFramePr>
        <p:xfrm>
          <a:off x="4291276" y="1900959"/>
          <a:ext cx="114300" cy="215900"/>
        </p:xfrm>
        <a:graphic>
          <a:graphicData uri="http://schemas.openxmlformats.org/presentationml/2006/ole">
            <mc:AlternateContent xmlns:mc="http://schemas.openxmlformats.org/markup-compatibility/2006">
              <mc:Choice xmlns:v="urn:schemas-microsoft-com:vml" Requires="v">
                <p:oleObj spid="_x0000_s1037" name="Equation" r:id="rId6" imgW="114151" imgH="215619" progId="Equation.3">
                  <p:embed/>
                </p:oleObj>
              </mc:Choice>
              <mc:Fallback>
                <p:oleObj name="Equation" r:id="rId6" imgW="114151" imgH="215619" progId="Equation.3">
                  <p:embed/>
                  <p:pic>
                    <p:nvPicPr>
                      <p:cNvPr id="8198" name="Object 1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291276" y="1900959"/>
                        <a:ext cx="114300"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6" name="TextBox 17"/>
          <p:cNvSpPr txBox="1">
            <a:spLocks noChangeArrowheads="1"/>
          </p:cNvSpPr>
          <p:nvPr/>
        </p:nvSpPr>
        <p:spPr bwMode="auto">
          <a:xfrm>
            <a:off x="518529" y="3130229"/>
            <a:ext cx="7711214" cy="11387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eaLnBrk="0" hangingPunct="0">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eaLnBrk="0" hangingPunct="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eaLnBrk="0" hangingPunct="0">
              <a:spcBef>
                <a:spcPct val="20000"/>
              </a:spcBef>
              <a:buClr>
                <a:schemeClr val="tx1"/>
              </a:buClr>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lnSpc>
                <a:spcPct val="60000"/>
              </a:lnSpc>
              <a:spcBef>
                <a:spcPct val="50000"/>
              </a:spcBef>
              <a:buClrTx/>
              <a:buFontTx/>
              <a:buNone/>
            </a:pPr>
            <a:r>
              <a:rPr lang="en-US" altLang="en-US" sz="2000">
                <a:latin typeface="Times New Roman" panose="02020603050405020304" pitchFamily="18" charset="0"/>
                <a:cs typeface="Times New Roman" panose="02020603050405020304" pitchFamily="18" charset="0"/>
              </a:rPr>
              <a:t>Với hai cung nhỏ trong một </a:t>
            </a:r>
            <a:r>
              <a:rPr lang="vi-VN" altLang="en-US" sz="2000">
                <a:latin typeface="Times New Roman" panose="02020603050405020304" pitchFamily="18" charset="0"/>
                <a:cs typeface="Times New Roman" panose="02020603050405020304" pitchFamily="18" charset="0"/>
              </a:rPr>
              <a:t>đư</a:t>
            </a:r>
            <a:r>
              <a:rPr lang="en-US" altLang="en-US" sz="2000">
                <a:latin typeface="Times New Roman" panose="02020603050405020304" pitchFamily="18" charset="0"/>
                <a:cs typeface="Times New Roman" panose="02020603050405020304" pitchFamily="18" charset="0"/>
              </a:rPr>
              <a:t>ờng tròn hay hai </a:t>
            </a:r>
            <a:r>
              <a:rPr lang="vi-VN" altLang="en-US" sz="2000">
                <a:latin typeface="Times New Roman" panose="02020603050405020304" pitchFamily="18" charset="0"/>
                <a:cs typeface="Times New Roman" panose="02020603050405020304" pitchFamily="18" charset="0"/>
              </a:rPr>
              <a:t>đư</a:t>
            </a:r>
            <a:r>
              <a:rPr lang="en-US" altLang="en-US" sz="2000">
                <a:latin typeface="Times New Roman" panose="02020603050405020304" pitchFamily="18" charset="0"/>
                <a:cs typeface="Times New Roman" panose="02020603050405020304" pitchFamily="18" charset="0"/>
              </a:rPr>
              <a:t>ờng tròn bằng nhau :</a:t>
            </a:r>
          </a:p>
          <a:p>
            <a:pPr eaLnBrk="1" hangingPunct="1">
              <a:lnSpc>
                <a:spcPct val="60000"/>
              </a:lnSpc>
              <a:spcBef>
                <a:spcPct val="50000"/>
              </a:spcBef>
              <a:buClrTx/>
              <a:buFontTx/>
              <a:buNone/>
            </a:pPr>
            <a:r>
              <a:rPr lang="en-US" altLang="en-US" sz="2000">
                <a:solidFill>
                  <a:srgbClr val="6600CC"/>
                </a:solidFill>
                <a:latin typeface="Times New Roman" panose="02020603050405020304" pitchFamily="18" charset="0"/>
                <a:cs typeface="Times New Roman" panose="02020603050405020304" pitchFamily="18" charset="0"/>
              </a:rPr>
              <a:t>a)Hai cung bằng nhau c</a:t>
            </a:r>
            <a:r>
              <a:rPr lang="vi-VN" altLang="en-US" sz="2000">
                <a:solidFill>
                  <a:srgbClr val="6600CC"/>
                </a:solidFill>
                <a:latin typeface="Times New Roman" panose="02020603050405020304" pitchFamily="18" charset="0"/>
                <a:cs typeface="Times New Roman" panose="02020603050405020304" pitchFamily="18" charset="0"/>
              </a:rPr>
              <a:t>ă</a:t>
            </a:r>
            <a:r>
              <a:rPr lang="en-US" altLang="en-US" sz="2000">
                <a:solidFill>
                  <a:srgbClr val="6600CC"/>
                </a:solidFill>
                <a:latin typeface="Times New Roman" panose="02020603050405020304" pitchFamily="18" charset="0"/>
                <a:cs typeface="Times New Roman" panose="02020603050405020304" pitchFamily="18" charset="0"/>
              </a:rPr>
              <a:t>ng hai dây bằng nhau</a:t>
            </a:r>
          </a:p>
          <a:p>
            <a:pPr eaLnBrk="1" hangingPunct="1">
              <a:lnSpc>
                <a:spcPct val="120000"/>
              </a:lnSpc>
              <a:spcBef>
                <a:spcPct val="50000"/>
              </a:spcBef>
              <a:buClrTx/>
              <a:buFontTx/>
              <a:buNone/>
            </a:pPr>
            <a:r>
              <a:rPr lang="en-US" altLang="en-US" sz="2000">
                <a:solidFill>
                  <a:srgbClr val="6600CC"/>
                </a:solidFill>
                <a:latin typeface="Times New Roman" panose="02020603050405020304" pitchFamily="18" charset="0"/>
                <a:cs typeface="Times New Roman" panose="02020603050405020304" pitchFamily="18" charset="0"/>
              </a:rPr>
              <a:t>b) Hai dây bằng nhau c</a:t>
            </a:r>
            <a:r>
              <a:rPr lang="vi-VN" altLang="en-US" sz="2000">
                <a:solidFill>
                  <a:srgbClr val="6600CC"/>
                </a:solidFill>
                <a:latin typeface="Times New Roman" panose="02020603050405020304" pitchFamily="18" charset="0"/>
                <a:cs typeface="Times New Roman" panose="02020603050405020304" pitchFamily="18" charset="0"/>
              </a:rPr>
              <a:t>ă</a:t>
            </a:r>
            <a:r>
              <a:rPr lang="en-US" altLang="en-US" sz="2000">
                <a:solidFill>
                  <a:srgbClr val="6600CC"/>
                </a:solidFill>
                <a:latin typeface="Times New Roman" panose="02020603050405020304" pitchFamily="18" charset="0"/>
                <a:cs typeface="Times New Roman" panose="02020603050405020304" pitchFamily="18" charset="0"/>
              </a:rPr>
              <a:t>ng hai cung bằng nhau</a:t>
            </a:r>
          </a:p>
        </p:txBody>
      </p:sp>
      <p:sp>
        <p:nvSpPr>
          <p:cNvPr id="87" name="TextBox 17"/>
          <p:cNvSpPr txBox="1">
            <a:spLocks noChangeArrowheads="1"/>
          </p:cNvSpPr>
          <p:nvPr/>
        </p:nvSpPr>
        <p:spPr bwMode="auto">
          <a:xfrm>
            <a:off x="469928" y="2765486"/>
            <a:ext cx="7805474"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eaLnBrk="0" hangingPunct="0">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eaLnBrk="0" hangingPunct="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eaLnBrk="0" hangingPunct="0">
              <a:spcBef>
                <a:spcPct val="20000"/>
              </a:spcBef>
              <a:buClr>
                <a:schemeClr val="tx1"/>
              </a:buClr>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lnSpc>
                <a:spcPct val="60000"/>
              </a:lnSpc>
              <a:spcBef>
                <a:spcPct val="50000"/>
              </a:spcBef>
              <a:buClrTx/>
              <a:buFontTx/>
              <a:buNone/>
            </a:pPr>
            <a:r>
              <a:rPr lang="en-US" altLang="en-US" sz="2000">
                <a:latin typeface="Times New Roman" panose="02020603050405020304" pitchFamily="18" charset="0"/>
                <a:cs typeface="Times New Roman" panose="02020603050405020304" pitchFamily="18" charset="0"/>
              </a:rPr>
              <a:t>Với </a:t>
            </a:r>
            <a:r>
              <a:rPr lang="en-US" altLang="en-US" sz="2000" u="sng">
                <a:latin typeface="Times New Roman" panose="02020603050405020304" pitchFamily="18" charset="0"/>
                <a:cs typeface="Times New Roman" panose="02020603050405020304" pitchFamily="18" charset="0"/>
              </a:rPr>
              <a:t>hai cung nhỏ</a:t>
            </a:r>
            <a:r>
              <a:rPr lang="en-US" altLang="en-US" sz="2000">
                <a:latin typeface="Times New Roman" panose="02020603050405020304" pitchFamily="18" charset="0"/>
                <a:cs typeface="Times New Roman" panose="02020603050405020304" pitchFamily="18" charset="0"/>
              </a:rPr>
              <a:t> </a:t>
            </a:r>
            <a:r>
              <a:rPr lang="en-US" altLang="en-US" sz="2000">
                <a:solidFill>
                  <a:srgbClr val="FF0000"/>
                </a:solidFill>
                <a:latin typeface="Times New Roman" panose="02020603050405020304" pitchFamily="18" charset="0"/>
                <a:cs typeface="Times New Roman" panose="02020603050405020304" pitchFamily="18" charset="0"/>
              </a:rPr>
              <a:t>trong một </a:t>
            </a:r>
            <a:r>
              <a:rPr lang="vi-VN" altLang="en-US" sz="2000">
                <a:solidFill>
                  <a:srgbClr val="FF0000"/>
                </a:solidFill>
                <a:latin typeface="Times New Roman" panose="02020603050405020304" pitchFamily="18" charset="0"/>
                <a:cs typeface="Times New Roman" panose="02020603050405020304" pitchFamily="18" charset="0"/>
              </a:rPr>
              <a:t>đư</a:t>
            </a:r>
            <a:r>
              <a:rPr lang="en-US" altLang="en-US" sz="2000">
                <a:solidFill>
                  <a:srgbClr val="FF0000"/>
                </a:solidFill>
                <a:latin typeface="Times New Roman" panose="02020603050405020304" pitchFamily="18" charset="0"/>
                <a:cs typeface="Times New Roman" panose="02020603050405020304" pitchFamily="18" charset="0"/>
              </a:rPr>
              <a:t>ờng tròn hay hai </a:t>
            </a:r>
            <a:r>
              <a:rPr lang="vi-VN" altLang="en-US" sz="2000">
                <a:solidFill>
                  <a:srgbClr val="FF0000"/>
                </a:solidFill>
                <a:latin typeface="Times New Roman" panose="02020603050405020304" pitchFamily="18" charset="0"/>
                <a:cs typeface="Times New Roman" panose="02020603050405020304" pitchFamily="18" charset="0"/>
              </a:rPr>
              <a:t>đư</a:t>
            </a:r>
            <a:r>
              <a:rPr lang="en-US" altLang="en-US" sz="2000">
                <a:solidFill>
                  <a:srgbClr val="FF0000"/>
                </a:solidFill>
                <a:latin typeface="Times New Roman" panose="02020603050405020304" pitchFamily="18" charset="0"/>
                <a:cs typeface="Times New Roman" panose="02020603050405020304" pitchFamily="18" charset="0"/>
              </a:rPr>
              <a:t>ờng tròn bằng nhau :</a:t>
            </a:r>
          </a:p>
        </p:txBody>
      </p:sp>
      <p:sp>
        <p:nvSpPr>
          <p:cNvPr id="88" name="TextBox 87"/>
          <p:cNvSpPr txBox="1">
            <a:spLocks noChangeArrowheads="1"/>
          </p:cNvSpPr>
          <p:nvPr/>
        </p:nvSpPr>
        <p:spPr bwMode="auto">
          <a:xfrm>
            <a:off x="496693" y="4239588"/>
            <a:ext cx="69342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eaLnBrk="0" hangingPunct="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eaLnBrk="0" hangingPunct="0">
              <a:spcBef>
                <a:spcPct val="20000"/>
              </a:spcBef>
              <a:buClr>
                <a:schemeClr val="tx1"/>
              </a:buClr>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en-US" altLang="en-US" sz="2000">
                <a:latin typeface="Times New Roman" panose="02020603050405020304" pitchFamily="18" charset="0"/>
                <a:cs typeface="Times New Roman" panose="02020603050405020304" pitchFamily="18" charset="0"/>
              </a:rPr>
              <a:t>Với hình vẽ trên, em hãy ghi giả thiết kết luận của </a:t>
            </a:r>
            <a:r>
              <a:rPr lang="vi-VN" altLang="en-US" sz="2000">
                <a:latin typeface="Times New Roman" panose="02020603050405020304" pitchFamily="18" charset="0"/>
                <a:cs typeface="Times New Roman" panose="02020603050405020304" pitchFamily="18" charset="0"/>
              </a:rPr>
              <a:t>đ</a:t>
            </a:r>
            <a:r>
              <a:rPr lang="en-US" altLang="en-US" sz="2000">
                <a:latin typeface="Times New Roman" panose="02020603050405020304" pitchFamily="18" charset="0"/>
                <a:cs typeface="Times New Roman" panose="02020603050405020304" pitchFamily="18" charset="0"/>
              </a:rPr>
              <a:t>ịnh lí?</a:t>
            </a:r>
          </a:p>
        </p:txBody>
      </p:sp>
      <p:sp>
        <p:nvSpPr>
          <p:cNvPr id="89" name="TextBox 88"/>
          <p:cNvSpPr txBox="1">
            <a:spLocks noChangeArrowheads="1"/>
          </p:cNvSpPr>
          <p:nvPr/>
        </p:nvSpPr>
        <p:spPr bwMode="auto">
          <a:xfrm>
            <a:off x="2410948" y="936404"/>
            <a:ext cx="24384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eaLnBrk="0" hangingPunct="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eaLnBrk="0" hangingPunct="0">
              <a:spcBef>
                <a:spcPct val="20000"/>
              </a:spcBef>
              <a:buClr>
                <a:schemeClr val="tx1"/>
              </a:buClr>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en-US" altLang="en-US" sz="2000">
                <a:latin typeface="Times New Roman" panose="02020603050405020304" pitchFamily="18" charset="0"/>
                <a:cs typeface="Times New Roman" panose="02020603050405020304" pitchFamily="18" charset="0"/>
              </a:rPr>
              <a:t>Cho (O)</a:t>
            </a:r>
          </a:p>
        </p:txBody>
      </p:sp>
      <p:sp>
        <p:nvSpPr>
          <p:cNvPr id="90" name="TextBox 89"/>
          <p:cNvSpPr txBox="1">
            <a:spLocks noChangeArrowheads="1"/>
          </p:cNvSpPr>
          <p:nvPr/>
        </p:nvSpPr>
        <p:spPr bwMode="auto">
          <a:xfrm>
            <a:off x="496693" y="2321607"/>
            <a:ext cx="59436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eaLnBrk="0" hangingPunct="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eaLnBrk="0" hangingPunct="0">
              <a:spcBef>
                <a:spcPct val="20000"/>
              </a:spcBef>
              <a:buClr>
                <a:schemeClr val="tx1"/>
              </a:buClr>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en-US" altLang="en-US" sz="2000">
                <a:latin typeface="Times New Roman" panose="02020603050405020304" pitchFamily="18" charset="0"/>
                <a:cs typeface="Times New Roman" panose="02020603050405020304" pitchFamily="18" charset="0"/>
              </a:rPr>
              <a:t>Em hãy chứng minh </a:t>
            </a:r>
            <a:r>
              <a:rPr lang="vi-VN" altLang="en-US" sz="2000">
                <a:latin typeface="Times New Roman" panose="02020603050405020304" pitchFamily="18" charset="0"/>
                <a:cs typeface="Times New Roman" panose="02020603050405020304" pitchFamily="18" charset="0"/>
              </a:rPr>
              <a:t>đ</a:t>
            </a:r>
            <a:r>
              <a:rPr lang="en-US" altLang="en-US" sz="2000">
                <a:latin typeface="Times New Roman" panose="02020603050405020304" pitchFamily="18" charset="0"/>
                <a:cs typeface="Times New Roman" panose="02020603050405020304" pitchFamily="18" charset="0"/>
              </a:rPr>
              <a:t>ịnh lý?</a:t>
            </a:r>
          </a:p>
        </p:txBody>
      </p:sp>
      <p:grpSp>
        <p:nvGrpSpPr>
          <p:cNvPr id="91" name="Group 220"/>
          <p:cNvGrpSpPr>
            <a:grpSpLocks/>
          </p:cNvGrpSpPr>
          <p:nvPr/>
        </p:nvGrpSpPr>
        <p:grpSpPr bwMode="auto">
          <a:xfrm>
            <a:off x="7001145" y="940817"/>
            <a:ext cx="1917700" cy="1676400"/>
            <a:chOff x="1457" y="1296"/>
            <a:chExt cx="1493" cy="1306"/>
          </a:xfrm>
        </p:grpSpPr>
        <p:grpSp>
          <p:nvGrpSpPr>
            <p:cNvPr id="92" name="Group 153"/>
            <p:cNvGrpSpPr>
              <a:grpSpLocks/>
            </p:cNvGrpSpPr>
            <p:nvPr/>
          </p:nvGrpSpPr>
          <p:grpSpPr bwMode="auto">
            <a:xfrm>
              <a:off x="1656" y="1296"/>
              <a:ext cx="1056" cy="1056"/>
              <a:chOff x="1680" y="2064"/>
              <a:chExt cx="1056" cy="1056"/>
            </a:xfrm>
          </p:grpSpPr>
          <p:sp>
            <p:nvSpPr>
              <p:cNvPr id="100" name="Oval 154"/>
              <p:cNvSpPr>
                <a:spLocks noChangeArrowheads="1"/>
              </p:cNvSpPr>
              <p:nvPr/>
            </p:nvSpPr>
            <p:spPr bwMode="auto">
              <a:xfrm>
                <a:off x="1680" y="2064"/>
                <a:ext cx="1056" cy="1056"/>
              </a:xfrm>
              <a:prstGeom prst="ellipse">
                <a:avLst/>
              </a:prstGeom>
              <a:noFill/>
              <a:ln w="9525" algn="ctr">
                <a:solidFill>
                  <a:schemeClr val="tx2"/>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eaLnBrk="0" hangingPunct="0">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eaLnBrk="0" hangingPunct="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eaLnBrk="0" hangingPunct="0">
                  <a:spcBef>
                    <a:spcPct val="20000"/>
                  </a:spcBef>
                  <a:buClr>
                    <a:schemeClr val="tx1"/>
                  </a:buClr>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en-US" altLang="en-US" sz="1800">
                  <a:latin typeface="Arial" panose="020B0604020202020204" pitchFamily="34" charset="0"/>
                </a:endParaRPr>
              </a:p>
            </p:txBody>
          </p:sp>
          <p:sp>
            <p:nvSpPr>
              <p:cNvPr id="101" name="Oval 155"/>
              <p:cNvSpPr>
                <a:spLocks noChangeArrowheads="1"/>
              </p:cNvSpPr>
              <p:nvPr/>
            </p:nvSpPr>
            <p:spPr bwMode="auto">
              <a:xfrm>
                <a:off x="2184" y="2580"/>
                <a:ext cx="48" cy="48"/>
              </a:xfrm>
              <a:prstGeom prst="ellipse">
                <a:avLst/>
              </a:prstGeom>
              <a:solidFill>
                <a:schemeClr val="tx2"/>
              </a:solidFill>
              <a:ln w="9525" algn="ctr">
                <a:solidFill>
                  <a:schemeClr val="tx2"/>
                </a:solidFill>
                <a:round/>
                <a:headEnd/>
                <a:tailEnd/>
              </a:ln>
            </p:spPr>
            <p:txBody>
              <a:bodyPr wrap="none" anchor="ctr">
                <a:spAutoFit/>
              </a:bodyPr>
              <a:lstStyle>
                <a:lvl1pPr eaLnBrk="0" hangingPunct="0">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eaLnBrk="0" hangingPunct="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eaLnBrk="0" hangingPunct="0">
                  <a:spcBef>
                    <a:spcPct val="20000"/>
                  </a:spcBef>
                  <a:buClr>
                    <a:schemeClr val="tx1"/>
                  </a:buClr>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en-US" altLang="en-US" sz="1800">
                  <a:latin typeface="Arial" panose="020B0604020202020204" pitchFamily="34" charset="0"/>
                </a:endParaRPr>
              </a:p>
            </p:txBody>
          </p:sp>
        </p:grpSp>
        <p:sp>
          <p:nvSpPr>
            <p:cNvPr id="93" name="Line 156"/>
            <p:cNvSpPr>
              <a:spLocks noChangeShapeType="1"/>
            </p:cNvSpPr>
            <p:nvPr/>
          </p:nvSpPr>
          <p:spPr bwMode="auto">
            <a:xfrm>
              <a:off x="1704" y="2040"/>
              <a:ext cx="336" cy="288"/>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US"/>
            </a:p>
          </p:txBody>
        </p:sp>
        <p:sp>
          <p:nvSpPr>
            <p:cNvPr id="94" name="Line 157"/>
            <p:cNvSpPr>
              <a:spLocks noChangeShapeType="1"/>
            </p:cNvSpPr>
            <p:nvPr/>
          </p:nvSpPr>
          <p:spPr bwMode="auto">
            <a:xfrm rot="4860000">
              <a:off x="2414" y="1936"/>
              <a:ext cx="336" cy="288"/>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US"/>
            </a:p>
          </p:txBody>
        </p:sp>
        <p:sp>
          <p:nvSpPr>
            <p:cNvPr id="95" name="Rectangle 158"/>
            <p:cNvSpPr>
              <a:spLocks noChangeArrowheads="1"/>
            </p:cNvSpPr>
            <p:nvPr/>
          </p:nvSpPr>
          <p:spPr bwMode="auto">
            <a:xfrm>
              <a:off x="1917" y="2290"/>
              <a:ext cx="289"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prstDash val="sysDot"/>
                  <a:miter lim="800000"/>
                  <a:headEnd/>
                  <a:tailEnd/>
                </a14:hiddenLine>
              </a:ext>
            </a:extLst>
          </p:spPr>
          <p:txBody>
            <a:bodyPr wrap="none" anchor="ctr">
              <a:spAutoFit/>
            </a:bodyPr>
            <a:lstStyle>
              <a:lvl1pPr eaLnBrk="0" hangingPunct="0">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eaLnBrk="0" hangingPunct="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eaLnBrk="0" hangingPunct="0">
                <a:spcBef>
                  <a:spcPct val="20000"/>
                </a:spcBef>
                <a:buClr>
                  <a:schemeClr val="tx1"/>
                </a:buClr>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ClrTx/>
                <a:buFontTx/>
                <a:buNone/>
              </a:pPr>
              <a:r>
                <a:rPr lang="en-US" altLang="en-US" sz="2000">
                  <a:solidFill>
                    <a:schemeClr val="tx2"/>
                  </a:solidFill>
                  <a:latin typeface="Times New Roman" panose="02020603050405020304" pitchFamily="18" charset="0"/>
                </a:rPr>
                <a:t>D</a:t>
              </a:r>
            </a:p>
          </p:txBody>
        </p:sp>
        <p:sp>
          <p:nvSpPr>
            <p:cNvPr id="96" name="Rectangle 159"/>
            <p:cNvSpPr>
              <a:spLocks noChangeArrowheads="1"/>
            </p:cNvSpPr>
            <p:nvPr/>
          </p:nvSpPr>
          <p:spPr bwMode="auto">
            <a:xfrm>
              <a:off x="1457" y="1862"/>
              <a:ext cx="277"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prstDash val="sysDot"/>
                  <a:miter lim="800000"/>
                  <a:headEnd/>
                  <a:tailEnd/>
                </a14:hiddenLine>
              </a:ext>
            </a:extLst>
          </p:spPr>
          <p:txBody>
            <a:bodyPr wrap="none" anchor="ctr">
              <a:spAutoFit/>
            </a:bodyPr>
            <a:lstStyle>
              <a:lvl1pPr eaLnBrk="0" hangingPunct="0">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eaLnBrk="0" hangingPunct="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eaLnBrk="0" hangingPunct="0">
                <a:spcBef>
                  <a:spcPct val="20000"/>
                </a:spcBef>
                <a:buClr>
                  <a:schemeClr val="tx1"/>
                </a:buClr>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ClrTx/>
                <a:buFontTx/>
                <a:buNone/>
              </a:pPr>
              <a:r>
                <a:rPr lang="en-US" altLang="en-US" sz="2000">
                  <a:solidFill>
                    <a:schemeClr val="tx2"/>
                  </a:solidFill>
                  <a:latin typeface="Times New Roman" panose="02020603050405020304" pitchFamily="18" charset="0"/>
                </a:rPr>
                <a:t>C</a:t>
              </a:r>
            </a:p>
          </p:txBody>
        </p:sp>
        <p:sp>
          <p:nvSpPr>
            <p:cNvPr id="97" name="Rectangle 160"/>
            <p:cNvSpPr>
              <a:spLocks noChangeArrowheads="1"/>
            </p:cNvSpPr>
            <p:nvPr/>
          </p:nvSpPr>
          <p:spPr bwMode="auto">
            <a:xfrm>
              <a:off x="2358" y="2249"/>
              <a:ext cx="232"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prstDash val="sysDot"/>
                  <a:miter lim="800000"/>
                  <a:headEnd/>
                  <a:tailEnd/>
                </a14:hiddenLine>
              </a:ext>
            </a:extLst>
          </p:spPr>
          <p:txBody>
            <a:bodyPr anchor="ctr">
              <a:spAutoFit/>
            </a:bodyPr>
            <a:lstStyle>
              <a:lvl1pPr eaLnBrk="0" hangingPunct="0">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eaLnBrk="0" hangingPunct="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eaLnBrk="0" hangingPunct="0">
                <a:spcBef>
                  <a:spcPct val="20000"/>
                </a:spcBef>
                <a:buClr>
                  <a:schemeClr val="tx1"/>
                </a:buClr>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ClrTx/>
                <a:buFontTx/>
                <a:buNone/>
              </a:pPr>
              <a:r>
                <a:rPr lang="en-US" altLang="en-US" sz="2000">
                  <a:solidFill>
                    <a:schemeClr val="tx2"/>
                  </a:solidFill>
                  <a:latin typeface="Times New Roman" panose="02020603050405020304" pitchFamily="18" charset="0"/>
                </a:rPr>
                <a:t>B</a:t>
              </a:r>
            </a:p>
          </p:txBody>
        </p:sp>
        <p:sp>
          <p:nvSpPr>
            <p:cNvPr id="98" name="Rectangle 161"/>
            <p:cNvSpPr>
              <a:spLocks noChangeArrowheads="1"/>
            </p:cNvSpPr>
            <p:nvPr/>
          </p:nvSpPr>
          <p:spPr bwMode="auto">
            <a:xfrm>
              <a:off x="2661" y="1672"/>
              <a:ext cx="289"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prstDash val="sysDot"/>
                  <a:miter lim="800000"/>
                  <a:headEnd/>
                  <a:tailEnd/>
                </a14:hiddenLine>
              </a:ext>
            </a:extLst>
          </p:spPr>
          <p:txBody>
            <a:bodyPr wrap="none" anchor="ctr">
              <a:spAutoFit/>
            </a:bodyPr>
            <a:lstStyle>
              <a:lvl1pPr eaLnBrk="0" hangingPunct="0">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eaLnBrk="0" hangingPunct="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eaLnBrk="0" hangingPunct="0">
                <a:spcBef>
                  <a:spcPct val="20000"/>
                </a:spcBef>
                <a:buClr>
                  <a:schemeClr val="tx1"/>
                </a:buClr>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ClrTx/>
                <a:buFontTx/>
                <a:buNone/>
              </a:pPr>
              <a:r>
                <a:rPr lang="en-US" altLang="en-US" sz="2000">
                  <a:solidFill>
                    <a:schemeClr val="tx2"/>
                  </a:solidFill>
                  <a:latin typeface="Times New Roman" panose="02020603050405020304" pitchFamily="18" charset="0"/>
                </a:rPr>
                <a:t>A</a:t>
              </a:r>
            </a:p>
          </p:txBody>
        </p:sp>
        <p:sp>
          <p:nvSpPr>
            <p:cNvPr id="99" name="Rectangle 162"/>
            <p:cNvSpPr>
              <a:spLocks noChangeArrowheads="1"/>
            </p:cNvSpPr>
            <p:nvPr/>
          </p:nvSpPr>
          <p:spPr bwMode="auto">
            <a:xfrm>
              <a:off x="2110" y="1530"/>
              <a:ext cx="287"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prstDash val="sysDot"/>
                  <a:miter lim="800000"/>
                  <a:headEnd/>
                  <a:tailEnd/>
                </a14:hiddenLine>
              </a:ext>
            </a:extLst>
          </p:spPr>
          <p:txBody>
            <a:bodyPr wrap="none" anchor="ctr">
              <a:spAutoFit/>
            </a:bodyPr>
            <a:lstStyle>
              <a:lvl1pPr eaLnBrk="0" hangingPunct="0">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eaLnBrk="0" hangingPunct="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eaLnBrk="0" hangingPunct="0">
                <a:spcBef>
                  <a:spcPct val="20000"/>
                </a:spcBef>
                <a:buClr>
                  <a:schemeClr val="tx1"/>
                </a:buClr>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ClrTx/>
                <a:buFontTx/>
                <a:buNone/>
              </a:pPr>
              <a:r>
                <a:rPr lang="en-US" altLang="en-US" sz="2000">
                  <a:solidFill>
                    <a:schemeClr val="tx2"/>
                  </a:solidFill>
                  <a:latin typeface="Times New Roman" panose="02020603050405020304" pitchFamily="18" charset="0"/>
                </a:rPr>
                <a:t>O</a:t>
              </a:r>
            </a:p>
          </p:txBody>
        </p:sp>
      </p:grpSp>
    </p:spTree>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7" presetClass="entr" presetSubtype="0" fill="hold" grpId="0" nodeType="clickEffect">
                                  <p:stCondLst>
                                    <p:cond delay="0"/>
                                  </p:stCondLst>
                                  <p:childTnLst>
                                    <p:set>
                                      <p:cBhvr>
                                        <p:cTn id="6" dur="1" fill="hold">
                                          <p:stCondLst>
                                            <p:cond delay="0"/>
                                          </p:stCondLst>
                                        </p:cTn>
                                        <p:tgtEl>
                                          <p:spTgt spid="71"/>
                                        </p:tgtEl>
                                        <p:attrNameLst>
                                          <p:attrName>style.visibility</p:attrName>
                                        </p:attrNameLst>
                                      </p:cBhvr>
                                      <p:to>
                                        <p:strVal val="visible"/>
                                      </p:to>
                                    </p:set>
                                    <p:animEffect transition="in" filter="fade">
                                      <p:cBhvr>
                                        <p:cTn id="7" dur="1000"/>
                                        <p:tgtEl>
                                          <p:spTgt spid="71"/>
                                        </p:tgtEl>
                                      </p:cBhvr>
                                    </p:animEffect>
                                    <p:anim calcmode="lin" valueType="num">
                                      <p:cBhvr>
                                        <p:cTn id="8" dur="1000" fill="hold"/>
                                        <p:tgtEl>
                                          <p:spTgt spid="71"/>
                                        </p:tgtEl>
                                        <p:attrNameLst>
                                          <p:attrName>ppt_x</p:attrName>
                                        </p:attrNameLst>
                                      </p:cBhvr>
                                      <p:tavLst>
                                        <p:tav tm="0">
                                          <p:val>
                                            <p:strVal val="#ppt_x"/>
                                          </p:val>
                                        </p:tav>
                                        <p:tav tm="100000">
                                          <p:val>
                                            <p:strVal val="#ppt_x"/>
                                          </p:val>
                                        </p:tav>
                                      </p:tavLst>
                                    </p:anim>
                                    <p:anim calcmode="lin" valueType="num">
                                      <p:cBhvr>
                                        <p:cTn id="9" dur="1000" fill="hold"/>
                                        <p:tgtEl>
                                          <p:spTgt spid="71"/>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 presetClass="entr" presetSubtype="16" fill="hold" nodeType="clickEffect">
                                  <p:stCondLst>
                                    <p:cond delay="0"/>
                                  </p:stCondLst>
                                  <p:childTnLst>
                                    <p:set>
                                      <p:cBhvr>
                                        <p:cTn id="13" dur="1" fill="hold">
                                          <p:stCondLst>
                                            <p:cond delay="0"/>
                                          </p:stCondLst>
                                        </p:cTn>
                                        <p:tgtEl>
                                          <p:spTgt spid="91"/>
                                        </p:tgtEl>
                                        <p:attrNameLst>
                                          <p:attrName>style.visibility</p:attrName>
                                        </p:attrNameLst>
                                      </p:cBhvr>
                                      <p:to>
                                        <p:strVal val="visible"/>
                                      </p:to>
                                    </p:set>
                                    <p:animEffect transition="in" filter="box(in)">
                                      <p:cBhvr>
                                        <p:cTn id="14" dur="500"/>
                                        <p:tgtEl>
                                          <p:spTgt spid="91"/>
                                        </p:tgtEl>
                                      </p:cBhvr>
                                    </p:animEffect>
                                  </p:childTnLst>
                                </p:cTn>
                              </p:par>
                            </p:childTnLst>
                          </p:cTn>
                        </p:par>
                      </p:childTnLst>
                    </p:cTn>
                  </p:par>
                  <p:par>
                    <p:cTn id="15" fill="hold">
                      <p:stCondLst>
                        <p:cond delay="indefinite"/>
                      </p:stCondLst>
                      <p:childTnLst>
                        <p:par>
                          <p:cTn id="16" fill="hold">
                            <p:stCondLst>
                              <p:cond delay="0"/>
                            </p:stCondLst>
                            <p:childTnLst>
                              <p:par>
                                <p:cTn id="17" presetID="21" presetClass="entr" presetSubtype="4" fill="hold" grpId="0" nodeType="clickEffect">
                                  <p:stCondLst>
                                    <p:cond delay="0"/>
                                  </p:stCondLst>
                                  <p:childTnLst>
                                    <p:set>
                                      <p:cBhvr>
                                        <p:cTn id="18" dur="1" fill="hold">
                                          <p:stCondLst>
                                            <p:cond delay="0"/>
                                          </p:stCondLst>
                                        </p:cTn>
                                        <p:tgtEl>
                                          <p:spTgt spid="86"/>
                                        </p:tgtEl>
                                        <p:attrNameLst>
                                          <p:attrName>style.visibility</p:attrName>
                                        </p:attrNameLst>
                                      </p:cBhvr>
                                      <p:to>
                                        <p:strVal val="visible"/>
                                      </p:to>
                                    </p:set>
                                    <p:animEffect transition="in" filter="wheel(4)">
                                      <p:cBhvr>
                                        <p:cTn id="19" dur="2000"/>
                                        <p:tgtEl>
                                          <p:spTgt spid="86"/>
                                        </p:tgtEl>
                                      </p:cBhvr>
                                    </p:animEffect>
                                  </p:childTnLst>
                                </p:cTn>
                              </p:par>
                            </p:childTnLst>
                          </p:cTn>
                        </p:par>
                      </p:childTnLst>
                    </p:cTn>
                  </p:par>
                  <p:par>
                    <p:cTn id="20" fill="hold">
                      <p:stCondLst>
                        <p:cond delay="indefinite"/>
                      </p:stCondLst>
                      <p:childTnLst>
                        <p:par>
                          <p:cTn id="21" fill="hold">
                            <p:stCondLst>
                              <p:cond delay="0"/>
                            </p:stCondLst>
                            <p:childTnLst>
                              <p:par>
                                <p:cTn id="22" presetID="21" presetClass="entr" presetSubtype="4" fill="hold" grpId="0" nodeType="clickEffect">
                                  <p:stCondLst>
                                    <p:cond delay="0"/>
                                  </p:stCondLst>
                                  <p:childTnLst>
                                    <p:set>
                                      <p:cBhvr>
                                        <p:cTn id="23" dur="1" fill="hold">
                                          <p:stCondLst>
                                            <p:cond delay="0"/>
                                          </p:stCondLst>
                                        </p:cTn>
                                        <p:tgtEl>
                                          <p:spTgt spid="87"/>
                                        </p:tgtEl>
                                        <p:attrNameLst>
                                          <p:attrName>style.visibility</p:attrName>
                                        </p:attrNameLst>
                                      </p:cBhvr>
                                      <p:to>
                                        <p:strVal val="visible"/>
                                      </p:to>
                                    </p:set>
                                    <p:animEffect transition="in" filter="wheel(4)">
                                      <p:cBhvr>
                                        <p:cTn id="24" dur="2000"/>
                                        <p:tgtEl>
                                          <p:spTgt spid="87"/>
                                        </p:tgtEl>
                                      </p:cBhvr>
                                    </p:animEffect>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88"/>
                                        </p:tgtEl>
                                        <p:attrNameLst>
                                          <p:attrName>style.visibility</p:attrName>
                                        </p:attrNameLst>
                                      </p:cBhvr>
                                      <p:to>
                                        <p:strVal val="visible"/>
                                      </p:to>
                                    </p:set>
                                    <p:anim calcmode="lin" valueType="num">
                                      <p:cBhvr additive="base">
                                        <p:cTn id="29" dur="500" fill="hold"/>
                                        <p:tgtEl>
                                          <p:spTgt spid="88"/>
                                        </p:tgtEl>
                                        <p:attrNameLst>
                                          <p:attrName>ppt_x</p:attrName>
                                        </p:attrNameLst>
                                      </p:cBhvr>
                                      <p:tavLst>
                                        <p:tav tm="0">
                                          <p:val>
                                            <p:strVal val="#ppt_x"/>
                                          </p:val>
                                        </p:tav>
                                        <p:tav tm="100000">
                                          <p:val>
                                            <p:strVal val="#ppt_x"/>
                                          </p:val>
                                        </p:tav>
                                      </p:tavLst>
                                    </p:anim>
                                    <p:anim calcmode="lin" valueType="num">
                                      <p:cBhvr additive="base">
                                        <p:cTn id="30" dur="500" fill="hold"/>
                                        <p:tgtEl>
                                          <p:spTgt spid="88"/>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xit" presetSubtype="4" fill="hold" grpId="1" nodeType="clickEffect">
                                  <p:stCondLst>
                                    <p:cond delay="0"/>
                                  </p:stCondLst>
                                  <p:childTnLst>
                                    <p:anim calcmode="lin" valueType="num">
                                      <p:cBhvr additive="base">
                                        <p:cTn id="34" dur="500"/>
                                        <p:tgtEl>
                                          <p:spTgt spid="88"/>
                                        </p:tgtEl>
                                        <p:attrNameLst>
                                          <p:attrName>ppt_x</p:attrName>
                                        </p:attrNameLst>
                                      </p:cBhvr>
                                      <p:tavLst>
                                        <p:tav tm="0">
                                          <p:val>
                                            <p:strVal val="ppt_x"/>
                                          </p:val>
                                        </p:tav>
                                        <p:tav tm="100000">
                                          <p:val>
                                            <p:strVal val="ppt_x"/>
                                          </p:val>
                                        </p:tav>
                                      </p:tavLst>
                                    </p:anim>
                                    <p:anim calcmode="lin" valueType="num">
                                      <p:cBhvr additive="base">
                                        <p:cTn id="35" dur="500"/>
                                        <p:tgtEl>
                                          <p:spTgt spid="88"/>
                                        </p:tgtEl>
                                        <p:attrNameLst>
                                          <p:attrName>ppt_y</p:attrName>
                                        </p:attrNameLst>
                                      </p:cBhvr>
                                      <p:tavLst>
                                        <p:tav tm="0">
                                          <p:val>
                                            <p:strVal val="ppt_y"/>
                                          </p:val>
                                        </p:tav>
                                        <p:tav tm="100000">
                                          <p:val>
                                            <p:strVal val="1+ppt_h/2"/>
                                          </p:val>
                                        </p:tav>
                                      </p:tavLst>
                                    </p:anim>
                                    <p:set>
                                      <p:cBhvr>
                                        <p:cTn id="36" dur="1" fill="hold">
                                          <p:stCondLst>
                                            <p:cond delay="499"/>
                                          </p:stCondLst>
                                        </p:cTn>
                                        <p:tgtEl>
                                          <p:spTgt spid="88"/>
                                        </p:tgtEl>
                                        <p:attrNameLst>
                                          <p:attrName>style.visibility</p:attrName>
                                        </p:attrNameLst>
                                      </p:cBhvr>
                                      <p:to>
                                        <p:strVal val="hidden"/>
                                      </p:to>
                                    </p:set>
                                  </p:childTnLst>
                                </p:cTn>
                              </p:par>
                            </p:childTnLst>
                          </p:cTn>
                        </p:par>
                      </p:childTnLst>
                    </p:cTn>
                  </p:par>
                  <p:par>
                    <p:cTn id="37" fill="hold">
                      <p:stCondLst>
                        <p:cond delay="indefinite"/>
                      </p:stCondLst>
                      <p:childTnLst>
                        <p:par>
                          <p:cTn id="38" fill="hold">
                            <p:stCondLst>
                              <p:cond delay="0"/>
                            </p:stCondLst>
                            <p:childTnLst>
                              <p:par>
                                <p:cTn id="39" presetID="6" presetClass="entr" presetSubtype="16" fill="hold" grpId="0" nodeType="clickEffect">
                                  <p:stCondLst>
                                    <p:cond delay="0"/>
                                  </p:stCondLst>
                                  <p:childTnLst>
                                    <p:set>
                                      <p:cBhvr>
                                        <p:cTn id="40" dur="1" fill="hold">
                                          <p:stCondLst>
                                            <p:cond delay="0"/>
                                          </p:stCondLst>
                                        </p:cTn>
                                        <p:tgtEl>
                                          <p:spTgt spid="89"/>
                                        </p:tgtEl>
                                        <p:attrNameLst>
                                          <p:attrName>style.visibility</p:attrName>
                                        </p:attrNameLst>
                                      </p:cBhvr>
                                      <p:to>
                                        <p:strVal val="visible"/>
                                      </p:to>
                                    </p:set>
                                    <p:animEffect transition="in" filter="circle(in)">
                                      <p:cBhvr>
                                        <p:cTn id="41" dur="2000"/>
                                        <p:tgtEl>
                                          <p:spTgt spid="89"/>
                                        </p:tgtEl>
                                      </p:cBhvr>
                                    </p:animEffect>
                                  </p:childTnLst>
                                </p:cTn>
                              </p:par>
                              <p:par>
                                <p:cTn id="42" presetID="6" presetClass="entr" presetSubtype="16" fill="hold" nodeType="withEffect">
                                  <p:stCondLst>
                                    <p:cond delay="0"/>
                                  </p:stCondLst>
                                  <p:childTnLst>
                                    <p:set>
                                      <p:cBhvr>
                                        <p:cTn id="43" dur="1" fill="hold">
                                          <p:stCondLst>
                                            <p:cond delay="0"/>
                                          </p:stCondLst>
                                        </p:cTn>
                                        <p:tgtEl>
                                          <p:spTgt spid="83"/>
                                        </p:tgtEl>
                                        <p:attrNameLst>
                                          <p:attrName>style.visibility</p:attrName>
                                        </p:attrNameLst>
                                      </p:cBhvr>
                                      <p:to>
                                        <p:strVal val="visible"/>
                                      </p:to>
                                    </p:set>
                                    <p:animEffect transition="in" filter="circle(in)">
                                      <p:cBhvr>
                                        <p:cTn id="44" dur="2000"/>
                                        <p:tgtEl>
                                          <p:spTgt spid="83"/>
                                        </p:tgtEl>
                                      </p:cBhvr>
                                    </p:animEffect>
                                  </p:childTnLst>
                                </p:cTn>
                              </p:par>
                            </p:childTnLst>
                          </p:cTn>
                        </p:par>
                      </p:childTnLst>
                    </p:cTn>
                  </p:par>
                  <p:par>
                    <p:cTn id="45" fill="hold">
                      <p:stCondLst>
                        <p:cond delay="indefinite"/>
                      </p:stCondLst>
                      <p:childTnLst>
                        <p:par>
                          <p:cTn id="46" fill="hold">
                            <p:stCondLst>
                              <p:cond delay="0"/>
                            </p:stCondLst>
                            <p:childTnLst>
                              <p:par>
                                <p:cTn id="47" presetID="24" presetClass="exit" presetSubtype="0" fill="hold" grpId="1" nodeType="clickEffect">
                                  <p:stCondLst>
                                    <p:cond delay="0"/>
                                  </p:stCondLst>
                                  <p:childTnLst>
                                    <p:anim to="" calcmode="lin" valueType="num">
                                      <p:cBhvr>
                                        <p:cTn id="48" dur="1"/>
                                        <p:tgtEl>
                                          <p:spTgt spid="87"/>
                                        </p:tgtEl>
                                        <p:attrNameLst>
                                          <p:attrName/>
                                        </p:attrNameLst>
                                      </p:cBhvr>
                                    </p:anim>
                                    <p:set>
                                      <p:cBhvr>
                                        <p:cTn id="49" dur="1" fill="hold">
                                          <p:stCondLst>
                                            <p:cond delay="0"/>
                                          </p:stCondLst>
                                        </p:cTn>
                                        <p:tgtEl>
                                          <p:spTgt spid="87"/>
                                        </p:tgtEl>
                                        <p:attrNameLst>
                                          <p:attrName>style.visibility</p:attrName>
                                        </p:attrNameLst>
                                      </p:cBhvr>
                                      <p:to>
                                        <p:strVal val="hidden"/>
                                      </p:to>
                                    </p:set>
                                  </p:childTnLst>
                                </p:cTn>
                              </p:par>
                              <p:par>
                                <p:cTn id="50" presetID="24" presetClass="exit" presetSubtype="0" fill="hold" grpId="1" nodeType="withEffect">
                                  <p:stCondLst>
                                    <p:cond delay="0"/>
                                  </p:stCondLst>
                                  <p:childTnLst>
                                    <p:anim to="" calcmode="lin" valueType="num">
                                      <p:cBhvr>
                                        <p:cTn id="51" dur="1"/>
                                        <p:tgtEl>
                                          <p:spTgt spid="86"/>
                                        </p:tgtEl>
                                        <p:attrNameLst>
                                          <p:attrName/>
                                        </p:attrNameLst>
                                      </p:cBhvr>
                                    </p:anim>
                                    <p:set>
                                      <p:cBhvr>
                                        <p:cTn id="52" dur="1" fill="hold">
                                          <p:stCondLst>
                                            <p:cond delay="0"/>
                                          </p:stCondLst>
                                        </p:cTn>
                                        <p:tgtEl>
                                          <p:spTgt spid="86"/>
                                        </p:tgtEl>
                                        <p:attrNameLst>
                                          <p:attrName>style.visibility</p:attrName>
                                        </p:attrNameLst>
                                      </p:cBhvr>
                                      <p:to>
                                        <p:strVal val="hidden"/>
                                      </p:to>
                                    </p:set>
                                  </p:childTnLst>
                                </p:cTn>
                              </p:par>
                            </p:childTnLst>
                          </p:cTn>
                        </p:par>
                      </p:childTnLst>
                    </p:cTn>
                  </p:par>
                  <p:par>
                    <p:cTn id="53" fill="hold">
                      <p:stCondLst>
                        <p:cond delay="indefinite"/>
                      </p:stCondLst>
                      <p:childTnLst>
                        <p:par>
                          <p:cTn id="54" fill="hold">
                            <p:stCondLst>
                              <p:cond delay="0"/>
                            </p:stCondLst>
                            <p:childTnLst>
                              <p:par>
                                <p:cTn id="55" presetID="22" presetClass="entr" presetSubtype="4" fill="hold" grpId="0" nodeType="clickEffect">
                                  <p:stCondLst>
                                    <p:cond delay="0"/>
                                  </p:stCondLst>
                                  <p:childTnLst>
                                    <p:set>
                                      <p:cBhvr>
                                        <p:cTn id="56" dur="1" fill="hold">
                                          <p:stCondLst>
                                            <p:cond delay="0"/>
                                          </p:stCondLst>
                                        </p:cTn>
                                        <p:tgtEl>
                                          <p:spTgt spid="90"/>
                                        </p:tgtEl>
                                        <p:attrNameLst>
                                          <p:attrName>style.visibility</p:attrName>
                                        </p:attrNameLst>
                                      </p:cBhvr>
                                      <p:to>
                                        <p:strVal val="visible"/>
                                      </p:to>
                                    </p:set>
                                    <p:animEffect transition="in" filter="wipe(down)">
                                      <p:cBhvr>
                                        <p:cTn id="57" dur="500"/>
                                        <p:tgtEl>
                                          <p:spTgt spid="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86" grpId="0"/>
      <p:bldP spid="86" grpId="1"/>
      <p:bldP spid="87" grpId="0"/>
      <p:bldP spid="87" grpId="1"/>
      <p:bldP spid="88" grpId="0"/>
      <p:bldP spid="88" grpId="1"/>
      <p:bldP spid="89" grpId="0"/>
      <p:bldP spid="90"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Shape 1394"/>
        <p:cNvGrpSpPr/>
        <p:nvPr/>
      </p:nvGrpSpPr>
      <p:grpSpPr>
        <a:xfrm>
          <a:off x="0" y="0"/>
          <a:ext cx="0" cy="0"/>
          <a:chOff x="0" y="0"/>
          <a:chExt cx="0" cy="0"/>
        </a:xfrm>
      </p:grpSpPr>
      <p:graphicFrame>
        <p:nvGraphicFramePr>
          <p:cNvPr id="17" name="Object 34"/>
          <p:cNvGraphicFramePr>
            <a:graphicFrameLocks noChangeAspect="1"/>
          </p:cNvGraphicFramePr>
          <p:nvPr>
            <p:extLst>
              <p:ext uri="{D42A27DB-BD31-4B8C-83A1-F6EECF244321}">
                <p14:modId xmlns:p14="http://schemas.microsoft.com/office/powerpoint/2010/main" val="518916977"/>
              </p:ext>
            </p:extLst>
          </p:nvPr>
        </p:nvGraphicFramePr>
        <p:xfrm>
          <a:off x="4869852" y="2223770"/>
          <a:ext cx="114300" cy="215900"/>
        </p:xfrm>
        <a:graphic>
          <a:graphicData uri="http://schemas.openxmlformats.org/presentationml/2006/ole">
            <mc:AlternateContent xmlns:mc="http://schemas.openxmlformats.org/markup-compatibility/2006">
              <mc:Choice xmlns:v="urn:schemas-microsoft-com:vml" Requires="v">
                <p:oleObj spid="_x0000_s2094" name="Equation" r:id="rId4" imgW="114151" imgH="215619" progId="Equation.3">
                  <p:embed/>
                </p:oleObj>
              </mc:Choice>
              <mc:Fallback>
                <p:oleObj name="Equation" r:id="rId4" imgW="114151" imgH="215619" progId="Equation.3">
                  <p:embed/>
                  <p:pic>
                    <p:nvPicPr>
                      <p:cNvPr id="9220" name="Object 3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69852" y="2223770"/>
                        <a:ext cx="114300"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 name="Object 35"/>
          <p:cNvGraphicFramePr>
            <a:graphicFrameLocks noChangeAspect="1"/>
          </p:cNvGraphicFramePr>
          <p:nvPr>
            <p:extLst>
              <p:ext uri="{D42A27DB-BD31-4B8C-83A1-F6EECF244321}">
                <p14:modId xmlns:p14="http://schemas.microsoft.com/office/powerpoint/2010/main" val="2657799198"/>
              </p:ext>
            </p:extLst>
          </p:nvPr>
        </p:nvGraphicFramePr>
        <p:xfrm>
          <a:off x="4869852" y="2223770"/>
          <a:ext cx="114300" cy="215900"/>
        </p:xfrm>
        <a:graphic>
          <a:graphicData uri="http://schemas.openxmlformats.org/presentationml/2006/ole">
            <mc:AlternateContent xmlns:mc="http://schemas.openxmlformats.org/markup-compatibility/2006">
              <mc:Choice xmlns:v="urn:schemas-microsoft-com:vml" Requires="v">
                <p:oleObj spid="_x0000_s2095" name="Equation" r:id="rId6" imgW="114151" imgH="215619" progId="Equation.3">
                  <p:embed/>
                </p:oleObj>
              </mc:Choice>
              <mc:Fallback>
                <p:oleObj name="Equation" r:id="rId6" imgW="114151" imgH="215619" progId="Equation.3">
                  <p:embed/>
                  <p:pic>
                    <p:nvPicPr>
                      <p:cNvPr id="9221" name="Object 3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69852" y="2223770"/>
                        <a:ext cx="114300"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9" name="Group 220"/>
          <p:cNvGrpSpPr>
            <a:grpSpLocks/>
          </p:cNvGrpSpPr>
          <p:nvPr/>
        </p:nvGrpSpPr>
        <p:grpSpPr bwMode="auto">
          <a:xfrm>
            <a:off x="659802" y="1595913"/>
            <a:ext cx="1917700" cy="1676400"/>
            <a:chOff x="1457" y="1296"/>
            <a:chExt cx="1493" cy="1306"/>
          </a:xfrm>
        </p:grpSpPr>
        <p:grpSp>
          <p:nvGrpSpPr>
            <p:cNvPr id="20" name="Group 153"/>
            <p:cNvGrpSpPr>
              <a:grpSpLocks/>
            </p:cNvGrpSpPr>
            <p:nvPr/>
          </p:nvGrpSpPr>
          <p:grpSpPr bwMode="auto">
            <a:xfrm>
              <a:off x="1656" y="1296"/>
              <a:ext cx="1056" cy="1056"/>
              <a:chOff x="1680" y="2064"/>
              <a:chExt cx="1056" cy="1056"/>
            </a:xfrm>
          </p:grpSpPr>
          <p:sp>
            <p:nvSpPr>
              <p:cNvPr id="32" name="Oval 154"/>
              <p:cNvSpPr>
                <a:spLocks noChangeArrowheads="1"/>
              </p:cNvSpPr>
              <p:nvPr/>
            </p:nvSpPr>
            <p:spPr bwMode="auto">
              <a:xfrm>
                <a:off x="1680" y="2064"/>
                <a:ext cx="1056" cy="1056"/>
              </a:xfrm>
              <a:prstGeom prst="ellipse">
                <a:avLst/>
              </a:prstGeom>
              <a:noFill/>
              <a:ln w="9525" algn="ctr">
                <a:solidFill>
                  <a:schemeClr val="tx2"/>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eaLnBrk="0" hangingPunct="0">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eaLnBrk="0" hangingPunct="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eaLnBrk="0" hangingPunct="0">
                  <a:spcBef>
                    <a:spcPct val="20000"/>
                  </a:spcBef>
                  <a:buClr>
                    <a:schemeClr val="tx1"/>
                  </a:buClr>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en-US" altLang="en-US" sz="1800">
                  <a:latin typeface="Arial" panose="020B0604020202020204" pitchFamily="34" charset="0"/>
                </a:endParaRPr>
              </a:p>
            </p:txBody>
          </p:sp>
          <p:sp>
            <p:nvSpPr>
              <p:cNvPr id="33" name="Oval 155"/>
              <p:cNvSpPr>
                <a:spLocks noChangeArrowheads="1"/>
              </p:cNvSpPr>
              <p:nvPr/>
            </p:nvSpPr>
            <p:spPr bwMode="auto">
              <a:xfrm>
                <a:off x="2184" y="2580"/>
                <a:ext cx="48" cy="48"/>
              </a:xfrm>
              <a:prstGeom prst="ellipse">
                <a:avLst/>
              </a:prstGeom>
              <a:solidFill>
                <a:schemeClr val="tx2"/>
              </a:solidFill>
              <a:ln w="9525" algn="ctr">
                <a:solidFill>
                  <a:schemeClr val="tx2"/>
                </a:solidFill>
                <a:round/>
                <a:headEnd/>
                <a:tailEnd/>
              </a:ln>
            </p:spPr>
            <p:txBody>
              <a:bodyPr wrap="none" anchor="ctr">
                <a:spAutoFit/>
              </a:bodyPr>
              <a:lstStyle>
                <a:lvl1pPr eaLnBrk="0" hangingPunct="0">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eaLnBrk="0" hangingPunct="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eaLnBrk="0" hangingPunct="0">
                  <a:spcBef>
                    <a:spcPct val="20000"/>
                  </a:spcBef>
                  <a:buClr>
                    <a:schemeClr val="tx1"/>
                  </a:buClr>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en-US" altLang="en-US" sz="1800">
                  <a:latin typeface="Arial" panose="020B0604020202020204" pitchFamily="34" charset="0"/>
                </a:endParaRPr>
              </a:p>
            </p:txBody>
          </p:sp>
        </p:grpSp>
        <p:sp>
          <p:nvSpPr>
            <p:cNvPr id="21" name="Line 156"/>
            <p:cNvSpPr>
              <a:spLocks noChangeShapeType="1"/>
            </p:cNvSpPr>
            <p:nvPr/>
          </p:nvSpPr>
          <p:spPr bwMode="auto">
            <a:xfrm>
              <a:off x="1704" y="2040"/>
              <a:ext cx="336" cy="288"/>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US"/>
            </a:p>
          </p:txBody>
        </p:sp>
        <p:sp>
          <p:nvSpPr>
            <p:cNvPr id="22" name="Line 157"/>
            <p:cNvSpPr>
              <a:spLocks noChangeShapeType="1"/>
            </p:cNvSpPr>
            <p:nvPr/>
          </p:nvSpPr>
          <p:spPr bwMode="auto">
            <a:xfrm rot="4860000">
              <a:off x="2414" y="1936"/>
              <a:ext cx="336" cy="288"/>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US"/>
            </a:p>
          </p:txBody>
        </p:sp>
        <p:sp>
          <p:nvSpPr>
            <p:cNvPr id="23" name="Rectangle 158"/>
            <p:cNvSpPr>
              <a:spLocks noChangeArrowheads="1"/>
            </p:cNvSpPr>
            <p:nvPr/>
          </p:nvSpPr>
          <p:spPr bwMode="auto">
            <a:xfrm>
              <a:off x="1917" y="2290"/>
              <a:ext cx="289"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prstDash val="sysDot"/>
                  <a:miter lim="800000"/>
                  <a:headEnd/>
                  <a:tailEnd/>
                </a14:hiddenLine>
              </a:ext>
            </a:extLst>
          </p:spPr>
          <p:txBody>
            <a:bodyPr wrap="none" anchor="ctr">
              <a:spAutoFit/>
            </a:bodyPr>
            <a:lstStyle>
              <a:lvl1pPr eaLnBrk="0" hangingPunct="0">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eaLnBrk="0" hangingPunct="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eaLnBrk="0" hangingPunct="0">
                <a:spcBef>
                  <a:spcPct val="20000"/>
                </a:spcBef>
                <a:buClr>
                  <a:schemeClr val="tx1"/>
                </a:buClr>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ClrTx/>
                <a:buFontTx/>
                <a:buNone/>
              </a:pPr>
              <a:r>
                <a:rPr lang="en-US" altLang="en-US" sz="2000">
                  <a:solidFill>
                    <a:schemeClr val="tx2"/>
                  </a:solidFill>
                  <a:latin typeface="Times New Roman" panose="02020603050405020304" pitchFamily="18" charset="0"/>
                </a:rPr>
                <a:t>D</a:t>
              </a:r>
            </a:p>
          </p:txBody>
        </p:sp>
        <p:sp>
          <p:nvSpPr>
            <p:cNvPr id="24" name="Rectangle 159"/>
            <p:cNvSpPr>
              <a:spLocks noChangeArrowheads="1"/>
            </p:cNvSpPr>
            <p:nvPr/>
          </p:nvSpPr>
          <p:spPr bwMode="auto">
            <a:xfrm>
              <a:off x="1457" y="1862"/>
              <a:ext cx="277"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prstDash val="sysDot"/>
                  <a:miter lim="800000"/>
                  <a:headEnd/>
                  <a:tailEnd/>
                </a14:hiddenLine>
              </a:ext>
            </a:extLst>
          </p:spPr>
          <p:txBody>
            <a:bodyPr wrap="none" anchor="ctr">
              <a:spAutoFit/>
            </a:bodyPr>
            <a:lstStyle>
              <a:lvl1pPr eaLnBrk="0" hangingPunct="0">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eaLnBrk="0" hangingPunct="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eaLnBrk="0" hangingPunct="0">
                <a:spcBef>
                  <a:spcPct val="20000"/>
                </a:spcBef>
                <a:buClr>
                  <a:schemeClr val="tx1"/>
                </a:buClr>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ClrTx/>
                <a:buFontTx/>
                <a:buNone/>
              </a:pPr>
              <a:r>
                <a:rPr lang="en-US" altLang="en-US" sz="2000">
                  <a:solidFill>
                    <a:schemeClr val="tx2"/>
                  </a:solidFill>
                  <a:latin typeface="Times New Roman" panose="02020603050405020304" pitchFamily="18" charset="0"/>
                </a:rPr>
                <a:t>C</a:t>
              </a:r>
            </a:p>
          </p:txBody>
        </p:sp>
        <p:sp>
          <p:nvSpPr>
            <p:cNvPr id="25" name="Rectangle 160"/>
            <p:cNvSpPr>
              <a:spLocks noChangeArrowheads="1"/>
            </p:cNvSpPr>
            <p:nvPr/>
          </p:nvSpPr>
          <p:spPr bwMode="auto">
            <a:xfrm>
              <a:off x="2358" y="2249"/>
              <a:ext cx="232"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prstDash val="sysDot"/>
                  <a:miter lim="800000"/>
                  <a:headEnd/>
                  <a:tailEnd/>
                </a14:hiddenLine>
              </a:ext>
            </a:extLst>
          </p:spPr>
          <p:txBody>
            <a:bodyPr anchor="ctr">
              <a:spAutoFit/>
            </a:bodyPr>
            <a:lstStyle>
              <a:lvl1pPr eaLnBrk="0" hangingPunct="0">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eaLnBrk="0" hangingPunct="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eaLnBrk="0" hangingPunct="0">
                <a:spcBef>
                  <a:spcPct val="20000"/>
                </a:spcBef>
                <a:buClr>
                  <a:schemeClr val="tx1"/>
                </a:buClr>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ClrTx/>
                <a:buFontTx/>
                <a:buNone/>
              </a:pPr>
              <a:r>
                <a:rPr lang="en-US" altLang="en-US" sz="2000">
                  <a:solidFill>
                    <a:schemeClr val="tx2"/>
                  </a:solidFill>
                  <a:latin typeface="Times New Roman" panose="02020603050405020304" pitchFamily="18" charset="0"/>
                </a:rPr>
                <a:t>B</a:t>
              </a:r>
            </a:p>
          </p:txBody>
        </p:sp>
        <p:sp>
          <p:nvSpPr>
            <p:cNvPr id="26" name="Rectangle 161"/>
            <p:cNvSpPr>
              <a:spLocks noChangeArrowheads="1"/>
            </p:cNvSpPr>
            <p:nvPr/>
          </p:nvSpPr>
          <p:spPr bwMode="auto">
            <a:xfrm>
              <a:off x="2661" y="1672"/>
              <a:ext cx="289"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prstDash val="sysDot"/>
                  <a:miter lim="800000"/>
                  <a:headEnd/>
                  <a:tailEnd/>
                </a14:hiddenLine>
              </a:ext>
            </a:extLst>
          </p:spPr>
          <p:txBody>
            <a:bodyPr wrap="none" anchor="ctr">
              <a:spAutoFit/>
            </a:bodyPr>
            <a:lstStyle>
              <a:lvl1pPr eaLnBrk="0" hangingPunct="0">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eaLnBrk="0" hangingPunct="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eaLnBrk="0" hangingPunct="0">
                <a:spcBef>
                  <a:spcPct val="20000"/>
                </a:spcBef>
                <a:buClr>
                  <a:schemeClr val="tx1"/>
                </a:buClr>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ClrTx/>
                <a:buFontTx/>
                <a:buNone/>
              </a:pPr>
              <a:r>
                <a:rPr lang="en-US" altLang="en-US" sz="2000">
                  <a:solidFill>
                    <a:schemeClr val="tx2"/>
                  </a:solidFill>
                  <a:latin typeface="Times New Roman" panose="02020603050405020304" pitchFamily="18" charset="0"/>
                </a:rPr>
                <a:t>A</a:t>
              </a:r>
            </a:p>
          </p:txBody>
        </p:sp>
        <p:sp>
          <p:nvSpPr>
            <p:cNvPr id="27" name="Rectangle 162"/>
            <p:cNvSpPr>
              <a:spLocks noChangeArrowheads="1"/>
            </p:cNvSpPr>
            <p:nvPr/>
          </p:nvSpPr>
          <p:spPr bwMode="auto">
            <a:xfrm>
              <a:off x="2110" y="1530"/>
              <a:ext cx="287"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prstDash val="sysDot"/>
                  <a:miter lim="800000"/>
                  <a:headEnd/>
                  <a:tailEnd/>
                </a14:hiddenLine>
              </a:ext>
            </a:extLst>
          </p:spPr>
          <p:txBody>
            <a:bodyPr wrap="none" anchor="ctr">
              <a:spAutoFit/>
            </a:bodyPr>
            <a:lstStyle>
              <a:lvl1pPr eaLnBrk="0" hangingPunct="0">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eaLnBrk="0" hangingPunct="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eaLnBrk="0" hangingPunct="0">
                <a:spcBef>
                  <a:spcPct val="20000"/>
                </a:spcBef>
                <a:buClr>
                  <a:schemeClr val="tx1"/>
                </a:buClr>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ClrTx/>
                <a:buFontTx/>
                <a:buNone/>
              </a:pPr>
              <a:r>
                <a:rPr lang="en-US" altLang="en-US" sz="2000">
                  <a:solidFill>
                    <a:schemeClr val="tx2"/>
                  </a:solidFill>
                  <a:latin typeface="Times New Roman" panose="02020603050405020304" pitchFamily="18" charset="0"/>
                </a:rPr>
                <a:t>O</a:t>
              </a:r>
            </a:p>
          </p:txBody>
        </p:sp>
        <p:sp>
          <p:nvSpPr>
            <p:cNvPr id="28" name="Line 163"/>
            <p:cNvSpPr>
              <a:spLocks noChangeShapeType="1"/>
            </p:cNvSpPr>
            <p:nvPr/>
          </p:nvSpPr>
          <p:spPr bwMode="auto">
            <a:xfrm rot="180000" flipV="1">
              <a:off x="1710" y="1812"/>
              <a:ext cx="480" cy="240"/>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US"/>
            </a:p>
          </p:txBody>
        </p:sp>
        <p:sp>
          <p:nvSpPr>
            <p:cNvPr id="29" name="Line 164"/>
            <p:cNvSpPr>
              <a:spLocks noChangeShapeType="1"/>
            </p:cNvSpPr>
            <p:nvPr/>
          </p:nvSpPr>
          <p:spPr bwMode="auto">
            <a:xfrm flipH="1">
              <a:off x="2040" y="1842"/>
              <a:ext cx="144" cy="480"/>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US"/>
            </a:p>
          </p:txBody>
        </p:sp>
        <p:sp>
          <p:nvSpPr>
            <p:cNvPr id="30" name="Line 165"/>
            <p:cNvSpPr>
              <a:spLocks noChangeShapeType="1"/>
            </p:cNvSpPr>
            <p:nvPr/>
          </p:nvSpPr>
          <p:spPr bwMode="auto">
            <a:xfrm>
              <a:off x="2178" y="1836"/>
              <a:ext cx="528" cy="48"/>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anchor="ctr">
              <a:spAutoFit/>
            </a:bodyPr>
            <a:lstStyle/>
            <a:p>
              <a:endParaRPr lang="en-US"/>
            </a:p>
          </p:txBody>
        </p:sp>
        <p:sp>
          <p:nvSpPr>
            <p:cNvPr id="31" name="Line 166"/>
            <p:cNvSpPr>
              <a:spLocks noChangeShapeType="1"/>
            </p:cNvSpPr>
            <p:nvPr/>
          </p:nvSpPr>
          <p:spPr bwMode="auto">
            <a:xfrm rot="60000">
              <a:off x="2184" y="1836"/>
              <a:ext cx="288" cy="432"/>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anchor="ctr">
              <a:spAutoFit/>
            </a:bodyPr>
            <a:lstStyle/>
            <a:p>
              <a:endParaRPr lang="en-US"/>
            </a:p>
          </p:txBody>
        </p:sp>
      </p:grpSp>
      <p:graphicFrame>
        <p:nvGraphicFramePr>
          <p:cNvPr id="34" name="Object 7"/>
          <p:cNvGraphicFramePr>
            <a:graphicFrameLocks noChangeAspect="1"/>
          </p:cNvGraphicFramePr>
          <p:nvPr>
            <p:extLst>
              <p:ext uri="{D42A27DB-BD31-4B8C-83A1-F6EECF244321}">
                <p14:modId xmlns:p14="http://schemas.microsoft.com/office/powerpoint/2010/main" val="1290743731"/>
              </p:ext>
            </p:extLst>
          </p:nvPr>
        </p:nvGraphicFramePr>
        <p:xfrm>
          <a:off x="3479202" y="1264920"/>
          <a:ext cx="1524000" cy="496888"/>
        </p:xfrm>
        <a:graphic>
          <a:graphicData uri="http://schemas.openxmlformats.org/presentationml/2006/ole">
            <mc:AlternateContent xmlns:mc="http://schemas.openxmlformats.org/markup-compatibility/2006">
              <mc:Choice xmlns:v="urn:schemas-microsoft-com:vml" Requires="v">
                <p:oleObj spid="_x0000_s2096" name="Equation" r:id="rId7" imgW="621760" imgH="177646" progId="Equation.DSMT4">
                  <p:embed/>
                </p:oleObj>
              </mc:Choice>
              <mc:Fallback>
                <p:oleObj name="Equation" r:id="rId7" imgW="621760" imgH="177646" progId="Equation.DSMT4">
                  <p:embed/>
                  <p:pic>
                    <p:nvPicPr>
                      <p:cNvPr id="7"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79202" y="1264920"/>
                        <a:ext cx="1524000" cy="4968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 name="Object 12"/>
          <p:cNvGraphicFramePr>
            <a:graphicFrameLocks noChangeAspect="1"/>
          </p:cNvGraphicFramePr>
          <p:nvPr>
            <p:extLst>
              <p:ext uri="{D42A27DB-BD31-4B8C-83A1-F6EECF244321}">
                <p14:modId xmlns:p14="http://schemas.microsoft.com/office/powerpoint/2010/main" val="2865502484"/>
              </p:ext>
            </p:extLst>
          </p:nvPr>
        </p:nvGraphicFramePr>
        <p:xfrm>
          <a:off x="3183927" y="4170045"/>
          <a:ext cx="2039938" cy="744538"/>
        </p:xfrm>
        <a:graphic>
          <a:graphicData uri="http://schemas.openxmlformats.org/presentationml/2006/ole">
            <mc:AlternateContent xmlns:mc="http://schemas.openxmlformats.org/markup-compatibility/2006">
              <mc:Choice xmlns:v="urn:schemas-microsoft-com:vml" Requires="v">
                <p:oleObj spid="_x0000_s2097" name="Equation" r:id="rId9" imgW="876300" imgH="279400" progId="Equation.DSMT4">
                  <p:embed/>
                </p:oleObj>
              </mc:Choice>
              <mc:Fallback>
                <p:oleObj name="Equation" r:id="rId9" imgW="876300" imgH="279400" progId="Equation.DSMT4">
                  <p:embed/>
                  <p:pic>
                    <p:nvPicPr>
                      <p:cNvPr id="8" name="Object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183927" y="4170045"/>
                        <a:ext cx="2039938" cy="744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 name="Object 8"/>
          <p:cNvGraphicFramePr>
            <a:graphicFrameLocks noChangeAspect="1"/>
          </p:cNvGraphicFramePr>
          <p:nvPr>
            <p:extLst>
              <p:ext uri="{D42A27DB-BD31-4B8C-83A1-F6EECF244321}">
                <p14:modId xmlns:p14="http://schemas.microsoft.com/office/powerpoint/2010/main" val="1133613599"/>
              </p:ext>
            </p:extLst>
          </p:nvPr>
        </p:nvGraphicFramePr>
        <p:xfrm>
          <a:off x="4469802" y="2231708"/>
          <a:ext cx="914400" cy="198437"/>
        </p:xfrm>
        <a:graphic>
          <a:graphicData uri="http://schemas.openxmlformats.org/presentationml/2006/ole">
            <mc:AlternateContent xmlns:mc="http://schemas.openxmlformats.org/markup-compatibility/2006">
              <mc:Choice xmlns:v="urn:schemas-microsoft-com:vml" Requires="v">
                <p:oleObj spid="_x0000_s2098" name="Equation" r:id="rId11" imgW="435285" imgH="677109" progId="Equation.DSMT4">
                  <p:embed/>
                </p:oleObj>
              </mc:Choice>
              <mc:Fallback>
                <p:oleObj name="Equation" r:id="rId11" imgW="435285" imgH="677109" progId="Equation.DSMT4">
                  <p:embed/>
                  <p:pic>
                    <p:nvPicPr>
                      <p:cNvPr id="9226"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469802" y="2231708"/>
                        <a:ext cx="914400" cy="198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 name="Object 9"/>
          <p:cNvGraphicFramePr>
            <a:graphicFrameLocks noChangeAspect="1"/>
          </p:cNvGraphicFramePr>
          <p:nvPr>
            <p:extLst>
              <p:ext uri="{D42A27DB-BD31-4B8C-83A1-F6EECF244321}">
                <p14:modId xmlns:p14="http://schemas.microsoft.com/office/powerpoint/2010/main" val="688673040"/>
              </p:ext>
            </p:extLst>
          </p:nvPr>
        </p:nvGraphicFramePr>
        <p:xfrm>
          <a:off x="3326802" y="3182620"/>
          <a:ext cx="1676400" cy="533400"/>
        </p:xfrm>
        <a:graphic>
          <a:graphicData uri="http://schemas.openxmlformats.org/presentationml/2006/ole">
            <mc:AlternateContent xmlns:mc="http://schemas.openxmlformats.org/markup-compatibility/2006">
              <mc:Choice xmlns:v="urn:schemas-microsoft-com:vml" Requires="v">
                <p:oleObj spid="_x0000_s2099" name="Equation" r:id="rId13" imgW="838200" imgH="228600" progId="Equation.DSMT4">
                  <p:embed/>
                </p:oleObj>
              </mc:Choice>
              <mc:Fallback>
                <p:oleObj name="Equation" r:id="rId13" imgW="838200" imgH="228600" progId="Equation.DSMT4">
                  <p:embed/>
                  <p:pic>
                    <p:nvPicPr>
                      <p:cNvPr id="43" name="Object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326802" y="3182620"/>
                        <a:ext cx="1676400"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 name="Object 10"/>
          <p:cNvGraphicFramePr>
            <a:graphicFrameLocks noChangeAspect="1"/>
          </p:cNvGraphicFramePr>
          <p:nvPr>
            <p:extLst>
              <p:ext uri="{D42A27DB-BD31-4B8C-83A1-F6EECF244321}">
                <p14:modId xmlns:p14="http://schemas.microsoft.com/office/powerpoint/2010/main" val="994194375"/>
              </p:ext>
            </p:extLst>
          </p:nvPr>
        </p:nvGraphicFramePr>
        <p:xfrm>
          <a:off x="4088802" y="1722120"/>
          <a:ext cx="381000" cy="406400"/>
        </p:xfrm>
        <a:graphic>
          <a:graphicData uri="http://schemas.openxmlformats.org/presentationml/2006/ole">
            <mc:AlternateContent xmlns:mc="http://schemas.openxmlformats.org/markup-compatibility/2006">
              <mc:Choice xmlns:v="urn:schemas-microsoft-com:vml" Requires="v">
                <p:oleObj spid="_x0000_s2100" name="Equation" r:id="rId15" imgW="139639" imgH="203112" progId="Equation.DSMT4">
                  <p:embed/>
                </p:oleObj>
              </mc:Choice>
              <mc:Fallback>
                <p:oleObj name="Equation" r:id="rId15" imgW="139639" imgH="203112" progId="Equation.DSMT4">
                  <p:embed/>
                  <p:pic>
                    <p:nvPicPr>
                      <p:cNvPr id="44" name="Object 1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088802" y="1722120"/>
                        <a:ext cx="381000"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 name="Object 11"/>
          <p:cNvGraphicFramePr>
            <a:graphicFrameLocks noChangeAspect="1"/>
          </p:cNvGraphicFramePr>
          <p:nvPr>
            <p:extLst>
              <p:ext uri="{D42A27DB-BD31-4B8C-83A1-F6EECF244321}">
                <p14:modId xmlns:p14="http://schemas.microsoft.com/office/powerpoint/2010/main" val="964550645"/>
              </p:ext>
            </p:extLst>
          </p:nvPr>
        </p:nvGraphicFramePr>
        <p:xfrm>
          <a:off x="4088802" y="2636520"/>
          <a:ext cx="381000" cy="406400"/>
        </p:xfrm>
        <a:graphic>
          <a:graphicData uri="http://schemas.openxmlformats.org/presentationml/2006/ole">
            <mc:AlternateContent xmlns:mc="http://schemas.openxmlformats.org/markup-compatibility/2006">
              <mc:Choice xmlns:v="urn:schemas-microsoft-com:vml" Requires="v">
                <p:oleObj spid="_x0000_s2101" name="Equation" r:id="rId17" imgW="139639" imgH="203112" progId="Equation.DSMT4">
                  <p:embed/>
                </p:oleObj>
              </mc:Choice>
              <mc:Fallback>
                <p:oleObj name="Equation" r:id="rId17" imgW="139639" imgH="203112" progId="Equation.DSMT4">
                  <p:embed/>
                  <p:pic>
                    <p:nvPicPr>
                      <p:cNvPr id="3118" name="Object 1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088802" y="2636520"/>
                        <a:ext cx="381000"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 name="Object 13"/>
          <p:cNvGraphicFramePr>
            <a:graphicFrameLocks noChangeAspect="1"/>
          </p:cNvGraphicFramePr>
          <p:nvPr>
            <p:extLst>
              <p:ext uri="{D42A27DB-BD31-4B8C-83A1-F6EECF244321}">
                <p14:modId xmlns:p14="http://schemas.microsoft.com/office/powerpoint/2010/main" val="3329926271"/>
              </p:ext>
            </p:extLst>
          </p:nvPr>
        </p:nvGraphicFramePr>
        <p:xfrm>
          <a:off x="4012602" y="3779520"/>
          <a:ext cx="381000" cy="406400"/>
        </p:xfrm>
        <a:graphic>
          <a:graphicData uri="http://schemas.openxmlformats.org/presentationml/2006/ole">
            <mc:AlternateContent xmlns:mc="http://schemas.openxmlformats.org/markup-compatibility/2006">
              <mc:Choice xmlns:v="urn:schemas-microsoft-com:vml" Requires="v">
                <p:oleObj spid="_x0000_s2102" name="Equation" r:id="rId18" imgW="139639" imgH="203112" progId="Equation.DSMT4">
                  <p:embed/>
                </p:oleObj>
              </mc:Choice>
              <mc:Fallback>
                <p:oleObj name="Equation" r:id="rId18" imgW="139639" imgH="203112" progId="Equation.DSMT4">
                  <p:embed/>
                  <p:pic>
                    <p:nvPicPr>
                      <p:cNvPr id="3119" name="Object 1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012602" y="3779520"/>
                        <a:ext cx="381000"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 name="Object 14"/>
          <p:cNvGraphicFramePr>
            <a:graphicFrameLocks noChangeAspect="1"/>
          </p:cNvGraphicFramePr>
          <p:nvPr>
            <p:extLst>
              <p:ext uri="{D42A27DB-BD31-4B8C-83A1-F6EECF244321}">
                <p14:modId xmlns:p14="http://schemas.microsoft.com/office/powerpoint/2010/main" val="4033200689"/>
              </p:ext>
            </p:extLst>
          </p:nvPr>
        </p:nvGraphicFramePr>
        <p:xfrm>
          <a:off x="4469802" y="2231708"/>
          <a:ext cx="914400" cy="198437"/>
        </p:xfrm>
        <a:graphic>
          <a:graphicData uri="http://schemas.openxmlformats.org/presentationml/2006/ole">
            <mc:AlternateContent xmlns:mc="http://schemas.openxmlformats.org/markup-compatibility/2006">
              <mc:Choice xmlns:v="urn:schemas-microsoft-com:vml" Requires="v">
                <p:oleObj spid="_x0000_s2103" name="Equation" r:id="rId19" imgW="435285" imgH="677109" progId="Equation.DSMT4">
                  <p:embed/>
                </p:oleObj>
              </mc:Choice>
              <mc:Fallback>
                <p:oleObj name="Equation" r:id="rId19" imgW="435285" imgH="677109" progId="Equation.DSMT4">
                  <p:embed/>
                  <p:pic>
                    <p:nvPicPr>
                      <p:cNvPr id="9231" name="Object 1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469802" y="2231708"/>
                        <a:ext cx="914400" cy="198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2" name="Rectangle 41"/>
          <p:cNvSpPr>
            <a:spLocks noChangeArrowheads="1"/>
          </p:cNvSpPr>
          <p:nvPr/>
        </p:nvSpPr>
        <p:spPr bwMode="auto">
          <a:xfrm>
            <a:off x="3018827" y="2103120"/>
            <a:ext cx="270138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eaLnBrk="0" hangingPunct="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eaLnBrk="0" hangingPunct="0">
              <a:spcBef>
                <a:spcPct val="20000"/>
              </a:spcBef>
              <a:buClr>
                <a:schemeClr val="tx1"/>
              </a:buClr>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en-US" altLang="en-US">
                <a:latin typeface="Times New Roman" panose="02020603050405020304" pitchFamily="18" charset="0"/>
                <a:cs typeface="Times New Roman" panose="02020603050405020304" pitchFamily="18" charset="0"/>
                <a:sym typeface="Symbol" panose="05050102010706020507" pitchFamily="18" charset="2"/>
              </a:rPr>
              <a:t></a:t>
            </a:r>
            <a:r>
              <a:rPr lang="en-US" altLang="en-US">
                <a:latin typeface="Times New Roman" panose="02020603050405020304" pitchFamily="18" charset="0"/>
                <a:cs typeface="Times New Roman" panose="02020603050405020304" pitchFamily="18" charset="0"/>
              </a:rPr>
              <a:t>AOB = </a:t>
            </a:r>
            <a:r>
              <a:rPr lang="en-US" altLang="en-US">
                <a:latin typeface="Times New Roman" panose="02020603050405020304" pitchFamily="18" charset="0"/>
                <a:cs typeface="Times New Roman" panose="02020603050405020304" pitchFamily="18" charset="0"/>
                <a:sym typeface="Symbol" panose="05050102010706020507" pitchFamily="18" charset="2"/>
              </a:rPr>
              <a:t></a:t>
            </a:r>
            <a:r>
              <a:rPr lang="en-US" altLang="en-US">
                <a:latin typeface="Times New Roman" panose="02020603050405020304" pitchFamily="18" charset="0"/>
                <a:cs typeface="Times New Roman" panose="02020603050405020304" pitchFamily="18" charset="0"/>
              </a:rPr>
              <a:t> COD </a:t>
            </a:r>
          </a:p>
        </p:txBody>
      </p:sp>
      <p:grpSp>
        <p:nvGrpSpPr>
          <p:cNvPr id="43" name="Group 74"/>
          <p:cNvGrpSpPr>
            <a:grpSpLocks/>
          </p:cNvGrpSpPr>
          <p:nvPr/>
        </p:nvGrpSpPr>
        <p:grpSpPr bwMode="auto">
          <a:xfrm>
            <a:off x="659802" y="1592738"/>
            <a:ext cx="1916113" cy="1674813"/>
            <a:chOff x="6466883" y="1676400"/>
            <a:chExt cx="1917411" cy="1675034"/>
          </a:xfrm>
        </p:grpSpPr>
        <p:grpSp>
          <p:nvGrpSpPr>
            <p:cNvPr id="44" name="Group 153"/>
            <p:cNvGrpSpPr>
              <a:grpSpLocks/>
            </p:cNvGrpSpPr>
            <p:nvPr/>
          </p:nvGrpSpPr>
          <p:grpSpPr bwMode="auto">
            <a:xfrm>
              <a:off x="6722676" y="1676400"/>
              <a:ext cx="1356225" cy="1355004"/>
              <a:chOff x="1680" y="2064"/>
              <a:chExt cx="1056" cy="1056"/>
            </a:xfrm>
          </p:grpSpPr>
          <p:sp>
            <p:nvSpPr>
              <p:cNvPr id="52" name="Oval 154"/>
              <p:cNvSpPr>
                <a:spLocks noChangeArrowheads="1"/>
              </p:cNvSpPr>
              <p:nvPr/>
            </p:nvSpPr>
            <p:spPr bwMode="auto">
              <a:xfrm>
                <a:off x="1680" y="2064"/>
                <a:ext cx="1056" cy="1056"/>
              </a:xfrm>
              <a:prstGeom prst="ellipse">
                <a:avLst/>
              </a:prstGeom>
              <a:noFill/>
              <a:ln w="9525" algn="ctr">
                <a:solidFill>
                  <a:schemeClr val="tx2"/>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eaLnBrk="0" hangingPunct="0">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eaLnBrk="0" hangingPunct="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eaLnBrk="0" hangingPunct="0">
                  <a:spcBef>
                    <a:spcPct val="20000"/>
                  </a:spcBef>
                  <a:buClr>
                    <a:schemeClr val="tx1"/>
                  </a:buClr>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en-US" altLang="en-US" sz="1800">
                  <a:latin typeface="Arial" panose="020B0604020202020204" pitchFamily="34" charset="0"/>
                </a:endParaRPr>
              </a:p>
            </p:txBody>
          </p:sp>
          <p:sp>
            <p:nvSpPr>
              <p:cNvPr id="53" name="Oval 155"/>
              <p:cNvSpPr>
                <a:spLocks noChangeArrowheads="1"/>
              </p:cNvSpPr>
              <p:nvPr/>
            </p:nvSpPr>
            <p:spPr bwMode="auto">
              <a:xfrm>
                <a:off x="2184" y="2580"/>
                <a:ext cx="48" cy="48"/>
              </a:xfrm>
              <a:prstGeom prst="ellipse">
                <a:avLst/>
              </a:prstGeom>
              <a:solidFill>
                <a:schemeClr val="tx2"/>
              </a:solidFill>
              <a:ln w="9525" algn="ctr">
                <a:solidFill>
                  <a:schemeClr val="tx2"/>
                </a:solidFill>
                <a:round/>
                <a:headEnd/>
                <a:tailEnd/>
              </a:ln>
            </p:spPr>
            <p:txBody>
              <a:bodyPr wrap="none" anchor="ctr">
                <a:spAutoFit/>
              </a:bodyPr>
              <a:lstStyle>
                <a:lvl1pPr eaLnBrk="0" hangingPunct="0">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eaLnBrk="0" hangingPunct="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eaLnBrk="0" hangingPunct="0">
                  <a:spcBef>
                    <a:spcPct val="20000"/>
                  </a:spcBef>
                  <a:buClr>
                    <a:schemeClr val="tx1"/>
                  </a:buClr>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en-US" altLang="en-US" sz="1800">
                  <a:latin typeface="Arial" panose="020B0604020202020204" pitchFamily="34" charset="0"/>
                </a:endParaRPr>
              </a:p>
            </p:txBody>
          </p:sp>
        </p:grpSp>
        <p:sp>
          <p:nvSpPr>
            <p:cNvPr id="45" name="Line 156"/>
            <p:cNvSpPr>
              <a:spLocks noChangeShapeType="1"/>
            </p:cNvSpPr>
            <p:nvPr/>
          </p:nvSpPr>
          <p:spPr bwMode="auto">
            <a:xfrm>
              <a:off x="6784324" y="2631062"/>
              <a:ext cx="431527" cy="369547"/>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US"/>
            </a:p>
          </p:txBody>
        </p:sp>
        <p:sp>
          <p:nvSpPr>
            <p:cNvPr id="46" name="Line 157"/>
            <p:cNvSpPr>
              <a:spLocks noChangeShapeType="1"/>
            </p:cNvSpPr>
            <p:nvPr/>
          </p:nvSpPr>
          <p:spPr bwMode="auto">
            <a:xfrm rot="4860000">
              <a:off x="7696375" y="2497448"/>
              <a:ext cx="431138" cy="369880"/>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US"/>
            </a:p>
          </p:txBody>
        </p:sp>
        <p:sp>
          <p:nvSpPr>
            <p:cNvPr id="47" name="Rectangle 158"/>
            <p:cNvSpPr>
              <a:spLocks noChangeArrowheads="1"/>
            </p:cNvSpPr>
            <p:nvPr/>
          </p:nvSpPr>
          <p:spPr bwMode="auto">
            <a:xfrm>
              <a:off x="7058156" y="2951324"/>
              <a:ext cx="37061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prstDash val="sysDot"/>
                  <a:miter lim="800000"/>
                  <a:headEnd/>
                  <a:tailEnd/>
                </a14:hiddenLine>
              </a:ext>
            </a:extLst>
          </p:spPr>
          <p:txBody>
            <a:bodyPr wrap="none" anchor="ctr">
              <a:spAutoFit/>
            </a:bodyPr>
            <a:lstStyle>
              <a:lvl1pPr eaLnBrk="0" hangingPunct="0">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eaLnBrk="0" hangingPunct="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eaLnBrk="0" hangingPunct="0">
                <a:spcBef>
                  <a:spcPct val="20000"/>
                </a:spcBef>
                <a:buClr>
                  <a:schemeClr val="tx1"/>
                </a:buClr>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ClrTx/>
                <a:buFontTx/>
                <a:buNone/>
              </a:pPr>
              <a:r>
                <a:rPr lang="en-US" altLang="en-US" sz="2000">
                  <a:solidFill>
                    <a:schemeClr val="tx2"/>
                  </a:solidFill>
                  <a:latin typeface="Times New Roman" panose="02020603050405020304" pitchFamily="18" charset="0"/>
                </a:rPr>
                <a:t>D</a:t>
              </a:r>
            </a:p>
          </p:txBody>
        </p:sp>
        <p:sp>
          <p:nvSpPr>
            <p:cNvPr id="48" name="Rectangle 159"/>
            <p:cNvSpPr>
              <a:spLocks noChangeArrowheads="1"/>
            </p:cNvSpPr>
            <p:nvPr/>
          </p:nvSpPr>
          <p:spPr bwMode="auto">
            <a:xfrm>
              <a:off x="6466883" y="2402137"/>
              <a:ext cx="35618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prstDash val="sysDot"/>
                  <a:miter lim="800000"/>
                  <a:headEnd/>
                  <a:tailEnd/>
                </a14:hiddenLine>
              </a:ext>
            </a:extLst>
          </p:spPr>
          <p:txBody>
            <a:bodyPr wrap="none" anchor="ctr">
              <a:spAutoFit/>
            </a:bodyPr>
            <a:lstStyle>
              <a:lvl1pPr eaLnBrk="0" hangingPunct="0">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eaLnBrk="0" hangingPunct="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eaLnBrk="0" hangingPunct="0">
                <a:spcBef>
                  <a:spcPct val="20000"/>
                </a:spcBef>
                <a:buClr>
                  <a:schemeClr val="tx1"/>
                </a:buClr>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ClrTx/>
                <a:buFontTx/>
                <a:buNone/>
              </a:pPr>
              <a:r>
                <a:rPr lang="en-US" altLang="en-US" sz="2000">
                  <a:solidFill>
                    <a:schemeClr val="tx2"/>
                  </a:solidFill>
                  <a:latin typeface="Times New Roman" panose="02020603050405020304" pitchFamily="18" charset="0"/>
                </a:rPr>
                <a:t>C</a:t>
              </a:r>
            </a:p>
          </p:txBody>
        </p:sp>
        <p:sp>
          <p:nvSpPr>
            <p:cNvPr id="49" name="Rectangle 160"/>
            <p:cNvSpPr>
              <a:spLocks noChangeArrowheads="1"/>
            </p:cNvSpPr>
            <p:nvPr/>
          </p:nvSpPr>
          <p:spPr bwMode="auto">
            <a:xfrm>
              <a:off x="7624260" y="2899240"/>
              <a:ext cx="297959" cy="3964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prstDash val="sysDot"/>
                  <a:miter lim="800000"/>
                  <a:headEnd/>
                  <a:tailEnd/>
                </a14:hiddenLine>
              </a:ext>
            </a:extLst>
          </p:spPr>
          <p:txBody>
            <a:bodyPr anchor="ctr">
              <a:spAutoFit/>
            </a:bodyPr>
            <a:lstStyle>
              <a:lvl1pPr eaLnBrk="0" hangingPunct="0">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eaLnBrk="0" hangingPunct="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eaLnBrk="0" hangingPunct="0">
                <a:spcBef>
                  <a:spcPct val="20000"/>
                </a:spcBef>
                <a:buClr>
                  <a:schemeClr val="tx1"/>
                </a:buClr>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ClrTx/>
                <a:buFontTx/>
                <a:buNone/>
              </a:pPr>
              <a:r>
                <a:rPr lang="en-US" altLang="en-US" sz="2000">
                  <a:solidFill>
                    <a:schemeClr val="tx2"/>
                  </a:solidFill>
                  <a:latin typeface="Times New Roman" panose="02020603050405020304" pitchFamily="18" charset="0"/>
                </a:rPr>
                <a:t>B</a:t>
              </a:r>
            </a:p>
          </p:txBody>
        </p:sp>
        <p:sp>
          <p:nvSpPr>
            <p:cNvPr id="50" name="Rectangle 161"/>
            <p:cNvSpPr>
              <a:spLocks noChangeArrowheads="1"/>
            </p:cNvSpPr>
            <p:nvPr/>
          </p:nvSpPr>
          <p:spPr bwMode="auto">
            <a:xfrm>
              <a:off x="8013680" y="2158980"/>
              <a:ext cx="37061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prstDash val="sysDot"/>
                  <a:miter lim="800000"/>
                  <a:headEnd/>
                  <a:tailEnd/>
                </a14:hiddenLine>
              </a:ext>
            </a:extLst>
          </p:spPr>
          <p:txBody>
            <a:bodyPr wrap="none" anchor="ctr">
              <a:spAutoFit/>
            </a:bodyPr>
            <a:lstStyle>
              <a:lvl1pPr eaLnBrk="0" hangingPunct="0">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eaLnBrk="0" hangingPunct="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eaLnBrk="0" hangingPunct="0">
                <a:spcBef>
                  <a:spcPct val="20000"/>
                </a:spcBef>
                <a:buClr>
                  <a:schemeClr val="tx1"/>
                </a:buClr>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ClrTx/>
                <a:buFontTx/>
                <a:buNone/>
              </a:pPr>
              <a:r>
                <a:rPr lang="en-US" altLang="en-US" sz="2000">
                  <a:solidFill>
                    <a:schemeClr val="tx2"/>
                  </a:solidFill>
                  <a:latin typeface="Times New Roman" panose="02020603050405020304" pitchFamily="18" charset="0"/>
                </a:rPr>
                <a:t>A</a:t>
              </a:r>
            </a:p>
          </p:txBody>
        </p:sp>
        <p:sp>
          <p:nvSpPr>
            <p:cNvPr id="51" name="Rectangle 162"/>
            <p:cNvSpPr>
              <a:spLocks noChangeArrowheads="1"/>
            </p:cNvSpPr>
            <p:nvPr/>
          </p:nvSpPr>
          <p:spPr bwMode="auto">
            <a:xfrm>
              <a:off x="7305752" y="1976657"/>
              <a:ext cx="368596" cy="3964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prstDash val="sysDot"/>
                  <a:miter lim="800000"/>
                  <a:headEnd/>
                  <a:tailEnd/>
                </a14:hiddenLine>
              </a:ext>
            </a:extLst>
          </p:spPr>
          <p:txBody>
            <a:bodyPr wrap="none" anchor="ctr">
              <a:spAutoFit/>
            </a:bodyPr>
            <a:lstStyle>
              <a:lvl1pPr eaLnBrk="0" hangingPunct="0">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eaLnBrk="0" hangingPunct="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eaLnBrk="0" hangingPunct="0">
                <a:spcBef>
                  <a:spcPct val="20000"/>
                </a:spcBef>
                <a:buClr>
                  <a:schemeClr val="tx1"/>
                </a:buClr>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ClrTx/>
                <a:buFontTx/>
                <a:buNone/>
              </a:pPr>
              <a:r>
                <a:rPr lang="en-US" altLang="en-US" sz="2000">
                  <a:solidFill>
                    <a:schemeClr val="tx2"/>
                  </a:solidFill>
                  <a:latin typeface="Times New Roman" panose="02020603050405020304" pitchFamily="18" charset="0"/>
                </a:rPr>
                <a:t>O</a:t>
              </a:r>
            </a:p>
          </p:txBody>
        </p:sp>
      </p:grpSp>
      <p:graphicFrame>
        <p:nvGraphicFramePr>
          <p:cNvPr id="54" name="Object 45"/>
          <p:cNvGraphicFramePr>
            <a:graphicFrameLocks noChangeAspect="1"/>
          </p:cNvGraphicFramePr>
          <p:nvPr>
            <p:extLst>
              <p:ext uri="{D42A27DB-BD31-4B8C-83A1-F6EECF244321}">
                <p14:modId xmlns:p14="http://schemas.microsoft.com/office/powerpoint/2010/main" val="3032281639"/>
              </p:ext>
            </p:extLst>
          </p:nvPr>
        </p:nvGraphicFramePr>
        <p:xfrm>
          <a:off x="439140" y="626745"/>
          <a:ext cx="3186112" cy="592138"/>
        </p:xfrm>
        <a:graphic>
          <a:graphicData uri="http://schemas.openxmlformats.org/presentationml/2006/ole">
            <mc:AlternateContent xmlns:mc="http://schemas.openxmlformats.org/markup-compatibility/2006">
              <mc:Choice xmlns:v="urn:schemas-microsoft-com:vml" Requires="v">
                <p:oleObj spid="_x0000_s2104" name="Equation" r:id="rId20" imgW="1536033" imgH="253890" progId="Equation.DSMT4">
                  <p:embed/>
                </p:oleObj>
              </mc:Choice>
              <mc:Fallback>
                <p:oleObj name="Equation" r:id="rId20" imgW="1536033" imgH="253890" progId="Equation.DSMT4">
                  <p:embed/>
                  <p:pic>
                    <p:nvPicPr>
                      <p:cNvPr id="3084" name="Object 45"/>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39140" y="626745"/>
                        <a:ext cx="3186112" cy="592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5" name="TextBox 54"/>
          <p:cNvSpPr txBox="1">
            <a:spLocks noChangeArrowheads="1"/>
          </p:cNvSpPr>
          <p:nvPr/>
        </p:nvSpPr>
        <p:spPr bwMode="auto">
          <a:xfrm>
            <a:off x="4393602" y="2636520"/>
            <a:ext cx="35052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eaLnBrk="0" hangingPunct="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eaLnBrk="0" hangingPunct="0">
              <a:spcBef>
                <a:spcPct val="20000"/>
              </a:spcBef>
              <a:buClr>
                <a:schemeClr val="tx1"/>
              </a:buClr>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en-US" altLang="en-US">
                <a:latin typeface="Times New Roman" panose="02020603050405020304" pitchFamily="18" charset="0"/>
                <a:cs typeface="Times New Roman" panose="02020603050405020304" pitchFamily="18" charset="0"/>
              </a:rPr>
              <a:t>OA= OB = OC =OD</a:t>
            </a:r>
          </a:p>
        </p:txBody>
      </p:sp>
    </p:spTree>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3"/>
                                        </p:tgtEl>
                                        <p:attrNameLst>
                                          <p:attrName>style.visibility</p:attrName>
                                        </p:attrNameLst>
                                      </p:cBhvr>
                                      <p:to>
                                        <p:strVal val="visible"/>
                                      </p:to>
                                    </p:set>
                                    <p:anim calcmode="lin" valueType="num">
                                      <p:cBhvr additive="base">
                                        <p:cTn id="7" dur="500" fill="hold"/>
                                        <p:tgtEl>
                                          <p:spTgt spid="43"/>
                                        </p:tgtEl>
                                        <p:attrNameLst>
                                          <p:attrName>ppt_x</p:attrName>
                                        </p:attrNameLst>
                                      </p:cBhvr>
                                      <p:tavLst>
                                        <p:tav tm="0">
                                          <p:val>
                                            <p:strVal val="#ppt_x"/>
                                          </p:val>
                                        </p:tav>
                                        <p:tav tm="100000">
                                          <p:val>
                                            <p:strVal val="#ppt_x"/>
                                          </p:val>
                                        </p:tav>
                                      </p:tavLst>
                                    </p:anim>
                                    <p:anim calcmode="lin" valueType="num">
                                      <p:cBhvr additive="base">
                                        <p:cTn id="8" dur="500" fill="hold"/>
                                        <p:tgtEl>
                                          <p:spTgt spid="4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0" presetClass="entr" presetSubtype="0" fill="hold" nodeType="clickEffect">
                                  <p:stCondLst>
                                    <p:cond delay="0"/>
                                  </p:stCondLst>
                                  <p:childTnLst>
                                    <p:set>
                                      <p:cBhvr>
                                        <p:cTn id="12" dur="1" fill="hold">
                                          <p:stCondLst>
                                            <p:cond delay="0"/>
                                          </p:stCondLst>
                                        </p:cTn>
                                        <p:tgtEl>
                                          <p:spTgt spid="54"/>
                                        </p:tgtEl>
                                        <p:attrNameLst>
                                          <p:attrName>style.visibility</p:attrName>
                                        </p:attrNameLst>
                                      </p:cBhvr>
                                      <p:to>
                                        <p:strVal val="visible"/>
                                      </p:to>
                                    </p:set>
                                    <p:animEffect transition="in" filter="fade">
                                      <p:cBhvr>
                                        <p:cTn id="13" dur="2000"/>
                                        <p:tgtEl>
                                          <p:spTgt spid="54"/>
                                        </p:tgtEl>
                                      </p:cBhvr>
                                    </p:animEffect>
                                  </p:childTnLst>
                                </p:cTn>
                              </p:par>
                            </p:childTnLst>
                          </p:cTn>
                        </p:par>
                      </p:childTnLst>
                    </p:cTn>
                  </p:par>
                  <p:par>
                    <p:cTn id="14" fill="hold">
                      <p:stCondLst>
                        <p:cond delay="indefinite"/>
                      </p:stCondLst>
                      <p:childTnLst>
                        <p:par>
                          <p:cTn id="15" fill="hold">
                            <p:stCondLst>
                              <p:cond delay="0"/>
                            </p:stCondLst>
                            <p:childTnLst>
                              <p:par>
                                <p:cTn id="16" presetID="13" presetClass="entr" presetSubtype="16" fill="hold" nodeType="clickEffect">
                                  <p:stCondLst>
                                    <p:cond delay="0"/>
                                  </p:stCondLst>
                                  <p:childTnLst>
                                    <p:set>
                                      <p:cBhvr>
                                        <p:cTn id="17" dur="1" fill="hold">
                                          <p:stCondLst>
                                            <p:cond delay="0"/>
                                          </p:stCondLst>
                                        </p:cTn>
                                        <p:tgtEl>
                                          <p:spTgt spid="34"/>
                                        </p:tgtEl>
                                        <p:attrNameLst>
                                          <p:attrName>style.visibility</p:attrName>
                                        </p:attrNameLst>
                                      </p:cBhvr>
                                      <p:to>
                                        <p:strVal val="visible"/>
                                      </p:to>
                                    </p:set>
                                    <p:animEffect transition="in" filter="plus(in)">
                                      <p:cBhvr>
                                        <p:cTn id="18" dur="2000"/>
                                        <p:tgtEl>
                                          <p:spTgt spid="34"/>
                                        </p:tgtEl>
                                      </p:cBhvr>
                                    </p:animEffect>
                                  </p:childTnLst>
                                </p:cTn>
                              </p:par>
                            </p:childTnLst>
                          </p:cTn>
                        </p:par>
                      </p:childTnLst>
                    </p:cTn>
                  </p:par>
                  <p:par>
                    <p:cTn id="19" fill="hold">
                      <p:stCondLst>
                        <p:cond delay="indefinite"/>
                      </p:stCondLst>
                      <p:childTnLst>
                        <p:par>
                          <p:cTn id="20" fill="hold">
                            <p:stCondLst>
                              <p:cond delay="0"/>
                            </p:stCondLst>
                            <p:childTnLst>
                              <p:par>
                                <p:cTn id="21" presetID="4" presetClass="entr" presetSubtype="16" fill="hold" nodeType="clickEffect">
                                  <p:stCondLst>
                                    <p:cond delay="0"/>
                                  </p:stCondLst>
                                  <p:childTnLst>
                                    <p:set>
                                      <p:cBhvr>
                                        <p:cTn id="22" dur="1" fill="hold">
                                          <p:stCondLst>
                                            <p:cond delay="0"/>
                                          </p:stCondLst>
                                        </p:cTn>
                                        <p:tgtEl>
                                          <p:spTgt spid="19"/>
                                        </p:tgtEl>
                                        <p:attrNameLst>
                                          <p:attrName>style.visibility</p:attrName>
                                        </p:attrNameLst>
                                      </p:cBhvr>
                                      <p:to>
                                        <p:strVal val="visible"/>
                                      </p:to>
                                    </p:set>
                                    <p:animEffect transition="in" filter="box(in)">
                                      <p:cBhvr>
                                        <p:cTn id="23" dur="500"/>
                                        <p:tgtEl>
                                          <p:spTgt spid="19"/>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4" fill="hold" nodeType="clickEffect">
                                  <p:stCondLst>
                                    <p:cond delay="0"/>
                                  </p:stCondLst>
                                  <p:childTnLst>
                                    <p:set>
                                      <p:cBhvr>
                                        <p:cTn id="27" dur="1" fill="hold">
                                          <p:stCondLst>
                                            <p:cond delay="0"/>
                                          </p:stCondLst>
                                        </p:cTn>
                                        <p:tgtEl>
                                          <p:spTgt spid="38"/>
                                        </p:tgtEl>
                                        <p:attrNameLst>
                                          <p:attrName>style.visibility</p:attrName>
                                        </p:attrNameLst>
                                      </p:cBhvr>
                                      <p:to>
                                        <p:strVal val="visible"/>
                                      </p:to>
                                    </p:set>
                                    <p:animEffect transition="in" filter="wipe(down)">
                                      <p:cBhvr>
                                        <p:cTn id="28" dur="500"/>
                                        <p:tgtEl>
                                          <p:spTgt spid="38"/>
                                        </p:tgtEl>
                                      </p:cBhvr>
                                    </p:animEffect>
                                  </p:childTnLst>
                                </p:cTn>
                              </p:par>
                            </p:childTnLst>
                          </p:cTn>
                        </p:par>
                      </p:childTnLst>
                    </p:cTn>
                  </p:par>
                  <p:par>
                    <p:cTn id="29" fill="hold">
                      <p:stCondLst>
                        <p:cond delay="indefinite"/>
                      </p:stCondLst>
                      <p:childTnLst>
                        <p:par>
                          <p:cTn id="30" fill="hold">
                            <p:stCondLst>
                              <p:cond delay="0"/>
                            </p:stCondLst>
                            <p:childTnLst>
                              <p:par>
                                <p:cTn id="31" presetID="9" presetClass="entr" presetSubtype="0" fill="hold" grpId="0" nodeType="clickEffect">
                                  <p:stCondLst>
                                    <p:cond delay="0"/>
                                  </p:stCondLst>
                                  <p:childTnLst>
                                    <p:set>
                                      <p:cBhvr>
                                        <p:cTn id="32" dur="1" fill="hold">
                                          <p:stCondLst>
                                            <p:cond delay="0"/>
                                          </p:stCondLst>
                                        </p:cTn>
                                        <p:tgtEl>
                                          <p:spTgt spid="42"/>
                                        </p:tgtEl>
                                        <p:attrNameLst>
                                          <p:attrName>style.visibility</p:attrName>
                                        </p:attrNameLst>
                                      </p:cBhvr>
                                      <p:to>
                                        <p:strVal val="visible"/>
                                      </p:to>
                                    </p:set>
                                    <p:animEffect transition="in" filter="dissolve">
                                      <p:cBhvr>
                                        <p:cTn id="33" dur="500"/>
                                        <p:tgtEl>
                                          <p:spTgt spid="42"/>
                                        </p:tgtEl>
                                      </p:cBhvr>
                                    </p:animEffect>
                                  </p:childTnLst>
                                </p:cTn>
                              </p:par>
                            </p:childTnLst>
                          </p:cTn>
                        </p:par>
                      </p:childTnLst>
                    </p:cTn>
                  </p:par>
                  <p:par>
                    <p:cTn id="34" fill="hold">
                      <p:stCondLst>
                        <p:cond delay="indefinite"/>
                      </p:stCondLst>
                      <p:childTnLst>
                        <p:par>
                          <p:cTn id="35" fill="hold">
                            <p:stCondLst>
                              <p:cond delay="0"/>
                            </p:stCondLst>
                            <p:childTnLst>
                              <p:par>
                                <p:cTn id="36" presetID="13" presetClass="entr" presetSubtype="16" fill="hold" grpId="0" nodeType="clickEffect">
                                  <p:stCondLst>
                                    <p:cond delay="0"/>
                                  </p:stCondLst>
                                  <p:childTnLst>
                                    <p:set>
                                      <p:cBhvr>
                                        <p:cTn id="37" dur="1" fill="hold">
                                          <p:stCondLst>
                                            <p:cond delay="0"/>
                                          </p:stCondLst>
                                        </p:cTn>
                                        <p:tgtEl>
                                          <p:spTgt spid="55"/>
                                        </p:tgtEl>
                                        <p:attrNameLst>
                                          <p:attrName>style.visibility</p:attrName>
                                        </p:attrNameLst>
                                      </p:cBhvr>
                                      <p:to>
                                        <p:strVal val="visible"/>
                                      </p:to>
                                    </p:set>
                                    <p:animEffect transition="in" filter="plus(in)">
                                      <p:cBhvr>
                                        <p:cTn id="38" dur="2000"/>
                                        <p:tgtEl>
                                          <p:spTgt spid="55"/>
                                        </p:tgtEl>
                                      </p:cBhvr>
                                    </p:animEffect>
                                  </p:childTnLst>
                                </p:cTn>
                              </p:par>
                              <p:par>
                                <p:cTn id="39" presetID="13" presetClass="entr" presetSubtype="16" fill="hold" nodeType="withEffect">
                                  <p:stCondLst>
                                    <p:cond delay="0"/>
                                  </p:stCondLst>
                                  <p:childTnLst>
                                    <p:set>
                                      <p:cBhvr>
                                        <p:cTn id="40" dur="1" fill="hold">
                                          <p:stCondLst>
                                            <p:cond delay="0"/>
                                          </p:stCondLst>
                                        </p:cTn>
                                        <p:tgtEl>
                                          <p:spTgt spid="39"/>
                                        </p:tgtEl>
                                        <p:attrNameLst>
                                          <p:attrName>style.visibility</p:attrName>
                                        </p:attrNameLst>
                                      </p:cBhvr>
                                      <p:to>
                                        <p:strVal val="visible"/>
                                      </p:to>
                                    </p:set>
                                    <p:animEffect transition="in" filter="plus(in)">
                                      <p:cBhvr>
                                        <p:cTn id="41" dur="2000"/>
                                        <p:tgtEl>
                                          <p:spTgt spid="39"/>
                                        </p:tgtEl>
                                      </p:cBhvr>
                                    </p:animEffect>
                                  </p:childTnLst>
                                </p:cTn>
                              </p:par>
                            </p:childTnLst>
                          </p:cTn>
                        </p:par>
                      </p:childTnLst>
                    </p:cTn>
                  </p:par>
                  <p:par>
                    <p:cTn id="42" fill="hold">
                      <p:stCondLst>
                        <p:cond delay="indefinite"/>
                      </p:stCondLst>
                      <p:childTnLst>
                        <p:par>
                          <p:cTn id="43" fill="hold">
                            <p:stCondLst>
                              <p:cond delay="0"/>
                            </p:stCondLst>
                            <p:childTnLst>
                              <p:par>
                                <p:cTn id="44" presetID="20" presetClass="entr" presetSubtype="0" fill="hold" nodeType="clickEffect">
                                  <p:stCondLst>
                                    <p:cond delay="0"/>
                                  </p:stCondLst>
                                  <p:childTnLst>
                                    <p:set>
                                      <p:cBhvr>
                                        <p:cTn id="45" dur="1" fill="hold">
                                          <p:stCondLst>
                                            <p:cond delay="0"/>
                                          </p:stCondLst>
                                        </p:cTn>
                                        <p:tgtEl>
                                          <p:spTgt spid="37"/>
                                        </p:tgtEl>
                                        <p:attrNameLst>
                                          <p:attrName>style.visibility</p:attrName>
                                        </p:attrNameLst>
                                      </p:cBhvr>
                                      <p:to>
                                        <p:strVal val="visible"/>
                                      </p:to>
                                    </p:set>
                                    <p:animEffect transition="in" filter="wedge">
                                      <p:cBhvr>
                                        <p:cTn id="46" dur="2000"/>
                                        <p:tgtEl>
                                          <p:spTgt spid="37"/>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4" fill="hold" nodeType="clickEffect">
                                  <p:stCondLst>
                                    <p:cond delay="0"/>
                                  </p:stCondLst>
                                  <p:childTnLst>
                                    <p:set>
                                      <p:cBhvr>
                                        <p:cTn id="50" dur="1" fill="hold">
                                          <p:stCondLst>
                                            <p:cond delay="0"/>
                                          </p:stCondLst>
                                        </p:cTn>
                                        <p:tgtEl>
                                          <p:spTgt spid="40"/>
                                        </p:tgtEl>
                                        <p:attrNameLst>
                                          <p:attrName>style.visibility</p:attrName>
                                        </p:attrNameLst>
                                      </p:cBhvr>
                                      <p:to>
                                        <p:strVal val="visible"/>
                                      </p:to>
                                    </p:set>
                                    <p:animEffect transition="in" filter="wipe(down)">
                                      <p:cBhvr>
                                        <p:cTn id="51" dur="500"/>
                                        <p:tgtEl>
                                          <p:spTgt spid="40"/>
                                        </p:tgtEl>
                                      </p:cBhvr>
                                    </p:animEffect>
                                  </p:childTnLst>
                                </p:cTn>
                              </p:par>
                            </p:childTnLst>
                          </p:cTn>
                        </p:par>
                      </p:childTnLst>
                    </p:cTn>
                  </p:par>
                  <p:par>
                    <p:cTn id="52" fill="hold">
                      <p:stCondLst>
                        <p:cond delay="indefinite"/>
                      </p:stCondLst>
                      <p:childTnLst>
                        <p:par>
                          <p:cTn id="53" fill="hold">
                            <p:stCondLst>
                              <p:cond delay="0"/>
                            </p:stCondLst>
                            <p:childTnLst>
                              <p:par>
                                <p:cTn id="54" presetID="1" presetClass="entr" presetSubtype="0" fill="hold" nodeType="clickEffect">
                                  <p:stCondLst>
                                    <p:cond delay="0"/>
                                  </p:stCondLst>
                                  <p:childTnLst>
                                    <p:set>
                                      <p:cBhvr>
                                        <p:cTn id="55" dur="1" fill="hold">
                                          <p:stCondLst>
                                            <p:cond delay="499"/>
                                          </p:stCondLst>
                                        </p:cTn>
                                        <p:tgtEl>
                                          <p:spTgt spid="3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 grpId="0"/>
      <p:bldP spid="55"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Shape 1394"/>
        <p:cNvGrpSpPr/>
        <p:nvPr/>
      </p:nvGrpSpPr>
      <p:grpSpPr>
        <a:xfrm>
          <a:off x="0" y="0"/>
          <a:ext cx="0" cy="0"/>
          <a:chOff x="0" y="0"/>
          <a:chExt cx="0" cy="0"/>
        </a:xfrm>
      </p:grpSpPr>
      <p:graphicFrame>
        <p:nvGraphicFramePr>
          <p:cNvPr id="56" name="Object 34"/>
          <p:cNvGraphicFramePr>
            <a:graphicFrameLocks noChangeAspect="1"/>
          </p:cNvGraphicFramePr>
          <p:nvPr>
            <p:extLst>
              <p:ext uri="{D42A27DB-BD31-4B8C-83A1-F6EECF244321}">
                <p14:modId xmlns:p14="http://schemas.microsoft.com/office/powerpoint/2010/main" val="1338887921"/>
              </p:ext>
            </p:extLst>
          </p:nvPr>
        </p:nvGraphicFramePr>
        <p:xfrm>
          <a:off x="4106059" y="2611045"/>
          <a:ext cx="114300" cy="215900"/>
        </p:xfrm>
        <a:graphic>
          <a:graphicData uri="http://schemas.openxmlformats.org/presentationml/2006/ole">
            <mc:AlternateContent xmlns:mc="http://schemas.openxmlformats.org/markup-compatibility/2006">
              <mc:Choice xmlns:v="urn:schemas-microsoft-com:vml" Requires="v">
                <p:oleObj spid="_x0000_s3114" name="Equation" r:id="rId4" imgW="114151" imgH="215619" progId="Equation.3">
                  <p:embed/>
                </p:oleObj>
              </mc:Choice>
              <mc:Fallback>
                <p:oleObj name="Equation" r:id="rId4" imgW="114151" imgH="215619" progId="Equation.3">
                  <p:embed/>
                  <p:pic>
                    <p:nvPicPr>
                      <p:cNvPr id="10244" name="Object 3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06059" y="2611045"/>
                        <a:ext cx="114300"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7" name="Object 35"/>
          <p:cNvGraphicFramePr>
            <a:graphicFrameLocks noChangeAspect="1"/>
          </p:cNvGraphicFramePr>
          <p:nvPr>
            <p:extLst>
              <p:ext uri="{D42A27DB-BD31-4B8C-83A1-F6EECF244321}">
                <p14:modId xmlns:p14="http://schemas.microsoft.com/office/powerpoint/2010/main" val="3820832436"/>
              </p:ext>
            </p:extLst>
          </p:nvPr>
        </p:nvGraphicFramePr>
        <p:xfrm>
          <a:off x="4106059" y="2611045"/>
          <a:ext cx="114300" cy="215900"/>
        </p:xfrm>
        <a:graphic>
          <a:graphicData uri="http://schemas.openxmlformats.org/presentationml/2006/ole">
            <mc:AlternateContent xmlns:mc="http://schemas.openxmlformats.org/markup-compatibility/2006">
              <mc:Choice xmlns:v="urn:schemas-microsoft-com:vml" Requires="v">
                <p:oleObj spid="_x0000_s3115" name="Equation" r:id="rId6" imgW="114151" imgH="215619" progId="Equation.3">
                  <p:embed/>
                </p:oleObj>
              </mc:Choice>
              <mc:Fallback>
                <p:oleObj name="Equation" r:id="rId6" imgW="114151" imgH="215619" progId="Equation.3">
                  <p:embed/>
                  <p:pic>
                    <p:nvPicPr>
                      <p:cNvPr id="10245" name="Object 3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06059" y="2611045"/>
                        <a:ext cx="114300"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58" name="Group 220"/>
          <p:cNvGrpSpPr>
            <a:grpSpLocks/>
          </p:cNvGrpSpPr>
          <p:nvPr/>
        </p:nvGrpSpPr>
        <p:grpSpPr bwMode="auto">
          <a:xfrm>
            <a:off x="5841738" y="1890320"/>
            <a:ext cx="1917700" cy="1676400"/>
            <a:chOff x="1457" y="1296"/>
            <a:chExt cx="1493" cy="1306"/>
          </a:xfrm>
        </p:grpSpPr>
        <p:grpSp>
          <p:nvGrpSpPr>
            <p:cNvPr id="59" name="Group 153"/>
            <p:cNvGrpSpPr>
              <a:grpSpLocks/>
            </p:cNvGrpSpPr>
            <p:nvPr/>
          </p:nvGrpSpPr>
          <p:grpSpPr bwMode="auto">
            <a:xfrm>
              <a:off x="1656" y="1296"/>
              <a:ext cx="1056" cy="1056"/>
              <a:chOff x="1680" y="2064"/>
              <a:chExt cx="1056" cy="1056"/>
            </a:xfrm>
          </p:grpSpPr>
          <p:sp>
            <p:nvSpPr>
              <p:cNvPr id="71" name="Oval 154"/>
              <p:cNvSpPr>
                <a:spLocks noChangeArrowheads="1"/>
              </p:cNvSpPr>
              <p:nvPr/>
            </p:nvSpPr>
            <p:spPr bwMode="auto">
              <a:xfrm>
                <a:off x="1680" y="2064"/>
                <a:ext cx="1056" cy="1056"/>
              </a:xfrm>
              <a:prstGeom prst="ellipse">
                <a:avLst/>
              </a:prstGeom>
              <a:noFill/>
              <a:ln w="9525" algn="ctr">
                <a:solidFill>
                  <a:schemeClr val="tx2"/>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eaLnBrk="0" hangingPunct="0">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eaLnBrk="0" hangingPunct="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eaLnBrk="0" hangingPunct="0">
                  <a:spcBef>
                    <a:spcPct val="20000"/>
                  </a:spcBef>
                  <a:buClr>
                    <a:schemeClr val="tx1"/>
                  </a:buClr>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en-US" altLang="en-US" sz="1800">
                  <a:latin typeface="Arial" panose="020B0604020202020204" pitchFamily="34" charset="0"/>
                </a:endParaRPr>
              </a:p>
            </p:txBody>
          </p:sp>
          <p:sp>
            <p:nvSpPr>
              <p:cNvPr id="72" name="Oval 155"/>
              <p:cNvSpPr>
                <a:spLocks noChangeArrowheads="1"/>
              </p:cNvSpPr>
              <p:nvPr/>
            </p:nvSpPr>
            <p:spPr bwMode="auto">
              <a:xfrm>
                <a:off x="2184" y="2580"/>
                <a:ext cx="48" cy="48"/>
              </a:xfrm>
              <a:prstGeom prst="ellipse">
                <a:avLst/>
              </a:prstGeom>
              <a:solidFill>
                <a:schemeClr val="tx2"/>
              </a:solidFill>
              <a:ln w="9525" algn="ctr">
                <a:solidFill>
                  <a:schemeClr val="tx2"/>
                </a:solidFill>
                <a:round/>
                <a:headEnd/>
                <a:tailEnd/>
              </a:ln>
            </p:spPr>
            <p:txBody>
              <a:bodyPr wrap="none" anchor="ctr">
                <a:spAutoFit/>
              </a:bodyPr>
              <a:lstStyle>
                <a:lvl1pPr eaLnBrk="0" hangingPunct="0">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eaLnBrk="0" hangingPunct="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eaLnBrk="0" hangingPunct="0">
                  <a:spcBef>
                    <a:spcPct val="20000"/>
                  </a:spcBef>
                  <a:buClr>
                    <a:schemeClr val="tx1"/>
                  </a:buClr>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en-US" altLang="en-US" sz="1800">
                  <a:latin typeface="Arial" panose="020B0604020202020204" pitchFamily="34" charset="0"/>
                </a:endParaRPr>
              </a:p>
            </p:txBody>
          </p:sp>
        </p:grpSp>
        <p:sp>
          <p:nvSpPr>
            <p:cNvPr id="60" name="Line 156"/>
            <p:cNvSpPr>
              <a:spLocks noChangeShapeType="1"/>
            </p:cNvSpPr>
            <p:nvPr/>
          </p:nvSpPr>
          <p:spPr bwMode="auto">
            <a:xfrm>
              <a:off x="1704" y="2040"/>
              <a:ext cx="336" cy="288"/>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US"/>
            </a:p>
          </p:txBody>
        </p:sp>
        <p:sp>
          <p:nvSpPr>
            <p:cNvPr id="61" name="Line 157"/>
            <p:cNvSpPr>
              <a:spLocks noChangeShapeType="1"/>
            </p:cNvSpPr>
            <p:nvPr/>
          </p:nvSpPr>
          <p:spPr bwMode="auto">
            <a:xfrm rot="4860000">
              <a:off x="2414" y="1936"/>
              <a:ext cx="336" cy="288"/>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US"/>
            </a:p>
          </p:txBody>
        </p:sp>
        <p:sp>
          <p:nvSpPr>
            <p:cNvPr id="62" name="Rectangle 158"/>
            <p:cNvSpPr>
              <a:spLocks noChangeArrowheads="1"/>
            </p:cNvSpPr>
            <p:nvPr/>
          </p:nvSpPr>
          <p:spPr bwMode="auto">
            <a:xfrm>
              <a:off x="1917" y="2290"/>
              <a:ext cx="289"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prstDash val="sysDot"/>
                  <a:miter lim="800000"/>
                  <a:headEnd/>
                  <a:tailEnd/>
                </a14:hiddenLine>
              </a:ext>
            </a:extLst>
          </p:spPr>
          <p:txBody>
            <a:bodyPr wrap="none" anchor="ctr">
              <a:spAutoFit/>
            </a:bodyPr>
            <a:lstStyle>
              <a:lvl1pPr eaLnBrk="0" hangingPunct="0">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eaLnBrk="0" hangingPunct="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eaLnBrk="0" hangingPunct="0">
                <a:spcBef>
                  <a:spcPct val="20000"/>
                </a:spcBef>
                <a:buClr>
                  <a:schemeClr val="tx1"/>
                </a:buClr>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ClrTx/>
                <a:buFontTx/>
                <a:buNone/>
              </a:pPr>
              <a:r>
                <a:rPr lang="en-US" altLang="en-US" sz="2000">
                  <a:solidFill>
                    <a:schemeClr val="tx2"/>
                  </a:solidFill>
                  <a:latin typeface="Times New Roman" panose="02020603050405020304" pitchFamily="18" charset="0"/>
                </a:rPr>
                <a:t>D</a:t>
              </a:r>
            </a:p>
          </p:txBody>
        </p:sp>
        <p:sp>
          <p:nvSpPr>
            <p:cNvPr id="63" name="Rectangle 159"/>
            <p:cNvSpPr>
              <a:spLocks noChangeArrowheads="1"/>
            </p:cNvSpPr>
            <p:nvPr/>
          </p:nvSpPr>
          <p:spPr bwMode="auto">
            <a:xfrm>
              <a:off x="1457" y="1862"/>
              <a:ext cx="277"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prstDash val="sysDot"/>
                  <a:miter lim="800000"/>
                  <a:headEnd/>
                  <a:tailEnd/>
                </a14:hiddenLine>
              </a:ext>
            </a:extLst>
          </p:spPr>
          <p:txBody>
            <a:bodyPr wrap="none" anchor="ctr">
              <a:spAutoFit/>
            </a:bodyPr>
            <a:lstStyle>
              <a:lvl1pPr eaLnBrk="0" hangingPunct="0">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eaLnBrk="0" hangingPunct="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eaLnBrk="0" hangingPunct="0">
                <a:spcBef>
                  <a:spcPct val="20000"/>
                </a:spcBef>
                <a:buClr>
                  <a:schemeClr val="tx1"/>
                </a:buClr>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ClrTx/>
                <a:buFontTx/>
                <a:buNone/>
              </a:pPr>
              <a:r>
                <a:rPr lang="en-US" altLang="en-US" sz="2000">
                  <a:solidFill>
                    <a:schemeClr val="tx2"/>
                  </a:solidFill>
                  <a:latin typeface="Times New Roman" panose="02020603050405020304" pitchFamily="18" charset="0"/>
                </a:rPr>
                <a:t>C</a:t>
              </a:r>
            </a:p>
          </p:txBody>
        </p:sp>
        <p:sp>
          <p:nvSpPr>
            <p:cNvPr id="64" name="Rectangle 160"/>
            <p:cNvSpPr>
              <a:spLocks noChangeArrowheads="1"/>
            </p:cNvSpPr>
            <p:nvPr/>
          </p:nvSpPr>
          <p:spPr bwMode="auto">
            <a:xfrm>
              <a:off x="2358" y="2249"/>
              <a:ext cx="232"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prstDash val="sysDot"/>
                  <a:miter lim="800000"/>
                  <a:headEnd/>
                  <a:tailEnd/>
                </a14:hiddenLine>
              </a:ext>
            </a:extLst>
          </p:spPr>
          <p:txBody>
            <a:bodyPr anchor="ctr">
              <a:spAutoFit/>
            </a:bodyPr>
            <a:lstStyle>
              <a:lvl1pPr eaLnBrk="0" hangingPunct="0">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eaLnBrk="0" hangingPunct="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eaLnBrk="0" hangingPunct="0">
                <a:spcBef>
                  <a:spcPct val="20000"/>
                </a:spcBef>
                <a:buClr>
                  <a:schemeClr val="tx1"/>
                </a:buClr>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ClrTx/>
                <a:buFontTx/>
                <a:buNone/>
              </a:pPr>
              <a:r>
                <a:rPr lang="en-US" altLang="en-US" sz="2000">
                  <a:solidFill>
                    <a:schemeClr val="tx2"/>
                  </a:solidFill>
                  <a:latin typeface="Times New Roman" panose="02020603050405020304" pitchFamily="18" charset="0"/>
                </a:rPr>
                <a:t>B</a:t>
              </a:r>
            </a:p>
          </p:txBody>
        </p:sp>
        <p:sp>
          <p:nvSpPr>
            <p:cNvPr id="65" name="Rectangle 161"/>
            <p:cNvSpPr>
              <a:spLocks noChangeArrowheads="1"/>
            </p:cNvSpPr>
            <p:nvPr/>
          </p:nvSpPr>
          <p:spPr bwMode="auto">
            <a:xfrm>
              <a:off x="2661" y="1672"/>
              <a:ext cx="289"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prstDash val="sysDot"/>
                  <a:miter lim="800000"/>
                  <a:headEnd/>
                  <a:tailEnd/>
                </a14:hiddenLine>
              </a:ext>
            </a:extLst>
          </p:spPr>
          <p:txBody>
            <a:bodyPr wrap="none" anchor="ctr">
              <a:spAutoFit/>
            </a:bodyPr>
            <a:lstStyle>
              <a:lvl1pPr eaLnBrk="0" hangingPunct="0">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eaLnBrk="0" hangingPunct="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eaLnBrk="0" hangingPunct="0">
                <a:spcBef>
                  <a:spcPct val="20000"/>
                </a:spcBef>
                <a:buClr>
                  <a:schemeClr val="tx1"/>
                </a:buClr>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ClrTx/>
                <a:buFontTx/>
                <a:buNone/>
              </a:pPr>
              <a:r>
                <a:rPr lang="en-US" altLang="en-US" sz="2000">
                  <a:solidFill>
                    <a:schemeClr val="tx2"/>
                  </a:solidFill>
                  <a:latin typeface="Times New Roman" panose="02020603050405020304" pitchFamily="18" charset="0"/>
                </a:rPr>
                <a:t>A</a:t>
              </a:r>
            </a:p>
          </p:txBody>
        </p:sp>
        <p:sp>
          <p:nvSpPr>
            <p:cNvPr id="66" name="Rectangle 162"/>
            <p:cNvSpPr>
              <a:spLocks noChangeArrowheads="1"/>
            </p:cNvSpPr>
            <p:nvPr/>
          </p:nvSpPr>
          <p:spPr bwMode="auto">
            <a:xfrm>
              <a:off x="2110" y="1530"/>
              <a:ext cx="287"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prstDash val="sysDot"/>
                  <a:miter lim="800000"/>
                  <a:headEnd/>
                  <a:tailEnd/>
                </a14:hiddenLine>
              </a:ext>
            </a:extLst>
          </p:spPr>
          <p:txBody>
            <a:bodyPr wrap="none" anchor="ctr">
              <a:spAutoFit/>
            </a:bodyPr>
            <a:lstStyle>
              <a:lvl1pPr eaLnBrk="0" hangingPunct="0">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eaLnBrk="0" hangingPunct="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eaLnBrk="0" hangingPunct="0">
                <a:spcBef>
                  <a:spcPct val="20000"/>
                </a:spcBef>
                <a:buClr>
                  <a:schemeClr val="tx1"/>
                </a:buClr>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ClrTx/>
                <a:buFontTx/>
                <a:buNone/>
              </a:pPr>
              <a:r>
                <a:rPr lang="en-US" altLang="en-US" sz="2000">
                  <a:solidFill>
                    <a:schemeClr val="tx2"/>
                  </a:solidFill>
                  <a:latin typeface="Times New Roman" panose="02020603050405020304" pitchFamily="18" charset="0"/>
                </a:rPr>
                <a:t>O</a:t>
              </a:r>
            </a:p>
          </p:txBody>
        </p:sp>
        <p:sp>
          <p:nvSpPr>
            <p:cNvPr id="67" name="Line 163"/>
            <p:cNvSpPr>
              <a:spLocks noChangeShapeType="1"/>
            </p:cNvSpPr>
            <p:nvPr/>
          </p:nvSpPr>
          <p:spPr bwMode="auto">
            <a:xfrm rot="180000" flipV="1">
              <a:off x="1710" y="1812"/>
              <a:ext cx="480" cy="240"/>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US"/>
            </a:p>
          </p:txBody>
        </p:sp>
        <p:sp>
          <p:nvSpPr>
            <p:cNvPr id="68" name="Line 164"/>
            <p:cNvSpPr>
              <a:spLocks noChangeShapeType="1"/>
            </p:cNvSpPr>
            <p:nvPr/>
          </p:nvSpPr>
          <p:spPr bwMode="auto">
            <a:xfrm flipH="1">
              <a:off x="2040" y="1842"/>
              <a:ext cx="144" cy="480"/>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US"/>
            </a:p>
          </p:txBody>
        </p:sp>
        <p:sp>
          <p:nvSpPr>
            <p:cNvPr id="69" name="Line 165"/>
            <p:cNvSpPr>
              <a:spLocks noChangeShapeType="1"/>
            </p:cNvSpPr>
            <p:nvPr/>
          </p:nvSpPr>
          <p:spPr bwMode="auto">
            <a:xfrm>
              <a:off x="2178" y="1836"/>
              <a:ext cx="528" cy="48"/>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anchor="ctr">
              <a:spAutoFit/>
            </a:bodyPr>
            <a:lstStyle/>
            <a:p>
              <a:endParaRPr lang="en-US"/>
            </a:p>
          </p:txBody>
        </p:sp>
        <p:sp>
          <p:nvSpPr>
            <p:cNvPr id="70" name="Line 166"/>
            <p:cNvSpPr>
              <a:spLocks noChangeShapeType="1"/>
            </p:cNvSpPr>
            <p:nvPr/>
          </p:nvSpPr>
          <p:spPr bwMode="auto">
            <a:xfrm rot="60000">
              <a:off x="2184" y="1836"/>
              <a:ext cx="288" cy="432"/>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anchor="ctr">
              <a:spAutoFit/>
            </a:bodyPr>
            <a:lstStyle/>
            <a:p>
              <a:endParaRPr lang="en-US"/>
            </a:p>
          </p:txBody>
        </p:sp>
      </p:grpSp>
      <p:grpSp>
        <p:nvGrpSpPr>
          <p:cNvPr id="73" name="Group 153"/>
          <p:cNvGrpSpPr>
            <a:grpSpLocks/>
          </p:cNvGrpSpPr>
          <p:nvPr/>
        </p:nvGrpSpPr>
        <p:grpSpPr bwMode="auto">
          <a:xfrm>
            <a:off x="6102088" y="1890320"/>
            <a:ext cx="1355725" cy="1355725"/>
            <a:chOff x="1680" y="2064"/>
            <a:chExt cx="1056" cy="1056"/>
          </a:xfrm>
        </p:grpSpPr>
        <p:sp>
          <p:nvSpPr>
            <p:cNvPr id="74" name="Oval 154"/>
            <p:cNvSpPr>
              <a:spLocks noChangeArrowheads="1"/>
            </p:cNvSpPr>
            <p:nvPr/>
          </p:nvSpPr>
          <p:spPr bwMode="auto">
            <a:xfrm>
              <a:off x="1680" y="2064"/>
              <a:ext cx="1056" cy="1056"/>
            </a:xfrm>
            <a:prstGeom prst="ellipse">
              <a:avLst/>
            </a:prstGeom>
            <a:noFill/>
            <a:ln w="9525" algn="ctr">
              <a:solidFill>
                <a:schemeClr val="tx2"/>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eaLnBrk="0" hangingPunct="0">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eaLnBrk="0" hangingPunct="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eaLnBrk="0" hangingPunct="0">
                <a:spcBef>
                  <a:spcPct val="20000"/>
                </a:spcBef>
                <a:buClr>
                  <a:schemeClr val="tx1"/>
                </a:buClr>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en-US" altLang="en-US" sz="1800">
                <a:latin typeface="Arial" panose="020B0604020202020204" pitchFamily="34" charset="0"/>
              </a:endParaRPr>
            </a:p>
          </p:txBody>
        </p:sp>
        <p:sp>
          <p:nvSpPr>
            <p:cNvPr id="75" name="Oval 155"/>
            <p:cNvSpPr>
              <a:spLocks noChangeArrowheads="1"/>
            </p:cNvSpPr>
            <p:nvPr/>
          </p:nvSpPr>
          <p:spPr bwMode="auto">
            <a:xfrm>
              <a:off x="2184" y="2580"/>
              <a:ext cx="48" cy="48"/>
            </a:xfrm>
            <a:prstGeom prst="ellipse">
              <a:avLst/>
            </a:prstGeom>
            <a:solidFill>
              <a:schemeClr val="tx2"/>
            </a:solidFill>
            <a:ln w="9525" algn="ctr">
              <a:solidFill>
                <a:schemeClr val="tx2"/>
              </a:solidFill>
              <a:round/>
              <a:headEnd/>
              <a:tailEnd/>
            </a:ln>
          </p:spPr>
          <p:txBody>
            <a:bodyPr wrap="none" anchor="ctr">
              <a:spAutoFit/>
            </a:bodyPr>
            <a:lstStyle>
              <a:lvl1pPr eaLnBrk="0" hangingPunct="0">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eaLnBrk="0" hangingPunct="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eaLnBrk="0" hangingPunct="0">
                <a:spcBef>
                  <a:spcPct val="20000"/>
                </a:spcBef>
                <a:buClr>
                  <a:schemeClr val="tx1"/>
                </a:buClr>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en-US" altLang="en-US" sz="1800">
                <a:latin typeface="Arial" panose="020B0604020202020204" pitchFamily="34" charset="0"/>
              </a:endParaRPr>
            </a:p>
          </p:txBody>
        </p:sp>
      </p:grpSp>
      <p:sp>
        <p:nvSpPr>
          <p:cNvPr id="76" name="Line 156"/>
          <p:cNvSpPr>
            <a:spLocks noChangeShapeType="1"/>
          </p:cNvSpPr>
          <p:nvPr/>
        </p:nvSpPr>
        <p:spPr bwMode="auto">
          <a:xfrm>
            <a:off x="6164001" y="2844408"/>
            <a:ext cx="430212" cy="369887"/>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US"/>
          </a:p>
        </p:txBody>
      </p:sp>
      <p:sp>
        <p:nvSpPr>
          <p:cNvPr id="77" name="Line 157"/>
          <p:cNvSpPr>
            <a:spLocks noChangeShapeType="1"/>
          </p:cNvSpPr>
          <p:nvPr/>
        </p:nvSpPr>
        <p:spPr bwMode="auto">
          <a:xfrm rot="4860000">
            <a:off x="7075225" y="2711058"/>
            <a:ext cx="430213" cy="369888"/>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US"/>
          </a:p>
        </p:txBody>
      </p:sp>
      <p:sp>
        <p:nvSpPr>
          <p:cNvPr id="78" name="Rectangle 158"/>
          <p:cNvSpPr>
            <a:spLocks noChangeArrowheads="1"/>
          </p:cNvSpPr>
          <p:nvPr/>
        </p:nvSpPr>
        <p:spPr bwMode="auto">
          <a:xfrm>
            <a:off x="6437051" y="3165083"/>
            <a:ext cx="36988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prstDash val="sysDot"/>
                <a:miter lim="800000"/>
                <a:headEnd/>
                <a:tailEnd/>
              </a14:hiddenLine>
            </a:ext>
          </a:extLst>
        </p:spPr>
        <p:txBody>
          <a:bodyPr wrap="none" anchor="ctr">
            <a:spAutoFit/>
          </a:bodyPr>
          <a:lstStyle>
            <a:lvl1pPr eaLnBrk="0" hangingPunct="0">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eaLnBrk="0" hangingPunct="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eaLnBrk="0" hangingPunct="0">
              <a:spcBef>
                <a:spcPct val="20000"/>
              </a:spcBef>
              <a:buClr>
                <a:schemeClr val="tx1"/>
              </a:buClr>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ClrTx/>
              <a:buFontTx/>
              <a:buNone/>
            </a:pPr>
            <a:r>
              <a:rPr lang="en-US" altLang="en-US" sz="2000">
                <a:solidFill>
                  <a:schemeClr val="tx2"/>
                </a:solidFill>
                <a:latin typeface="Times New Roman" panose="02020603050405020304" pitchFamily="18" charset="0"/>
              </a:rPr>
              <a:t>D</a:t>
            </a:r>
          </a:p>
        </p:txBody>
      </p:sp>
      <p:sp>
        <p:nvSpPr>
          <p:cNvPr id="79" name="Rectangle 159"/>
          <p:cNvSpPr>
            <a:spLocks noChangeArrowheads="1"/>
          </p:cNvSpPr>
          <p:nvPr/>
        </p:nvSpPr>
        <p:spPr bwMode="auto">
          <a:xfrm>
            <a:off x="5846501" y="2615808"/>
            <a:ext cx="3556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prstDash val="sysDot"/>
                <a:miter lim="800000"/>
                <a:headEnd/>
                <a:tailEnd/>
              </a14:hiddenLine>
            </a:ext>
          </a:extLst>
        </p:spPr>
        <p:txBody>
          <a:bodyPr wrap="none" anchor="ctr">
            <a:spAutoFit/>
          </a:bodyPr>
          <a:lstStyle>
            <a:lvl1pPr eaLnBrk="0" hangingPunct="0">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eaLnBrk="0" hangingPunct="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eaLnBrk="0" hangingPunct="0">
              <a:spcBef>
                <a:spcPct val="20000"/>
              </a:spcBef>
              <a:buClr>
                <a:schemeClr val="tx1"/>
              </a:buClr>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ClrTx/>
              <a:buFontTx/>
              <a:buNone/>
            </a:pPr>
            <a:r>
              <a:rPr lang="en-US" altLang="en-US" sz="2000">
                <a:solidFill>
                  <a:schemeClr val="tx2"/>
                </a:solidFill>
                <a:latin typeface="Times New Roman" panose="02020603050405020304" pitchFamily="18" charset="0"/>
              </a:rPr>
              <a:t>C</a:t>
            </a:r>
          </a:p>
        </p:txBody>
      </p:sp>
      <p:sp>
        <p:nvSpPr>
          <p:cNvPr id="80" name="Rectangle 160"/>
          <p:cNvSpPr>
            <a:spLocks noChangeArrowheads="1"/>
          </p:cNvSpPr>
          <p:nvPr/>
        </p:nvSpPr>
        <p:spPr bwMode="auto">
          <a:xfrm>
            <a:off x="7003788" y="3112695"/>
            <a:ext cx="2968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prstDash val="sysDot"/>
                <a:miter lim="800000"/>
                <a:headEnd/>
                <a:tailEnd/>
              </a14:hiddenLine>
            </a:ext>
          </a:extLst>
        </p:spPr>
        <p:txBody>
          <a:bodyPr anchor="ctr">
            <a:spAutoFit/>
          </a:bodyPr>
          <a:lstStyle>
            <a:lvl1pPr eaLnBrk="0" hangingPunct="0">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eaLnBrk="0" hangingPunct="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eaLnBrk="0" hangingPunct="0">
              <a:spcBef>
                <a:spcPct val="20000"/>
              </a:spcBef>
              <a:buClr>
                <a:schemeClr val="tx1"/>
              </a:buClr>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ClrTx/>
              <a:buFontTx/>
              <a:buNone/>
            </a:pPr>
            <a:r>
              <a:rPr lang="en-US" altLang="en-US" sz="2000">
                <a:solidFill>
                  <a:schemeClr val="tx2"/>
                </a:solidFill>
                <a:latin typeface="Times New Roman" panose="02020603050405020304" pitchFamily="18" charset="0"/>
              </a:rPr>
              <a:t>B</a:t>
            </a:r>
          </a:p>
        </p:txBody>
      </p:sp>
      <p:sp>
        <p:nvSpPr>
          <p:cNvPr id="81" name="Rectangle 161"/>
          <p:cNvSpPr>
            <a:spLocks noChangeArrowheads="1"/>
          </p:cNvSpPr>
          <p:nvPr/>
        </p:nvSpPr>
        <p:spPr bwMode="auto">
          <a:xfrm>
            <a:off x="7392726" y="2372920"/>
            <a:ext cx="36988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prstDash val="sysDot"/>
                <a:miter lim="800000"/>
                <a:headEnd/>
                <a:tailEnd/>
              </a14:hiddenLine>
            </a:ext>
          </a:extLst>
        </p:spPr>
        <p:txBody>
          <a:bodyPr wrap="none" anchor="ctr">
            <a:spAutoFit/>
          </a:bodyPr>
          <a:lstStyle>
            <a:lvl1pPr eaLnBrk="0" hangingPunct="0">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eaLnBrk="0" hangingPunct="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eaLnBrk="0" hangingPunct="0">
              <a:spcBef>
                <a:spcPct val="20000"/>
              </a:spcBef>
              <a:buClr>
                <a:schemeClr val="tx1"/>
              </a:buClr>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ClrTx/>
              <a:buFontTx/>
              <a:buNone/>
            </a:pPr>
            <a:r>
              <a:rPr lang="en-US" altLang="en-US" sz="2000">
                <a:solidFill>
                  <a:schemeClr val="tx2"/>
                </a:solidFill>
                <a:latin typeface="Times New Roman" panose="02020603050405020304" pitchFamily="18" charset="0"/>
              </a:rPr>
              <a:t>A</a:t>
            </a:r>
          </a:p>
        </p:txBody>
      </p:sp>
      <p:sp>
        <p:nvSpPr>
          <p:cNvPr id="82" name="Rectangle 162"/>
          <p:cNvSpPr>
            <a:spLocks noChangeArrowheads="1"/>
          </p:cNvSpPr>
          <p:nvPr/>
        </p:nvSpPr>
        <p:spPr bwMode="auto">
          <a:xfrm>
            <a:off x="6684701" y="2190358"/>
            <a:ext cx="3683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prstDash val="sysDot"/>
                <a:miter lim="800000"/>
                <a:headEnd/>
                <a:tailEnd/>
              </a14:hiddenLine>
            </a:ext>
          </a:extLst>
        </p:spPr>
        <p:txBody>
          <a:bodyPr wrap="none" anchor="ctr">
            <a:spAutoFit/>
          </a:bodyPr>
          <a:lstStyle>
            <a:lvl1pPr eaLnBrk="0" hangingPunct="0">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eaLnBrk="0" hangingPunct="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eaLnBrk="0" hangingPunct="0">
              <a:spcBef>
                <a:spcPct val="20000"/>
              </a:spcBef>
              <a:buClr>
                <a:schemeClr val="tx1"/>
              </a:buClr>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ClrTx/>
              <a:buFontTx/>
              <a:buNone/>
            </a:pPr>
            <a:r>
              <a:rPr lang="en-US" altLang="en-US" sz="2000">
                <a:solidFill>
                  <a:schemeClr val="tx2"/>
                </a:solidFill>
                <a:latin typeface="Times New Roman" panose="02020603050405020304" pitchFamily="18" charset="0"/>
              </a:rPr>
              <a:t>O</a:t>
            </a:r>
          </a:p>
        </p:txBody>
      </p:sp>
      <p:graphicFrame>
        <p:nvGraphicFramePr>
          <p:cNvPr id="83" name="Object 8"/>
          <p:cNvGraphicFramePr>
            <a:graphicFrameLocks noChangeAspect="1"/>
          </p:cNvGraphicFramePr>
          <p:nvPr>
            <p:extLst>
              <p:ext uri="{D42A27DB-BD31-4B8C-83A1-F6EECF244321}">
                <p14:modId xmlns:p14="http://schemas.microsoft.com/office/powerpoint/2010/main" val="703524882"/>
              </p:ext>
            </p:extLst>
          </p:nvPr>
        </p:nvGraphicFramePr>
        <p:xfrm>
          <a:off x="673884" y="750495"/>
          <a:ext cx="4860925" cy="596900"/>
        </p:xfrm>
        <a:graphic>
          <a:graphicData uri="http://schemas.openxmlformats.org/presentationml/2006/ole">
            <mc:AlternateContent xmlns:mc="http://schemas.openxmlformats.org/markup-compatibility/2006">
              <mc:Choice xmlns:v="urn:schemas-microsoft-com:vml" Requires="v">
                <p:oleObj spid="_x0000_s3116" name="Equation" r:id="rId7" imgW="1562100" imgH="254000" progId="Equation.DSMT4">
                  <p:embed/>
                </p:oleObj>
              </mc:Choice>
              <mc:Fallback>
                <p:oleObj name="Equation" r:id="rId7" imgW="1562100" imgH="254000" progId="Equation.DSMT4">
                  <p:embed/>
                  <p:pic>
                    <p:nvPicPr>
                      <p:cNvPr id="820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73884" y="750495"/>
                        <a:ext cx="4860925" cy="596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4" name="Object 7"/>
          <p:cNvGraphicFramePr>
            <a:graphicFrameLocks noChangeAspect="1"/>
          </p:cNvGraphicFramePr>
          <p:nvPr>
            <p:extLst>
              <p:ext uri="{D42A27DB-BD31-4B8C-83A1-F6EECF244321}">
                <p14:modId xmlns:p14="http://schemas.microsoft.com/office/powerpoint/2010/main" val="1471273884"/>
              </p:ext>
            </p:extLst>
          </p:nvPr>
        </p:nvGraphicFramePr>
        <p:xfrm>
          <a:off x="2105809" y="1664895"/>
          <a:ext cx="1524000" cy="444500"/>
        </p:xfrm>
        <a:graphic>
          <a:graphicData uri="http://schemas.openxmlformats.org/presentationml/2006/ole">
            <mc:AlternateContent xmlns:mc="http://schemas.openxmlformats.org/markup-compatibility/2006">
              <mc:Choice xmlns:v="urn:schemas-microsoft-com:vml" Requires="v">
                <p:oleObj spid="_x0000_s3117" name="Equation" r:id="rId9" imgW="622030" imgH="228501" progId="Equation.DSMT4">
                  <p:embed/>
                </p:oleObj>
              </mc:Choice>
              <mc:Fallback>
                <p:oleObj name="Equation" r:id="rId9" imgW="622030" imgH="228501" progId="Equation.DSMT4">
                  <p:embed/>
                  <p:pic>
                    <p:nvPicPr>
                      <p:cNvPr id="7"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05809" y="1664895"/>
                        <a:ext cx="1524000"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6" name="TextBox 77"/>
          <p:cNvSpPr txBox="1">
            <a:spLocks noChangeArrowheads="1"/>
          </p:cNvSpPr>
          <p:nvPr/>
        </p:nvSpPr>
        <p:spPr bwMode="auto">
          <a:xfrm>
            <a:off x="4468009" y="585395"/>
            <a:ext cx="12954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eaLnBrk="0" hangingPunct="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eaLnBrk="0" hangingPunct="0">
              <a:spcBef>
                <a:spcPct val="20000"/>
              </a:spcBef>
              <a:buClr>
                <a:schemeClr val="tx1"/>
              </a:buClr>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en-US" altLang="en-US" sz="1800">
              <a:latin typeface="Arial" panose="020B0604020202020204" pitchFamily="34" charset="0"/>
            </a:endParaRPr>
          </a:p>
        </p:txBody>
      </p:sp>
      <p:graphicFrame>
        <p:nvGraphicFramePr>
          <p:cNvPr id="87" name="Object 7"/>
          <p:cNvGraphicFramePr>
            <a:graphicFrameLocks noChangeAspect="1"/>
          </p:cNvGraphicFramePr>
          <p:nvPr>
            <p:extLst>
              <p:ext uri="{D42A27DB-BD31-4B8C-83A1-F6EECF244321}">
                <p14:modId xmlns:p14="http://schemas.microsoft.com/office/powerpoint/2010/main" val="122574567"/>
              </p:ext>
            </p:extLst>
          </p:nvPr>
        </p:nvGraphicFramePr>
        <p:xfrm>
          <a:off x="3706009" y="2618983"/>
          <a:ext cx="914400" cy="198437"/>
        </p:xfrm>
        <a:graphic>
          <a:graphicData uri="http://schemas.openxmlformats.org/presentationml/2006/ole">
            <mc:AlternateContent xmlns:mc="http://schemas.openxmlformats.org/markup-compatibility/2006">
              <mc:Choice xmlns:v="urn:schemas-microsoft-com:vml" Requires="v">
                <p:oleObj spid="_x0000_s3118" name="Equation" r:id="rId11" imgW="435285" imgH="677109" progId="Equation.DSMT4">
                  <p:embed/>
                </p:oleObj>
              </mc:Choice>
              <mc:Fallback>
                <p:oleObj name="Equation" r:id="rId11" imgW="435285" imgH="677109" progId="Equation.DSMT4">
                  <p:embed/>
                  <p:pic>
                    <p:nvPicPr>
                      <p:cNvPr id="10260" name="Object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706009" y="2618983"/>
                        <a:ext cx="914400" cy="198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8" name="Object 9"/>
          <p:cNvGraphicFramePr>
            <a:graphicFrameLocks noChangeAspect="1"/>
          </p:cNvGraphicFramePr>
          <p:nvPr>
            <p:extLst>
              <p:ext uri="{D42A27DB-BD31-4B8C-83A1-F6EECF244321}">
                <p14:modId xmlns:p14="http://schemas.microsoft.com/office/powerpoint/2010/main" val="3015097545"/>
              </p:ext>
            </p:extLst>
          </p:nvPr>
        </p:nvGraphicFramePr>
        <p:xfrm>
          <a:off x="2105809" y="2325295"/>
          <a:ext cx="1676400" cy="533400"/>
        </p:xfrm>
        <a:graphic>
          <a:graphicData uri="http://schemas.openxmlformats.org/presentationml/2006/ole">
            <mc:AlternateContent xmlns:mc="http://schemas.openxmlformats.org/markup-compatibility/2006">
              <mc:Choice xmlns:v="urn:schemas-microsoft-com:vml" Requires="v">
                <p:oleObj spid="_x0000_s3119" name="Equation" r:id="rId13" imgW="838200" imgH="228600" progId="Equation.DSMT4">
                  <p:embed/>
                </p:oleObj>
              </mc:Choice>
              <mc:Fallback>
                <p:oleObj name="Equation" r:id="rId13" imgW="838200" imgH="228600" progId="Equation.DSMT4">
                  <p:embed/>
                  <p:pic>
                    <p:nvPicPr>
                      <p:cNvPr id="43" name="Object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105809" y="2325295"/>
                        <a:ext cx="1676400"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9" name="Object 9"/>
          <p:cNvGraphicFramePr>
            <a:graphicFrameLocks noChangeAspect="1"/>
          </p:cNvGraphicFramePr>
          <p:nvPr>
            <p:extLst>
              <p:ext uri="{D42A27DB-BD31-4B8C-83A1-F6EECF244321}">
                <p14:modId xmlns:p14="http://schemas.microsoft.com/office/powerpoint/2010/main" val="2358522893"/>
              </p:ext>
            </p:extLst>
          </p:nvPr>
        </p:nvGraphicFramePr>
        <p:xfrm>
          <a:off x="2715409" y="2109395"/>
          <a:ext cx="381000" cy="406400"/>
        </p:xfrm>
        <a:graphic>
          <a:graphicData uri="http://schemas.openxmlformats.org/presentationml/2006/ole">
            <mc:AlternateContent xmlns:mc="http://schemas.openxmlformats.org/markup-compatibility/2006">
              <mc:Choice xmlns:v="urn:schemas-microsoft-com:vml" Requires="v">
                <p:oleObj spid="_x0000_s3120" name="Equation" r:id="rId15" imgW="139639" imgH="203112" progId="Equation.DSMT4">
                  <p:embed/>
                </p:oleObj>
              </mc:Choice>
              <mc:Fallback>
                <p:oleObj name="Equation" r:id="rId15" imgW="139639" imgH="203112" progId="Equation.DSMT4">
                  <p:embed/>
                  <p:pic>
                    <p:nvPicPr>
                      <p:cNvPr id="44" name="Object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715409" y="2109395"/>
                        <a:ext cx="381000"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0" name="Object 12"/>
          <p:cNvGraphicFramePr>
            <a:graphicFrameLocks noChangeAspect="1"/>
          </p:cNvGraphicFramePr>
          <p:nvPr>
            <p:extLst>
              <p:ext uri="{D42A27DB-BD31-4B8C-83A1-F6EECF244321}">
                <p14:modId xmlns:p14="http://schemas.microsoft.com/office/powerpoint/2010/main" val="1603337925"/>
              </p:ext>
            </p:extLst>
          </p:nvPr>
        </p:nvGraphicFramePr>
        <p:xfrm>
          <a:off x="2715409" y="2871395"/>
          <a:ext cx="381000" cy="406400"/>
        </p:xfrm>
        <a:graphic>
          <a:graphicData uri="http://schemas.openxmlformats.org/presentationml/2006/ole">
            <mc:AlternateContent xmlns:mc="http://schemas.openxmlformats.org/markup-compatibility/2006">
              <mc:Choice xmlns:v="urn:schemas-microsoft-com:vml" Requires="v">
                <p:oleObj spid="_x0000_s3121" name="Equation" r:id="rId17" imgW="139639" imgH="203112" progId="Equation.DSMT4">
                  <p:embed/>
                </p:oleObj>
              </mc:Choice>
              <mc:Fallback>
                <p:oleObj name="Equation" r:id="rId17" imgW="139639" imgH="203112" progId="Equation.DSMT4">
                  <p:embed/>
                  <p:pic>
                    <p:nvPicPr>
                      <p:cNvPr id="3118" name="Object 1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715409" y="2871395"/>
                        <a:ext cx="381000"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1" name="Object 13"/>
          <p:cNvGraphicFramePr>
            <a:graphicFrameLocks noChangeAspect="1"/>
          </p:cNvGraphicFramePr>
          <p:nvPr>
            <p:extLst>
              <p:ext uri="{D42A27DB-BD31-4B8C-83A1-F6EECF244321}">
                <p14:modId xmlns:p14="http://schemas.microsoft.com/office/powerpoint/2010/main" val="3298377874"/>
              </p:ext>
            </p:extLst>
          </p:nvPr>
        </p:nvGraphicFramePr>
        <p:xfrm>
          <a:off x="2563009" y="3938195"/>
          <a:ext cx="381000" cy="406400"/>
        </p:xfrm>
        <a:graphic>
          <a:graphicData uri="http://schemas.openxmlformats.org/presentationml/2006/ole">
            <mc:AlternateContent xmlns:mc="http://schemas.openxmlformats.org/markup-compatibility/2006">
              <mc:Choice xmlns:v="urn:schemas-microsoft-com:vml" Requires="v">
                <p:oleObj spid="_x0000_s3122" name="Equation" r:id="rId18" imgW="139639" imgH="203112" progId="Equation.DSMT4">
                  <p:embed/>
                </p:oleObj>
              </mc:Choice>
              <mc:Fallback>
                <p:oleObj name="Equation" r:id="rId18" imgW="139639" imgH="203112" progId="Equation.DSMT4">
                  <p:embed/>
                  <p:pic>
                    <p:nvPicPr>
                      <p:cNvPr id="3119" name="Object 1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563009" y="3938195"/>
                        <a:ext cx="381000"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 name="Object 14"/>
          <p:cNvGraphicFramePr>
            <a:graphicFrameLocks noChangeAspect="1"/>
          </p:cNvGraphicFramePr>
          <p:nvPr>
            <p:extLst>
              <p:ext uri="{D42A27DB-BD31-4B8C-83A1-F6EECF244321}">
                <p14:modId xmlns:p14="http://schemas.microsoft.com/office/powerpoint/2010/main" val="1480631554"/>
              </p:ext>
            </p:extLst>
          </p:nvPr>
        </p:nvGraphicFramePr>
        <p:xfrm>
          <a:off x="3706009" y="2618983"/>
          <a:ext cx="914400" cy="198437"/>
        </p:xfrm>
        <a:graphic>
          <a:graphicData uri="http://schemas.openxmlformats.org/presentationml/2006/ole">
            <mc:AlternateContent xmlns:mc="http://schemas.openxmlformats.org/markup-compatibility/2006">
              <mc:Choice xmlns:v="urn:schemas-microsoft-com:vml" Requires="v">
                <p:oleObj spid="_x0000_s3123" name="Equation" r:id="rId19" imgW="435285" imgH="677109" progId="Equation.DSMT4">
                  <p:embed/>
                </p:oleObj>
              </mc:Choice>
              <mc:Fallback>
                <p:oleObj name="Equation" r:id="rId19" imgW="435285" imgH="677109" progId="Equation.DSMT4">
                  <p:embed/>
                  <p:pic>
                    <p:nvPicPr>
                      <p:cNvPr id="10265" name="Object 1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706009" y="2618983"/>
                        <a:ext cx="914400" cy="198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3" name="Rectangle 92"/>
          <p:cNvSpPr>
            <a:spLocks noChangeArrowheads="1"/>
          </p:cNvSpPr>
          <p:nvPr/>
        </p:nvSpPr>
        <p:spPr bwMode="auto">
          <a:xfrm>
            <a:off x="1496209" y="3328595"/>
            <a:ext cx="270138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eaLnBrk="0" hangingPunct="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eaLnBrk="0" hangingPunct="0">
              <a:spcBef>
                <a:spcPct val="20000"/>
              </a:spcBef>
              <a:buClr>
                <a:schemeClr val="tx1"/>
              </a:buClr>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en-US" altLang="en-US">
                <a:latin typeface="Times New Roman" panose="02020603050405020304" pitchFamily="18" charset="0"/>
                <a:cs typeface="Times New Roman" panose="02020603050405020304" pitchFamily="18" charset="0"/>
                <a:sym typeface="Symbol" panose="05050102010706020507" pitchFamily="18" charset="2"/>
              </a:rPr>
              <a:t></a:t>
            </a:r>
            <a:r>
              <a:rPr lang="en-US" altLang="en-US">
                <a:latin typeface="Times New Roman" panose="02020603050405020304" pitchFamily="18" charset="0"/>
                <a:cs typeface="Times New Roman" panose="02020603050405020304" pitchFamily="18" charset="0"/>
              </a:rPr>
              <a:t>AOB = </a:t>
            </a:r>
            <a:r>
              <a:rPr lang="en-US" altLang="en-US">
                <a:latin typeface="Times New Roman" panose="02020603050405020304" pitchFamily="18" charset="0"/>
                <a:cs typeface="Times New Roman" panose="02020603050405020304" pitchFamily="18" charset="0"/>
                <a:sym typeface="Symbol" panose="05050102010706020507" pitchFamily="18" charset="2"/>
              </a:rPr>
              <a:t></a:t>
            </a:r>
            <a:r>
              <a:rPr lang="en-US" altLang="en-US">
                <a:latin typeface="Times New Roman" panose="02020603050405020304" pitchFamily="18" charset="0"/>
                <a:cs typeface="Times New Roman" panose="02020603050405020304" pitchFamily="18" charset="0"/>
              </a:rPr>
              <a:t> COD </a:t>
            </a:r>
          </a:p>
        </p:txBody>
      </p:sp>
      <p:sp>
        <p:nvSpPr>
          <p:cNvPr id="94" name="Rectangle 93"/>
          <p:cNvSpPr>
            <a:spLocks noChangeArrowheads="1"/>
          </p:cNvSpPr>
          <p:nvPr/>
        </p:nvSpPr>
        <p:spPr bwMode="auto">
          <a:xfrm>
            <a:off x="2029609" y="4395395"/>
            <a:ext cx="217239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eaLnBrk="0" hangingPunct="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eaLnBrk="0" hangingPunct="0">
              <a:spcBef>
                <a:spcPct val="20000"/>
              </a:spcBef>
              <a:buClr>
                <a:schemeClr val="tx1"/>
              </a:buClr>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en-US" altLang="en-US">
                <a:latin typeface="Times New Roman" panose="02020603050405020304" pitchFamily="18" charset="0"/>
                <a:cs typeface="Times New Roman" panose="02020603050405020304" pitchFamily="18" charset="0"/>
              </a:rPr>
              <a:t>AB = CD (gt)</a:t>
            </a:r>
          </a:p>
        </p:txBody>
      </p:sp>
      <p:sp>
        <p:nvSpPr>
          <p:cNvPr id="95" name="TextBox 94"/>
          <p:cNvSpPr txBox="1">
            <a:spLocks noChangeArrowheads="1"/>
          </p:cNvSpPr>
          <p:nvPr/>
        </p:nvSpPr>
        <p:spPr bwMode="auto">
          <a:xfrm>
            <a:off x="3020209" y="3933433"/>
            <a:ext cx="35052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eaLnBrk="0" hangingPunct="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eaLnBrk="0" hangingPunct="0">
              <a:spcBef>
                <a:spcPct val="20000"/>
              </a:spcBef>
              <a:buClr>
                <a:schemeClr val="tx1"/>
              </a:buClr>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en-US" altLang="en-US">
                <a:latin typeface="Times New Roman" panose="02020603050405020304" pitchFamily="18" charset="0"/>
                <a:cs typeface="Times New Roman" panose="02020603050405020304" pitchFamily="18" charset="0"/>
              </a:rPr>
              <a:t>OA= OB = OC =OD</a:t>
            </a:r>
          </a:p>
        </p:txBody>
      </p:sp>
    </p:spTree>
    <p:extLst>
      <p:ext uri="{BB962C8B-B14F-4D97-AF65-F5344CB8AC3E}">
        <p14:creationId xmlns:p14="http://schemas.microsoft.com/office/powerpoint/2010/main" val="3951040006"/>
      </p:ext>
    </p:extLst>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58"/>
                                        </p:tgtEl>
                                        <p:attrNameLst>
                                          <p:attrName>style.visibility</p:attrName>
                                        </p:attrNameLst>
                                      </p:cBhvr>
                                      <p:to>
                                        <p:strVal val="visible"/>
                                      </p:to>
                                    </p:set>
                                    <p:animEffect transition="in" filter="box(in)">
                                      <p:cBhvr>
                                        <p:cTn id="7" dur="500"/>
                                        <p:tgtEl>
                                          <p:spTgt spid="58"/>
                                        </p:tgtEl>
                                      </p:cBhvr>
                                    </p:animEffect>
                                  </p:childTnLst>
                                </p:cTn>
                              </p:par>
                            </p:childTnLst>
                          </p:cTn>
                        </p:par>
                      </p:childTnLst>
                    </p:cTn>
                  </p:par>
                  <p:par>
                    <p:cTn id="8" fill="hold">
                      <p:stCondLst>
                        <p:cond delay="indefinite"/>
                      </p:stCondLst>
                      <p:childTnLst>
                        <p:par>
                          <p:cTn id="9" fill="hold">
                            <p:stCondLst>
                              <p:cond delay="0"/>
                            </p:stCondLst>
                            <p:childTnLst>
                              <p:par>
                                <p:cTn id="10" presetID="23" presetClass="entr" presetSubtype="16" fill="hold" nodeType="clickEffect">
                                  <p:stCondLst>
                                    <p:cond delay="0"/>
                                  </p:stCondLst>
                                  <p:childTnLst>
                                    <p:set>
                                      <p:cBhvr>
                                        <p:cTn id="11" dur="1" fill="hold">
                                          <p:stCondLst>
                                            <p:cond delay="0"/>
                                          </p:stCondLst>
                                        </p:cTn>
                                        <p:tgtEl>
                                          <p:spTgt spid="83"/>
                                        </p:tgtEl>
                                        <p:attrNameLst>
                                          <p:attrName>style.visibility</p:attrName>
                                        </p:attrNameLst>
                                      </p:cBhvr>
                                      <p:to>
                                        <p:strVal val="visible"/>
                                      </p:to>
                                    </p:set>
                                    <p:anim calcmode="lin" valueType="num">
                                      <p:cBhvr>
                                        <p:cTn id="12" dur="500" fill="hold"/>
                                        <p:tgtEl>
                                          <p:spTgt spid="83"/>
                                        </p:tgtEl>
                                        <p:attrNameLst>
                                          <p:attrName>ppt_w</p:attrName>
                                        </p:attrNameLst>
                                      </p:cBhvr>
                                      <p:tavLst>
                                        <p:tav tm="0">
                                          <p:val>
                                            <p:fltVal val="0"/>
                                          </p:val>
                                        </p:tav>
                                        <p:tav tm="100000">
                                          <p:val>
                                            <p:strVal val="#ppt_w"/>
                                          </p:val>
                                        </p:tav>
                                      </p:tavLst>
                                    </p:anim>
                                    <p:anim calcmode="lin" valueType="num">
                                      <p:cBhvr>
                                        <p:cTn id="13" dur="500" fill="hold"/>
                                        <p:tgtEl>
                                          <p:spTgt spid="83"/>
                                        </p:tgtEl>
                                        <p:attrNameLst>
                                          <p:attrName>ppt_h</p:attrName>
                                        </p:attrNameLst>
                                      </p:cBhvr>
                                      <p:tavLst>
                                        <p:tav tm="0">
                                          <p:val>
                                            <p:fltVal val="0"/>
                                          </p:val>
                                        </p:tav>
                                        <p:tav tm="100000">
                                          <p:val>
                                            <p:strVal val="#ppt_h"/>
                                          </p:val>
                                        </p:tav>
                                      </p:tavLst>
                                    </p:anim>
                                  </p:childTnLst>
                                </p:cTn>
                              </p:par>
                            </p:childTnLst>
                          </p:cTn>
                        </p:par>
                      </p:childTnLst>
                    </p:cTn>
                  </p:par>
                  <p:par>
                    <p:cTn id="14" fill="hold">
                      <p:stCondLst>
                        <p:cond delay="indefinite"/>
                      </p:stCondLst>
                      <p:childTnLst>
                        <p:par>
                          <p:cTn id="15" fill="hold">
                            <p:stCondLst>
                              <p:cond delay="0"/>
                            </p:stCondLst>
                            <p:childTnLst>
                              <p:par>
                                <p:cTn id="16" presetID="13" presetClass="entr" presetSubtype="16" fill="hold" nodeType="clickEffect">
                                  <p:stCondLst>
                                    <p:cond delay="0"/>
                                  </p:stCondLst>
                                  <p:childTnLst>
                                    <p:set>
                                      <p:cBhvr>
                                        <p:cTn id="17" dur="1" fill="hold">
                                          <p:stCondLst>
                                            <p:cond delay="0"/>
                                          </p:stCondLst>
                                        </p:cTn>
                                        <p:tgtEl>
                                          <p:spTgt spid="84"/>
                                        </p:tgtEl>
                                        <p:attrNameLst>
                                          <p:attrName>style.visibility</p:attrName>
                                        </p:attrNameLst>
                                      </p:cBhvr>
                                      <p:to>
                                        <p:strVal val="visible"/>
                                      </p:to>
                                    </p:set>
                                    <p:animEffect transition="in" filter="plus(in)">
                                      <p:cBhvr>
                                        <p:cTn id="18" dur="2000"/>
                                        <p:tgtEl>
                                          <p:spTgt spid="84"/>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4" fill="hold" nodeType="clickEffect">
                                  <p:stCondLst>
                                    <p:cond delay="0"/>
                                  </p:stCondLst>
                                  <p:childTnLst>
                                    <p:set>
                                      <p:cBhvr>
                                        <p:cTn id="22" dur="1" fill="hold">
                                          <p:stCondLst>
                                            <p:cond delay="0"/>
                                          </p:stCondLst>
                                        </p:cTn>
                                        <p:tgtEl>
                                          <p:spTgt spid="89"/>
                                        </p:tgtEl>
                                        <p:attrNameLst>
                                          <p:attrName>style.visibility</p:attrName>
                                        </p:attrNameLst>
                                      </p:cBhvr>
                                      <p:to>
                                        <p:strVal val="visible"/>
                                      </p:to>
                                    </p:set>
                                    <p:animEffect transition="in" filter="wipe(down)">
                                      <p:cBhvr>
                                        <p:cTn id="23" dur="500"/>
                                        <p:tgtEl>
                                          <p:spTgt spid="89"/>
                                        </p:tgtEl>
                                      </p:cBhvr>
                                    </p:animEffect>
                                  </p:childTnLst>
                                </p:cTn>
                              </p:par>
                            </p:childTnLst>
                          </p:cTn>
                        </p:par>
                      </p:childTnLst>
                    </p:cTn>
                  </p:par>
                  <p:par>
                    <p:cTn id="24" fill="hold">
                      <p:stCondLst>
                        <p:cond delay="indefinite"/>
                      </p:stCondLst>
                      <p:childTnLst>
                        <p:par>
                          <p:cTn id="25" fill="hold">
                            <p:stCondLst>
                              <p:cond delay="0"/>
                            </p:stCondLst>
                            <p:childTnLst>
                              <p:par>
                                <p:cTn id="26" presetID="18" presetClass="entr" presetSubtype="12" fill="hold" nodeType="clickEffect">
                                  <p:stCondLst>
                                    <p:cond delay="0"/>
                                  </p:stCondLst>
                                  <p:childTnLst>
                                    <p:set>
                                      <p:cBhvr>
                                        <p:cTn id="27" dur="1" fill="hold">
                                          <p:stCondLst>
                                            <p:cond delay="0"/>
                                          </p:stCondLst>
                                        </p:cTn>
                                        <p:tgtEl>
                                          <p:spTgt spid="88"/>
                                        </p:tgtEl>
                                        <p:attrNameLst>
                                          <p:attrName>style.visibility</p:attrName>
                                        </p:attrNameLst>
                                      </p:cBhvr>
                                      <p:to>
                                        <p:strVal val="visible"/>
                                      </p:to>
                                    </p:set>
                                    <p:animEffect transition="in" filter="strips(downLeft)">
                                      <p:cBhvr>
                                        <p:cTn id="28" dur="500"/>
                                        <p:tgtEl>
                                          <p:spTgt spid="88"/>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4" fill="hold" nodeType="clickEffect">
                                  <p:stCondLst>
                                    <p:cond delay="0"/>
                                  </p:stCondLst>
                                  <p:childTnLst>
                                    <p:set>
                                      <p:cBhvr>
                                        <p:cTn id="32" dur="1" fill="hold">
                                          <p:stCondLst>
                                            <p:cond delay="0"/>
                                          </p:stCondLst>
                                        </p:cTn>
                                        <p:tgtEl>
                                          <p:spTgt spid="90"/>
                                        </p:tgtEl>
                                        <p:attrNameLst>
                                          <p:attrName>style.visibility</p:attrName>
                                        </p:attrNameLst>
                                      </p:cBhvr>
                                      <p:to>
                                        <p:strVal val="visible"/>
                                      </p:to>
                                    </p:set>
                                    <p:animEffect transition="in" filter="wipe(down)">
                                      <p:cBhvr>
                                        <p:cTn id="33" dur="500"/>
                                        <p:tgtEl>
                                          <p:spTgt spid="90"/>
                                        </p:tgtEl>
                                      </p:cBhvr>
                                    </p:animEffect>
                                  </p:childTnLst>
                                </p:cTn>
                              </p:par>
                            </p:childTnLst>
                          </p:cTn>
                        </p:par>
                      </p:childTnLst>
                    </p:cTn>
                  </p:par>
                  <p:par>
                    <p:cTn id="34" fill="hold">
                      <p:stCondLst>
                        <p:cond delay="indefinite"/>
                      </p:stCondLst>
                      <p:childTnLst>
                        <p:par>
                          <p:cTn id="35" fill="hold">
                            <p:stCondLst>
                              <p:cond delay="0"/>
                            </p:stCondLst>
                            <p:childTnLst>
                              <p:par>
                                <p:cTn id="36" presetID="20" presetClass="entr" presetSubtype="0" fill="hold" grpId="0" nodeType="clickEffect">
                                  <p:stCondLst>
                                    <p:cond delay="0"/>
                                  </p:stCondLst>
                                  <p:childTnLst>
                                    <p:set>
                                      <p:cBhvr>
                                        <p:cTn id="37" dur="1" fill="hold">
                                          <p:stCondLst>
                                            <p:cond delay="0"/>
                                          </p:stCondLst>
                                        </p:cTn>
                                        <p:tgtEl>
                                          <p:spTgt spid="93"/>
                                        </p:tgtEl>
                                        <p:attrNameLst>
                                          <p:attrName>style.visibility</p:attrName>
                                        </p:attrNameLst>
                                      </p:cBhvr>
                                      <p:to>
                                        <p:strVal val="visible"/>
                                      </p:to>
                                    </p:set>
                                    <p:animEffect transition="in" filter="wedge">
                                      <p:cBhvr>
                                        <p:cTn id="38" dur="2000"/>
                                        <p:tgtEl>
                                          <p:spTgt spid="93"/>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4" fill="hold" nodeType="clickEffect">
                                  <p:stCondLst>
                                    <p:cond delay="0"/>
                                  </p:stCondLst>
                                  <p:childTnLst>
                                    <p:set>
                                      <p:cBhvr>
                                        <p:cTn id="42" dur="1" fill="hold">
                                          <p:stCondLst>
                                            <p:cond delay="0"/>
                                          </p:stCondLst>
                                        </p:cTn>
                                        <p:tgtEl>
                                          <p:spTgt spid="91"/>
                                        </p:tgtEl>
                                        <p:attrNameLst>
                                          <p:attrName>style.visibility</p:attrName>
                                        </p:attrNameLst>
                                      </p:cBhvr>
                                      <p:to>
                                        <p:strVal val="visible"/>
                                      </p:to>
                                    </p:set>
                                    <p:animEffect transition="in" filter="wipe(down)">
                                      <p:cBhvr>
                                        <p:cTn id="43" dur="500"/>
                                        <p:tgtEl>
                                          <p:spTgt spid="91"/>
                                        </p:tgtEl>
                                      </p:cBhvr>
                                    </p:animEffect>
                                  </p:childTnLst>
                                </p:cTn>
                              </p:par>
                              <p:par>
                                <p:cTn id="44" presetID="22" presetClass="entr" presetSubtype="4" fill="hold" grpId="0" nodeType="withEffect">
                                  <p:stCondLst>
                                    <p:cond delay="0"/>
                                  </p:stCondLst>
                                  <p:childTnLst>
                                    <p:set>
                                      <p:cBhvr>
                                        <p:cTn id="45" dur="1" fill="hold">
                                          <p:stCondLst>
                                            <p:cond delay="0"/>
                                          </p:stCondLst>
                                        </p:cTn>
                                        <p:tgtEl>
                                          <p:spTgt spid="95"/>
                                        </p:tgtEl>
                                        <p:attrNameLst>
                                          <p:attrName>style.visibility</p:attrName>
                                        </p:attrNameLst>
                                      </p:cBhvr>
                                      <p:to>
                                        <p:strVal val="visible"/>
                                      </p:to>
                                    </p:set>
                                    <p:animEffect transition="in" filter="wipe(down)">
                                      <p:cBhvr>
                                        <p:cTn id="46" dur="500"/>
                                        <p:tgtEl>
                                          <p:spTgt spid="95"/>
                                        </p:tgtEl>
                                      </p:cBhvr>
                                    </p:animEffect>
                                  </p:childTnLst>
                                </p:cTn>
                              </p:par>
                            </p:childTnLst>
                          </p:cTn>
                        </p:par>
                      </p:childTnLst>
                    </p:cTn>
                  </p:par>
                  <p:par>
                    <p:cTn id="47" fill="hold">
                      <p:stCondLst>
                        <p:cond delay="indefinite"/>
                      </p:stCondLst>
                      <p:childTnLst>
                        <p:par>
                          <p:cTn id="48" fill="hold">
                            <p:stCondLst>
                              <p:cond delay="0"/>
                            </p:stCondLst>
                            <p:childTnLst>
                              <p:par>
                                <p:cTn id="49" presetID="21" presetClass="entr" presetSubtype="4" fill="hold" grpId="0" nodeType="clickEffect">
                                  <p:stCondLst>
                                    <p:cond delay="0"/>
                                  </p:stCondLst>
                                  <p:childTnLst>
                                    <p:set>
                                      <p:cBhvr>
                                        <p:cTn id="50" dur="1" fill="hold">
                                          <p:stCondLst>
                                            <p:cond delay="0"/>
                                          </p:stCondLst>
                                        </p:cTn>
                                        <p:tgtEl>
                                          <p:spTgt spid="94"/>
                                        </p:tgtEl>
                                        <p:attrNameLst>
                                          <p:attrName>style.visibility</p:attrName>
                                        </p:attrNameLst>
                                      </p:cBhvr>
                                      <p:to>
                                        <p:strVal val="visible"/>
                                      </p:to>
                                    </p:set>
                                    <p:animEffect transition="in" filter="wheel(4)">
                                      <p:cBhvr>
                                        <p:cTn id="51" dur="2000"/>
                                        <p:tgtEl>
                                          <p:spTgt spid="9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3" grpId="0"/>
      <p:bldP spid="94" grpId="0"/>
      <p:bldP spid="95"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Shape 1457"/>
        <p:cNvGrpSpPr/>
        <p:nvPr/>
      </p:nvGrpSpPr>
      <p:grpSpPr>
        <a:xfrm>
          <a:off x="0" y="0"/>
          <a:ext cx="0" cy="0"/>
          <a:chOff x="0" y="0"/>
          <a:chExt cx="0" cy="0"/>
        </a:xfrm>
      </p:grpSpPr>
      <p:grpSp>
        <p:nvGrpSpPr>
          <p:cNvPr id="1490" name="Google Shape;1490;p37"/>
          <p:cNvGrpSpPr/>
          <p:nvPr/>
        </p:nvGrpSpPr>
        <p:grpSpPr>
          <a:xfrm>
            <a:off x="1731872" y="412359"/>
            <a:ext cx="426239" cy="521323"/>
            <a:chOff x="713229" y="453191"/>
            <a:chExt cx="426239" cy="521323"/>
          </a:xfrm>
        </p:grpSpPr>
        <p:sp>
          <p:nvSpPr>
            <p:cNvPr id="1491" name="Google Shape;1491;p37"/>
            <p:cNvSpPr/>
            <p:nvPr/>
          </p:nvSpPr>
          <p:spPr>
            <a:xfrm>
              <a:off x="713229" y="659935"/>
              <a:ext cx="418139" cy="79375"/>
            </a:xfrm>
            <a:custGeom>
              <a:avLst/>
              <a:gdLst/>
              <a:ahLst/>
              <a:cxnLst/>
              <a:rect l="l" t="t" r="r" b="b"/>
              <a:pathLst>
                <a:path w="13017" h="2471" extrusionOk="0">
                  <a:moveTo>
                    <a:pt x="1584" y="0"/>
                  </a:moveTo>
                  <a:cubicBezTo>
                    <a:pt x="0" y="0"/>
                    <a:pt x="0" y="2471"/>
                    <a:pt x="1584" y="2471"/>
                  </a:cubicBezTo>
                  <a:lnTo>
                    <a:pt x="11433" y="2471"/>
                  </a:lnTo>
                  <a:cubicBezTo>
                    <a:pt x="13016" y="2471"/>
                    <a:pt x="13016" y="0"/>
                    <a:pt x="11433"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92" name="Google Shape;1492;p37"/>
            <p:cNvSpPr/>
            <p:nvPr/>
          </p:nvSpPr>
          <p:spPr>
            <a:xfrm>
              <a:off x="947118" y="453191"/>
              <a:ext cx="192350" cy="159713"/>
            </a:xfrm>
            <a:custGeom>
              <a:avLst/>
              <a:gdLst/>
              <a:ahLst/>
              <a:cxnLst/>
              <a:rect l="l" t="t" r="r" b="b"/>
              <a:pathLst>
                <a:path w="5988" h="4972" extrusionOk="0">
                  <a:moveTo>
                    <a:pt x="1794" y="1"/>
                  </a:moveTo>
                  <a:cubicBezTo>
                    <a:pt x="851" y="1"/>
                    <a:pt x="0" y="1239"/>
                    <a:pt x="858" y="2098"/>
                  </a:cubicBezTo>
                  <a:lnTo>
                    <a:pt x="3392" y="4600"/>
                  </a:lnTo>
                  <a:cubicBezTo>
                    <a:pt x="3647" y="4861"/>
                    <a:pt x="3935" y="4971"/>
                    <a:pt x="4214" y="4971"/>
                  </a:cubicBezTo>
                  <a:cubicBezTo>
                    <a:pt x="5150" y="4971"/>
                    <a:pt x="5988" y="3736"/>
                    <a:pt x="5134" y="2858"/>
                  </a:cubicBezTo>
                  <a:lnTo>
                    <a:pt x="2600" y="356"/>
                  </a:lnTo>
                  <a:cubicBezTo>
                    <a:pt x="2350" y="106"/>
                    <a:pt x="2068" y="1"/>
                    <a:pt x="1794"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93" name="Google Shape;1493;p37"/>
            <p:cNvSpPr/>
            <p:nvPr/>
          </p:nvSpPr>
          <p:spPr>
            <a:xfrm>
              <a:off x="922672" y="808280"/>
              <a:ext cx="201344" cy="166234"/>
            </a:xfrm>
            <a:custGeom>
              <a:avLst/>
              <a:gdLst/>
              <a:ahLst/>
              <a:cxnLst/>
              <a:rect l="l" t="t" r="r" b="b"/>
              <a:pathLst>
                <a:path w="6268" h="5175" extrusionOk="0">
                  <a:moveTo>
                    <a:pt x="4406" y="0"/>
                  </a:moveTo>
                  <a:cubicBezTo>
                    <a:pt x="4130" y="0"/>
                    <a:pt x="3844" y="96"/>
                    <a:pt x="3583" y="323"/>
                  </a:cubicBezTo>
                  <a:cubicBezTo>
                    <a:pt x="2633" y="1209"/>
                    <a:pt x="1778" y="2159"/>
                    <a:pt x="859" y="3078"/>
                  </a:cubicBezTo>
                  <a:cubicBezTo>
                    <a:pt x="1" y="3936"/>
                    <a:pt x="852" y="5175"/>
                    <a:pt x="1795" y="5175"/>
                  </a:cubicBezTo>
                  <a:cubicBezTo>
                    <a:pt x="2069" y="5175"/>
                    <a:pt x="2351" y="5070"/>
                    <a:pt x="2601" y="4820"/>
                  </a:cubicBezTo>
                  <a:cubicBezTo>
                    <a:pt x="3520" y="3901"/>
                    <a:pt x="4375" y="2951"/>
                    <a:pt x="5325" y="2064"/>
                  </a:cubicBezTo>
                  <a:cubicBezTo>
                    <a:pt x="6267" y="1246"/>
                    <a:pt x="5403" y="0"/>
                    <a:pt x="4406"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494" name="Google Shape;1494;p37"/>
          <p:cNvGrpSpPr/>
          <p:nvPr/>
        </p:nvGrpSpPr>
        <p:grpSpPr>
          <a:xfrm>
            <a:off x="6781075" y="410383"/>
            <a:ext cx="426239" cy="521323"/>
            <a:chOff x="713229" y="453191"/>
            <a:chExt cx="426239" cy="521323"/>
          </a:xfrm>
        </p:grpSpPr>
        <p:sp>
          <p:nvSpPr>
            <p:cNvPr id="1495" name="Google Shape;1495;p37"/>
            <p:cNvSpPr/>
            <p:nvPr/>
          </p:nvSpPr>
          <p:spPr>
            <a:xfrm flipH="1">
              <a:off x="721329" y="659935"/>
              <a:ext cx="418139" cy="79375"/>
            </a:xfrm>
            <a:custGeom>
              <a:avLst/>
              <a:gdLst/>
              <a:ahLst/>
              <a:cxnLst/>
              <a:rect l="l" t="t" r="r" b="b"/>
              <a:pathLst>
                <a:path w="13017" h="2471" extrusionOk="0">
                  <a:moveTo>
                    <a:pt x="1584" y="0"/>
                  </a:moveTo>
                  <a:cubicBezTo>
                    <a:pt x="0" y="0"/>
                    <a:pt x="0" y="2471"/>
                    <a:pt x="1584" y="2471"/>
                  </a:cubicBezTo>
                  <a:lnTo>
                    <a:pt x="11433" y="2471"/>
                  </a:lnTo>
                  <a:cubicBezTo>
                    <a:pt x="13016" y="2471"/>
                    <a:pt x="13016" y="0"/>
                    <a:pt x="11433"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96" name="Google Shape;1496;p37"/>
            <p:cNvSpPr/>
            <p:nvPr/>
          </p:nvSpPr>
          <p:spPr>
            <a:xfrm flipH="1">
              <a:off x="713229" y="453191"/>
              <a:ext cx="192350" cy="159713"/>
            </a:xfrm>
            <a:custGeom>
              <a:avLst/>
              <a:gdLst/>
              <a:ahLst/>
              <a:cxnLst/>
              <a:rect l="l" t="t" r="r" b="b"/>
              <a:pathLst>
                <a:path w="5988" h="4972" extrusionOk="0">
                  <a:moveTo>
                    <a:pt x="1794" y="1"/>
                  </a:moveTo>
                  <a:cubicBezTo>
                    <a:pt x="851" y="1"/>
                    <a:pt x="0" y="1239"/>
                    <a:pt x="858" y="2098"/>
                  </a:cubicBezTo>
                  <a:lnTo>
                    <a:pt x="3392" y="4600"/>
                  </a:lnTo>
                  <a:cubicBezTo>
                    <a:pt x="3647" y="4861"/>
                    <a:pt x="3935" y="4971"/>
                    <a:pt x="4214" y="4971"/>
                  </a:cubicBezTo>
                  <a:cubicBezTo>
                    <a:pt x="5150" y="4971"/>
                    <a:pt x="5988" y="3736"/>
                    <a:pt x="5134" y="2858"/>
                  </a:cubicBezTo>
                  <a:lnTo>
                    <a:pt x="2600" y="356"/>
                  </a:lnTo>
                  <a:cubicBezTo>
                    <a:pt x="2350" y="106"/>
                    <a:pt x="2068" y="1"/>
                    <a:pt x="1794"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97" name="Google Shape;1497;p37"/>
            <p:cNvSpPr/>
            <p:nvPr/>
          </p:nvSpPr>
          <p:spPr>
            <a:xfrm flipH="1">
              <a:off x="728680" y="808280"/>
              <a:ext cx="201344" cy="166234"/>
            </a:xfrm>
            <a:custGeom>
              <a:avLst/>
              <a:gdLst/>
              <a:ahLst/>
              <a:cxnLst/>
              <a:rect l="l" t="t" r="r" b="b"/>
              <a:pathLst>
                <a:path w="6268" h="5175" extrusionOk="0">
                  <a:moveTo>
                    <a:pt x="4406" y="0"/>
                  </a:moveTo>
                  <a:cubicBezTo>
                    <a:pt x="4130" y="0"/>
                    <a:pt x="3844" y="96"/>
                    <a:pt x="3583" y="323"/>
                  </a:cubicBezTo>
                  <a:cubicBezTo>
                    <a:pt x="2633" y="1209"/>
                    <a:pt x="1778" y="2159"/>
                    <a:pt x="859" y="3078"/>
                  </a:cubicBezTo>
                  <a:cubicBezTo>
                    <a:pt x="1" y="3936"/>
                    <a:pt x="852" y="5175"/>
                    <a:pt x="1795" y="5175"/>
                  </a:cubicBezTo>
                  <a:cubicBezTo>
                    <a:pt x="2069" y="5175"/>
                    <a:pt x="2351" y="5070"/>
                    <a:pt x="2601" y="4820"/>
                  </a:cubicBezTo>
                  <a:cubicBezTo>
                    <a:pt x="3520" y="3901"/>
                    <a:pt x="4375" y="2951"/>
                    <a:pt x="5325" y="2064"/>
                  </a:cubicBezTo>
                  <a:cubicBezTo>
                    <a:pt x="6267" y="1246"/>
                    <a:pt x="5403" y="0"/>
                    <a:pt x="4406"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501" name="Google Shape;1501;p37"/>
          <p:cNvGrpSpPr/>
          <p:nvPr/>
        </p:nvGrpSpPr>
        <p:grpSpPr>
          <a:xfrm>
            <a:off x="8213269" y="4094208"/>
            <a:ext cx="686689" cy="705415"/>
            <a:chOff x="8213269" y="4094208"/>
            <a:chExt cx="686689" cy="705415"/>
          </a:xfrm>
        </p:grpSpPr>
        <p:sp>
          <p:nvSpPr>
            <p:cNvPr id="1502" name="Google Shape;1502;p37"/>
            <p:cNvSpPr/>
            <p:nvPr/>
          </p:nvSpPr>
          <p:spPr>
            <a:xfrm>
              <a:off x="8566271" y="4113354"/>
              <a:ext cx="324341" cy="217823"/>
            </a:xfrm>
            <a:custGeom>
              <a:avLst/>
              <a:gdLst/>
              <a:ahLst/>
              <a:cxnLst/>
              <a:rect l="l" t="t" r="r" b="b"/>
              <a:pathLst>
                <a:path w="10097" h="6781" extrusionOk="0">
                  <a:moveTo>
                    <a:pt x="8599" y="777"/>
                  </a:moveTo>
                  <a:cubicBezTo>
                    <a:pt x="8304" y="930"/>
                    <a:pt x="8007" y="1070"/>
                    <a:pt x="7728" y="1209"/>
                  </a:cubicBezTo>
                  <a:cubicBezTo>
                    <a:pt x="6746" y="1716"/>
                    <a:pt x="5764" y="2223"/>
                    <a:pt x="4814" y="2698"/>
                  </a:cubicBezTo>
                  <a:cubicBezTo>
                    <a:pt x="3991" y="3110"/>
                    <a:pt x="3167" y="3521"/>
                    <a:pt x="2376" y="4028"/>
                  </a:cubicBezTo>
                  <a:cubicBezTo>
                    <a:pt x="1598" y="4537"/>
                    <a:pt x="1161" y="5364"/>
                    <a:pt x="508" y="5990"/>
                  </a:cubicBezTo>
                  <a:lnTo>
                    <a:pt x="508" y="5990"/>
                  </a:lnTo>
                  <a:cubicBezTo>
                    <a:pt x="510" y="5304"/>
                    <a:pt x="520" y="4603"/>
                    <a:pt x="570" y="3901"/>
                  </a:cubicBezTo>
                  <a:cubicBezTo>
                    <a:pt x="602" y="3585"/>
                    <a:pt x="570" y="3078"/>
                    <a:pt x="761" y="2793"/>
                  </a:cubicBezTo>
                  <a:cubicBezTo>
                    <a:pt x="761" y="2761"/>
                    <a:pt x="753" y="2761"/>
                    <a:pt x="757" y="2761"/>
                  </a:cubicBezTo>
                  <a:cubicBezTo>
                    <a:pt x="761" y="2761"/>
                    <a:pt x="776" y="2761"/>
                    <a:pt x="824" y="2730"/>
                  </a:cubicBezTo>
                  <a:cubicBezTo>
                    <a:pt x="919" y="2666"/>
                    <a:pt x="1046" y="2635"/>
                    <a:pt x="1141" y="2603"/>
                  </a:cubicBezTo>
                  <a:cubicBezTo>
                    <a:pt x="2977" y="2001"/>
                    <a:pt x="4909" y="1621"/>
                    <a:pt x="6809" y="1178"/>
                  </a:cubicBezTo>
                  <a:cubicBezTo>
                    <a:pt x="7399" y="1049"/>
                    <a:pt x="8000" y="909"/>
                    <a:pt x="8599" y="777"/>
                  </a:cubicBezTo>
                  <a:close/>
                  <a:moveTo>
                    <a:pt x="9811" y="0"/>
                  </a:moveTo>
                  <a:cubicBezTo>
                    <a:pt x="9793" y="0"/>
                    <a:pt x="9774" y="2"/>
                    <a:pt x="9755" y="6"/>
                  </a:cubicBezTo>
                  <a:cubicBezTo>
                    <a:pt x="7633" y="449"/>
                    <a:pt x="5479" y="924"/>
                    <a:pt x="3389" y="1463"/>
                  </a:cubicBezTo>
                  <a:cubicBezTo>
                    <a:pt x="2566" y="1685"/>
                    <a:pt x="1711" y="1875"/>
                    <a:pt x="887" y="2160"/>
                  </a:cubicBezTo>
                  <a:cubicBezTo>
                    <a:pt x="729" y="2223"/>
                    <a:pt x="507" y="2286"/>
                    <a:pt x="380" y="2413"/>
                  </a:cubicBezTo>
                  <a:cubicBezTo>
                    <a:pt x="190" y="2635"/>
                    <a:pt x="159" y="3046"/>
                    <a:pt x="127" y="3331"/>
                  </a:cubicBezTo>
                  <a:cubicBezTo>
                    <a:pt x="0" y="4376"/>
                    <a:pt x="0" y="5453"/>
                    <a:pt x="0" y="6530"/>
                  </a:cubicBezTo>
                  <a:cubicBezTo>
                    <a:pt x="0" y="6655"/>
                    <a:pt x="139" y="6780"/>
                    <a:pt x="275" y="6780"/>
                  </a:cubicBezTo>
                  <a:cubicBezTo>
                    <a:pt x="311" y="6780"/>
                    <a:pt x="347" y="6771"/>
                    <a:pt x="380" y="6752"/>
                  </a:cubicBezTo>
                  <a:cubicBezTo>
                    <a:pt x="1299" y="6087"/>
                    <a:pt x="1742" y="5010"/>
                    <a:pt x="2692" y="4408"/>
                  </a:cubicBezTo>
                  <a:cubicBezTo>
                    <a:pt x="3484" y="3933"/>
                    <a:pt x="4339" y="3490"/>
                    <a:pt x="5163" y="3078"/>
                  </a:cubicBezTo>
                  <a:cubicBezTo>
                    <a:pt x="6113" y="2571"/>
                    <a:pt x="7094" y="2096"/>
                    <a:pt x="8044" y="1590"/>
                  </a:cubicBezTo>
                  <a:cubicBezTo>
                    <a:pt x="8709" y="1241"/>
                    <a:pt x="9438" y="924"/>
                    <a:pt x="10008" y="449"/>
                  </a:cubicBezTo>
                  <a:cubicBezTo>
                    <a:pt x="10097" y="361"/>
                    <a:pt x="10094" y="252"/>
                    <a:pt x="10045" y="167"/>
                  </a:cubicBezTo>
                  <a:lnTo>
                    <a:pt x="10045" y="167"/>
                  </a:lnTo>
                  <a:cubicBezTo>
                    <a:pt x="10009" y="74"/>
                    <a:pt x="9926" y="0"/>
                    <a:pt x="9811"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03" name="Google Shape;1503;p37"/>
            <p:cNvSpPr/>
            <p:nvPr/>
          </p:nvSpPr>
          <p:spPr>
            <a:xfrm>
              <a:off x="8605823" y="4122514"/>
              <a:ext cx="275579" cy="261284"/>
            </a:xfrm>
            <a:custGeom>
              <a:avLst/>
              <a:gdLst/>
              <a:ahLst/>
              <a:cxnLst/>
              <a:rect l="l" t="t" r="r" b="b"/>
              <a:pathLst>
                <a:path w="8579" h="8134" extrusionOk="0">
                  <a:moveTo>
                    <a:pt x="8243" y="0"/>
                  </a:moveTo>
                  <a:cubicBezTo>
                    <a:pt x="8165" y="0"/>
                    <a:pt x="8085" y="37"/>
                    <a:pt x="8026" y="125"/>
                  </a:cubicBezTo>
                  <a:cubicBezTo>
                    <a:pt x="6727" y="2247"/>
                    <a:pt x="5366" y="4369"/>
                    <a:pt x="3941" y="6428"/>
                  </a:cubicBezTo>
                  <a:cubicBezTo>
                    <a:pt x="3719" y="6744"/>
                    <a:pt x="3497" y="7061"/>
                    <a:pt x="3276" y="7378"/>
                  </a:cubicBezTo>
                  <a:cubicBezTo>
                    <a:pt x="3244" y="7441"/>
                    <a:pt x="3149" y="7599"/>
                    <a:pt x="3085" y="7631"/>
                  </a:cubicBezTo>
                  <a:cubicBezTo>
                    <a:pt x="2990" y="7663"/>
                    <a:pt x="3085" y="7663"/>
                    <a:pt x="3054" y="7663"/>
                  </a:cubicBezTo>
                  <a:cubicBezTo>
                    <a:pt x="3022" y="7663"/>
                    <a:pt x="2959" y="7599"/>
                    <a:pt x="2927" y="7568"/>
                  </a:cubicBezTo>
                  <a:cubicBezTo>
                    <a:pt x="2547" y="7283"/>
                    <a:pt x="2262" y="6839"/>
                    <a:pt x="1945" y="6491"/>
                  </a:cubicBezTo>
                  <a:cubicBezTo>
                    <a:pt x="1502" y="5921"/>
                    <a:pt x="1027" y="5382"/>
                    <a:pt x="520" y="4907"/>
                  </a:cubicBezTo>
                  <a:cubicBezTo>
                    <a:pt x="477" y="4857"/>
                    <a:pt x="425" y="4836"/>
                    <a:pt x="372" y="4836"/>
                  </a:cubicBezTo>
                  <a:cubicBezTo>
                    <a:pt x="189" y="4836"/>
                    <a:pt x="0" y="5084"/>
                    <a:pt x="172" y="5256"/>
                  </a:cubicBezTo>
                  <a:cubicBezTo>
                    <a:pt x="964" y="6016"/>
                    <a:pt x="1597" y="6903"/>
                    <a:pt x="2325" y="7694"/>
                  </a:cubicBezTo>
                  <a:cubicBezTo>
                    <a:pt x="2552" y="7921"/>
                    <a:pt x="2818" y="8133"/>
                    <a:pt x="3081" y="8133"/>
                  </a:cubicBezTo>
                  <a:cubicBezTo>
                    <a:pt x="3223" y="8133"/>
                    <a:pt x="3364" y="8071"/>
                    <a:pt x="3497" y="7916"/>
                  </a:cubicBezTo>
                  <a:cubicBezTo>
                    <a:pt x="4542" y="6618"/>
                    <a:pt x="5429" y="5161"/>
                    <a:pt x="6316" y="3767"/>
                  </a:cubicBezTo>
                  <a:cubicBezTo>
                    <a:pt x="7044" y="2627"/>
                    <a:pt x="7773" y="1519"/>
                    <a:pt x="8469" y="379"/>
                  </a:cubicBezTo>
                  <a:cubicBezTo>
                    <a:pt x="8579" y="182"/>
                    <a:pt x="8416" y="0"/>
                    <a:pt x="824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04" name="Google Shape;1504;p37"/>
            <p:cNvSpPr/>
            <p:nvPr/>
          </p:nvSpPr>
          <p:spPr>
            <a:xfrm>
              <a:off x="8509284" y="4094208"/>
              <a:ext cx="390674" cy="110148"/>
            </a:xfrm>
            <a:custGeom>
              <a:avLst/>
              <a:gdLst/>
              <a:ahLst/>
              <a:cxnLst/>
              <a:rect l="l" t="t" r="r" b="b"/>
              <a:pathLst>
                <a:path w="12162" h="3429" extrusionOk="0">
                  <a:moveTo>
                    <a:pt x="501" y="610"/>
                  </a:moveTo>
                  <a:cubicBezTo>
                    <a:pt x="510" y="610"/>
                    <a:pt x="541" y="636"/>
                    <a:pt x="535" y="661"/>
                  </a:cubicBezTo>
                  <a:lnTo>
                    <a:pt x="535" y="661"/>
                  </a:lnTo>
                  <a:cubicBezTo>
                    <a:pt x="498" y="624"/>
                    <a:pt x="494" y="610"/>
                    <a:pt x="501" y="610"/>
                  </a:cubicBezTo>
                  <a:close/>
                  <a:moveTo>
                    <a:pt x="3061" y="0"/>
                  </a:moveTo>
                  <a:cubicBezTo>
                    <a:pt x="2503" y="0"/>
                    <a:pt x="1949" y="16"/>
                    <a:pt x="1394" y="64"/>
                  </a:cubicBezTo>
                  <a:cubicBezTo>
                    <a:pt x="1046" y="64"/>
                    <a:pt x="64" y="64"/>
                    <a:pt x="33" y="602"/>
                  </a:cubicBezTo>
                  <a:cubicBezTo>
                    <a:pt x="1" y="1045"/>
                    <a:pt x="603" y="1615"/>
                    <a:pt x="856" y="1932"/>
                  </a:cubicBezTo>
                  <a:cubicBezTo>
                    <a:pt x="1268" y="2439"/>
                    <a:pt x="1711" y="2914"/>
                    <a:pt x="2154" y="3357"/>
                  </a:cubicBezTo>
                  <a:cubicBezTo>
                    <a:pt x="2212" y="3407"/>
                    <a:pt x="2274" y="3428"/>
                    <a:pt x="2332" y="3428"/>
                  </a:cubicBezTo>
                  <a:cubicBezTo>
                    <a:pt x="2534" y="3428"/>
                    <a:pt x="2699" y="3181"/>
                    <a:pt x="2503" y="3009"/>
                  </a:cubicBezTo>
                  <a:cubicBezTo>
                    <a:pt x="2186" y="2692"/>
                    <a:pt x="1869" y="2344"/>
                    <a:pt x="1553" y="1996"/>
                  </a:cubicBezTo>
                  <a:cubicBezTo>
                    <a:pt x="1363" y="1742"/>
                    <a:pt x="1141" y="1520"/>
                    <a:pt x="951" y="1299"/>
                  </a:cubicBezTo>
                  <a:cubicBezTo>
                    <a:pt x="830" y="1117"/>
                    <a:pt x="708" y="848"/>
                    <a:pt x="559" y="686"/>
                  </a:cubicBezTo>
                  <a:lnTo>
                    <a:pt x="559" y="686"/>
                  </a:lnTo>
                  <a:cubicBezTo>
                    <a:pt x="629" y="666"/>
                    <a:pt x="746" y="626"/>
                    <a:pt x="793" y="602"/>
                  </a:cubicBezTo>
                  <a:cubicBezTo>
                    <a:pt x="1141" y="539"/>
                    <a:pt x="1521" y="539"/>
                    <a:pt x="1869" y="507"/>
                  </a:cubicBezTo>
                  <a:cubicBezTo>
                    <a:pt x="2288" y="495"/>
                    <a:pt x="2706" y="490"/>
                    <a:pt x="3125" y="490"/>
                  </a:cubicBezTo>
                  <a:cubicBezTo>
                    <a:pt x="4985" y="490"/>
                    <a:pt x="6842" y="594"/>
                    <a:pt x="8678" y="697"/>
                  </a:cubicBezTo>
                  <a:cubicBezTo>
                    <a:pt x="9723" y="729"/>
                    <a:pt x="10768" y="792"/>
                    <a:pt x="11814" y="855"/>
                  </a:cubicBezTo>
                  <a:cubicBezTo>
                    <a:pt x="12162" y="855"/>
                    <a:pt x="12130" y="349"/>
                    <a:pt x="11814" y="349"/>
                  </a:cubicBezTo>
                  <a:cubicBezTo>
                    <a:pt x="9470" y="222"/>
                    <a:pt x="7095" y="95"/>
                    <a:pt x="4751" y="32"/>
                  </a:cubicBezTo>
                  <a:cubicBezTo>
                    <a:pt x="4181" y="16"/>
                    <a:pt x="3619" y="0"/>
                    <a:pt x="3061"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05" name="Google Shape;1505;p37"/>
            <p:cNvSpPr/>
            <p:nvPr/>
          </p:nvSpPr>
          <p:spPr>
            <a:xfrm>
              <a:off x="8213269" y="4344447"/>
              <a:ext cx="348947" cy="455176"/>
            </a:xfrm>
            <a:custGeom>
              <a:avLst/>
              <a:gdLst/>
              <a:ahLst/>
              <a:cxnLst/>
              <a:rect l="l" t="t" r="r" b="b"/>
              <a:pathLst>
                <a:path w="10863" h="14170" extrusionOk="0">
                  <a:moveTo>
                    <a:pt x="2694" y="3415"/>
                  </a:moveTo>
                  <a:cubicBezTo>
                    <a:pt x="2735" y="3415"/>
                    <a:pt x="2777" y="3417"/>
                    <a:pt x="2819" y="3421"/>
                  </a:cubicBezTo>
                  <a:cubicBezTo>
                    <a:pt x="3706" y="3516"/>
                    <a:pt x="4466" y="4245"/>
                    <a:pt x="4972" y="4910"/>
                  </a:cubicBezTo>
                  <a:cubicBezTo>
                    <a:pt x="5337" y="5424"/>
                    <a:pt x="5614" y="5982"/>
                    <a:pt x="5755" y="6583"/>
                  </a:cubicBezTo>
                  <a:lnTo>
                    <a:pt x="5755" y="6583"/>
                  </a:lnTo>
                  <a:cubicBezTo>
                    <a:pt x="5024" y="7080"/>
                    <a:pt x="4151" y="7348"/>
                    <a:pt x="3255" y="7348"/>
                  </a:cubicBezTo>
                  <a:cubicBezTo>
                    <a:pt x="3079" y="7348"/>
                    <a:pt x="2901" y="7338"/>
                    <a:pt x="2724" y="7316"/>
                  </a:cubicBezTo>
                  <a:cubicBezTo>
                    <a:pt x="1679" y="7221"/>
                    <a:pt x="602" y="6556"/>
                    <a:pt x="824" y="5353"/>
                  </a:cubicBezTo>
                  <a:cubicBezTo>
                    <a:pt x="1006" y="4472"/>
                    <a:pt x="1713" y="3415"/>
                    <a:pt x="2694" y="3415"/>
                  </a:cubicBezTo>
                  <a:close/>
                  <a:moveTo>
                    <a:pt x="10546" y="1"/>
                  </a:moveTo>
                  <a:cubicBezTo>
                    <a:pt x="9754" y="33"/>
                    <a:pt x="8994" y="666"/>
                    <a:pt x="8583" y="1299"/>
                  </a:cubicBezTo>
                  <a:cubicBezTo>
                    <a:pt x="8108" y="1996"/>
                    <a:pt x="7886" y="2883"/>
                    <a:pt x="7633" y="3706"/>
                  </a:cubicBezTo>
                  <a:cubicBezTo>
                    <a:pt x="7348" y="4593"/>
                    <a:pt x="7062" y="5480"/>
                    <a:pt x="6334" y="6113"/>
                  </a:cubicBezTo>
                  <a:cubicBezTo>
                    <a:pt x="6277" y="6168"/>
                    <a:pt x="6218" y="6222"/>
                    <a:pt x="6158" y="6274"/>
                  </a:cubicBezTo>
                  <a:lnTo>
                    <a:pt x="6158" y="6274"/>
                  </a:lnTo>
                  <a:cubicBezTo>
                    <a:pt x="6066" y="5952"/>
                    <a:pt x="5936" y="5635"/>
                    <a:pt x="5764" y="5321"/>
                  </a:cubicBezTo>
                  <a:cubicBezTo>
                    <a:pt x="5289" y="4435"/>
                    <a:pt x="4561" y="3611"/>
                    <a:pt x="3674" y="3199"/>
                  </a:cubicBezTo>
                  <a:cubicBezTo>
                    <a:pt x="3340" y="3046"/>
                    <a:pt x="2996" y="2964"/>
                    <a:pt x="2661" y="2964"/>
                  </a:cubicBezTo>
                  <a:cubicBezTo>
                    <a:pt x="2168" y="2964"/>
                    <a:pt x="1694" y="3139"/>
                    <a:pt x="1299" y="3516"/>
                  </a:cubicBezTo>
                  <a:cubicBezTo>
                    <a:pt x="539" y="4245"/>
                    <a:pt x="0" y="5543"/>
                    <a:pt x="507" y="6556"/>
                  </a:cubicBezTo>
                  <a:cubicBezTo>
                    <a:pt x="1014" y="7538"/>
                    <a:pt x="2249" y="7855"/>
                    <a:pt x="3262" y="7855"/>
                  </a:cubicBezTo>
                  <a:cubicBezTo>
                    <a:pt x="4172" y="7855"/>
                    <a:pt x="5067" y="7601"/>
                    <a:pt x="5844" y="7139"/>
                  </a:cubicBezTo>
                  <a:lnTo>
                    <a:pt x="5844" y="7139"/>
                  </a:lnTo>
                  <a:cubicBezTo>
                    <a:pt x="5854" y="7250"/>
                    <a:pt x="5859" y="7362"/>
                    <a:pt x="5859" y="7475"/>
                  </a:cubicBezTo>
                  <a:cubicBezTo>
                    <a:pt x="5859" y="10198"/>
                    <a:pt x="3832" y="12795"/>
                    <a:pt x="1267" y="13650"/>
                  </a:cubicBezTo>
                  <a:cubicBezTo>
                    <a:pt x="979" y="13766"/>
                    <a:pt x="1058" y="14169"/>
                    <a:pt x="1313" y="14169"/>
                  </a:cubicBezTo>
                  <a:cubicBezTo>
                    <a:pt x="1338" y="14169"/>
                    <a:pt x="1365" y="14165"/>
                    <a:pt x="1394" y="14157"/>
                  </a:cubicBezTo>
                  <a:cubicBezTo>
                    <a:pt x="3864" y="13334"/>
                    <a:pt x="5859" y="11022"/>
                    <a:pt x="6271" y="8425"/>
                  </a:cubicBezTo>
                  <a:cubicBezTo>
                    <a:pt x="6349" y="7879"/>
                    <a:pt x="6358" y="7356"/>
                    <a:pt x="6282" y="6848"/>
                  </a:cubicBezTo>
                  <a:lnTo>
                    <a:pt x="6282" y="6848"/>
                  </a:lnTo>
                  <a:cubicBezTo>
                    <a:pt x="6503" y="6684"/>
                    <a:pt x="6711" y="6502"/>
                    <a:pt x="6904" y="6303"/>
                  </a:cubicBezTo>
                  <a:cubicBezTo>
                    <a:pt x="7696" y="5448"/>
                    <a:pt x="7981" y="4308"/>
                    <a:pt x="8298" y="3231"/>
                  </a:cubicBezTo>
                  <a:cubicBezTo>
                    <a:pt x="8488" y="2661"/>
                    <a:pt x="8678" y="2091"/>
                    <a:pt x="8994" y="1584"/>
                  </a:cubicBezTo>
                  <a:cubicBezTo>
                    <a:pt x="9311" y="1109"/>
                    <a:pt x="9913" y="508"/>
                    <a:pt x="10546" y="508"/>
                  </a:cubicBezTo>
                  <a:cubicBezTo>
                    <a:pt x="10831" y="476"/>
                    <a:pt x="10863" y="1"/>
                    <a:pt x="1054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509" name="Google Shape;1509;p37"/>
          <p:cNvGrpSpPr/>
          <p:nvPr/>
        </p:nvGrpSpPr>
        <p:grpSpPr>
          <a:xfrm>
            <a:off x="-145952" y="-154901"/>
            <a:ext cx="912493" cy="840968"/>
            <a:chOff x="-145952" y="-154901"/>
            <a:chExt cx="912493" cy="840968"/>
          </a:xfrm>
        </p:grpSpPr>
        <p:sp>
          <p:nvSpPr>
            <p:cNvPr id="1510" name="Google Shape;1510;p37"/>
            <p:cNvSpPr/>
            <p:nvPr/>
          </p:nvSpPr>
          <p:spPr>
            <a:xfrm rot="-3495461">
              <a:off x="-82448" y="225429"/>
              <a:ext cx="407653" cy="376514"/>
            </a:xfrm>
            <a:custGeom>
              <a:avLst/>
              <a:gdLst/>
              <a:ahLst/>
              <a:cxnLst/>
              <a:rect l="l" t="t" r="r" b="b"/>
              <a:pathLst>
                <a:path w="16089" h="14860" extrusionOk="0">
                  <a:moveTo>
                    <a:pt x="7546" y="507"/>
                  </a:moveTo>
                  <a:cubicBezTo>
                    <a:pt x="7712" y="507"/>
                    <a:pt x="7878" y="513"/>
                    <a:pt x="8045" y="523"/>
                  </a:cubicBezTo>
                  <a:cubicBezTo>
                    <a:pt x="9850" y="713"/>
                    <a:pt x="11718" y="1251"/>
                    <a:pt x="13143" y="2454"/>
                  </a:cubicBezTo>
                  <a:cubicBezTo>
                    <a:pt x="14189" y="3373"/>
                    <a:pt x="14885" y="4608"/>
                    <a:pt x="15202" y="6001"/>
                  </a:cubicBezTo>
                  <a:cubicBezTo>
                    <a:pt x="15804" y="8946"/>
                    <a:pt x="14759" y="12462"/>
                    <a:pt x="11877" y="13792"/>
                  </a:cubicBezTo>
                  <a:cubicBezTo>
                    <a:pt x="10981" y="14189"/>
                    <a:pt x="9983" y="14373"/>
                    <a:pt x="8970" y="14373"/>
                  </a:cubicBezTo>
                  <a:cubicBezTo>
                    <a:pt x="6831" y="14373"/>
                    <a:pt x="4619" y="13552"/>
                    <a:pt x="3136" y="12177"/>
                  </a:cubicBezTo>
                  <a:cubicBezTo>
                    <a:pt x="1173" y="10435"/>
                    <a:pt x="507" y="7648"/>
                    <a:pt x="1268" y="5146"/>
                  </a:cubicBezTo>
                  <a:cubicBezTo>
                    <a:pt x="1648" y="3784"/>
                    <a:pt x="2471" y="2549"/>
                    <a:pt x="3611" y="1726"/>
                  </a:cubicBezTo>
                  <a:cubicBezTo>
                    <a:pt x="4773" y="876"/>
                    <a:pt x="6138" y="507"/>
                    <a:pt x="7546" y="507"/>
                  </a:cubicBezTo>
                  <a:close/>
                  <a:moveTo>
                    <a:pt x="7556" y="0"/>
                  </a:moveTo>
                  <a:cubicBezTo>
                    <a:pt x="4769" y="0"/>
                    <a:pt x="2246" y="1529"/>
                    <a:pt x="1109" y="4133"/>
                  </a:cubicBezTo>
                  <a:cubicBezTo>
                    <a:pt x="1" y="6698"/>
                    <a:pt x="349" y="9770"/>
                    <a:pt x="2154" y="11923"/>
                  </a:cubicBezTo>
                  <a:cubicBezTo>
                    <a:pt x="3755" y="13791"/>
                    <a:pt x="6433" y="14860"/>
                    <a:pt x="8979" y="14860"/>
                  </a:cubicBezTo>
                  <a:cubicBezTo>
                    <a:pt x="9757" y="14860"/>
                    <a:pt x="10524" y="14760"/>
                    <a:pt x="11243" y="14552"/>
                  </a:cubicBezTo>
                  <a:cubicBezTo>
                    <a:pt x="14569" y="13538"/>
                    <a:pt x="16089" y="10150"/>
                    <a:pt x="15804" y="6856"/>
                  </a:cubicBezTo>
                  <a:cubicBezTo>
                    <a:pt x="15677" y="5178"/>
                    <a:pt x="15012" y="3594"/>
                    <a:pt x="13809" y="2423"/>
                  </a:cubicBezTo>
                  <a:cubicBezTo>
                    <a:pt x="12260" y="906"/>
                    <a:pt x="10143" y="272"/>
                    <a:pt x="8057" y="17"/>
                  </a:cubicBezTo>
                  <a:lnTo>
                    <a:pt x="8057" y="17"/>
                  </a:lnTo>
                  <a:cubicBezTo>
                    <a:pt x="8053" y="17"/>
                    <a:pt x="8049" y="16"/>
                    <a:pt x="8045" y="16"/>
                  </a:cubicBezTo>
                  <a:lnTo>
                    <a:pt x="8045" y="16"/>
                  </a:lnTo>
                  <a:cubicBezTo>
                    <a:pt x="8045" y="16"/>
                    <a:pt x="8045" y="16"/>
                    <a:pt x="8045" y="16"/>
                  </a:cubicBezTo>
                  <a:cubicBezTo>
                    <a:pt x="8037" y="15"/>
                    <a:pt x="8030" y="15"/>
                    <a:pt x="8023" y="15"/>
                  </a:cubicBezTo>
                  <a:lnTo>
                    <a:pt x="8023" y="15"/>
                  </a:lnTo>
                  <a:cubicBezTo>
                    <a:pt x="7867" y="5"/>
                    <a:pt x="7711" y="0"/>
                    <a:pt x="755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11" name="Google Shape;1511;p37"/>
            <p:cNvSpPr/>
            <p:nvPr/>
          </p:nvSpPr>
          <p:spPr>
            <a:xfrm rot="-3495461">
              <a:off x="-26092" y="275909"/>
              <a:ext cx="296118" cy="273416"/>
            </a:xfrm>
            <a:custGeom>
              <a:avLst/>
              <a:gdLst/>
              <a:ahLst/>
              <a:cxnLst/>
              <a:rect l="l" t="t" r="r" b="b"/>
              <a:pathLst>
                <a:path w="11687" h="10791" extrusionOk="0">
                  <a:moveTo>
                    <a:pt x="5462" y="504"/>
                  </a:moveTo>
                  <a:cubicBezTo>
                    <a:pt x="5583" y="504"/>
                    <a:pt x="5705" y="508"/>
                    <a:pt x="5827" y="517"/>
                  </a:cubicBezTo>
                  <a:cubicBezTo>
                    <a:pt x="8171" y="771"/>
                    <a:pt x="10356" y="1911"/>
                    <a:pt x="10894" y="4349"/>
                  </a:cubicBezTo>
                  <a:cubicBezTo>
                    <a:pt x="11338" y="6439"/>
                    <a:pt x="10609" y="8941"/>
                    <a:pt x="8583" y="9860"/>
                  </a:cubicBezTo>
                  <a:cubicBezTo>
                    <a:pt x="7942" y="10160"/>
                    <a:pt x="7223" y="10297"/>
                    <a:pt x="6491" y="10297"/>
                  </a:cubicBezTo>
                  <a:cubicBezTo>
                    <a:pt x="4983" y="10297"/>
                    <a:pt x="3421" y="9711"/>
                    <a:pt x="2375" y="8751"/>
                  </a:cubicBezTo>
                  <a:cubicBezTo>
                    <a:pt x="982" y="7516"/>
                    <a:pt x="507" y="5553"/>
                    <a:pt x="1045" y="3779"/>
                  </a:cubicBezTo>
                  <a:cubicBezTo>
                    <a:pt x="1643" y="1747"/>
                    <a:pt x="3426" y="504"/>
                    <a:pt x="5462" y="504"/>
                  </a:cubicBezTo>
                  <a:close/>
                  <a:moveTo>
                    <a:pt x="5495" y="1"/>
                  </a:moveTo>
                  <a:cubicBezTo>
                    <a:pt x="3471" y="1"/>
                    <a:pt x="1633" y="1095"/>
                    <a:pt x="792" y="2988"/>
                  </a:cubicBezTo>
                  <a:cubicBezTo>
                    <a:pt x="0" y="4856"/>
                    <a:pt x="254" y="7104"/>
                    <a:pt x="1584" y="8656"/>
                  </a:cubicBezTo>
                  <a:cubicBezTo>
                    <a:pt x="2743" y="10009"/>
                    <a:pt x="4675" y="10790"/>
                    <a:pt x="6525" y="10790"/>
                  </a:cubicBezTo>
                  <a:cubicBezTo>
                    <a:pt x="7101" y="10790"/>
                    <a:pt x="7669" y="10714"/>
                    <a:pt x="8203" y="10556"/>
                  </a:cubicBezTo>
                  <a:cubicBezTo>
                    <a:pt x="10578" y="9828"/>
                    <a:pt x="11686" y="7358"/>
                    <a:pt x="11496" y="4983"/>
                  </a:cubicBezTo>
                  <a:cubicBezTo>
                    <a:pt x="11369" y="3748"/>
                    <a:pt x="10894" y="2608"/>
                    <a:pt x="10008" y="1752"/>
                  </a:cubicBezTo>
                  <a:cubicBezTo>
                    <a:pt x="8900" y="645"/>
                    <a:pt x="7349" y="170"/>
                    <a:pt x="5830" y="11"/>
                  </a:cubicBezTo>
                  <a:lnTo>
                    <a:pt x="5830" y="11"/>
                  </a:lnTo>
                  <a:cubicBezTo>
                    <a:pt x="5829" y="11"/>
                    <a:pt x="5828" y="11"/>
                    <a:pt x="5827" y="11"/>
                  </a:cubicBezTo>
                  <a:lnTo>
                    <a:pt x="5827" y="11"/>
                  </a:lnTo>
                  <a:cubicBezTo>
                    <a:pt x="5827" y="11"/>
                    <a:pt x="5827" y="11"/>
                    <a:pt x="5827" y="11"/>
                  </a:cubicBezTo>
                  <a:cubicBezTo>
                    <a:pt x="5819" y="10"/>
                    <a:pt x="5811" y="9"/>
                    <a:pt x="5803" y="9"/>
                  </a:cubicBezTo>
                  <a:lnTo>
                    <a:pt x="5803" y="9"/>
                  </a:lnTo>
                  <a:cubicBezTo>
                    <a:pt x="5700" y="4"/>
                    <a:pt x="5597" y="1"/>
                    <a:pt x="549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12" name="Google Shape;1512;p37"/>
            <p:cNvSpPr/>
            <p:nvPr/>
          </p:nvSpPr>
          <p:spPr>
            <a:xfrm rot="-3495461">
              <a:off x="295064" y="-70287"/>
              <a:ext cx="408439" cy="375855"/>
            </a:xfrm>
            <a:custGeom>
              <a:avLst/>
              <a:gdLst/>
              <a:ahLst/>
              <a:cxnLst/>
              <a:rect l="l" t="t" r="r" b="b"/>
              <a:pathLst>
                <a:path w="16120" h="14834" extrusionOk="0">
                  <a:moveTo>
                    <a:pt x="7577" y="481"/>
                  </a:moveTo>
                  <a:cubicBezTo>
                    <a:pt x="7743" y="481"/>
                    <a:pt x="7909" y="486"/>
                    <a:pt x="8076" y="496"/>
                  </a:cubicBezTo>
                  <a:cubicBezTo>
                    <a:pt x="9881" y="686"/>
                    <a:pt x="11749" y="1225"/>
                    <a:pt x="13143" y="2428"/>
                  </a:cubicBezTo>
                  <a:cubicBezTo>
                    <a:pt x="14220" y="3347"/>
                    <a:pt x="14916" y="4582"/>
                    <a:pt x="15233" y="5975"/>
                  </a:cubicBezTo>
                  <a:cubicBezTo>
                    <a:pt x="15835" y="8920"/>
                    <a:pt x="14790" y="12467"/>
                    <a:pt x="11908" y="13766"/>
                  </a:cubicBezTo>
                  <a:cubicBezTo>
                    <a:pt x="11009" y="14164"/>
                    <a:pt x="10009" y="14348"/>
                    <a:pt x="8991" y="14348"/>
                  </a:cubicBezTo>
                  <a:cubicBezTo>
                    <a:pt x="6852" y="14348"/>
                    <a:pt x="4638" y="13534"/>
                    <a:pt x="3135" y="12182"/>
                  </a:cubicBezTo>
                  <a:cubicBezTo>
                    <a:pt x="1204" y="10409"/>
                    <a:pt x="539" y="7622"/>
                    <a:pt x="1267" y="5152"/>
                  </a:cubicBezTo>
                  <a:cubicBezTo>
                    <a:pt x="1679" y="3790"/>
                    <a:pt x="2502" y="2523"/>
                    <a:pt x="3642" y="1700"/>
                  </a:cubicBezTo>
                  <a:cubicBezTo>
                    <a:pt x="4804" y="850"/>
                    <a:pt x="6169" y="481"/>
                    <a:pt x="7577" y="481"/>
                  </a:cubicBezTo>
                  <a:close/>
                  <a:moveTo>
                    <a:pt x="7515" y="0"/>
                  </a:moveTo>
                  <a:cubicBezTo>
                    <a:pt x="4757" y="0"/>
                    <a:pt x="2268" y="1525"/>
                    <a:pt x="1140" y="4107"/>
                  </a:cubicBezTo>
                  <a:cubicBezTo>
                    <a:pt x="0" y="6672"/>
                    <a:pt x="348" y="9744"/>
                    <a:pt x="2185" y="11897"/>
                  </a:cubicBezTo>
                  <a:cubicBezTo>
                    <a:pt x="3786" y="13765"/>
                    <a:pt x="6464" y="14833"/>
                    <a:pt x="9010" y="14833"/>
                  </a:cubicBezTo>
                  <a:cubicBezTo>
                    <a:pt x="9788" y="14833"/>
                    <a:pt x="10555" y="14733"/>
                    <a:pt x="11274" y="14526"/>
                  </a:cubicBezTo>
                  <a:cubicBezTo>
                    <a:pt x="14600" y="13544"/>
                    <a:pt x="16120" y="10124"/>
                    <a:pt x="15835" y="6830"/>
                  </a:cubicBezTo>
                  <a:cubicBezTo>
                    <a:pt x="15708" y="5152"/>
                    <a:pt x="15043" y="3568"/>
                    <a:pt x="13840" y="2396"/>
                  </a:cubicBezTo>
                  <a:cubicBezTo>
                    <a:pt x="12302" y="891"/>
                    <a:pt x="10205" y="255"/>
                    <a:pt x="8134" y="28"/>
                  </a:cubicBezTo>
                  <a:lnTo>
                    <a:pt x="8134" y="28"/>
                  </a:lnTo>
                  <a:cubicBezTo>
                    <a:pt x="8116" y="24"/>
                    <a:pt x="8097" y="21"/>
                    <a:pt x="8076" y="21"/>
                  </a:cubicBezTo>
                  <a:cubicBezTo>
                    <a:pt x="8057" y="18"/>
                    <a:pt x="8040" y="16"/>
                    <a:pt x="8023" y="16"/>
                  </a:cubicBezTo>
                  <a:cubicBezTo>
                    <a:pt x="8018" y="16"/>
                    <a:pt x="8012" y="16"/>
                    <a:pt x="8006" y="16"/>
                  </a:cubicBezTo>
                  <a:lnTo>
                    <a:pt x="8006" y="16"/>
                  </a:lnTo>
                  <a:cubicBezTo>
                    <a:pt x="7842" y="6"/>
                    <a:pt x="7678" y="0"/>
                    <a:pt x="7515"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13" name="Google Shape;1513;p37"/>
            <p:cNvSpPr/>
            <p:nvPr/>
          </p:nvSpPr>
          <p:spPr>
            <a:xfrm rot="-3495461">
              <a:off x="351728" y="-20638"/>
              <a:ext cx="296118" cy="273391"/>
            </a:xfrm>
            <a:custGeom>
              <a:avLst/>
              <a:gdLst/>
              <a:ahLst/>
              <a:cxnLst/>
              <a:rect l="l" t="t" r="r" b="b"/>
              <a:pathLst>
                <a:path w="11687" h="10790" extrusionOk="0">
                  <a:moveTo>
                    <a:pt x="5462" y="504"/>
                  </a:moveTo>
                  <a:cubicBezTo>
                    <a:pt x="5583" y="504"/>
                    <a:pt x="5705" y="508"/>
                    <a:pt x="5827" y="517"/>
                  </a:cubicBezTo>
                  <a:cubicBezTo>
                    <a:pt x="8139" y="771"/>
                    <a:pt x="10356" y="1911"/>
                    <a:pt x="10894" y="4349"/>
                  </a:cubicBezTo>
                  <a:cubicBezTo>
                    <a:pt x="11338" y="6439"/>
                    <a:pt x="10609" y="8941"/>
                    <a:pt x="8583" y="9859"/>
                  </a:cubicBezTo>
                  <a:cubicBezTo>
                    <a:pt x="7942" y="10159"/>
                    <a:pt x="7223" y="10297"/>
                    <a:pt x="6491" y="10297"/>
                  </a:cubicBezTo>
                  <a:cubicBezTo>
                    <a:pt x="4983" y="10297"/>
                    <a:pt x="3421" y="9711"/>
                    <a:pt x="2375" y="8751"/>
                  </a:cubicBezTo>
                  <a:cubicBezTo>
                    <a:pt x="982" y="7516"/>
                    <a:pt x="507" y="5553"/>
                    <a:pt x="1045" y="3779"/>
                  </a:cubicBezTo>
                  <a:cubicBezTo>
                    <a:pt x="1643" y="1746"/>
                    <a:pt x="3426" y="504"/>
                    <a:pt x="5462" y="504"/>
                  </a:cubicBezTo>
                  <a:close/>
                  <a:moveTo>
                    <a:pt x="5495" y="1"/>
                  </a:moveTo>
                  <a:cubicBezTo>
                    <a:pt x="3471" y="1"/>
                    <a:pt x="1633" y="1095"/>
                    <a:pt x="792" y="2987"/>
                  </a:cubicBezTo>
                  <a:cubicBezTo>
                    <a:pt x="0" y="4856"/>
                    <a:pt x="254" y="7104"/>
                    <a:pt x="1584" y="8656"/>
                  </a:cubicBezTo>
                  <a:cubicBezTo>
                    <a:pt x="2719" y="10008"/>
                    <a:pt x="4664" y="10790"/>
                    <a:pt x="6507" y="10790"/>
                  </a:cubicBezTo>
                  <a:cubicBezTo>
                    <a:pt x="7081" y="10790"/>
                    <a:pt x="7645" y="10714"/>
                    <a:pt x="8171" y="10556"/>
                  </a:cubicBezTo>
                  <a:cubicBezTo>
                    <a:pt x="10578" y="9828"/>
                    <a:pt x="11686" y="7358"/>
                    <a:pt x="11465" y="4982"/>
                  </a:cubicBezTo>
                  <a:cubicBezTo>
                    <a:pt x="11370" y="3747"/>
                    <a:pt x="10894" y="2607"/>
                    <a:pt x="10008" y="1752"/>
                  </a:cubicBezTo>
                  <a:cubicBezTo>
                    <a:pt x="8903" y="647"/>
                    <a:pt x="7358" y="203"/>
                    <a:pt x="5842" y="12"/>
                  </a:cubicBezTo>
                  <a:lnTo>
                    <a:pt x="5842" y="12"/>
                  </a:lnTo>
                  <a:cubicBezTo>
                    <a:pt x="5837" y="12"/>
                    <a:pt x="5832" y="11"/>
                    <a:pt x="5827" y="10"/>
                  </a:cubicBezTo>
                  <a:lnTo>
                    <a:pt x="5827" y="10"/>
                  </a:lnTo>
                  <a:cubicBezTo>
                    <a:pt x="5827" y="10"/>
                    <a:pt x="5827" y="10"/>
                    <a:pt x="5827" y="10"/>
                  </a:cubicBezTo>
                  <a:cubicBezTo>
                    <a:pt x="5819" y="10"/>
                    <a:pt x="5811" y="9"/>
                    <a:pt x="5803" y="9"/>
                  </a:cubicBezTo>
                  <a:lnTo>
                    <a:pt x="5803" y="9"/>
                  </a:lnTo>
                  <a:cubicBezTo>
                    <a:pt x="5700" y="3"/>
                    <a:pt x="5597" y="1"/>
                    <a:pt x="549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14" name="Google Shape;1514;p37"/>
            <p:cNvSpPr/>
            <p:nvPr/>
          </p:nvSpPr>
          <p:spPr>
            <a:xfrm rot="-3495461">
              <a:off x="227811" y="205772"/>
              <a:ext cx="112827" cy="52144"/>
            </a:xfrm>
            <a:custGeom>
              <a:avLst/>
              <a:gdLst/>
              <a:ahLst/>
              <a:cxnLst/>
              <a:rect l="l" t="t" r="r" b="b"/>
              <a:pathLst>
                <a:path w="4453" h="2058" extrusionOk="0">
                  <a:moveTo>
                    <a:pt x="1496" y="0"/>
                  </a:moveTo>
                  <a:cubicBezTo>
                    <a:pt x="1049" y="0"/>
                    <a:pt x="609" y="108"/>
                    <a:pt x="217" y="349"/>
                  </a:cubicBezTo>
                  <a:cubicBezTo>
                    <a:pt x="1" y="484"/>
                    <a:pt x="153" y="826"/>
                    <a:pt x="359" y="826"/>
                  </a:cubicBezTo>
                  <a:cubicBezTo>
                    <a:pt x="395" y="826"/>
                    <a:pt x="433" y="816"/>
                    <a:pt x="470" y="792"/>
                  </a:cubicBezTo>
                  <a:cubicBezTo>
                    <a:pt x="790" y="593"/>
                    <a:pt x="1148" y="505"/>
                    <a:pt x="1512" y="505"/>
                  </a:cubicBezTo>
                  <a:cubicBezTo>
                    <a:pt x="2479" y="505"/>
                    <a:pt x="3485" y="1127"/>
                    <a:pt x="3922" y="1932"/>
                  </a:cubicBezTo>
                  <a:cubicBezTo>
                    <a:pt x="3971" y="2021"/>
                    <a:pt x="4044" y="2057"/>
                    <a:pt x="4119" y="2057"/>
                  </a:cubicBezTo>
                  <a:cubicBezTo>
                    <a:pt x="4284" y="2057"/>
                    <a:pt x="4453" y="1876"/>
                    <a:pt x="4365" y="1679"/>
                  </a:cubicBezTo>
                  <a:cubicBezTo>
                    <a:pt x="3819" y="701"/>
                    <a:pt x="2636" y="0"/>
                    <a:pt x="149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15" name="Google Shape;1515;p37"/>
            <p:cNvSpPr/>
            <p:nvPr/>
          </p:nvSpPr>
          <p:spPr>
            <a:xfrm rot="-3495461">
              <a:off x="257273" y="235403"/>
              <a:ext cx="106113" cy="49940"/>
            </a:xfrm>
            <a:custGeom>
              <a:avLst/>
              <a:gdLst/>
              <a:ahLst/>
              <a:cxnLst/>
              <a:rect l="l" t="t" r="r" b="b"/>
              <a:pathLst>
                <a:path w="4188" h="1971" extrusionOk="0">
                  <a:moveTo>
                    <a:pt x="1444" y="1"/>
                  </a:moveTo>
                  <a:cubicBezTo>
                    <a:pt x="1014" y="1"/>
                    <a:pt x="589" y="110"/>
                    <a:pt x="215" y="357"/>
                  </a:cubicBezTo>
                  <a:cubicBezTo>
                    <a:pt x="1" y="517"/>
                    <a:pt x="125" y="836"/>
                    <a:pt x="341" y="836"/>
                  </a:cubicBezTo>
                  <a:cubicBezTo>
                    <a:pt x="381" y="836"/>
                    <a:pt x="424" y="825"/>
                    <a:pt x="468" y="800"/>
                  </a:cubicBezTo>
                  <a:cubicBezTo>
                    <a:pt x="775" y="592"/>
                    <a:pt x="1121" y="501"/>
                    <a:pt x="1472" y="501"/>
                  </a:cubicBezTo>
                  <a:cubicBezTo>
                    <a:pt x="2351" y="501"/>
                    <a:pt x="3259" y="1076"/>
                    <a:pt x="3667" y="1845"/>
                  </a:cubicBezTo>
                  <a:cubicBezTo>
                    <a:pt x="3706" y="1934"/>
                    <a:pt x="3775" y="1970"/>
                    <a:pt x="3848" y="1970"/>
                  </a:cubicBezTo>
                  <a:cubicBezTo>
                    <a:pt x="4010" y="1970"/>
                    <a:pt x="4188" y="1789"/>
                    <a:pt x="4078" y="1592"/>
                  </a:cubicBezTo>
                  <a:cubicBezTo>
                    <a:pt x="3605" y="668"/>
                    <a:pt x="2506" y="1"/>
                    <a:pt x="1444"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16" name="Google Shape;1516;p37"/>
            <p:cNvSpPr/>
            <p:nvPr/>
          </p:nvSpPr>
          <p:spPr>
            <a:xfrm rot="-3495461">
              <a:off x="-4469" y="389546"/>
              <a:ext cx="107000" cy="53082"/>
            </a:xfrm>
            <a:custGeom>
              <a:avLst/>
              <a:gdLst/>
              <a:ahLst/>
              <a:cxnLst/>
              <a:rect l="l" t="t" r="r" b="b"/>
              <a:pathLst>
                <a:path w="4223" h="2095" extrusionOk="0">
                  <a:moveTo>
                    <a:pt x="3860" y="0"/>
                  </a:moveTo>
                  <a:cubicBezTo>
                    <a:pt x="3818" y="0"/>
                    <a:pt x="3773" y="10"/>
                    <a:pt x="3726" y="34"/>
                  </a:cubicBezTo>
                  <a:cubicBezTo>
                    <a:pt x="2555" y="572"/>
                    <a:pt x="1415" y="1111"/>
                    <a:pt x="243" y="1649"/>
                  </a:cubicBezTo>
                  <a:cubicBezTo>
                    <a:pt x="0" y="1757"/>
                    <a:pt x="125" y="2094"/>
                    <a:pt x="363" y="2094"/>
                  </a:cubicBezTo>
                  <a:cubicBezTo>
                    <a:pt x="404" y="2094"/>
                    <a:pt x="449" y="2084"/>
                    <a:pt x="496" y="2061"/>
                  </a:cubicBezTo>
                  <a:cubicBezTo>
                    <a:pt x="1668" y="1522"/>
                    <a:pt x="2808" y="984"/>
                    <a:pt x="3980" y="446"/>
                  </a:cubicBezTo>
                  <a:cubicBezTo>
                    <a:pt x="4222" y="338"/>
                    <a:pt x="4098" y="0"/>
                    <a:pt x="3860"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17" name="Google Shape;1517;p37"/>
            <p:cNvSpPr/>
            <p:nvPr/>
          </p:nvSpPr>
          <p:spPr>
            <a:xfrm rot="-3495461">
              <a:off x="44035" y="366862"/>
              <a:ext cx="141636" cy="69678"/>
            </a:xfrm>
            <a:custGeom>
              <a:avLst/>
              <a:gdLst/>
              <a:ahLst/>
              <a:cxnLst/>
              <a:rect l="l" t="t" r="r" b="b"/>
              <a:pathLst>
                <a:path w="5590" h="2750" extrusionOk="0">
                  <a:moveTo>
                    <a:pt x="5217" y="1"/>
                  </a:moveTo>
                  <a:cubicBezTo>
                    <a:pt x="5178" y="1"/>
                    <a:pt x="5136" y="11"/>
                    <a:pt x="5094" y="34"/>
                  </a:cubicBezTo>
                  <a:cubicBezTo>
                    <a:pt x="3479" y="763"/>
                    <a:pt x="1864" y="1554"/>
                    <a:pt x="249" y="2283"/>
                  </a:cubicBezTo>
                  <a:cubicBezTo>
                    <a:pt x="1" y="2420"/>
                    <a:pt x="160" y="2750"/>
                    <a:pt x="393" y="2750"/>
                  </a:cubicBezTo>
                  <a:cubicBezTo>
                    <a:pt x="428" y="2750"/>
                    <a:pt x="465" y="2743"/>
                    <a:pt x="502" y="2726"/>
                  </a:cubicBezTo>
                  <a:cubicBezTo>
                    <a:pt x="2117" y="1966"/>
                    <a:pt x="3732" y="1206"/>
                    <a:pt x="5347" y="446"/>
                  </a:cubicBezTo>
                  <a:cubicBezTo>
                    <a:pt x="5590" y="338"/>
                    <a:pt x="5442" y="1"/>
                    <a:pt x="521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18" name="Google Shape;1518;p37"/>
            <p:cNvSpPr/>
            <p:nvPr/>
          </p:nvSpPr>
          <p:spPr>
            <a:xfrm rot="-3495461">
              <a:off x="144209" y="395852"/>
              <a:ext cx="48977" cy="29062"/>
            </a:xfrm>
            <a:custGeom>
              <a:avLst/>
              <a:gdLst/>
              <a:ahLst/>
              <a:cxnLst/>
              <a:rect l="l" t="t" r="r" b="b"/>
              <a:pathLst>
                <a:path w="1933" h="1147" extrusionOk="0">
                  <a:moveTo>
                    <a:pt x="1646" y="0"/>
                  </a:moveTo>
                  <a:cubicBezTo>
                    <a:pt x="1605" y="0"/>
                    <a:pt x="1563" y="11"/>
                    <a:pt x="1521" y="32"/>
                  </a:cubicBezTo>
                  <a:cubicBezTo>
                    <a:pt x="1299" y="127"/>
                    <a:pt x="1077" y="254"/>
                    <a:pt x="855" y="349"/>
                  </a:cubicBezTo>
                  <a:lnTo>
                    <a:pt x="539" y="507"/>
                  </a:lnTo>
                  <a:cubicBezTo>
                    <a:pt x="475" y="539"/>
                    <a:pt x="412" y="570"/>
                    <a:pt x="349" y="570"/>
                  </a:cubicBezTo>
                  <a:lnTo>
                    <a:pt x="285" y="634"/>
                  </a:lnTo>
                  <a:lnTo>
                    <a:pt x="222" y="634"/>
                  </a:lnTo>
                  <a:cubicBezTo>
                    <a:pt x="95" y="697"/>
                    <a:pt x="0" y="824"/>
                    <a:pt x="32" y="951"/>
                  </a:cubicBezTo>
                  <a:cubicBezTo>
                    <a:pt x="60" y="1061"/>
                    <a:pt x="183" y="1147"/>
                    <a:pt x="298" y="1147"/>
                  </a:cubicBezTo>
                  <a:cubicBezTo>
                    <a:pt x="315" y="1147"/>
                    <a:pt x="332" y="1145"/>
                    <a:pt x="349" y="1141"/>
                  </a:cubicBezTo>
                  <a:cubicBezTo>
                    <a:pt x="824" y="919"/>
                    <a:pt x="1299" y="697"/>
                    <a:pt x="1774" y="475"/>
                  </a:cubicBezTo>
                  <a:cubicBezTo>
                    <a:pt x="1901" y="412"/>
                    <a:pt x="1932" y="222"/>
                    <a:pt x="1869" y="127"/>
                  </a:cubicBezTo>
                  <a:cubicBezTo>
                    <a:pt x="1806" y="43"/>
                    <a:pt x="1728" y="0"/>
                    <a:pt x="164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19" name="Google Shape;1519;p37"/>
            <p:cNvSpPr/>
            <p:nvPr/>
          </p:nvSpPr>
          <p:spPr>
            <a:xfrm rot="-3495461">
              <a:off x="378373" y="91188"/>
              <a:ext cx="137709" cy="66992"/>
            </a:xfrm>
            <a:custGeom>
              <a:avLst/>
              <a:gdLst/>
              <a:ahLst/>
              <a:cxnLst/>
              <a:rect l="l" t="t" r="r" b="b"/>
              <a:pathLst>
                <a:path w="5435" h="2644" extrusionOk="0">
                  <a:moveTo>
                    <a:pt x="5046" y="0"/>
                  </a:moveTo>
                  <a:cubicBezTo>
                    <a:pt x="5011" y="0"/>
                    <a:pt x="4975" y="8"/>
                    <a:pt x="4937" y="24"/>
                  </a:cubicBezTo>
                  <a:cubicBezTo>
                    <a:pt x="3354" y="753"/>
                    <a:pt x="1802" y="1449"/>
                    <a:pt x="250" y="2178"/>
                  </a:cubicBezTo>
                  <a:cubicBezTo>
                    <a:pt x="0" y="2289"/>
                    <a:pt x="165" y="2644"/>
                    <a:pt x="401" y="2644"/>
                  </a:cubicBezTo>
                  <a:cubicBezTo>
                    <a:pt x="434" y="2644"/>
                    <a:pt x="469" y="2637"/>
                    <a:pt x="504" y="2621"/>
                  </a:cubicBezTo>
                  <a:cubicBezTo>
                    <a:pt x="2056" y="1893"/>
                    <a:pt x="3607" y="1164"/>
                    <a:pt x="5159" y="436"/>
                  </a:cubicBezTo>
                  <a:cubicBezTo>
                    <a:pt x="5434" y="326"/>
                    <a:pt x="5279" y="0"/>
                    <a:pt x="504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20" name="Google Shape;1520;p37"/>
            <p:cNvSpPr/>
            <p:nvPr/>
          </p:nvSpPr>
          <p:spPr>
            <a:xfrm rot="-3495461">
              <a:off x="488361" y="94879"/>
              <a:ext cx="83461" cy="44949"/>
            </a:xfrm>
            <a:custGeom>
              <a:avLst/>
              <a:gdLst/>
              <a:ahLst/>
              <a:cxnLst/>
              <a:rect l="l" t="t" r="r" b="b"/>
              <a:pathLst>
                <a:path w="3294" h="1774" extrusionOk="0">
                  <a:moveTo>
                    <a:pt x="3015" y="1"/>
                  </a:moveTo>
                  <a:cubicBezTo>
                    <a:pt x="2970" y="1"/>
                    <a:pt x="2924" y="11"/>
                    <a:pt x="2882" y="32"/>
                  </a:cubicBezTo>
                  <a:cubicBezTo>
                    <a:pt x="1964" y="444"/>
                    <a:pt x="1045" y="856"/>
                    <a:pt x="159" y="1299"/>
                  </a:cubicBezTo>
                  <a:cubicBezTo>
                    <a:pt x="32" y="1362"/>
                    <a:pt x="0" y="1521"/>
                    <a:pt x="64" y="1647"/>
                  </a:cubicBezTo>
                  <a:cubicBezTo>
                    <a:pt x="106" y="1732"/>
                    <a:pt x="190" y="1774"/>
                    <a:pt x="279" y="1774"/>
                  </a:cubicBezTo>
                  <a:cubicBezTo>
                    <a:pt x="324" y="1774"/>
                    <a:pt x="370" y="1763"/>
                    <a:pt x="412" y="1742"/>
                  </a:cubicBezTo>
                  <a:cubicBezTo>
                    <a:pt x="1299" y="1299"/>
                    <a:pt x="2217" y="856"/>
                    <a:pt x="3136" y="476"/>
                  </a:cubicBezTo>
                  <a:cubicBezTo>
                    <a:pt x="3262" y="412"/>
                    <a:pt x="3294" y="222"/>
                    <a:pt x="3231" y="127"/>
                  </a:cubicBezTo>
                  <a:cubicBezTo>
                    <a:pt x="3188" y="43"/>
                    <a:pt x="3104" y="1"/>
                    <a:pt x="301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21" name="Google Shape;1521;p37"/>
            <p:cNvSpPr/>
            <p:nvPr/>
          </p:nvSpPr>
          <p:spPr>
            <a:xfrm rot="-3495461">
              <a:off x="566614" y="96023"/>
              <a:ext cx="18471" cy="15278"/>
            </a:xfrm>
            <a:custGeom>
              <a:avLst/>
              <a:gdLst/>
              <a:ahLst/>
              <a:cxnLst/>
              <a:rect l="l" t="t" r="r" b="b"/>
              <a:pathLst>
                <a:path w="729" h="603" extrusionOk="0">
                  <a:moveTo>
                    <a:pt x="475" y="0"/>
                  </a:moveTo>
                  <a:cubicBezTo>
                    <a:pt x="444" y="0"/>
                    <a:pt x="380" y="0"/>
                    <a:pt x="349" y="32"/>
                  </a:cubicBezTo>
                  <a:cubicBezTo>
                    <a:pt x="285" y="64"/>
                    <a:pt x="190" y="95"/>
                    <a:pt x="127" y="127"/>
                  </a:cubicBezTo>
                  <a:cubicBezTo>
                    <a:pt x="95" y="159"/>
                    <a:pt x="64" y="159"/>
                    <a:pt x="32" y="190"/>
                  </a:cubicBezTo>
                  <a:cubicBezTo>
                    <a:pt x="32" y="222"/>
                    <a:pt x="0" y="254"/>
                    <a:pt x="0" y="285"/>
                  </a:cubicBezTo>
                  <a:cubicBezTo>
                    <a:pt x="0" y="317"/>
                    <a:pt x="0" y="349"/>
                    <a:pt x="0" y="380"/>
                  </a:cubicBezTo>
                  <a:cubicBezTo>
                    <a:pt x="0" y="412"/>
                    <a:pt x="0" y="444"/>
                    <a:pt x="32" y="475"/>
                  </a:cubicBezTo>
                  <a:cubicBezTo>
                    <a:pt x="32" y="475"/>
                    <a:pt x="64" y="507"/>
                    <a:pt x="64" y="539"/>
                  </a:cubicBezTo>
                  <a:cubicBezTo>
                    <a:pt x="95" y="570"/>
                    <a:pt x="127" y="570"/>
                    <a:pt x="190" y="602"/>
                  </a:cubicBezTo>
                  <a:lnTo>
                    <a:pt x="254" y="602"/>
                  </a:lnTo>
                  <a:cubicBezTo>
                    <a:pt x="285" y="602"/>
                    <a:pt x="317" y="602"/>
                    <a:pt x="380" y="570"/>
                  </a:cubicBezTo>
                  <a:cubicBezTo>
                    <a:pt x="444" y="539"/>
                    <a:pt x="539" y="475"/>
                    <a:pt x="602" y="444"/>
                  </a:cubicBezTo>
                  <a:cubicBezTo>
                    <a:pt x="634" y="444"/>
                    <a:pt x="665" y="412"/>
                    <a:pt x="697" y="380"/>
                  </a:cubicBezTo>
                  <a:cubicBezTo>
                    <a:pt x="697" y="349"/>
                    <a:pt x="729" y="349"/>
                    <a:pt x="729" y="317"/>
                  </a:cubicBezTo>
                  <a:cubicBezTo>
                    <a:pt x="729" y="285"/>
                    <a:pt x="729" y="254"/>
                    <a:pt x="729" y="222"/>
                  </a:cubicBezTo>
                  <a:cubicBezTo>
                    <a:pt x="729" y="190"/>
                    <a:pt x="729" y="127"/>
                    <a:pt x="697" y="127"/>
                  </a:cubicBezTo>
                  <a:cubicBezTo>
                    <a:pt x="697" y="95"/>
                    <a:pt x="665" y="95"/>
                    <a:pt x="665" y="64"/>
                  </a:cubicBezTo>
                  <a:cubicBezTo>
                    <a:pt x="634" y="32"/>
                    <a:pt x="602" y="0"/>
                    <a:pt x="539"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92" name="Rectangle 109"/>
          <p:cNvSpPr>
            <a:spLocks noChangeArrowheads="1"/>
          </p:cNvSpPr>
          <p:nvPr/>
        </p:nvSpPr>
        <p:spPr bwMode="auto">
          <a:xfrm>
            <a:off x="478400" y="1109539"/>
            <a:ext cx="197201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prstDash val="sysDot"/>
                <a:miter lim="800000"/>
                <a:headEnd/>
                <a:tailEnd/>
              </a14:hiddenLine>
            </a:ext>
          </a:extLst>
        </p:spPr>
        <p:txBody>
          <a:bodyPr wrap="none" anchor="ctr">
            <a:spAutoFit/>
          </a:bodyPr>
          <a:lstStyle>
            <a:lvl1pPr eaLnBrk="0" hangingPunct="0">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eaLnBrk="0" hangingPunct="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eaLnBrk="0" hangingPunct="0">
              <a:spcBef>
                <a:spcPct val="20000"/>
              </a:spcBef>
              <a:buClr>
                <a:schemeClr val="tx1"/>
              </a:buClr>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ClrTx/>
              <a:buFontTx/>
              <a:buNone/>
            </a:pPr>
            <a:r>
              <a:rPr lang="en-US" altLang="en-US" sz="2000" u="sng">
                <a:latin typeface="Times New Roman" panose="02020603050405020304" pitchFamily="18" charset="0"/>
                <a:cs typeface="Times New Roman" panose="02020603050405020304" pitchFamily="18" charset="0"/>
              </a:rPr>
              <a:t>1.Định lí 1(SGK)</a:t>
            </a:r>
          </a:p>
        </p:txBody>
      </p:sp>
      <p:graphicFrame>
        <p:nvGraphicFramePr>
          <p:cNvPr id="93" name="Object 8"/>
          <p:cNvGraphicFramePr>
            <a:graphicFrameLocks noChangeAspect="1"/>
          </p:cNvGraphicFramePr>
          <p:nvPr>
            <p:extLst>
              <p:ext uri="{D42A27DB-BD31-4B8C-83A1-F6EECF244321}">
                <p14:modId xmlns:p14="http://schemas.microsoft.com/office/powerpoint/2010/main" val="1437408894"/>
              </p:ext>
            </p:extLst>
          </p:nvPr>
        </p:nvGraphicFramePr>
        <p:xfrm>
          <a:off x="574342" y="1608148"/>
          <a:ext cx="3346450" cy="890587"/>
        </p:xfrm>
        <a:graphic>
          <a:graphicData uri="http://schemas.openxmlformats.org/presentationml/2006/ole">
            <mc:AlternateContent xmlns:mc="http://schemas.openxmlformats.org/markup-compatibility/2006">
              <mc:Choice xmlns:v="urn:schemas-microsoft-com:vml" Requires="v">
                <p:oleObj spid="_x0000_s4103" name="Equation" r:id="rId4" imgW="1307880" imgH="444240" progId="Equation.DSMT4">
                  <p:embed/>
                </p:oleObj>
              </mc:Choice>
              <mc:Fallback>
                <p:oleObj name="Equation" r:id="rId4" imgW="1307880" imgH="444240" progId="Equation.DSMT4">
                  <p:embed/>
                  <p:pic>
                    <p:nvPicPr>
                      <p:cNvPr id="83" name="Object 8"/>
                      <p:cNvPicPr>
                        <a:picLocks noChangeAspect="1" noChangeArrowheads="1"/>
                      </p:cNvPicPr>
                      <p:nvPr/>
                    </p:nvPicPr>
                    <p:blipFill>
                      <a:blip r:embed="rId5"/>
                      <a:srcRect/>
                      <a:stretch>
                        <a:fillRect/>
                      </a:stretch>
                    </p:blipFill>
                    <p:spPr bwMode="auto">
                      <a:xfrm>
                        <a:off x="574342" y="1608148"/>
                        <a:ext cx="3346450" cy="890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4" name="Rectangle 6"/>
          <p:cNvSpPr txBox="1">
            <a:spLocks noChangeArrowheads="1"/>
          </p:cNvSpPr>
          <p:nvPr/>
        </p:nvSpPr>
        <p:spPr bwMode="auto">
          <a:xfrm>
            <a:off x="1277564" y="398157"/>
            <a:ext cx="6420467" cy="492412"/>
          </a:xfrm>
          <a:prstGeom prst="rect">
            <a:avLst/>
          </a:prstGeom>
          <a:noFill/>
          <a:ln>
            <a:noFill/>
          </a:ln>
        </p:spPr>
        <p:txBody>
          <a:bodyPr spcFirstLastPara="1" wrap="square" lIns="91425" tIns="91425" rIns="91425" bIns="91425" anchor="t" anchorCtr="0">
            <a:spAutoFit/>
          </a:bodyPr>
          <a:lstStyle>
            <a:defPPr marR="0" lvl="0" algn="l" rtl="0">
              <a:lnSpc>
                <a:spcPct val="100000"/>
              </a:lnSpc>
              <a:spcBef>
                <a:spcPts val="0"/>
              </a:spcBef>
              <a:spcAft>
                <a:spcPts val="0"/>
              </a:spcAft>
            </a:defPPr>
            <a:lvl1pPr marR="0" lvl="0" algn="ctr" rtl="0">
              <a:lnSpc>
                <a:spcPct val="100000"/>
              </a:lnSpc>
              <a:spcBef>
                <a:spcPts val="0"/>
              </a:spcBef>
              <a:spcAft>
                <a:spcPts val="0"/>
              </a:spcAft>
              <a:buClr>
                <a:schemeClr val="dk1"/>
              </a:buClr>
              <a:buSzPts val="2800"/>
              <a:buFont typeface="Poppins Medium"/>
              <a:buNone/>
              <a:defRPr sz="2800" b="0" i="0" u="none" strike="noStrike" cap="none">
                <a:solidFill>
                  <a:schemeClr val="dk1"/>
                </a:solidFill>
                <a:latin typeface="Poppins Medium"/>
                <a:ea typeface="Poppins Medium"/>
                <a:cs typeface="Poppins Medium"/>
                <a:sym typeface="Poppins Medium"/>
              </a:defRPr>
            </a:lvl1pPr>
            <a:lvl2pPr marR="0" lvl="1" algn="l" rtl="0">
              <a:lnSpc>
                <a:spcPct val="100000"/>
              </a:lnSpc>
              <a:spcBef>
                <a:spcPts val="0"/>
              </a:spcBef>
              <a:spcAft>
                <a:spcPts val="0"/>
              </a:spcAft>
              <a:buClr>
                <a:schemeClr val="dk1"/>
              </a:buClr>
              <a:buSzPts val="2800"/>
              <a:buFont typeface="Poppins"/>
              <a:buNone/>
              <a:defRPr sz="2800" b="0" i="0" u="none" strike="noStrike" cap="none">
                <a:solidFill>
                  <a:schemeClr val="dk1"/>
                </a:solidFill>
                <a:latin typeface="Poppins"/>
                <a:ea typeface="Poppins"/>
                <a:cs typeface="Poppins"/>
                <a:sym typeface="Poppins"/>
              </a:defRPr>
            </a:lvl2pPr>
            <a:lvl3pPr marR="0" lvl="2" algn="l" rtl="0">
              <a:lnSpc>
                <a:spcPct val="100000"/>
              </a:lnSpc>
              <a:spcBef>
                <a:spcPts val="0"/>
              </a:spcBef>
              <a:spcAft>
                <a:spcPts val="0"/>
              </a:spcAft>
              <a:buClr>
                <a:schemeClr val="dk1"/>
              </a:buClr>
              <a:buSzPts val="2800"/>
              <a:buFont typeface="Poppins"/>
              <a:buNone/>
              <a:defRPr sz="2800" b="0" i="0" u="none" strike="noStrike" cap="none">
                <a:solidFill>
                  <a:schemeClr val="dk1"/>
                </a:solidFill>
                <a:latin typeface="Poppins"/>
                <a:ea typeface="Poppins"/>
                <a:cs typeface="Poppins"/>
                <a:sym typeface="Poppins"/>
              </a:defRPr>
            </a:lvl3pPr>
            <a:lvl4pPr marR="0" lvl="3" algn="l" rtl="0">
              <a:lnSpc>
                <a:spcPct val="100000"/>
              </a:lnSpc>
              <a:spcBef>
                <a:spcPts val="0"/>
              </a:spcBef>
              <a:spcAft>
                <a:spcPts val="0"/>
              </a:spcAft>
              <a:buClr>
                <a:schemeClr val="dk1"/>
              </a:buClr>
              <a:buSzPts val="2800"/>
              <a:buFont typeface="Poppins"/>
              <a:buNone/>
              <a:defRPr sz="2800" b="0" i="0" u="none" strike="noStrike" cap="none">
                <a:solidFill>
                  <a:schemeClr val="dk1"/>
                </a:solidFill>
                <a:latin typeface="Poppins"/>
                <a:ea typeface="Poppins"/>
                <a:cs typeface="Poppins"/>
                <a:sym typeface="Poppins"/>
              </a:defRPr>
            </a:lvl4pPr>
            <a:lvl5pPr marR="0" lvl="4" algn="l" rtl="0">
              <a:lnSpc>
                <a:spcPct val="100000"/>
              </a:lnSpc>
              <a:spcBef>
                <a:spcPts val="0"/>
              </a:spcBef>
              <a:spcAft>
                <a:spcPts val="0"/>
              </a:spcAft>
              <a:buClr>
                <a:schemeClr val="dk1"/>
              </a:buClr>
              <a:buSzPts val="2800"/>
              <a:buFont typeface="Poppins"/>
              <a:buNone/>
              <a:defRPr sz="2800" b="0" i="0" u="none" strike="noStrike" cap="none">
                <a:solidFill>
                  <a:schemeClr val="dk1"/>
                </a:solidFill>
                <a:latin typeface="Poppins"/>
                <a:ea typeface="Poppins"/>
                <a:cs typeface="Poppins"/>
                <a:sym typeface="Poppins"/>
              </a:defRPr>
            </a:lvl5pPr>
            <a:lvl6pPr marR="0" lvl="5" algn="l" rtl="0">
              <a:lnSpc>
                <a:spcPct val="100000"/>
              </a:lnSpc>
              <a:spcBef>
                <a:spcPts val="0"/>
              </a:spcBef>
              <a:spcAft>
                <a:spcPts val="0"/>
              </a:spcAft>
              <a:buClr>
                <a:schemeClr val="dk1"/>
              </a:buClr>
              <a:buSzPts val="2800"/>
              <a:buFont typeface="Poppins"/>
              <a:buNone/>
              <a:defRPr sz="2800" b="0" i="0" u="none" strike="noStrike" cap="none">
                <a:solidFill>
                  <a:schemeClr val="dk1"/>
                </a:solidFill>
                <a:latin typeface="Poppins"/>
                <a:ea typeface="Poppins"/>
                <a:cs typeface="Poppins"/>
                <a:sym typeface="Poppins"/>
              </a:defRPr>
            </a:lvl6pPr>
            <a:lvl7pPr marR="0" lvl="6" algn="l" rtl="0">
              <a:lnSpc>
                <a:spcPct val="100000"/>
              </a:lnSpc>
              <a:spcBef>
                <a:spcPts val="0"/>
              </a:spcBef>
              <a:spcAft>
                <a:spcPts val="0"/>
              </a:spcAft>
              <a:buClr>
                <a:schemeClr val="dk1"/>
              </a:buClr>
              <a:buSzPts val="2800"/>
              <a:buFont typeface="Poppins"/>
              <a:buNone/>
              <a:defRPr sz="2800" b="0" i="0" u="none" strike="noStrike" cap="none">
                <a:solidFill>
                  <a:schemeClr val="dk1"/>
                </a:solidFill>
                <a:latin typeface="Poppins"/>
                <a:ea typeface="Poppins"/>
                <a:cs typeface="Poppins"/>
                <a:sym typeface="Poppins"/>
              </a:defRPr>
            </a:lvl7pPr>
            <a:lvl8pPr marR="0" lvl="7" algn="l" rtl="0">
              <a:lnSpc>
                <a:spcPct val="100000"/>
              </a:lnSpc>
              <a:spcBef>
                <a:spcPts val="0"/>
              </a:spcBef>
              <a:spcAft>
                <a:spcPts val="0"/>
              </a:spcAft>
              <a:buClr>
                <a:schemeClr val="dk1"/>
              </a:buClr>
              <a:buSzPts val="2800"/>
              <a:buFont typeface="Poppins"/>
              <a:buNone/>
              <a:defRPr sz="2800" b="0" i="0" u="none" strike="noStrike" cap="none">
                <a:solidFill>
                  <a:schemeClr val="dk1"/>
                </a:solidFill>
                <a:latin typeface="Poppins"/>
                <a:ea typeface="Poppins"/>
                <a:cs typeface="Poppins"/>
                <a:sym typeface="Poppins"/>
              </a:defRPr>
            </a:lvl8pPr>
            <a:lvl9pPr marR="0" lvl="8" algn="l" rtl="0">
              <a:lnSpc>
                <a:spcPct val="100000"/>
              </a:lnSpc>
              <a:spcBef>
                <a:spcPts val="0"/>
              </a:spcBef>
              <a:spcAft>
                <a:spcPts val="0"/>
              </a:spcAft>
              <a:buClr>
                <a:schemeClr val="dk1"/>
              </a:buClr>
              <a:buSzPts val="2800"/>
              <a:buFont typeface="Poppins"/>
              <a:buNone/>
              <a:defRPr sz="2800" b="0" i="0" u="none" strike="noStrike" cap="none">
                <a:solidFill>
                  <a:schemeClr val="dk1"/>
                </a:solidFill>
                <a:latin typeface="Poppins"/>
                <a:ea typeface="Poppins"/>
                <a:cs typeface="Poppins"/>
                <a:sym typeface="Poppins"/>
              </a:defRPr>
            </a:lvl9pPr>
          </a:lstStyle>
          <a:p>
            <a:r>
              <a:rPr lang="en-US" altLang="en-US" sz="2000" b="1">
                <a:solidFill>
                  <a:srgbClr val="FF0000"/>
                </a:solidFill>
                <a:latin typeface="SVN-A Love Of Thunder" panose="02040603050506020204" pitchFamily="18" charset="0"/>
                <a:cs typeface="Times New Roman" panose="02020603050405020304" pitchFamily="18" charset="0"/>
              </a:rPr>
              <a:t>Bài 2 - LIÊN HỆ GIỮA CUNG VÀ DÂY</a:t>
            </a:r>
          </a:p>
        </p:txBody>
      </p:sp>
      <p:grpSp>
        <p:nvGrpSpPr>
          <p:cNvPr id="95" name="Group 220"/>
          <p:cNvGrpSpPr>
            <a:grpSpLocks/>
          </p:cNvGrpSpPr>
          <p:nvPr/>
        </p:nvGrpSpPr>
        <p:grpSpPr bwMode="auto">
          <a:xfrm>
            <a:off x="7009617" y="1135837"/>
            <a:ext cx="1917700" cy="1676400"/>
            <a:chOff x="1457" y="1296"/>
            <a:chExt cx="1493" cy="1306"/>
          </a:xfrm>
        </p:grpSpPr>
        <p:grpSp>
          <p:nvGrpSpPr>
            <p:cNvPr id="96" name="Group 153"/>
            <p:cNvGrpSpPr>
              <a:grpSpLocks/>
            </p:cNvGrpSpPr>
            <p:nvPr/>
          </p:nvGrpSpPr>
          <p:grpSpPr bwMode="auto">
            <a:xfrm>
              <a:off x="1656" y="1296"/>
              <a:ext cx="1056" cy="1056"/>
              <a:chOff x="1680" y="2064"/>
              <a:chExt cx="1056" cy="1056"/>
            </a:xfrm>
          </p:grpSpPr>
          <p:sp>
            <p:nvSpPr>
              <p:cNvPr id="104" name="Oval 154"/>
              <p:cNvSpPr>
                <a:spLocks noChangeArrowheads="1"/>
              </p:cNvSpPr>
              <p:nvPr/>
            </p:nvSpPr>
            <p:spPr bwMode="auto">
              <a:xfrm>
                <a:off x="1680" y="2064"/>
                <a:ext cx="1056" cy="1056"/>
              </a:xfrm>
              <a:prstGeom prst="ellipse">
                <a:avLst/>
              </a:prstGeom>
              <a:noFill/>
              <a:ln w="9525" algn="ctr">
                <a:solidFill>
                  <a:schemeClr val="tx2"/>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eaLnBrk="0" hangingPunct="0">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eaLnBrk="0" hangingPunct="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eaLnBrk="0" hangingPunct="0">
                  <a:spcBef>
                    <a:spcPct val="20000"/>
                  </a:spcBef>
                  <a:buClr>
                    <a:schemeClr val="tx1"/>
                  </a:buClr>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en-US" altLang="en-US" sz="1800">
                  <a:latin typeface="Arial" panose="020B0604020202020204" pitchFamily="34" charset="0"/>
                </a:endParaRPr>
              </a:p>
            </p:txBody>
          </p:sp>
          <p:sp>
            <p:nvSpPr>
              <p:cNvPr id="105" name="Oval 155"/>
              <p:cNvSpPr>
                <a:spLocks noChangeArrowheads="1"/>
              </p:cNvSpPr>
              <p:nvPr/>
            </p:nvSpPr>
            <p:spPr bwMode="auto">
              <a:xfrm>
                <a:off x="2184" y="2580"/>
                <a:ext cx="48" cy="48"/>
              </a:xfrm>
              <a:prstGeom prst="ellipse">
                <a:avLst/>
              </a:prstGeom>
              <a:solidFill>
                <a:schemeClr val="tx2"/>
              </a:solidFill>
              <a:ln w="9525" algn="ctr">
                <a:solidFill>
                  <a:schemeClr val="tx2"/>
                </a:solidFill>
                <a:round/>
                <a:headEnd/>
                <a:tailEnd/>
              </a:ln>
            </p:spPr>
            <p:txBody>
              <a:bodyPr wrap="none" anchor="ctr">
                <a:spAutoFit/>
              </a:bodyPr>
              <a:lstStyle>
                <a:lvl1pPr eaLnBrk="0" hangingPunct="0">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eaLnBrk="0" hangingPunct="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eaLnBrk="0" hangingPunct="0">
                  <a:spcBef>
                    <a:spcPct val="20000"/>
                  </a:spcBef>
                  <a:buClr>
                    <a:schemeClr val="tx1"/>
                  </a:buClr>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en-US" altLang="en-US" sz="1800">
                  <a:latin typeface="Arial" panose="020B0604020202020204" pitchFamily="34" charset="0"/>
                </a:endParaRPr>
              </a:p>
            </p:txBody>
          </p:sp>
        </p:grpSp>
        <p:sp>
          <p:nvSpPr>
            <p:cNvPr id="97" name="Line 156"/>
            <p:cNvSpPr>
              <a:spLocks noChangeShapeType="1"/>
            </p:cNvSpPr>
            <p:nvPr/>
          </p:nvSpPr>
          <p:spPr bwMode="auto">
            <a:xfrm>
              <a:off x="1704" y="2040"/>
              <a:ext cx="336" cy="288"/>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US"/>
            </a:p>
          </p:txBody>
        </p:sp>
        <p:sp>
          <p:nvSpPr>
            <p:cNvPr id="98" name="Line 157"/>
            <p:cNvSpPr>
              <a:spLocks noChangeShapeType="1"/>
            </p:cNvSpPr>
            <p:nvPr/>
          </p:nvSpPr>
          <p:spPr bwMode="auto">
            <a:xfrm rot="4860000">
              <a:off x="2414" y="1936"/>
              <a:ext cx="336" cy="288"/>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US"/>
            </a:p>
          </p:txBody>
        </p:sp>
        <p:sp>
          <p:nvSpPr>
            <p:cNvPr id="99" name="Rectangle 158"/>
            <p:cNvSpPr>
              <a:spLocks noChangeArrowheads="1"/>
            </p:cNvSpPr>
            <p:nvPr/>
          </p:nvSpPr>
          <p:spPr bwMode="auto">
            <a:xfrm>
              <a:off x="1917" y="2290"/>
              <a:ext cx="289"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prstDash val="sysDot"/>
                  <a:miter lim="800000"/>
                  <a:headEnd/>
                  <a:tailEnd/>
                </a14:hiddenLine>
              </a:ext>
            </a:extLst>
          </p:spPr>
          <p:txBody>
            <a:bodyPr wrap="none" anchor="ctr">
              <a:spAutoFit/>
            </a:bodyPr>
            <a:lstStyle>
              <a:lvl1pPr eaLnBrk="0" hangingPunct="0">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eaLnBrk="0" hangingPunct="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eaLnBrk="0" hangingPunct="0">
                <a:spcBef>
                  <a:spcPct val="20000"/>
                </a:spcBef>
                <a:buClr>
                  <a:schemeClr val="tx1"/>
                </a:buClr>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ClrTx/>
                <a:buFontTx/>
                <a:buNone/>
              </a:pPr>
              <a:r>
                <a:rPr lang="en-US" altLang="en-US" sz="2000">
                  <a:solidFill>
                    <a:schemeClr val="tx2"/>
                  </a:solidFill>
                  <a:latin typeface="Times New Roman" panose="02020603050405020304" pitchFamily="18" charset="0"/>
                </a:rPr>
                <a:t>D</a:t>
              </a:r>
            </a:p>
          </p:txBody>
        </p:sp>
        <p:sp>
          <p:nvSpPr>
            <p:cNvPr id="100" name="Rectangle 159"/>
            <p:cNvSpPr>
              <a:spLocks noChangeArrowheads="1"/>
            </p:cNvSpPr>
            <p:nvPr/>
          </p:nvSpPr>
          <p:spPr bwMode="auto">
            <a:xfrm>
              <a:off x="1457" y="1862"/>
              <a:ext cx="277"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prstDash val="sysDot"/>
                  <a:miter lim="800000"/>
                  <a:headEnd/>
                  <a:tailEnd/>
                </a14:hiddenLine>
              </a:ext>
            </a:extLst>
          </p:spPr>
          <p:txBody>
            <a:bodyPr wrap="none" anchor="ctr">
              <a:spAutoFit/>
            </a:bodyPr>
            <a:lstStyle>
              <a:lvl1pPr eaLnBrk="0" hangingPunct="0">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eaLnBrk="0" hangingPunct="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eaLnBrk="0" hangingPunct="0">
                <a:spcBef>
                  <a:spcPct val="20000"/>
                </a:spcBef>
                <a:buClr>
                  <a:schemeClr val="tx1"/>
                </a:buClr>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ClrTx/>
                <a:buFontTx/>
                <a:buNone/>
              </a:pPr>
              <a:r>
                <a:rPr lang="en-US" altLang="en-US" sz="2000">
                  <a:solidFill>
                    <a:schemeClr val="tx2"/>
                  </a:solidFill>
                  <a:latin typeface="Times New Roman" panose="02020603050405020304" pitchFamily="18" charset="0"/>
                </a:rPr>
                <a:t>C</a:t>
              </a:r>
            </a:p>
          </p:txBody>
        </p:sp>
        <p:sp>
          <p:nvSpPr>
            <p:cNvPr id="101" name="Rectangle 160"/>
            <p:cNvSpPr>
              <a:spLocks noChangeArrowheads="1"/>
            </p:cNvSpPr>
            <p:nvPr/>
          </p:nvSpPr>
          <p:spPr bwMode="auto">
            <a:xfrm>
              <a:off x="2358" y="2249"/>
              <a:ext cx="232"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prstDash val="sysDot"/>
                  <a:miter lim="800000"/>
                  <a:headEnd/>
                  <a:tailEnd/>
                </a14:hiddenLine>
              </a:ext>
            </a:extLst>
          </p:spPr>
          <p:txBody>
            <a:bodyPr anchor="ctr">
              <a:spAutoFit/>
            </a:bodyPr>
            <a:lstStyle>
              <a:lvl1pPr eaLnBrk="0" hangingPunct="0">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eaLnBrk="0" hangingPunct="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eaLnBrk="0" hangingPunct="0">
                <a:spcBef>
                  <a:spcPct val="20000"/>
                </a:spcBef>
                <a:buClr>
                  <a:schemeClr val="tx1"/>
                </a:buClr>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ClrTx/>
                <a:buFontTx/>
                <a:buNone/>
              </a:pPr>
              <a:r>
                <a:rPr lang="en-US" altLang="en-US" sz="2000">
                  <a:solidFill>
                    <a:schemeClr val="tx2"/>
                  </a:solidFill>
                  <a:latin typeface="Times New Roman" panose="02020603050405020304" pitchFamily="18" charset="0"/>
                </a:rPr>
                <a:t>B</a:t>
              </a:r>
            </a:p>
          </p:txBody>
        </p:sp>
        <p:sp>
          <p:nvSpPr>
            <p:cNvPr id="102" name="Rectangle 161"/>
            <p:cNvSpPr>
              <a:spLocks noChangeArrowheads="1"/>
            </p:cNvSpPr>
            <p:nvPr/>
          </p:nvSpPr>
          <p:spPr bwMode="auto">
            <a:xfrm>
              <a:off x="2661" y="1672"/>
              <a:ext cx="289"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prstDash val="sysDot"/>
                  <a:miter lim="800000"/>
                  <a:headEnd/>
                  <a:tailEnd/>
                </a14:hiddenLine>
              </a:ext>
            </a:extLst>
          </p:spPr>
          <p:txBody>
            <a:bodyPr wrap="none" anchor="ctr">
              <a:spAutoFit/>
            </a:bodyPr>
            <a:lstStyle>
              <a:lvl1pPr eaLnBrk="0" hangingPunct="0">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eaLnBrk="0" hangingPunct="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eaLnBrk="0" hangingPunct="0">
                <a:spcBef>
                  <a:spcPct val="20000"/>
                </a:spcBef>
                <a:buClr>
                  <a:schemeClr val="tx1"/>
                </a:buClr>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ClrTx/>
                <a:buFontTx/>
                <a:buNone/>
              </a:pPr>
              <a:r>
                <a:rPr lang="en-US" altLang="en-US" sz="2000">
                  <a:solidFill>
                    <a:schemeClr val="tx2"/>
                  </a:solidFill>
                  <a:latin typeface="Times New Roman" panose="02020603050405020304" pitchFamily="18" charset="0"/>
                </a:rPr>
                <a:t>A</a:t>
              </a:r>
            </a:p>
          </p:txBody>
        </p:sp>
        <p:sp>
          <p:nvSpPr>
            <p:cNvPr id="103" name="Rectangle 162"/>
            <p:cNvSpPr>
              <a:spLocks noChangeArrowheads="1"/>
            </p:cNvSpPr>
            <p:nvPr/>
          </p:nvSpPr>
          <p:spPr bwMode="auto">
            <a:xfrm>
              <a:off x="2110" y="1530"/>
              <a:ext cx="287"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prstDash val="sysDot"/>
                  <a:miter lim="800000"/>
                  <a:headEnd/>
                  <a:tailEnd/>
                </a14:hiddenLine>
              </a:ext>
            </a:extLst>
          </p:spPr>
          <p:txBody>
            <a:bodyPr wrap="none" anchor="ctr">
              <a:spAutoFit/>
            </a:bodyPr>
            <a:lstStyle>
              <a:lvl1pPr eaLnBrk="0" hangingPunct="0">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eaLnBrk="0" hangingPunct="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eaLnBrk="0" hangingPunct="0">
                <a:spcBef>
                  <a:spcPct val="20000"/>
                </a:spcBef>
                <a:buClr>
                  <a:schemeClr val="tx1"/>
                </a:buClr>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ClrTx/>
                <a:buFontTx/>
                <a:buNone/>
              </a:pPr>
              <a:r>
                <a:rPr lang="en-US" altLang="en-US" sz="2000">
                  <a:solidFill>
                    <a:schemeClr val="tx2"/>
                  </a:solidFill>
                  <a:latin typeface="Times New Roman" panose="02020603050405020304" pitchFamily="18" charset="0"/>
                </a:rPr>
                <a:t>O</a:t>
              </a:r>
            </a:p>
          </p:txBody>
        </p:sp>
      </p:grpSp>
    </p:spTree>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7" presetClass="entr" presetSubtype="0" fill="hold" grpId="0" nodeType="clickEffect">
                                  <p:stCondLst>
                                    <p:cond delay="0"/>
                                  </p:stCondLst>
                                  <p:childTnLst>
                                    <p:set>
                                      <p:cBhvr>
                                        <p:cTn id="6" dur="1" fill="hold">
                                          <p:stCondLst>
                                            <p:cond delay="0"/>
                                          </p:stCondLst>
                                        </p:cTn>
                                        <p:tgtEl>
                                          <p:spTgt spid="92"/>
                                        </p:tgtEl>
                                        <p:attrNameLst>
                                          <p:attrName>style.visibility</p:attrName>
                                        </p:attrNameLst>
                                      </p:cBhvr>
                                      <p:to>
                                        <p:strVal val="visible"/>
                                      </p:to>
                                    </p:set>
                                    <p:animEffect transition="in" filter="fade">
                                      <p:cBhvr>
                                        <p:cTn id="7" dur="1000"/>
                                        <p:tgtEl>
                                          <p:spTgt spid="92"/>
                                        </p:tgtEl>
                                      </p:cBhvr>
                                    </p:animEffect>
                                    <p:anim calcmode="lin" valueType="num">
                                      <p:cBhvr>
                                        <p:cTn id="8" dur="1000" fill="hold"/>
                                        <p:tgtEl>
                                          <p:spTgt spid="92"/>
                                        </p:tgtEl>
                                        <p:attrNameLst>
                                          <p:attrName>ppt_x</p:attrName>
                                        </p:attrNameLst>
                                      </p:cBhvr>
                                      <p:tavLst>
                                        <p:tav tm="0">
                                          <p:val>
                                            <p:strVal val="#ppt_x"/>
                                          </p:val>
                                        </p:tav>
                                        <p:tav tm="100000">
                                          <p:val>
                                            <p:strVal val="#ppt_x"/>
                                          </p:val>
                                        </p:tav>
                                      </p:tavLst>
                                    </p:anim>
                                    <p:anim calcmode="lin" valueType="num">
                                      <p:cBhvr>
                                        <p:cTn id="9" dur="1000" fill="hold"/>
                                        <p:tgtEl>
                                          <p:spTgt spid="9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 presetClass="entr" presetSubtype="16" fill="hold" nodeType="clickEffect">
                                  <p:stCondLst>
                                    <p:cond delay="0"/>
                                  </p:stCondLst>
                                  <p:childTnLst>
                                    <p:set>
                                      <p:cBhvr>
                                        <p:cTn id="13" dur="1" fill="hold">
                                          <p:stCondLst>
                                            <p:cond delay="0"/>
                                          </p:stCondLst>
                                        </p:cTn>
                                        <p:tgtEl>
                                          <p:spTgt spid="95"/>
                                        </p:tgtEl>
                                        <p:attrNameLst>
                                          <p:attrName>style.visibility</p:attrName>
                                        </p:attrNameLst>
                                      </p:cBhvr>
                                      <p:to>
                                        <p:strVal val="visible"/>
                                      </p:to>
                                    </p:set>
                                    <p:animEffect transition="in" filter="box(in)">
                                      <p:cBhvr>
                                        <p:cTn id="14" dur="500"/>
                                        <p:tgtEl>
                                          <p:spTgt spid="95"/>
                                        </p:tgtEl>
                                      </p:cBhvr>
                                    </p:animEffect>
                                  </p:childTnLst>
                                </p:cTn>
                              </p:par>
                              <p:par>
                                <p:cTn id="15" presetID="6" presetClass="entr" presetSubtype="16" fill="hold" nodeType="withEffect">
                                  <p:stCondLst>
                                    <p:cond delay="0"/>
                                  </p:stCondLst>
                                  <p:childTnLst>
                                    <p:set>
                                      <p:cBhvr>
                                        <p:cTn id="16" dur="1" fill="hold">
                                          <p:stCondLst>
                                            <p:cond delay="0"/>
                                          </p:stCondLst>
                                        </p:cTn>
                                        <p:tgtEl>
                                          <p:spTgt spid="93"/>
                                        </p:tgtEl>
                                        <p:attrNameLst>
                                          <p:attrName>style.visibility</p:attrName>
                                        </p:attrNameLst>
                                      </p:cBhvr>
                                      <p:to>
                                        <p:strVal val="visible"/>
                                      </p:to>
                                    </p:set>
                                    <p:animEffect transition="in" filter="circle(in)">
                                      <p:cBhvr>
                                        <p:cTn id="17" dur="2000"/>
                                        <p:tgtEl>
                                          <p:spTgt spid="9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Shape 1591"/>
        <p:cNvGrpSpPr/>
        <p:nvPr/>
      </p:nvGrpSpPr>
      <p:grpSpPr>
        <a:xfrm>
          <a:off x="0" y="0"/>
          <a:ext cx="0" cy="0"/>
          <a:chOff x="0" y="0"/>
          <a:chExt cx="0" cy="0"/>
        </a:xfrm>
      </p:grpSpPr>
      <p:grpSp>
        <p:nvGrpSpPr>
          <p:cNvPr id="1599" name="Google Shape;1599;p39"/>
          <p:cNvGrpSpPr/>
          <p:nvPr/>
        </p:nvGrpSpPr>
        <p:grpSpPr>
          <a:xfrm>
            <a:off x="880" y="0"/>
            <a:ext cx="396714" cy="633238"/>
            <a:chOff x="4373645" y="1032973"/>
            <a:chExt cx="396714" cy="633238"/>
          </a:xfrm>
        </p:grpSpPr>
        <p:sp>
          <p:nvSpPr>
            <p:cNvPr id="1600" name="Google Shape;1600;p39"/>
            <p:cNvSpPr/>
            <p:nvPr/>
          </p:nvSpPr>
          <p:spPr>
            <a:xfrm>
              <a:off x="4414281" y="1032973"/>
              <a:ext cx="356078" cy="445828"/>
            </a:xfrm>
            <a:custGeom>
              <a:avLst/>
              <a:gdLst/>
              <a:ahLst/>
              <a:cxnLst/>
              <a:rect l="l" t="t" r="r" b="b"/>
              <a:pathLst>
                <a:path w="11085" h="13879" extrusionOk="0">
                  <a:moveTo>
                    <a:pt x="4334" y="0"/>
                  </a:moveTo>
                  <a:cubicBezTo>
                    <a:pt x="2083" y="0"/>
                    <a:pt x="264" y="1383"/>
                    <a:pt x="127" y="3903"/>
                  </a:cubicBezTo>
                  <a:cubicBezTo>
                    <a:pt x="1" y="7006"/>
                    <a:pt x="2946" y="9856"/>
                    <a:pt x="2281" y="12770"/>
                  </a:cubicBezTo>
                  <a:lnTo>
                    <a:pt x="5543" y="13878"/>
                  </a:lnTo>
                  <a:cubicBezTo>
                    <a:pt x="5891" y="13150"/>
                    <a:pt x="6334" y="12612"/>
                    <a:pt x="6873" y="12042"/>
                  </a:cubicBezTo>
                  <a:cubicBezTo>
                    <a:pt x="8425" y="10458"/>
                    <a:pt x="10483" y="9128"/>
                    <a:pt x="10736" y="6658"/>
                  </a:cubicBezTo>
                  <a:cubicBezTo>
                    <a:pt x="11085" y="3111"/>
                    <a:pt x="8583" y="736"/>
                    <a:pt x="5416" y="102"/>
                  </a:cubicBezTo>
                  <a:cubicBezTo>
                    <a:pt x="5048" y="34"/>
                    <a:pt x="4686" y="0"/>
                    <a:pt x="4334"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000">
                <a:latin typeface="Times New Roman" panose="02020603050405020304" pitchFamily="18" charset="0"/>
                <a:cs typeface="Times New Roman" panose="02020603050405020304" pitchFamily="18" charset="0"/>
              </a:endParaRPr>
            </a:p>
          </p:txBody>
        </p:sp>
        <p:sp>
          <p:nvSpPr>
            <p:cNvPr id="1601" name="Google Shape;1601;p39"/>
            <p:cNvSpPr/>
            <p:nvPr/>
          </p:nvSpPr>
          <p:spPr>
            <a:xfrm>
              <a:off x="4373645" y="1434736"/>
              <a:ext cx="268544" cy="231475"/>
            </a:xfrm>
            <a:custGeom>
              <a:avLst/>
              <a:gdLst/>
              <a:ahLst/>
              <a:cxnLst/>
              <a:rect l="l" t="t" r="r" b="b"/>
              <a:pathLst>
                <a:path w="8360" h="7206" extrusionOk="0">
                  <a:moveTo>
                    <a:pt x="2397" y="496"/>
                  </a:moveTo>
                  <a:cubicBezTo>
                    <a:pt x="2536" y="496"/>
                    <a:pt x="2664" y="506"/>
                    <a:pt x="2754" y="516"/>
                  </a:cubicBezTo>
                  <a:cubicBezTo>
                    <a:pt x="3356" y="580"/>
                    <a:pt x="3862" y="833"/>
                    <a:pt x="4432" y="1055"/>
                  </a:cubicBezTo>
                  <a:cubicBezTo>
                    <a:pt x="5094" y="1275"/>
                    <a:pt x="5787" y="1464"/>
                    <a:pt x="6481" y="1685"/>
                  </a:cubicBezTo>
                  <a:lnTo>
                    <a:pt x="6481" y="1685"/>
                  </a:lnTo>
                  <a:cubicBezTo>
                    <a:pt x="6484" y="1686"/>
                    <a:pt x="6488" y="1687"/>
                    <a:pt x="6491" y="1688"/>
                  </a:cubicBezTo>
                  <a:cubicBezTo>
                    <a:pt x="6491" y="1688"/>
                    <a:pt x="6491" y="1688"/>
                    <a:pt x="6491" y="1688"/>
                  </a:cubicBezTo>
                  <a:lnTo>
                    <a:pt x="6491" y="1688"/>
                  </a:lnTo>
                  <a:cubicBezTo>
                    <a:pt x="6496" y="1690"/>
                    <a:pt x="6501" y="1691"/>
                    <a:pt x="6505" y="1692"/>
                  </a:cubicBezTo>
                  <a:lnTo>
                    <a:pt x="6505" y="1692"/>
                  </a:lnTo>
                  <a:cubicBezTo>
                    <a:pt x="6818" y="1788"/>
                    <a:pt x="7160" y="1944"/>
                    <a:pt x="7409" y="2131"/>
                  </a:cubicBezTo>
                  <a:cubicBezTo>
                    <a:pt x="7536" y="2226"/>
                    <a:pt x="7758" y="2448"/>
                    <a:pt x="7726" y="2606"/>
                  </a:cubicBezTo>
                  <a:cubicBezTo>
                    <a:pt x="7726" y="2733"/>
                    <a:pt x="7504" y="2796"/>
                    <a:pt x="7378" y="2796"/>
                  </a:cubicBezTo>
                  <a:cubicBezTo>
                    <a:pt x="7272" y="2814"/>
                    <a:pt x="7163" y="2822"/>
                    <a:pt x="7053" y="2822"/>
                  </a:cubicBezTo>
                  <a:cubicBezTo>
                    <a:pt x="6792" y="2822"/>
                    <a:pt x="6525" y="2778"/>
                    <a:pt x="6270" y="2717"/>
                  </a:cubicBezTo>
                  <a:lnTo>
                    <a:pt x="6270" y="2717"/>
                  </a:lnTo>
                  <a:cubicBezTo>
                    <a:pt x="6259" y="2712"/>
                    <a:pt x="6248" y="2707"/>
                    <a:pt x="6238" y="2701"/>
                  </a:cubicBezTo>
                  <a:lnTo>
                    <a:pt x="6235" y="2708"/>
                  </a:lnTo>
                  <a:lnTo>
                    <a:pt x="6235" y="2708"/>
                  </a:lnTo>
                  <a:cubicBezTo>
                    <a:pt x="6225" y="2706"/>
                    <a:pt x="6215" y="2704"/>
                    <a:pt x="6206" y="2701"/>
                  </a:cubicBezTo>
                  <a:cubicBezTo>
                    <a:pt x="6184" y="2697"/>
                    <a:pt x="6163" y="2694"/>
                    <a:pt x="6143" y="2694"/>
                  </a:cubicBezTo>
                  <a:cubicBezTo>
                    <a:pt x="5895" y="2694"/>
                    <a:pt x="5753" y="3028"/>
                    <a:pt x="6016" y="3145"/>
                  </a:cubicBezTo>
                  <a:cubicBezTo>
                    <a:pt x="6428" y="3335"/>
                    <a:pt x="6934" y="3715"/>
                    <a:pt x="6998" y="4190"/>
                  </a:cubicBezTo>
                  <a:cubicBezTo>
                    <a:pt x="7093" y="4792"/>
                    <a:pt x="6238" y="4855"/>
                    <a:pt x="5858" y="4855"/>
                  </a:cubicBezTo>
                  <a:cubicBezTo>
                    <a:pt x="5604" y="4855"/>
                    <a:pt x="5509" y="5172"/>
                    <a:pt x="5731" y="5298"/>
                  </a:cubicBezTo>
                  <a:cubicBezTo>
                    <a:pt x="6048" y="5520"/>
                    <a:pt x="6523" y="5900"/>
                    <a:pt x="6523" y="6343"/>
                  </a:cubicBezTo>
                  <a:cubicBezTo>
                    <a:pt x="6543" y="6654"/>
                    <a:pt x="6197" y="6721"/>
                    <a:pt x="5876" y="6721"/>
                  </a:cubicBezTo>
                  <a:cubicBezTo>
                    <a:pt x="5707" y="6721"/>
                    <a:pt x="5544" y="6703"/>
                    <a:pt x="5446" y="6692"/>
                  </a:cubicBezTo>
                  <a:cubicBezTo>
                    <a:pt x="4686" y="6597"/>
                    <a:pt x="3894" y="6312"/>
                    <a:pt x="3166" y="6090"/>
                  </a:cubicBezTo>
                  <a:cubicBezTo>
                    <a:pt x="2437" y="5868"/>
                    <a:pt x="1646" y="5583"/>
                    <a:pt x="1044" y="5140"/>
                  </a:cubicBezTo>
                  <a:cubicBezTo>
                    <a:pt x="886" y="5013"/>
                    <a:pt x="664" y="4855"/>
                    <a:pt x="759" y="4633"/>
                  </a:cubicBezTo>
                  <a:cubicBezTo>
                    <a:pt x="886" y="4285"/>
                    <a:pt x="1551" y="4095"/>
                    <a:pt x="1836" y="4000"/>
                  </a:cubicBezTo>
                  <a:cubicBezTo>
                    <a:pt x="2089" y="3905"/>
                    <a:pt x="2089" y="3588"/>
                    <a:pt x="1836" y="3493"/>
                  </a:cubicBezTo>
                  <a:cubicBezTo>
                    <a:pt x="1614" y="3398"/>
                    <a:pt x="632" y="3050"/>
                    <a:pt x="981" y="2638"/>
                  </a:cubicBezTo>
                  <a:cubicBezTo>
                    <a:pt x="1297" y="2258"/>
                    <a:pt x="1899" y="2131"/>
                    <a:pt x="2342" y="2036"/>
                  </a:cubicBezTo>
                  <a:cubicBezTo>
                    <a:pt x="2564" y="1973"/>
                    <a:pt x="2596" y="1688"/>
                    <a:pt x="2406" y="1593"/>
                  </a:cubicBezTo>
                  <a:cubicBezTo>
                    <a:pt x="2216" y="1466"/>
                    <a:pt x="1392" y="1055"/>
                    <a:pt x="1614" y="738"/>
                  </a:cubicBezTo>
                  <a:cubicBezTo>
                    <a:pt x="1744" y="543"/>
                    <a:pt x="2096" y="496"/>
                    <a:pt x="2397" y="496"/>
                  </a:cubicBezTo>
                  <a:close/>
                  <a:moveTo>
                    <a:pt x="2539" y="1"/>
                  </a:moveTo>
                  <a:cubicBezTo>
                    <a:pt x="2391" y="1"/>
                    <a:pt x="2242" y="13"/>
                    <a:pt x="2089" y="41"/>
                  </a:cubicBezTo>
                  <a:cubicBezTo>
                    <a:pt x="1677" y="73"/>
                    <a:pt x="1139" y="263"/>
                    <a:pt x="1076" y="738"/>
                  </a:cubicBezTo>
                  <a:cubicBezTo>
                    <a:pt x="1033" y="1140"/>
                    <a:pt x="1331" y="1458"/>
                    <a:pt x="1665" y="1700"/>
                  </a:cubicBezTo>
                  <a:lnTo>
                    <a:pt x="1665" y="1700"/>
                  </a:lnTo>
                  <a:cubicBezTo>
                    <a:pt x="1175" y="1846"/>
                    <a:pt x="655" y="2082"/>
                    <a:pt x="474" y="2511"/>
                  </a:cubicBezTo>
                  <a:cubicBezTo>
                    <a:pt x="225" y="3054"/>
                    <a:pt x="702" y="3451"/>
                    <a:pt x="1180" y="3714"/>
                  </a:cubicBezTo>
                  <a:lnTo>
                    <a:pt x="1180" y="3714"/>
                  </a:lnTo>
                  <a:cubicBezTo>
                    <a:pt x="613" y="3980"/>
                    <a:pt x="1" y="4400"/>
                    <a:pt x="284" y="5013"/>
                  </a:cubicBezTo>
                  <a:cubicBezTo>
                    <a:pt x="442" y="5330"/>
                    <a:pt x="759" y="5552"/>
                    <a:pt x="1044" y="5710"/>
                  </a:cubicBezTo>
                  <a:cubicBezTo>
                    <a:pt x="1487" y="5995"/>
                    <a:pt x="1962" y="6185"/>
                    <a:pt x="2437" y="6343"/>
                  </a:cubicBezTo>
                  <a:cubicBezTo>
                    <a:pt x="3387" y="6723"/>
                    <a:pt x="4401" y="7040"/>
                    <a:pt x="5414" y="7167"/>
                  </a:cubicBezTo>
                  <a:cubicBezTo>
                    <a:pt x="5547" y="7190"/>
                    <a:pt x="5700" y="7206"/>
                    <a:pt x="5859" y="7206"/>
                  </a:cubicBezTo>
                  <a:cubicBezTo>
                    <a:pt x="6345" y="7206"/>
                    <a:pt x="6878" y="7059"/>
                    <a:pt x="6998" y="6533"/>
                  </a:cubicBezTo>
                  <a:cubicBezTo>
                    <a:pt x="7107" y="6055"/>
                    <a:pt x="6826" y="5606"/>
                    <a:pt x="6476" y="5259"/>
                  </a:cubicBezTo>
                  <a:lnTo>
                    <a:pt x="6476" y="5259"/>
                  </a:lnTo>
                  <a:cubicBezTo>
                    <a:pt x="7014" y="5150"/>
                    <a:pt x="7527" y="4888"/>
                    <a:pt x="7504" y="4253"/>
                  </a:cubicBezTo>
                  <a:cubicBezTo>
                    <a:pt x="7504" y="3901"/>
                    <a:pt x="7334" y="3580"/>
                    <a:pt x="7088" y="3313"/>
                  </a:cubicBezTo>
                  <a:lnTo>
                    <a:pt x="7088" y="3313"/>
                  </a:lnTo>
                  <a:cubicBezTo>
                    <a:pt x="7114" y="3314"/>
                    <a:pt x="7140" y="3314"/>
                    <a:pt x="7166" y="3314"/>
                  </a:cubicBezTo>
                  <a:cubicBezTo>
                    <a:pt x="7671" y="3314"/>
                    <a:pt x="8146" y="3172"/>
                    <a:pt x="8233" y="2670"/>
                  </a:cubicBezTo>
                  <a:cubicBezTo>
                    <a:pt x="8359" y="1878"/>
                    <a:pt x="7188" y="1403"/>
                    <a:pt x="6618" y="1213"/>
                  </a:cubicBezTo>
                  <a:cubicBezTo>
                    <a:pt x="5763" y="928"/>
                    <a:pt x="4908" y="706"/>
                    <a:pt x="4052" y="358"/>
                  </a:cubicBezTo>
                  <a:cubicBezTo>
                    <a:pt x="3558" y="160"/>
                    <a:pt x="3063" y="1"/>
                    <a:pt x="2539"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000">
                <a:latin typeface="Times New Roman" panose="02020603050405020304" pitchFamily="18" charset="0"/>
                <a:cs typeface="Times New Roman" panose="02020603050405020304" pitchFamily="18" charset="0"/>
              </a:endParaRPr>
            </a:p>
          </p:txBody>
        </p:sp>
        <p:sp>
          <p:nvSpPr>
            <p:cNvPr id="1602" name="Google Shape;1602;p39"/>
            <p:cNvSpPr/>
            <p:nvPr/>
          </p:nvSpPr>
          <p:spPr>
            <a:xfrm>
              <a:off x="4424272" y="1481411"/>
              <a:ext cx="124443" cy="51717"/>
            </a:xfrm>
            <a:custGeom>
              <a:avLst/>
              <a:gdLst/>
              <a:ahLst/>
              <a:cxnLst/>
              <a:rect l="l" t="t" r="r" b="b"/>
              <a:pathLst>
                <a:path w="3874" h="1610" extrusionOk="0">
                  <a:moveTo>
                    <a:pt x="313" y="1"/>
                  </a:moveTo>
                  <a:cubicBezTo>
                    <a:pt x="82" y="1"/>
                    <a:pt x="0" y="402"/>
                    <a:pt x="260" y="488"/>
                  </a:cubicBezTo>
                  <a:cubicBezTo>
                    <a:pt x="1336" y="868"/>
                    <a:pt x="2381" y="1217"/>
                    <a:pt x="3458" y="1597"/>
                  </a:cubicBezTo>
                  <a:cubicBezTo>
                    <a:pt x="3484" y="1605"/>
                    <a:pt x="3509" y="1609"/>
                    <a:pt x="3532" y="1609"/>
                  </a:cubicBezTo>
                  <a:cubicBezTo>
                    <a:pt x="3768" y="1609"/>
                    <a:pt x="3873" y="1208"/>
                    <a:pt x="3585" y="1122"/>
                  </a:cubicBezTo>
                  <a:cubicBezTo>
                    <a:pt x="2540" y="742"/>
                    <a:pt x="1463" y="393"/>
                    <a:pt x="386" y="13"/>
                  </a:cubicBezTo>
                  <a:cubicBezTo>
                    <a:pt x="361" y="5"/>
                    <a:pt x="336" y="1"/>
                    <a:pt x="313"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000">
                <a:latin typeface="Times New Roman" panose="02020603050405020304" pitchFamily="18" charset="0"/>
                <a:cs typeface="Times New Roman" panose="02020603050405020304" pitchFamily="18" charset="0"/>
              </a:endParaRPr>
            </a:p>
          </p:txBody>
        </p:sp>
        <p:sp>
          <p:nvSpPr>
            <p:cNvPr id="1603" name="Google Shape;1603;p39"/>
            <p:cNvSpPr/>
            <p:nvPr/>
          </p:nvSpPr>
          <p:spPr>
            <a:xfrm>
              <a:off x="4465967" y="1561783"/>
              <a:ext cx="106229" cy="44586"/>
            </a:xfrm>
            <a:custGeom>
              <a:avLst/>
              <a:gdLst/>
              <a:ahLst/>
              <a:cxnLst/>
              <a:rect l="l" t="t" r="r" b="b"/>
              <a:pathLst>
                <a:path w="3307" h="1388" extrusionOk="0">
                  <a:moveTo>
                    <a:pt x="338" y="1"/>
                  </a:moveTo>
                  <a:cubicBezTo>
                    <a:pt x="82" y="1"/>
                    <a:pt x="1" y="402"/>
                    <a:pt x="260" y="488"/>
                  </a:cubicBezTo>
                  <a:cubicBezTo>
                    <a:pt x="1147" y="773"/>
                    <a:pt x="2034" y="1090"/>
                    <a:pt x="2920" y="1375"/>
                  </a:cubicBezTo>
                  <a:cubicBezTo>
                    <a:pt x="2946" y="1383"/>
                    <a:pt x="2970" y="1387"/>
                    <a:pt x="2993" y="1387"/>
                  </a:cubicBezTo>
                  <a:cubicBezTo>
                    <a:pt x="3225" y="1387"/>
                    <a:pt x="3306" y="986"/>
                    <a:pt x="3047" y="900"/>
                  </a:cubicBezTo>
                  <a:cubicBezTo>
                    <a:pt x="2160" y="615"/>
                    <a:pt x="1273" y="298"/>
                    <a:pt x="418" y="13"/>
                  </a:cubicBezTo>
                  <a:cubicBezTo>
                    <a:pt x="390" y="5"/>
                    <a:pt x="363" y="1"/>
                    <a:pt x="338"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000">
                <a:latin typeface="Times New Roman" panose="02020603050405020304" pitchFamily="18" charset="0"/>
                <a:cs typeface="Times New Roman" panose="02020603050405020304" pitchFamily="18" charset="0"/>
              </a:endParaRPr>
            </a:p>
          </p:txBody>
        </p:sp>
        <p:sp>
          <p:nvSpPr>
            <p:cNvPr id="1604" name="Google Shape;1604;p39"/>
            <p:cNvSpPr/>
            <p:nvPr/>
          </p:nvSpPr>
          <p:spPr>
            <a:xfrm>
              <a:off x="4462113" y="1197025"/>
              <a:ext cx="235458" cy="281554"/>
            </a:xfrm>
            <a:custGeom>
              <a:avLst/>
              <a:gdLst/>
              <a:ahLst/>
              <a:cxnLst/>
              <a:rect l="l" t="t" r="r" b="b"/>
              <a:pathLst>
                <a:path w="7330" h="8765" extrusionOk="0">
                  <a:moveTo>
                    <a:pt x="1598" y="494"/>
                  </a:moveTo>
                  <a:cubicBezTo>
                    <a:pt x="1742" y="494"/>
                    <a:pt x="1886" y="537"/>
                    <a:pt x="1995" y="632"/>
                  </a:cubicBezTo>
                  <a:cubicBezTo>
                    <a:pt x="2217" y="822"/>
                    <a:pt x="2280" y="1171"/>
                    <a:pt x="2312" y="1456"/>
                  </a:cubicBezTo>
                  <a:cubicBezTo>
                    <a:pt x="2393" y="1881"/>
                    <a:pt x="2383" y="2306"/>
                    <a:pt x="2358" y="2731"/>
                  </a:cubicBezTo>
                  <a:lnTo>
                    <a:pt x="2358" y="2731"/>
                  </a:lnTo>
                  <a:cubicBezTo>
                    <a:pt x="2357" y="2731"/>
                    <a:pt x="2356" y="2731"/>
                    <a:pt x="2355" y="2731"/>
                  </a:cubicBezTo>
                  <a:cubicBezTo>
                    <a:pt x="2231" y="2731"/>
                    <a:pt x="2100" y="2709"/>
                    <a:pt x="1964" y="2659"/>
                  </a:cubicBezTo>
                  <a:cubicBezTo>
                    <a:pt x="1520" y="2501"/>
                    <a:pt x="1203" y="2121"/>
                    <a:pt x="1045" y="1709"/>
                  </a:cubicBezTo>
                  <a:cubicBezTo>
                    <a:pt x="918" y="1392"/>
                    <a:pt x="823" y="949"/>
                    <a:pt x="1108" y="696"/>
                  </a:cubicBezTo>
                  <a:cubicBezTo>
                    <a:pt x="1217" y="569"/>
                    <a:pt x="1407" y="494"/>
                    <a:pt x="1598" y="494"/>
                  </a:cubicBezTo>
                  <a:close/>
                  <a:moveTo>
                    <a:pt x="6610" y="1807"/>
                  </a:moveTo>
                  <a:cubicBezTo>
                    <a:pt x="6705" y="1807"/>
                    <a:pt x="6762" y="1893"/>
                    <a:pt x="6746" y="2121"/>
                  </a:cubicBezTo>
                  <a:cubicBezTo>
                    <a:pt x="6746" y="2740"/>
                    <a:pt x="6262" y="3389"/>
                    <a:pt x="5590" y="3389"/>
                  </a:cubicBezTo>
                  <a:cubicBezTo>
                    <a:pt x="5574" y="3389"/>
                    <a:pt x="5558" y="3388"/>
                    <a:pt x="5542" y="3388"/>
                  </a:cubicBezTo>
                  <a:cubicBezTo>
                    <a:pt x="5419" y="3380"/>
                    <a:pt x="5312" y="3346"/>
                    <a:pt x="5219" y="3292"/>
                  </a:cubicBezTo>
                  <a:lnTo>
                    <a:pt x="5219" y="3292"/>
                  </a:lnTo>
                  <a:cubicBezTo>
                    <a:pt x="5359" y="3063"/>
                    <a:pt x="5508" y="2840"/>
                    <a:pt x="5669" y="2628"/>
                  </a:cubicBezTo>
                  <a:cubicBezTo>
                    <a:pt x="5785" y="2465"/>
                    <a:pt x="6345" y="1807"/>
                    <a:pt x="6610" y="1807"/>
                  </a:cubicBezTo>
                  <a:close/>
                  <a:moveTo>
                    <a:pt x="1653" y="0"/>
                  </a:moveTo>
                  <a:cubicBezTo>
                    <a:pt x="1301" y="0"/>
                    <a:pt x="921" y="137"/>
                    <a:pt x="697" y="411"/>
                  </a:cubicBezTo>
                  <a:cubicBezTo>
                    <a:pt x="0" y="1202"/>
                    <a:pt x="728" y="2533"/>
                    <a:pt x="1488" y="2976"/>
                  </a:cubicBezTo>
                  <a:cubicBezTo>
                    <a:pt x="1784" y="3152"/>
                    <a:pt x="2062" y="3228"/>
                    <a:pt x="2324" y="3228"/>
                  </a:cubicBezTo>
                  <a:lnTo>
                    <a:pt x="2324" y="3228"/>
                  </a:lnTo>
                  <a:cubicBezTo>
                    <a:pt x="2320" y="3302"/>
                    <a:pt x="2315" y="3377"/>
                    <a:pt x="2312" y="3451"/>
                  </a:cubicBezTo>
                  <a:cubicBezTo>
                    <a:pt x="2280" y="4084"/>
                    <a:pt x="2344" y="4718"/>
                    <a:pt x="2249" y="5383"/>
                  </a:cubicBezTo>
                  <a:cubicBezTo>
                    <a:pt x="2122" y="6206"/>
                    <a:pt x="1837" y="6966"/>
                    <a:pt x="1267" y="7631"/>
                  </a:cubicBezTo>
                  <a:cubicBezTo>
                    <a:pt x="1123" y="7822"/>
                    <a:pt x="1287" y="8068"/>
                    <a:pt x="1471" y="8068"/>
                  </a:cubicBezTo>
                  <a:cubicBezTo>
                    <a:pt x="1530" y="8068"/>
                    <a:pt x="1592" y="8042"/>
                    <a:pt x="1647" y="7980"/>
                  </a:cubicBezTo>
                  <a:cubicBezTo>
                    <a:pt x="2217" y="7315"/>
                    <a:pt x="2565" y="6523"/>
                    <a:pt x="2724" y="5636"/>
                  </a:cubicBezTo>
                  <a:cubicBezTo>
                    <a:pt x="2850" y="4908"/>
                    <a:pt x="2755" y="4179"/>
                    <a:pt x="2819" y="3451"/>
                  </a:cubicBezTo>
                  <a:cubicBezTo>
                    <a:pt x="2823" y="3345"/>
                    <a:pt x="2828" y="3238"/>
                    <a:pt x="2834" y="3132"/>
                  </a:cubicBezTo>
                  <a:lnTo>
                    <a:pt x="2834" y="3132"/>
                  </a:lnTo>
                  <a:cubicBezTo>
                    <a:pt x="3371" y="2925"/>
                    <a:pt x="3819" y="2417"/>
                    <a:pt x="4171" y="1875"/>
                  </a:cubicBezTo>
                  <a:lnTo>
                    <a:pt x="4171" y="1875"/>
                  </a:lnTo>
                  <a:cubicBezTo>
                    <a:pt x="4205" y="2421"/>
                    <a:pt x="4324" y="2991"/>
                    <a:pt x="4626" y="3390"/>
                  </a:cubicBezTo>
                  <a:lnTo>
                    <a:pt x="4626" y="3390"/>
                  </a:lnTo>
                  <a:cubicBezTo>
                    <a:pt x="4514" y="3606"/>
                    <a:pt x="4408" y="3827"/>
                    <a:pt x="4307" y="4053"/>
                  </a:cubicBezTo>
                  <a:cubicBezTo>
                    <a:pt x="3674" y="5446"/>
                    <a:pt x="3262" y="6935"/>
                    <a:pt x="2945" y="8455"/>
                  </a:cubicBezTo>
                  <a:cubicBezTo>
                    <a:pt x="2926" y="8643"/>
                    <a:pt x="3088" y="8765"/>
                    <a:pt x="3234" y="8765"/>
                  </a:cubicBezTo>
                  <a:cubicBezTo>
                    <a:pt x="3334" y="8765"/>
                    <a:pt x="3426" y="8709"/>
                    <a:pt x="3452" y="8581"/>
                  </a:cubicBezTo>
                  <a:cubicBezTo>
                    <a:pt x="3755" y="6967"/>
                    <a:pt x="4178" y="5212"/>
                    <a:pt x="4978" y="3717"/>
                  </a:cubicBezTo>
                  <a:lnTo>
                    <a:pt x="4978" y="3717"/>
                  </a:lnTo>
                  <a:cubicBezTo>
                    <a:pt x="5006" y="3735"/>
                    <a:pt x="5036" y="3752"/>
                    <a:pt x="5067" y="3768"/>
                  </a:cubicBezTo>
                  <a:cubicBezTo>
                    <a:pt x="5251" y="3863"/>
                    <a:pt x="5438" y="3906"/>
                    <a:pt x="5621" y="3906"/>
                  </a:cubicBezTo>
                  <a:cubicBezTo>
                    <a:pt x="6289" y="3906"/>
                    <a:pt x="6909" y="3337"/>
                    <a:pt x="7157" y="2691"/>
                  </a:cubicBezTo>
                  <a:cubicBezTo>
                    <a:pt x="7330" y="2230"/>
                    <a:pt x="7293" y="1299"/>
                    <a:pt x="6668" y="1299"/>
                  </a:cubicBezTo>
                  <a:cubicBezTo>
                    <a:pt x="6605" y="1299"/>
                    <a:pt x="6536" y="1309"/>
                    <a:pt x="6461" y="1329"/>
                  </a:cubicBezTo>
                  <a:cubicBezTo>
                    <a:pt x="5985" y="1456"/>
                    <a:pt x="5605" y="1931"/>
                    <a:pt x="5320" y="2279"/>
                  </a:cubicBezTo>
                  <a:cubicBezTo>
                    <a:pt x="5164" y="2484"/>
                    <a:pt x="5021" y="2699"/>
                    <a:pt x="4888" y="2920"/>
                  </a:cubicBezTo>
                  <a:lnTo>
                    <a:pt x="4888" y="2920"/>
                  </a:lnTo>
                  <a:cubicBezTo>
                    <a:pt x="4597" y="2356"/>
                    <a:pt x="4634" y="1424"/>
                    <a:pt x="4655" y="949"/>
                  </a:cubicBezTo>
                  <a:cubicBezTo>
                    <a:pt x="4655" y="794"/>
                    <a:pt x="4525" y="698"/>
                    <a:pt x="4402" y="698"/>
                  </a:cubicBezTo>
                  <a:cubicBezTo>
                    <a:pt x="4324" y="698"/>
                    <a:pt x="4249" y="736"/>
                    <a:pt x="4212" y="822"/>
                  </a:cubicBezTo>
                  <a:cubicBezTo>
                    <a:pt x="3922" y="1380"/>
                    <a:pt x="3491" y="2268"/>
                    <a:pt x="2863" y="2600"/>
                  </a:cubicBezTo>
                  <a:lnTo>
                    <a:pt x="2863" y="2600"/>
                  </a:lnTo>
                  <a:cubicBezTo>
                    <a:pt x="2889" y="2019"/>
                    <a:pt x="2883" y="1438"/>
                    <a:pt x="2692" y="886"/>
                  </a:cubicBezTo>
                  <a:cubicBezTo>
                    <a:pt x="2565" y="506"/>
                    <a:pt x="2344" y="157"/>
                    <a:pt x="1932" y="31"/>
                  </a:cubicBezTo>
                  <a:cubicBezTo>
                    <a:pt x="1844" y="10"/>
                    <a:pt x="1750" y="0"/>
                    <a:pt x="165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000">
                <a:latin typeface="Times New Roman" panose="02020603050405020304" pitchFamily="18" charset="0"/>
                <a:cs typeface="Times New Roman" panose="02020603050405020304" pitchFamily="18" charset="0"/>
              </a:endParaRPr>
            </a:p>
          </p:txBody>
        </p:sp>
      </p:grpSp>
      <p:sp>
        <p:nvSpPr>
          <p:cNvPr id="17" name="Rectangle 109"/>
          <p:cNvSpPr>
            <a:spLocks noChangeArrowheads="1"/>
          </p:cNvSpPr>
          <p:nvPr/>
        </p:nvSpPr>
        <p:spPr bwMode="auto">
          <a:xfrm>
            <a:off x="703029" y="1191778"/>
            <a:ext cx="197201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prstDash val="sysDot"/>
                <a:miter lim="800000"/>
                <a:headEnd/>
                <a:tailEnd/>
              </a14:hiddenLine>
            </a:ext>
          </a:extLst>
        </p:spPr>
        <p:txBody>
          <a:bodyPr wrap="none" anchor="ctr">
            <a:spAutoFit/>
          </a:bodyPr>
          <a:lstStyle>
            <a:lvl1pPr eaLnBrk="0" hangingPunct="0">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eaLnBrk="0" hangingPunct="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eaLnBrk="0" hangingPunct="0">
              <a:spcBef>
                <a:spcPct val="20000"/>
              </a:spcBef>
              <a:buClr>
                <a:schemeClr val="tx1"/>
              </a:buClr>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ClrTx/>
              <a:buFontTx/>
              <a:buNone/>
            </a:pPr>
            <a:r>
              <a:rPr lang="en-US" altLang="en-US" sz="2000" u="sng">
                <a:solidFill>
                  <a:srgbClr val="0070C0"/>
                </a:solidFill>
                <a:latin typeface="Raleway" panose="020B0604020202020204" charset="0"/>
                <a:cs typeface="Times New Roman" panose="02020603050405020304" pitchFamily="18" charset="0"/>
              </a:rPr>
              <a:t>2.Định lí 2(SGK)</a:t>
            </a:r>
          </a:p>
        </p:txBody>
      </p:sp>
      <p:grpSp>
        <p:nvGrpSpPr>
          <p:cNvPr id="18" name="Group 221"/>
          <p:cNvGrpSpPr>
            <a:grpSpLocks/>
          </p:cNvGrpSpPr>
          <p:nvPr/>
        </p:nvGrpSpPr>
        <p:grpSpPr bwMode="auto">
          <a:xfrm>
            <a:off x="6127172" y="881155"/>
            <a:ext cx="1874838" cy="1574800"/>
            <a:chOff x="1446" y="3024"/>
            <a:chExt cx="1551" cy="1303"/>
          </a:xfrm>
        </p:grpSpPr>
        <p:sp>
          <p:nvSpPr>
            <p:cNvPr id="19" name="Oval 137"/>
            <p:cNvSpPr>
              <a:spLocks noChangeArrowheads="1"/>
            </p:cNvSpPr>
            <p:nvPr/>
          </p:nvSpPr>
          <p:spPr bwMode="auto">
            <a:xfrm>
              <a:off x="1682" y="3024"/>
              <a:ext cx="1056" cy="1056"/>
            </a:xfrm>
            <a:prstGeom prst="ellipse">
              <a:avLst/>
            </a:prstGeom>
            <a:noFill/>
            <a:ln w="9525" algn="ctr">
              <a:solidFill>
                <a:schemeClr val="tx2"/>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eaLnBrk="0" hangingPunct="0">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eaLnBrk="0" hangingPunct="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eaLnBrk="0" hangingPunct="0">
                <a:spcBef>
                  <a:spcPct val="20000"/>
                </a:spcBef>
                <a:buClr>
                  <a:schemeClr val="tx1"/>
                </a:buClr>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en-US" altLang="en-US" sz="1800">
                <a:latin typeface="Arial" panose="020B0604020202020204" pitchFamily="34" charset="0"/>
              </a:endParaRPr>
            </a:p>
          </p:txBody>
        </p:sp>
        <p:sp>
          <p:nvSpPr>
            <p:cNvPr id="20" name="Oval 138"/>
            <p:cNvSpPr>
              <a:spLocks noChangeArrowheads="1"/>
            </p:cNvSpPr>
            <p:nvPr/>
          </p:nvSpPr>
          <p:spPr bwMode="auto">
            <a:xfrm>
              <a:off x="2186" y="3540"/>
              <a:ext cx="48" cy="48"/>
            </a:xfrm>
            <a:prstGeom prst="ellipse">
              <a:avLst/>
            </a:prstGeom>
            <a:solidFill>
              <a:schemeClr val="tx2"/>
            </a:solidFill>
            <a:ln w="9525" algn="ctr">
              <a:solidFill>
                <a:schemeClr val="tx2"/>
              </a:solidFill>
              <a:round/>
              <a:headEnd/>
              <a:tailEnd/>
            </a:ln>
          </p:spPr>
          <p:txBody>
            <a:bodyPr wrap="none" anchor="ctr">
              <a:spAutoFit/>
            </a:bodyPr>
            <a:lstStyle>
              <a:lvl1pPr eaLnBrk="0" hangingPunct="0">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eaLnBrk="0" hangingPunct="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eaLnBrk="0" hangingPunct="0">
                <a:spcBef>
                  <a:spcPct val="20000"/>
                </a:spcBef>
                <a:buClr>
                  <a:schemeClr val="tx1"/>
                </a:buClr>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endParaRPr lang="en-US" altLang="en-US" sz="1800">
                <a:latin typeface="Arial" panose="020B0604020202020204" pitchFamily="34" charset="0"/>
              </a:endParaRPr>
            </a:p>
          </p:txBody>
        </p:sp>
        <p:sp>
          <p:nvSpPr>
            <p:cNvPr id="21" name="Line 139"/>
            <p:cNvSpPr>
              <a:spLocks noChangeShapeType="1"/>
            </p:cNvSpPr>
            <p:nvPr/>
          </p:nvSpPr>
          <p:spPr bwMode="auto">
            <a:xfrm>
              <a:off x="1710" y="3378"/>
              <a:ext cx="338" cy="672"/>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nchor="ctr">
              <a:spAutoFit/>
            </a:bodyPr>
            <a:lstStyle/>
            <a:p>
              <a:endParaRPr lang="en-US"/>
            </a:p>
          </p:txBody>
        </p:sp>
        <p:sp>
          <p:nvSpPr>
            <p:cNvPr id="22" name="Line 140"/>
            <p:cNvSpPr>
              <a:spLocks noChangeShapeType="1"/>
            </p:cNvSpPr>
            <p:nvPr/>
          </p:nvSpPr>
          <p:spPr bwMode="auto">
            <a:xfrm rot="5160000">
              <a:off x="2420" y="3690"/>
              <a:ext cx="336" cy="288"/>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US"/>
            </a:p>
          </p:txBody>
        </p:sp>
        <p:sp>
          <p:nvSpPr>
            <p:cNvPr id="23" name="Rectangle 141"/>
            <p:cNvSpPr>
              <a:spLocks noChangeArrowheads="1"/>
            </p:cNvSpPr>
            <p:nvPr/>
          </p:nvSpPr>
          <p:spPr bwMode="auto">
            <a:xfrm>
              <a:off x="1846" y="3996"/>
              <a:ext cx="295" cy="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prstDash val="sysDot"/>
                  <a:miter lim="800000"/>
                  <a:headEnd/>
                  <a:tailEnd/>
                </a14:hiddenLine>
              </a:ext>
            </a:extLst>
          </p:spPr>
          <p:txBody>
            <a:bodyPr wrap="none" anchor="ctr">
              <a:spAutoFit/>
            </a:bodyPr>
            <a:lstStyle>
              <a:lvl1pPr eaLnBrk="0" hangingPunct="0">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eaLnBrk="0" hangingPunct="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eaLnBrk="0" hangingPunct="0">
                <a:spcBef>
                  <a:spcPct val="20000"/>
                </a:spcBef>
                <a:buClr>
                  <a:schemeClr val="tx1"/>
                </a:buClr>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ClrTx/>
                <a:buFontTx/>
                <a:buNone/>
              </a:pPr>
              <a:r>
                <a:rPr lang="en-US" altLang="en-US" sz="2000">
                  <a:solidFill>
                    <a:schemeClr val="tx2"/>
                  </a:solidFill>
                  <a:latin typeface="Times New Roman" panose="02020603050405020304" pitchFamily="18" charset="0"/>
                </a:rPr>
                <a:t>B</a:t>
              </a:r>
            </a:p>
          </p:txBody>
        </p:sp>
        <p:sp>
          <p:nvSpPr>
            <p:cNvPr id="24" name="Rectangle 142"/>
            <p:cNvSpPr>
              <a:spLocks noChangeArrowheads="1"/>
            </p:cNvSpPr>
            <p:nvPr/>
          </p:nvSpPr>
          <p:spPr bwMode="auto">
            <a:xfrm>
              <a:off x="1446" y="3196"/>
              <a:ext cx="304" cy="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prstDash val="sysDot"/>
                  <a:miter lim="800000"/>
                  <a:headEnd/>
                  <a:tailEnd/>
                </a14:hiddenLine>
              </a:ext>
            </a:extLst>
          </p:spPr>
          <p:txBody>
            <a:bodyPr wrap="none" anchor="ctr">
              <a:spAutoFit/>
            </a:bodyPr>
            <a:lstStyle>
              <a:lvl1pPr eaLnBrk="0" hangingPunct="0">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eaLnBrk="0" hangingPunct="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eaLnBrk="0" hangingPunct="0">
                <a:spcBef>
                  <a:spcPct val="20000"/>
                </a:spcBef>
                <a:buClr>
                  <a:schemeClr val="tx1"/>
                </a:buClr>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ClrTx/>
                <a:buFontTx/>
                <a:buNone/>
              </a:pPr>
              <a:r>
                <a:rPr lang="en-US" altLang="en-US" sz="2000">
                  <a:solidFill>
                    <a:schemeClr val="tx2"/>
                  </a:solidFill>
                  <a:latin typeface="Times New Roman" panose="02020603050405020304" pitchFamily="18" charset="0"/>
                </a:rPr>
                <a:t>A</a:t>
              </a:r>
            </a:p>
          </p:txBody>
        </p:sp>
        <p:sp>
          <p:nvSpPr>
            <p:cNvPr id="25" name="Rectangle 143"/>
            <p:cNvSpPr>
              <a:spLocks noChangeArrowheads="1"/>
            </p:cNvSpPr>
            <p:nvPr/>
          </p:nvSpPr>
          <p:spPr bwMode="auto">
            <a:xfrm>
              <a:off x="2353" y="3989"/>
              <a:ext cx="295" cy="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prstDash val="sysDot"/>
                  <a:miter lim="800000"/>
                  <a:headEnd/>
                  <a:tailEnd/>
                </a14:hiddenLine>
              </a:ext>
            </a:extLst>
          </p:spPr>
          <p:txBody>
            <a:bodyPr wrap="none" anchor="ctr">
              <a:spAutoFit/>
            </a:bodyPr>
            <a:lstStyle>
              <a:lvl1pPr eaLnBrk="0" hangingPunct="0">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eaLnBrk="0" hangingPunct="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eaLnBrk="0" hangingPunct="0">
                <a:spcBef>
                  <a:spcPct val="20000"/>
                </a:spcBef>
                <a:buClr>
                  <a:schemeClr val="tx1"/>
                </a:buClr>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ClrTx/>
                <a:buFontTx/>
                <a:buNone/>
              </a:pPr>
              <a:r>
                <a:rPr lang="en-US" altLang="en-US" sz="2000">
                  <a:solidFill>
                    <a:schemeClr val="tx2"/>
                  </a:solidFill>
                  <a:latin typeface="Times New Roman" panose="02020603050405020304" pitchFamily="18" charset="0"/>
                </a:rPr>
                <a:t>C</a:t>
              </a:r>
            </a:p>
          </p:txBody>
        </p:sp>
        <p:sp>
          <p:nvSpPr>
            <p:cNvPr id="26" name="Rectangle 144"/>
            <p:cNvSpPr>
              <a:spLocks noChangeArrowheads="1"/>
            </p:cNvSpPr>
            <p:nvPr/>
          </p:nvSpPr>
          <p:spPr bwMode="auto">
            <a:xfrm>
              <a:off x="2637" y="3390"/>
              <a:ext cx="360" cy="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prstDash val="sysDot"/>
                  <a:miter lim="800000"/>
                  <a:headEnd/>
                  <a:tailEnd/>
                </a14:hiddenLine>
              </a:ext>
            </a:extLst>
          </p:spPr>
          <p:txBody>
            <a:bodyPr wrap="none" anchor="ctr">
              <a:spAutoFit/>
            </a:bodyPr>
            <a:lstStyle>
              <a:lvl1pPr eaLnBrk="0" hangingPunct="0">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eaLnBrk="0" hangingPunct="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eaLnBrk="0" hangingPunct="0">
                <a:spcBef>
                  <a:spcPct val="20000"/>
                </a:spcBef>
                <a:buClr>
                  <a:schemeClr val="tx1"/>
                </a:buClr>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ClrTx/>
                <a:buFontTx/>
                <a:buNone/>
              </a:pPr>
              <a:r>
                <a:rPr lang="en-US" altLang="en-US" sz="2000">
                  <a:solidFill>
                    <a:schemeClr val="tx2"/>
                  </a:solidFill>
                  <a:latin typeface="Times New Roman" panose="02020603050405020304" pitchFamily="18" charset="0"/>
                </a:rPr>
                <a:t> D</a:t>
              </a:r>
            </a:p>
          </p:txBody>
        </p:sp>
        <p:sp>
          <p:nvSpPr>
            <p:cNvPr id="27" name="Rectangle 145"/>
            <p:cNvSpPr>
              <a:spLocks noChangeArrowheads="1"/>
            </p:cNvSpPr>
            <p:nvPr/>
          </p:nvSpPr>
          <p:spPr bwMode="auto">
            <a:xfrm>
              <a:off x="2128" y="3247"/>
              <a:ext cx="304" cy="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prstDash val="sysDot"/>
                  <a:miter lim="800000"/>
                  <a:headEnd/>
                  <a:tailEnd/>
                </a14:hiddenLine>
              </a:ext>
            </a:extLst>
          </p:spPr>
          <p:txBody>
            <a:bodyPr wrap="none" anchor="ctr">
              <a:spAutoFit/>
            </a:bodyPr>
            <a:lstStyle>
              <a:lvl1pPr eaLnBrk="0" hangingPunct="0">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eaLnBrk="0" hangingPunct="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eaLnBrk="0" hangingPunct="0">
                <a:spcBef>
                  <a:spcPct val="20000"/>
                </a:spcBef>
                <a:buClr>
                  <a:schemeClr val="tx1"/>
                </a:buClr>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ClrTx/>
                <a:buFontTx/>
                <a:buNone/>
              </a:pPr>
              <a:r>
                <a:rPr lang="en-US" altLang="en-US" sz="2000">
                  <a:solidFill>
                    <a:schemeClr val="tx2"/>
                  </a:solidFill>
                  <a:latin typeface="Times New Roman" panose="02020603050405020304" pitchFamily="18" charset="0"/>
                </a:rPr>
                <a:t>O</a:t>
              </a:r>
            </a:p>
          </p:txBody>
        </p:sp>
      </p:grpSp>
      <p:graphicFrame>
        <p:nvGraphicFramePr>
          <p:cNvPr id="28" name="Object 3"/>
          <p:cNvGraphicFramePr>
            <a:graphicFrameLocks noChangeAspect="1"/>
          </p:cNvGraphicFramePr>
          <p:nvPr>
            <p:extLst>
              <p:ext uri="{D42A27DB-BD31-4B8C-83A1-F6EECF244321}">
                <p14:modId xmlns:p14="http://schemas.microsoft.com/office/powerpoint/2010/main" val="2050724595"/>
              </p:ext>
            </p:extLst>
          </p:nvPr>
        </p:nvGraphicFramePr>
        <p:xfrm>
          <a:off x="748721" y="2000602"/>
          <a:ext cx="2633662" cy="474662"/>
        </p:xfrm>
        <a:graphic>
          <a:graphicData uri="http://schemas.openxmlformats.org/presentationml/2006/ole">
            <mc:AlternateContent xmlns:mc="http://schemas.openxmlformats.org/markup-compatibility/2006">
              <mc:Choice xmlns:v="urn:schemas-microsoft-com:vml" Requires="v">
                <p:oleObj spid="_x0000_s5127" name="Equation" r:id="rId4" imgW="1091880" imgH="190440" progId="Equation.DSMT4">
                  <p:embed/>
                </p:oleObj>
              </mc:Choice>
              <mc:Fallback>
                <p:oleObj name="Equation" r:id="rId4" imgW="1091880" imgH="190440" progId="Equation.DSMT4">
                  <p:embed/>
                  <p:pic>
                    <p:nvPicPr>
                      <p:cNvPr id="8201" name="Object 3"/>
                      <p:cNvPicPr>
                        <a:picLocks noChangeAspect="1" noChangeArrowheads="1"/>
                      </p:cNvPicPr>
                      <p:nvPr/>
                    </p:nvPicPr>
                    <p:blipFill>
                      <a:blip r:embed="rId5"/>
                      <a:srcRect/>
                      <a:stretch>
                        <a:fillRect/>
                      </a:stretch>
                    </p:blipFill>
                    <p:spPr bwMode="auto">
                      <a:xfrm>
                        <a:off x="748721" y="2000602"/>
                        <a:ext cx="2633662" cy="474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9" name="Rectangle 218"/>
          <p:cNvSpPr>
            <a:spLocks noChangeArrowheads="1"/>
          </p:cNvSpPr>
          <p:nvPr/>
        </p:nvSpPr>
        <p:spPr bwMode="auto">
          <a:xfrm>
            <a:off x="748721" y="3849445"/>
            <a:ext cx="426720" cy="400110"/>
          </a:xfrm>
          <a:prstGeom prst="rect">
            <a:avLst/>
          </a:prstGeom>
          <a:solidFill>
            <a:srgbClr val="5A1BE7"/>
          </a:solidFill>
          <a:ln>
            <a:noFill/>
          </a:ln>
          <a:extLst>
            <a:ext uri="{91240B29-F687-4F45-9708-019B960494DF}">
              <a14:hiddenLine xmlns:a14="http://schemas.microsoft.com/office/drawing/2010/main" w="9525" algn="ctr">
                <a:solidFill>
                  <a:srgbClr val="000000"/>
                </a:solidFill>
                <a:prstDash val="sysDot"/>
                <a:miter lim="800000"/>
                <a:headEnd/>
                <a:tailEnd/>
              </a14:hiddenLine>
            </a:ext>
          </a:extLst>
        </p:spPr>
        <p:txBody>
          <a:bodyPr wrap="none" anchor="ctr">
            <a:spAutoFit/>
          </a:bodyPr>
          <a:lstStyle>
            <a:lvl1pPr eaLnBrk="0" hangingPunct="0">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eaLnBrk="0" hangingPunct="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eaLnBrk="0" hangingPunct="0">
              <a:spcBef>
                <a:spcPct val="20000"/>
              </a:spcBef>
              <a:buClr>
                <a:schemeClr val="tx1"/>
              </a:buClr>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ClrTx/>
              <a:buFontTx/>
              <a:buNone/>
            </a:pPr>
            <a:r>
              <a:rPr lang="en-US" altLang="en-US" sz="2000">
                <a:solidFill>
                  <a:schemeClr val="tx2"/>
                </a:solidFill>
                <a:latin typeface="Times New Roman" panose="02020603050405020304" pitchFamily="18" charset="0"/>
                <a:cs typeface="Times New Roman" panose="02020603050405020304" pitchFamily="18" charset="0"/>
              </a:rPr>
              <a:t>?2</a:t>
            </a:r>
          </a:p>
        </p:txBody>
      </p:sp>
      <p:sp>
        <p:nvSpPr>
          <p:cNvPr id="30" name="Rectangle 29"/>
          <p:cNvSpPr>
            <a:spLocks noChangeArrowheads="1"/>
          </p:cNvSpPr>
          <p:nvPr/>
        </p:nvSpPr>
        <p:spPr bwMode="auto">
          <a:xfrm>
            <a:off x="709279" y="2885142"/>
            <a:ext cx="6172200" cy="8617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514350" indent="-514350" eaLnBrk="0" hangingPunct="0">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eaLnBrk="0" hangingPunct="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eaLnBrk="0" hangingPunct="0">
              <a:spcBef>
                <a:spcPct val="20000"/>
              </a:spcBef>
              <a:buClr>
                <a:schemeClr val="tx1"/>
              </a:buClr>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indent="0" eaLnBrk="1" hangingPunct="1">
              <a:spcBef>
                <a:spcPct val="50000"/>
              </a:spcBef>
              <a:buClrTx/>
              <a:buNone/>
            </a:pPr>
            <a:r>
              <a:rPr lang="en-US" altLang="en-US" sz="2000">
                <a:solidFill>
                  <a:srgbClr val="6600CC"/>
                </a:solidFill>
                <a:latin typeface="Times New Roman" panose="02020603050405020304" pitchFamily="18" charset="0"/>
                <a:cs typeface="Times New Roman" panose="02020603050405020304" pitchFamily="18" charset="0"/>
              </a:rPr>
              <a:t>a) Cung lớn h</a:t>
            </a:r>
            <a:r>
              <a:rPr lang="vi-VN" altLang="en-US" sz="2000">
                <a:solidFill>
                  <a:srgbClr val="6600CC"/>
                </a:solidFill>
                <a:latin typeface="Times New Roman" panose="02020603050405020304" pitchFamily="18" charset="0"/>
                <a:cs typeface="Times New Roman" panose="02020603050405020304" pitchFamily="18" charset="0"/>
              </a:rPr>
              <a:t>ơ</a:t>
            </a:r>
            <a:r>
              <a:rPr lang="en-US" altLang="en-US" sz="2000">
                <a:solidFill>
                  <a:srgbClr val="6600CC"/>
                </a:solidFill>
                <a:latin typeface="Times New Roman" panose="02020603050405020304" pitchFamily="18" charset="0"/>
                <a:cs typeface="Times New Roman" panose="02020603050405020304" pitchFamily="18" charset="0"/>
              </a:rPr>
              <a:t>n c</a:t>
            </a:r>
            <a:r>
              <a:rPr lang="vi-VN" altLang="en-US" sz="2000">
                <a:solidFill>
                  <a:srgbClr val="6600CC"/>
                </a:solidFill>
                <a:latin typeface="Times New Roman" panose="02020603050405020304" pitchFamily="18" charset="0"/>
                <a:cs typeface="Times New Roman" panose="02020603050405020304" pitchFamily="18" charset="0"/>
              </a:rPr>
              <a:t>ă</a:t>
            </a:r>
            <a:r>
              <a:rPr lang="en-US" altLang="en-US" sz="2000">
                <a:solidFill>
                  <a:srgbClr val="6600CC"/>
                </a:solidFill>
                <a:latin typeface="Times New Roman" panose="02020603050405020304" pitchFamily="18" charset="0"/>
                <a:cs typeface="Times New Roman" panose="02020603050405020304" pitchFamily="18" charset="0"/>
              </a:rPr>
              <a:t>ng dây lớn h</a:t>
            </a:r>
            <a:r>
              <a:rPr lang="vi-VN" altLang="en-US" sz="2000">
                <a:solidFill>
                  <a:srgbClr val="6600CC"/>
                </a:solidFill>
                <a:latin typeface="Times New Roman" panose="02020603050405020304" pitchFamily="18" charset="0"/>
                <a:cs typeface="Times New Roman" panose="02020603050405020304" pitchFamily="18" charset="0"/>
              </a:rPr>
              <a:t>ơ</a:t>
            </a:r>
            <a:r>
              <a:rPr lang="en-US" altLang="en-US" sz="2000">
                <a:solidFill>
                  <a:srgbClr val="6600CC"/>
                </a:solidFill>
                <a:latin typeface="Times New Roman" panose="02020603050405020304" pitchFamily="18" charset="0"/>
                <a:cs typeface="Times New Roman" panose="02020603050405020304" pitchFamily="18" charset="0"/>
              </a:rPr>
              <a:t>n</a:t>
            </a:r>
          </a:p>
          <a:p>
            <a:pPr marL="0" indent="0" eaLnBrk="1" hangingPunct="1">
              <a:spcBef>
                <a:spcPct val="50000"/>
              </a:spcBef>
              <a:buClrTx/>
              <a:buNone/>
            </a:pPr>
            <a:r>
              <a:rPr lang="en-US" altLang="en-US" sz="2000">
                <a:solidFill>
                  <a:srgbClr val="6600CC"/>
                </a:solidFill>
                <a:latin typeface="Times New Roman" panose="02020603050405020304" pitchFamily="18" charset="0"/>
                <a:cs typeface="Times New Roman" panose="02020603050405020304" pitchFamily="18" charset="0"/>
              </a:rPr>
              <a:t>b) Dây lớn h</a:t>
            </a:r>
            <a:r>
              <a:rPr lang="vi-VN" altLang="en-US" sz="2000">
                <a:solidFill>
                  <a:srgbClr val="6600CC"/>
                </a:solidFill>
                <a:latin typeface="Times New Roman" panose="02020603050405020304" pitchFamily="18" charset="0"/>
                <a:cs typeface="Times New Roman" panose="02020603050405020304" pitchFamily="18" charset="0"/>
              </a:rPr>
              <a:t>ơ</a:t>
            </a:r>
            <a:r>
              <a:rPr lang="en-US" altLang="en-US" sz="2000">
                <a:solidFill>
                  <a:srgbClr val="6600CC"/>
                </a:solidFill>
                <a:latin typeface="Times New Roman" panose="02020603050405020304" pitchFamily="18" charset="0"/>
                <a:cs typeface="Times New Roman" panose="02020603050405020304" pitchFamily="18" charset="0"/>
              </a:rPr>
              <a:t>n c</a:t>
            </a:r>
            <a:r>
              <a:rPr lang="vi-VN" altLang="en-US" sz="2000">
                <a:solidFill>
                  <a:srgbClr val="6600CC"/>
                </a:solidFill>
                <a:latin typeface="Times New Roman" panose="02020603050405020304" pitchFamily="18" charset="0"/>
                <a:cs typeface="Times New Roman" panose="02020603050405020304" pitchFamily="18" charset="0"/>
              </a:rPr>
              <a:t>ă</a:t>
            </a:r>
            <a:r>
              <a:rPr lang="en-US" altLang="en-US" sz="2000">
                <a:solidFill>
                  <a:srgbClr val="6600CC"/>
                </a:solidFill>
                <a:latin typeface="Times New Roman" panose="02020603050405020304" pitchFamily="18" charset="0"/>
                <a:cs typeface="Times New Roman" panose="02020603050405020304" pitchFamily="18" charset="0"/>
              </a:rPr>
              <a:t>ng cung lớn h</a:t>
            </a:r>
            <a:r>
              <a:rPr lang="vi-VN" altLang="en-US" sz="2000">
                <a:solidFill>
                  <a:srgbClr val="6600CC"/>
                </a:solidFill>
                <a:latin typeface="Times New Roman" panose="02020603050405020304" pitchFamily="18" charset="0"/>
                <a:cs typeface="Times New Roman" panose="02020603050405020304" pitchFamily="18" charset="0"/>
              </a:rPr>
              <a:t>ơ</a:t>
            </a:r>
            <a:r>
              <a:rPr lang="en-US" altLang="en-US" sz="2000">
                <a:solidFill>
                  <a:srgbClr val="6600CC"/>
                </a:solidFill>
                <a:latin typeface="Times New Roman" panose="02020603050405020304" pitchFamily="18" charset="0"/>
                <a:cs typeface="Times New Roman" panose="02020603050405020304" pitchFamily="18" charset="0"/>
              </a:rPr>
              <a:t>n</a:t>
            </a:r>
          </a:p>
        </p:txBody>
      </p:sp>
      <p:sp>
        <p:nvSpPr>
          <p:cNvPr id="31" name="TextBox 17"/>
          <p:cNvSpPr txBox="1">
            <a:spLocks noChangeArrowheads="1"/>
          </p:cNvSpPr>
          <p:nvPr/>
        </p:nvSpPr>
        <p:spPr bwMode="auto">
          <a:xfrm>
            <a:off x="640771" y="2587718"/>
            <a:ext cx="7505701" cy="290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eaLnBrk="0" hangingPunct="0">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eaLnBrk="0" hangingPunct="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eaLnBrk="0" hangingPunct="0">
              <a:spcBef>
                <a:spcPct val="20000"/>
              </a:spcBef>
              <a:buClr>
                <a:schemeClr val="tx1"/>
              </a:buClr>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lnSpc>
                <a:spcPct val="60000"/>
              </a:lnSpc>
              <a:spcBef>
                <a:spcPct val="50000"/>
              </a:spcBef>
              <a:buClrTx/>
              <a:buFontTx/>
              <a:buNone/>
            </a:pPr>
            <a:r>
              <a:rPr lang="en-US" altLang="en-US" sz="2000">
                <a:latin typeface="Times New Roman" panose="02020603050405020304" pitchFamily="18" charset="0"/>
                <a:cs typeface="Times New Roman" panose="02020603050405020304" pitchFamily="18" charset="0"/>
              </a:rPr>
              <a:t>Với </a:t>
            </a:r>
            <a:r>
              <a:rPr lang="en-US" altLang="en-US" sz="2000" u="sng">
                <a:latin typeface="Times New Roman" panose="02020603050405020304" pitchFamily="18" charset="0"/>
                <a:cs typeface="Times New Roman" panose="02020603050405020304" pitchFamily="18" charset="0"/>
              </a:rPr>
              <a:t>hai cung nhỏ</a:t>
            </a:r>
            <a:r>
              <a:rPr lang="en-US" altLang="en-US" sz="2000">
                <a:latin typeface="Times New Roman" panose="02020603050405020304" pitchFamily="18" charset="0"/>
                <a:cs typeface="Times New Roman" panose="02020603050405020304" pitchFamily="18" charset="0"/>
              </a:rPr>
              <a:t> </a:t>
            </a:r>
            <a:r>
              <a:rPr lang="en-US" altLang="en-US" sz="2000">
                <a:solidFill>
                  <a:srgbClr val="FF0000"/>
                </a:solidFill>
                <a:latin typeface="Times New Roman" panose="02020603050405020304" pitchFamily="18" charset="0"/>
                <a:cs typeface="Times New Roman" panose="02020603050405020304" pitchFamily="18" charset="0"/>
              </a:rPr>
              <a:t>trong một </a:t>
            </a:r>
            <a:r>
              <a:rPr lang="vi-VN" altLang="en-US" sz="2000" u="sng">
                <a:solidFill>
                  <a:srgbClr val="FF0000"/>
                </a:solidFill>
                <a:latin typeface="Times New Roman" panose="02020603050405020304" pitchFamily="18" charset="0"/>
                <a:cs typeface="Times New Roman" panose="02020603050405020304" pitchFamily="18" charset="0"/>
              </a:rPr>
              <a:t>đư</a:t>
            </a:r>
            <a:r>
              <a:rPr lang="en-US" altLang="en-US" sz="2000" u="sng">
                <a:solidFill>
                  <a:srgbClr val="FF0000"/>
                </a:solidFill>
                <a:latin typeface="Times New Roman" panose="02020603050405020304" pitchFamily="18" charset="0"/>
                <a:cs typeface="Times New Roman" panose="02020603050405020304" pitchFamily="18" charset="0"/>
              </a:rPr>
              <a:t>ờng tròn hay hai </a:t>
            </a:r>
            <a:r>
              <a:rPr lang="vi-VN" altLang="en-US" sz="2000" u="sng">
                <a:solidFill>
                  <a:srgbClr val="FF0000"/>
                </a:solidFill>
                <a:latin typeface="Times New Roman" panose="02020603050405020304" pitchFamily="18" charset="0"/>
                <a:cs typeface="Times New Roman" panose="02020603050405020304" pitchFamily="18" charset="0"/>
              </a:rPr>
              <a:t>đư</a:t>
            </a:r>
            <a:r>
              <a:rPr lang="en-US" altLang="en-US" sz="2000" u="sng">
                <a:solidFill>
                  <a:srgbClr val="FF0000"/>
                </a:solidFill>
                <a:latin typeface="Times New Roman" panose="02020603050405020304" pitchFamily="18" charset="0"/>
                <a:cs typeface="Times New Roman" panose="02020603050405020304" pitchFamily="18" charset="0"/>
              </a:rPr>
              <a:t>ờng tròn bằng nhau :</a:t>
            </a:r>
          </a:p>
        </p:txBody>
      </p:sp>
      <p:sp>
        <p:nvSpPr>
          <p:cNvPr id="32" name="TextBox 17"/>
          <p:cNvSpPr txBox="1">
            <a:spLocks noChangeArrowheads="1"/>
          </p:cNvSpPr>
          <p:nvPr/>
        </p:nvSpPr>
        <p:spPr bwMode="auto">
          <a:xfrm>
            <a:off x="640771" y="2585275"/>
            <a:ext cx="8170720" cy="290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eaLnBrk="0" hangingPunct="0">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eaLnBrk="0" hangingPunct="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eaLnBrk="0" hangingPunct="0">
              <a:spcBef>
                <a:spcPct val="20000"/>
              </a:spcBef>
              <a:buClr>
                <a:schemeClr val="tx1"/>
              </a:buClr>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lnSpc>
                <a:spcPct val="60000"/>
              </a:lnSpc>
              <a:spcBef>
                <a:spcPct val="50000"/>
              </a:spcBef>
              <a:buClrTx/>
              <a:buFontTx/>
              <a:buNone/>
            </a:pPr>
            <a:r>
              <a:rPr lang="en-US" altLang="en-US" sz="2000">
                <a:latin typeface="Times New Roman" panose="02020603050405020304" pitchFamily="18" charset="0"/>
                <a:cs typeface="Times New Roman" panose="02020603050405020304" pitchFamily="18" charset="0"/>
              </a:rPr>
              <a:t>Với hai cung nhỏ trong một </a:t>
            </a:r>
            <a:r>
              <a:rPr lang="vi-VN" altLang="en-US" sz="2000">
                <a:latin typeface="Times New Roman" panose="02020603050405020304" pitchFamily="18" charset="0"/>
                <a:cs typeface="Times New Roman" panose="02020603050405020304" pitchFamily="18" charset="0"/>
              </a:rPr>
              <a:t>đư</a:t>
            </a:r>
            <a:r>
              <a:rPr lang="en-US" altLang="en-US" sz="2000">
                <a:latin typeface="Times New Roman" panose="02020603050405020304" pitchFamily="18" charset="0"/>
                <a:cs typeface="Times New Roman" panose="02020603050405020304" pitchFamily="18" charset="0"/>
              </a:rPr>
              <a:t>ờng tròn hay hai </a:t>
            </a:r>
            <a:r>
              <a:rPr lang="vi-VN" altLang="en-US" sz="2000">
                <a:latin typeface="Times New Roman" panose="02020603050405020304" pitchFamily="18" charset="0"/>
                <a:cs typeface="Times New Roman" panose="02020603050405020304" pitchFamily="18" charset="0"/>
              </a:rPr>
              <a:t>đư</a:t>
            </a:r>
            <a:r>
              <a:rPr lang="en-US" altLang="en-US" sz="2000">
                <a:latin typeface="Times New Roman" panose="02020603050405020304" pitchFamily="18" charset="0"/>
                <a:cs typeface="Times New Roman" panose="02020603050405020304" pitchFamily="18" charset="0"/>
              </a:rPr>
              <a:t>ờng tròn bằng nhau :</a:t>
            </a:r>
          </a:p>
        </p:txBody>
      </p:sp>
      <p:sp>
        <p:nvSpPr>
          <p:cNvPr id="33" name="TextBox 32"/>
          <p:cNvSpPr txBox="1">
            <a:spLocks noChangeArrowheads="1"/>
          </p:cNvSpPr>
          <p:nvPr/>
        </p:nvSpPr>
        <p:spPr bwMode="auto">
          <a:xfrm>
            <a:off x="1329094" y="3858024"/>
            <a:ext cx="617852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eaLnBrk="0" hangingPunct="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eaLnBrk="0" hangingPunct="0">
              <a:spcBef>
                <a:spcPct val="20000"/>
              </a:spcBef>
              <a:buClr>
                <a:schemeClr val="tx1"/>
              </a:buClr>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en-US" altLang="en-US" sz="2000">
                <a:latin typeface="Times New Roman" panose="02020603050405020304" pitchFamily="18" charset="0"/>
                <a:cs typeface="Times New Roman" panose="02020603050405020304" pitchFamily="18" charset="0"/>
              </a:rPr>
              <a:t>Với hình vẽ trên em hãy ghi giả thiết kết luận của </a:t>
            </a:r>
            <a:r>
              <a:rPr lang="vi-VN" altLang="en-US" sz="2000">
                <a:latin typeface="Times New Roman" panose="02020603050405020304" pitchFamily="18" charset="0"/>
                <a:cs typeface="Times New Roman" panose="02020603050405020304" pitchFamily="18" charset="0"/>
              </a:rPr>
              <a:t>đ</a:t>
            </a:r>
            <a:r>
              <a:rPr lang="en-US" altLang="en-US" sz="2000">
                <a:latin typeface="Times New Roman" panose="02020603050405020304" pitchFamily="18" charset="0"/>
                <a:cs typeface="Times New Roman" panose="02020603050405020304" pitchFamily="18" charset="0"/>
              </a:rPr>
              <a:t>ịnh lí?</a:t>
            </a:r>
          </a:p>
        </p:txBody>
      </p:sp>
      <p:grpSp>
        <p:nvGrpSpPr>
          <p:cNvPr id="34" name="Group 63"/>
          <p:cNvGrpSpPr>
            <a:grpSpLocks/>
          </p:cNvGrpSpPr>
          <p:nvPr/>
        </p:nvGrpSpPr>
        <p:grpSpPr bwMode="auto">
          <a:xfrm>
            <a:off x="6417685" y="1312955"/>
            <a:ext cx="1223299" cy="838200"/>
            <a:chOff x="6324600" y="3886200"/>
            <a:chExt cx="1222589" cy="838199"/>
          </a:xfrm>
        </p:grpSpPr>
        <p:cxnSp>
          <p:nvCxnSpPr>
            <p:cNvPr id="35" name="Straight Connector 34"/>
            <p:cNvCxnSpPr/>
            <p:nvPr/>
          </p:nvCxnSpPr>
          <p:spPr>
            <a:xfrm>
              <a:off x="6324600" y="3886200"/>
              <a:ext cx="702854" cy="236538"/>
            </a:xfrm>
            <a:prstGeom prst="line">
              <a:avLst/>
            </a:prstGeom>
            <a:ln w="19050" cap="flat" cmpd="sng">
              <a:solidFill>
                <a:schemeClr val="tx2">
                  <a:lumMod val="60000"/>
                  <a:lumOff val="40000"/>
                  <a:alpha val="57000"/>
                </a:schemeClr>
              </a:solidFill>
              <a:miter lim="800000"/>
              <a:headEnd w="med" len="med"/>
            </a:ln>
          </p:spPr>
          <p:style>
            <a:lnRef idx="1">
              <a:schemeClr val="accent1"/>
            </a:lnRef>
            <a:fillRef idx="0">
              <a:schemeClr val="accent1"/>
            </a:fillRef>
            <a:effectRef idx="0">
              <a:schemeClr val="accent1"/>
            </a:effectRef>
            <a:fontRef idx="minor">
              <a:schemeClr val="tx1"/>
            </a:fontRef>
          </p:style>
        </p:cxnSp>
        <p:cxnSp>
          <p:nvCxnSpPr>
            <p:cNvPr id="36" name="Straight Connector 35"/>
            <p:cNvCxnSpPr/>
            <p:nvPr/>
          </p:nvCxnSpPr>
          <p:spPr>
            <a:xfrm rot="5400000">
              <a:off x="6565586" y="4338687"/>
              <a:ext cx="601661" cy="169763"/>
            </a:xfrm>
            <a:prstGeom prst="line">
              <a:avLst/>
            </a:prstGeom>
            <a:ln w="19050" cap="flat" cmpd="sng">
              <a:solidFill>
                <a:schemeClr val="tx2">
                  <a:lumMod val="60000"/>
                  <a:lumOff val="40000"/>
                  <a:alpha val="57000"/>
                </a:schemeClr>
              </a:solidFill>
              <a:miter lim="800000"/>
              <a:headEnd w="med" len="med"/>
            </a:ln>
          </p:spPr>
          <p:style>
            <a:lnRef idx="1">
              <a:schemeClr val="accent1"/>
            </a:lnRef>
            <a:fillRef idx="0">
              <a:schemeClr val="accent1"/>
            </a:fillRef>
            <a:effectRef idx="0">
              <a:schemeClr val="accent1"/>
            </a:effectRef>
            <a:fontRef idx="minor">
              <a:schemeClr val="tx1"/>
            </a:fontRef>
          </p:style>
        </p:cxnSp>
        <p:cxnSp>
          <p:nvCxnSpPr>
            <p:cNvPr id="37" name="Straight Connector 36"/>
            <p:cNvCxnSpPr/>
            <p:nvPr/>
          </p:nvCxnSpPr>
          <p:spPr>
            <a:xfrm rot="16200000" flipH="1">
              <a:off x="6881343" y="4245052"/>
              <a:ext cx="501649" cy="266545"/>
            </a:xfrm>
            <a:prstGeom prst="line">
              <a:avLst/>
            </a:prstGeom>
            <a:ln w="19050" cap="flat" cmpd="sng">
              <a:solidFill>
                <a:schemeClr val="tx2">
                  <a:lumMod val="60000"/>
                  <a:lumOff val="40000"/>
                  <a:alpha val="57000"/>
                </a:schemeClr>
              </a:solidFill>
              <a:miter lim="800000"/>
              <a:headEnd w="med" len="med"/>
            </a:ln>
          </p:spPr>
          <p:style>
            <a:lnRef idx="1">
              <a:schemeClr val="accent1"/>
            </a:lnRef>
            <a:fillRef idx="0">
              <a:schemeClr val="accent1"/>
            </a:fillRef>
            <a:effectRef idx="0">
              <a:schemeClr val="accent1"/>
            </a:effectRef>
            <a:fontRef idx="minor">
              <a:schemeClr val="tx1"/>
            </a:fontRef>
          </p:style>
        </p:cxnSp>
        <p:cxnSp>
          <p:nvCxnSpPr>
            <p:cNvPr id="38" name="Straight Connector 37"/>
            <p:cNvCxnSpPr/>
            <p:nvPr/>
          </p:nvCxnSpPr>
          <p:spPr>
            <a:xfrm rot="16200000" flipH="1">
              <a:off x="7241745" y="3914699"/>
              <a:ext cx="95250" cy="515638"/>
            </a:xfrm>
            <a:prstGeom prst="line">
              <a:avLst/>
            </a:prstGeom>
            <a:ln w="19050" cap="flat" cmpd="sng">
              <a:solidFill>
                <a:schemeClr val="tx2">
                  <a:lumMod val="60000"/>
                  <a:lumOff val="40000"/>
                  <a:alpha val="57000"/>
                </a:schemeClr>
              </a:solidFill>
              <a:miter lim="800000"/>
              <a:headEnd w="med" len="med"/>
            </a:ln>
          </p:spPr>
          <p:style>
            <a:lnRef idx="1">
              <a:schemeClr val="accent1"/>
            </a:lnRef>
            <a:fillRef idx="0">
              <a:schemeClr val="accent1"/>
            </a:fillRef>
            <a:effectRef idx="0">
              <a:schemeClr val="accent1"/>
            </a:effectRef>
            <a:fontRef idx="minor">
              <a:schemeClr val="tx1"/>
            </a:fontRef>
          </p:style>
        </p:cxnSp>
      </p:grpSp>
      <p:sp>
        <p:nvSpPr>
          <p:cNvPr id="39" name="TextBox 38"/>
          <p:cNvSpPr txBox="1">
            <a:spLocks noChangeArrowheads="1"/>
          </p:cNvSpPr>
          <p:nvPr/>
        </p:nvSpPr>
        <p:spPr bwMode="auto">
          <a:xfrm>
            <a:off x="748721" y="1605882"/>
            <a:ext cx="114242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lr>
                <a:schemeClr val="hlink"/>
              </a:buClr>
              <a:buFont typeface="Wingdings" panose="05000000000000000000" pitchFamily="2" charset="2"/>
              <a:buChar char="v"/>
              <a:defRPr sz="2800">
                <a:solidFill>
                  <a:schemeClr val="tx1"/>
                </a:solidFill>
                <a:latin typeface="Verdana" panose="020B0604030504040204" pitchFamily="34" charset="0"/>
              </a:defRPr>
            </a:lvl1pPr>
            <a:lvl2pPr marL="742950" indent="-285750" eaLnBrk="0" hangingPunct="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eaLnBrk="0" hangingPunct="0">
              <a:spcBef>
                <a:spcPct val="20000"/>
              </a:spcBef>
              <a:buClr>
                <a:schemeClr val="tx1"/>
              </a:buClr>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ClrTx/>
              <a:buFontTx/>
              <a:buNone/>
            </a:pPr>
            <a:r>
              <a:rPr lang="en-US" altLang="en-US" sz="2000">
                <a:latin typeface="Times New Roman" panose="02020603050405020304" pitchFamily="18" charset="0"/>
                <a:cs typeface="Times New Roman" panose="02020603050405020304" pitchFamily="18" charset="0"/>
              </a:rPr>
              <a:t>Cho (O)</a:t>
            </a:r>
          </a:p>
        </p:txBody>
      </p:sp>
      <p:grpSp>
        <p:nvGrpSpPr>
          <p:cNvPr id="40" name="Google Shape;1490;p37"/>
          <p:cNvGrpSpPr/>
          <p:nvPr/>
        </p:nvGrpSpPr>
        <p:grpSpPr>
          <a:xfrm>
            <a:off x="1113542" y="327537"/>
            <a:ext cx="426239" cy="521323"/>
            <a:chOff x="713229" y="453191"/>
            <a:chExt cx="426239" cy="521323"/>
          </a:xfrm>
        </p:grpSpPr>
        <p:sp>
          <p:nvSpPr>
            <p:cNvPr id="41" name="Google Shape;1491;p37"/>
            <p:cNvSpPr/>
            <p:nvPr/>
          </p:nvSpPr>
          <p:spPr>
            <a:xfrm>
              <a:off x="713229" y="659935"/>
              <a:ext cx="418139" cy="79375"/>
            </a:xfrm>
            <a:custGeom>
              <a:avLst/>
              <a:gdLst/>
              <a:ahLst/>
              <a:cxnLst/>
              <a:rect l="l" t="t" r="r" b="b"/>
              <a:pathLst>
                <a:path w="13017" h="2471" extrusionOk="0">
                  <a:moveTo>
                    <a:pt x="1584" y="0"/>
                  </a:moveTo>
                  <a:cubicBezTo>
                    <a:pt x="0" y="0"/>
                    <a:pt x="0" y="2471"/>
                    <a:pt x="1584" y="2471"/>
                  </a:cubicBezTo>
                  <a:lnTo>
                    <a:pt x="11433" y="2471"/>
                  </a:lnTo>
                  <a:cubicBezTo>
                    <a:pt x="13016" y="2471"/>
                    <a:pt x="13016" y="0"/>
                    <a:pt x="11433"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 name="Google Shape;1492;p37"/>
            <p:cNvSpPr/>
            <p:nvPr/>
          </p:nvSpPr>
          <p:spPr>
            <a:xfrm>
              <a:off x="947118" y="453191"/>
              <a:ext cx="192350" cy="159713"/>
            </a:xfrm>
            <a:custGeom>
              <a:avLst/>
              <a:gdLst/>
              <a:ahLst/>
              <a:cxnLst/>
              <a:rect l="l" t="t" r="r" b="b"/>
              <a:pathLst>
                <a:path w="5988" h="4972" extrusionOk="0">
                  <a:moveTo>
                    <a:pt x="1794" y="1"/>
                  </a:moveTo>
                  <a:cubicBezTo>
                    <a:pt x="851" y="1"/>
                    <a:pt x="0" y="1239"/>
                    <a:pt x="858" y="2098"/>
                  </a:cubicBezTo>
                  <a:lnTo>
                    <a:pt x="3392" y="4600"/>
                  </a:lnTo>
                  <a:cubicBezTo>
                    <a:pt x="3647" y="4861"/>
                    <a:pt x="3935" y="4971"/>
                    <a:pt x="4214" y="4971"/>
                  </a:cubicBezTo>
                  <a:cubicBezTo>
                    <a:pt x="5150" y="4971"/>
                    <a:pt x="5988" y="3736"/>
                    <a:pt x="5134" y="2858"/>
                  </a:cubicBezTo>
                  <a:lnTo>
                    <a:pt x="2600" y="356"/>
                  </a:lnTo>
                  <a:cubicBezTo>
                    <a:pt x="2350" y="106"/>
                    <a:pt x="2068" y="1"/>
                    <a:pt x="1794"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 name="Google Shape;1493;p37"/>
            <p:cNvSpPr/>
            <p:nvPr/>
          </p:nvSpPr>
          <p:spPr>
            <a:xfrm>
              <a:off x="922672" y="808280"/>
              <a:ext cx="201344" cy="166234"/>
            </a:xfrm>
            <a:custGeom>
              <a:avLst/>
              <a:gdLst/>
              <a:ahLst/>
              <a:cxnLst/>
              <a:rect l="l" t="t" r="r" b="b"/>
              <a:pathLst>
                <a:path w="6268" h="5175" extrusionOk="0">
                  <a:moveTo>
                    <a:pt x="4406" y="0"/>
                  </a:moveTo>
                  <a:cubicBezTo>
                    <a:pt x="4130" y="0"/>
                    <a:pt x="3844" y="96"/>
                    <a:pt x="3583" y="323"/>
                  </a:cubicBezTo>
                  <a:cubicBezTo>
                    <a:pt x="2633" y="1209"/>
                    <a:pt x="1778" y="2159"/>
                    <a:pt x="859" y="3078"/>
                  </a:cubicBezTo>
                  <a:cubicBezTo>
                    <a:pt x="1" y="3936"/>
                    <a:pt x="852" y="5175"/>
                    <a:pt x="1795" y="5175"/>
                  </a:cubicBezTo>
                  <a:cubicBezTo>
                    <a:pt x="2069" y="5175"/>
                    <a:pt x="2351" y="5070"/>
                    <a:pt x="2601" y="4820"/>
                  </a:cubicBezTo>
                  <a:cubicBezTo>
                    <a:pt x="3520" y="3901"/>
                    <a:pt x="4375" y="2951"/>
                    <a:pt x="5325" y="2064"/>
                  </a:cubicBezTo>
                  <a:cubicBezTo>
                    <a:pt x="6267" y="1246"/>
                    <a:pt x="5403" y="0"/>
                    <a:pt x="4406"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4" name="Google Shape;1494;p37"/>
          <p:cNvGrpSpPr/>
          <p:nvPr/>
        </p:nvGrpSpPr>
        <p:grpSpPr>
          <a:xfrm>
            <a:off x="6162745" y="325561"/>
            <a:ext cx="426239" cy="521323"/>
            <a:chOff x="713229" y="453191"/>
            <a:chExt cx="426239" cy="521323"/>
          </a:xfrm>
        </p:grpSpPr>
        <p:sp>
          <p:nvSpPr>
            <p:cNvPr id="45" name="Google Shape;1495;p37"/>
            <p:cNvSpPr/>
            <p:nvPr/>
          </p:nvSpPr>
          <p:spPr>
            <a:xfrm flipH="1">
              <a:off x="721329" y="659935"/>
              <a:ext cx="418139" cy="79375"/>
            </a:xfrm>
            <a:custGeom>
              <a:avLst/>
              <a:gdLst/>
              <a:ahLst/>
              <a:cxnLst/>
              <a:rect l="l" t="t" r="r" b="b"/>
              <a:pathLst>
                <a:path w="13017" h="2471" extrusionOk="0">
                  <a:moveTo>
                    <a:pt x="1584" y="0"/>
                  </a:moveTo>
                  <a:cubicBezTo>
                    <a:pt x="0" y="0"/>
                    <a:pt x="0" y="2471"/>
                    <a:pt x="1584" y="2471"/>
                  </a:cubicBezTo>
                  <a:lnTo>
                    <a:pt x="11433" y="2471"/>
                  </a:lnTo>
                  <a:cubicBezTo>
                    <a:pt x="13016" y="2471"/>
                    <a:pt x="13016" y="0"/>
                    <a:pt x="11433"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 name="Google Shape;1496;p37"/>
            <p:cNvSpPr/>
            <p:nvPr/>
          </p:nvSpPr>
          <p:spPr>
            <a:xfrm flipH="1">
              <a:off x="713229" y="453191"/>
              <a:ext cx="192350" cy="159713"/>
            </a:xfrm>
            <a:custGeom>
              <a:avLst/>
              <a:gdLst/>
              <a:ahLst/>
              <a:cxnLst/>
              <a:rect l="l" t="t" r="r" b="b"/>
              <a:pathLst>
                <a:path w="5988" h="4972" extrusionOk="0">
                  <a:moveTo>
                    <a:pt x="1794" y="1"/>
                  </a:moveTo>
                  <a:cubicBezTo>
                    <a:pt x="851" y="1"/>
                    <a:pt x="0" y="1239"/>
                    <a:pt x="858" y="2098"/>
                  </a:cubicBezTo>
                  <a:lnTo>
                    <a:pt x="3392" y="4600"/>
                  </a:lnTo>
                  <a:cubicBezTo>
                    <a:pt x="3647" y="4861"/>
                    <a:pt x="3935" y="4971"/>
                    <a:pt x="4214" y="4971"/>
                  </a:cubicBezTo>
                  <a:cubicBezTo>
                    <a:pt x="5150" y="4971"/>
                    <a:pt x="5988" y="3736"/>
                    <a:pt x="5134" y="2858"/>
                  </a:cubicBezTo>
                  <a:lnTo>
                    <a:pt x="2600" y="356"/>
                  </a:lnTo>
                  <a:cubicBezTo>
                    <a:pt x="2350" y="106"/>
                    <a:pt x="2068" y="1"/>
                    <a:pt x="1794"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 name="Google Shape;1497;p37"/>
            <p:cNvSpPr/>
            <p:nvPr/>
          </p:nvSpPr>
          <p:spPr>
            <a:xfrm flipH="1">
              <a:off x="728680" y="808280"/>
              <a:ext cx="201344" cy="166234"/>
            </a:xfrm>
            <a:custGeom>
              <a:avLst/>
              <a:gdLst/>
              <a:ahLst/>
              <a:cxnLst/>
              <a:rect l="l" t="t" r="r" b="b"/>
              <a:pathLst>
                <a:path w="6268" h="5175" extrusionOk="0">
                  <a:moveTo>
                    <a:pt x="4406" y="0"/>
                  </a:moveTo>
                  <a:cubicBezTo>
                    <a:pt x="4130" y="0"/>
                    <a:pt x="3844" y="96"/>
                    <a:pt x="3583" y="323"/>
                  </a:cubicBezTo>
                  <a:cubicBezTo>
                    <a:pt x="2633" y="1209"/>
                    <a:pt x="1778" y="2159"/>
                    <a:pt x="859" y="3078"/>
                  </a:cubicBezTo>
                  <a:cubicBezTo>
                    <a:pt x="1" y="3936"/>
                    <a:pt x="852" y="5175"/>
                    <a:pt x="1795" y="5175"/>
                  </a:cubicBezTo>
                  <a:cubicBezTo>
                    <a:pt x="2069" y="5175"/>
                    <a:pt x="2351" y="5070"/>
                    <a:pt x="2601" y="4820"/>
                  </a:cubicBezTo>
                  <a:cubicBezTo>
                    <a:pt x="3520" y="3901"/>
                    <a:pt x="4375" y="2951"/>
                    <a:pt x="5325" y="2064"/>
                  </a:cubicBezTo>
                  <a:cubicBezTo>
                    <a:pt x="6267" y="1246"/>
                    <a:pt x="5403" y="0"/>
                    <a:pt x="4406"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48" name="Rectangle 6"/>
          <p:cNvSpPr txBox="1">
            <a:spLocks noChangeArrowheads="1"/>
          </p:cNvSpPr>
          <p:nvPr/>
        </p:nvSpPr>
        <p:spPr bwMode="auto">
          <a:xfrm>
            <a:off x="659234" y="313335"/>
            <a:ext cx="6420467" cy="492412"/>
          </a:xfrm>
          <a:prstGeom prst="rect">
            <a:avLst/>
          </a:prstGeom>
          <a:noFill/>
          <a:ln>
            <a:noFill/>
          </a:ln>
        </p:spPr>
        <p:txBody>
          <a:bodyPr spcFirstLastPara="1" wrap="square" lIns="91425" tIns="91425" rIns="91425" bIns="91425" anchor="t" anchorCtr="0">
            <a:spAutoFit/>
          </a:bodyPr>
          <a:lstStyle>
            <a:defPPr marR="0" lvl="0" algn="l" rtl="0">
              <a:lnSpc>
                <a:spcPct val="100000"/>
              </a:lnSpc>
              <a:spcBef>
                <a:spcPts val="0"/>
              </a:spcBef>
              <a:spcAft>
                <a:spcPts val="0"/>
              </a:spcAft>
            </a:defPPr>
            <a:lvl1pPr marR="0" lvl="0" algn="ctr" rtl="0">
              <a:lnSpc>
                <a:spcPct val="100000"/>
              </a:lnSpc>
              <a:spcBef>
                <a:spcPts val="0"/>
              </a:spcBef>
              <a:spcAft>
                <a:spcPts val="0"/>
              </a:spcAft>
              <a:buClr>
                <a:schemeClr val="dk1"/>
              </a:buClr>
              <a:buSzPts val="2800"/>
              <a:buFont typeface="Poppins Medium"/>
              <a:buNone/>
              <a:defRPr sz="2800" b="0" i="0" u="none" strike="noStrike" cap="none">
                <a:solidFill>
                  <a:schemeClr val="dk1"/>
                </a:solidFill>
                <a:latin typeface="Poppins Medium"/>
                <a:ea typeface="Poppins Medium"/>
                <a:cs typeface="Poppins Medium"/>
                <a:sym typeface="Poppins Medium"/>
              </a:defRPr>
            </a:lvl1pPr>
            <a:lvl2pPr marR="0" lvl="1" algn="l" rtl="0">
              <a:lnSpc>
                <a:spcPct val="100000"/>
              </a:lnSpc>
              <a:spcBef>
                <a:spcPts val="0"/>
              </a:spcBef>
              <a:spcAft>
                <a:spcPts val="0"/>
              </a:spcAft>
              <a:buClr>
                <a:schemeClr val="dk1"/>
              </a:buClr>
              <a:buSzPts val="2800"/>
              <a:buFont typeface="Poppins"/>
              <a:buNone/>
              <a:defRPr sz="2800" b="0" i="0" u="none" strike="noStrike" cap="none">
                <a:solidFill>
                  <a:schemeClr val="dk1"/>
                </a:solidFill>
                <a:latin typeface="Poppins"/>
                <a:ea typeface="Poppins"/>
                <a:cs typeface="Poppins"/>
                <a:sym typeface="Poppins"/>
              </a:defRPr>
            </a:lvl2pPr>
            <a:lvl3pPr marR="0" lvl="2" algn="l" rtl="0">
              <a:lnSpc>
                <a:spcPct val="100000"/>
              </a:lnSpc>
              <a:spcBef>
                <a:spcPts val="0"/>
              </a:spcBef>
              <a:spcAft>
                <a:spcPts val="0"/>
              </a:spcAft>
              <a:buClr>
                <a:schemeClr val="dk1"/>
              </a:buClr>
              <a:buSzPts val="2800"/>
              <a:buFont typeface="Poppins"/>
              <a:buNone/>
              <a:defRPr sz="2800" b="0" i="0" u="none" strike="noStrike" cap="none">
                <a:solidFill>
                  <a:schemeClr val="dk1"/>
                </a:solidFill>
                <a:latin typeface="Poppins"/>
                <a:ea typeface="Poppins"/>
                <a:cs typeface="Poppins"/>
                <a:sym typeface="Poppins"/>
              </a:defRPr>
            </a:lvl3pPr>
            <a:lvl4pPr marR="0" lvl="3" algn="l" rtl="0">
              <a:lnSpc>
                <a:spcPct val="100000"/>
              </a:lnSpc>
              <a:spcBef>
                <a:spcPts val="0"/>
              </a:spcBef>
              <a:spcAft>
                <a:spcPts val="0"/>
              </a:spcAft>
              <a:buClr>
                <a:schemeClr val="dk1"/>
              </a:buClr>
              <a:buSzPts val="2800"/>
              <a:buFont typeface="Poppins"/>
              <a:buNone/>
              <a:defRPr sz="2800" b="0" i="0" u="none" strike="noStrike" cap="none">
                <a:solidFill>
                  <a:schemeClr val="dk1"/>
                </a:solidFill>
                <a:latin typeface="Poppins"/>
                <a:ea typeface="Poppins"/>
                <a:cs typeface="Poppins"/>
                <a:sym typeface="Poppins"/>
              </a:defRPr>
            </a:lvl4pPr>
            <a:lvl5pPr marR="0" lvl="4" algn="l" rtl="0">
              <a:lnSpc>
                <a:spcPct val="100000"/>
              </a:lnSpc>
              <a:spcBef>
                <a:spcPts val="0"/>
              </a:spcBef>
              <a:spcAft>
                <a:spcPts val="0"/>
              </a:spcAft>
              <a:buClr>
                <a:schemeClr val="dk1"/>
              </a:buClr>
              <a:buSzPts val="2800"/>
              <a:buFont typeface="Poppins"/>
              <a:buNone/>
              <a:defRPr sz="2800" b="0" i="0" u="none" strike="noStrike" cap="none">
                <a:solidFill>
                  <a:schemeClr val="dk1"/>
                </a:solidFill>
                <a:latin typeface="Poppins"/>
                <a:ea typeface="Poppins"/>
                <a:cs typeface="Poppins"/>
                <a:sym typeface="Poppins"/>
              </a:defRPr>
            </a:lvl5pPr>
            <a:lvl6pPr marR="0" lvl="5" algn="l" rtl="0">
              <a:lnSpc>
                <a:spcPct val="100000"/>
              </a:lnSpc>
              <a:spcBef>
                <a:spcPts val="0"/>
              </a:spcBef>
              <a:spcAft>
                <a:spcPts val="0"/>
              </a:spcAft>
              <a:buClr>
                <a:schemeClr val="dk1"/>
              </a:buClr>
              <a:buSzPts val="2800"/>
              <a:buFont typeface="Poppins"/>
              <a:buNone/>
              <a:defRPr sz="2800" b="0" i="0" u="none" strike="noStrike" cap="none">
                <a:solidFill>
                  <a:schemeClr val="dk1"/>
                </a:solidFill>
                <a:latin typeface="Poppins"/>
                <a:ea typeface="Poppins"/>
                <a:cs typeface="Poppins"/>
                <a:sym typeface="Poppins"/>
              </a:defRPr>
            </a:lvl6pPr>
            <a:lvl7pPr marR="0" lvl="6" algn="l" rtl="0">
              <a:lnSpc>
                <a:spcPct val="100000"/>
              </a:lnSpc>
              <a:spcBef>
                <a:spcPts val="0"/>
              </a:spcBef>
              <a:spcAft>
                <a:spcPts val="0"/>
              </a:spcAft>
              <a:buClr>
                <a:schemeClr val="dk1"/>
              </a:buClr>
              <a:buSzPts val="2800"/>
              <a:buFont typeface="Poppins"/>
              <a:buNone/>
              <a:defRPr sz="2800" b="0" i="0" u="none" strike="noStrike" cap="none">
                <a:solidFill>
                  <a:schemeClr val="dk1"/>
                </a:solidFill>
                <a:latin typeface="Poppins"/>
                <a:ea typeface="Poppins"/>
                <a:cs typeface="Poppins"/>
                <a:sym typeface="Poppins"/>
              </a:defRPr>
            </a:lvl7pPr>
            <a:lvl8pPr marR="0" lvl="7" algn="l" rtl="0">
              <a:lnSpc>
                <a:spcPct val="100000"/>
              </a:lnSpc>
              <a:spcBef>
                <a:spcPts val="0"/>
              </a:spcBef>
              <a:spcAft>
                <a:spcPts val="0"/>
              </a:spcAft>
              <a:buClr>
                <a:schemeClr val="dk1"/>
              </a:buClr>
              <a:buSzPts val="2800"/>
              <a:buFont typeface="Poppins"/>
              <a:buNone/>
              <a:defRPr sz="2800" b="0" i="0" u="none" strike="noStrike" cap="none">
                <a:solidFill>
                  <a:schemeClr val="dk1"/>
                </a:solidFill>
                <a:latin typeface="Poppins"/>
                <a:ea typeface="Poppins"/>
                <a:cs typeface="Poppins"/>
                <a:sym typeface="Poppins"/>
              </a:defRPr>
            </a:lvl8pPr>
            <a:lvl9pPr marR="0" lvl="8" algn="l" rtl="0">
              <a:lnSpc>
                <a:spcPct val="100000"/>
              </a:lnSpc>
              <a:spcBef>
                <a:spcPts val="0"/>
              </a:spcBef>
              <a:spcAft>
                <a:spcPts val="0"/>
              </a:spcAft>
              <a:buClr>
                <a:schemeClr val="dk1"/>
              </a:buClr>
              <a:buSzPts val="2800"/>
              <a:buFont typeface="Poppins"/>
              <a:buNone/>
              <a:defRPr sz="2800" b="0" i="0" u="none" strike="noStrike" cap="none">
                <a:solidFill>
                  <a:schemeClr val="dk1"/>
                </a:solidFill>
                <a:latin typeface="Poppins"/>
                <a:ea typeface="Poppins"/>
                <a:cs typeface="Poppins"/>
                <a:sym typeface="Poppins"/>
              </a:defRPr>
            </a:lvl9pPr>
          </a:lstStyle>
          <a:p>
            <a:r>
              <a:rPr lang="en-US" altLang="en-US" sz="2000" b="1">
                <a:solidFill>
                  <a:srgbClr val="FF0000"/>
                </a:solidFill>
                <a:latin typeface="SVN-A Love Of Thunder" panose="02040603050506020204" pitchFamily="18" charset="0"/>
                <a:cs typeface="Times New Roman" panose="02020603050405020304" pitchFamily="18" charset="0"/>
              </a:rPr>
              <a:t>Bài 2 - LIÊN HỆ GIỮA CUNG VÀ DÂY</a:t>
            </a:r>
          </a:p>
        </p:txBody>
      </p:sp>
    </p:spTree>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7" presetClass="entr" presetSubtype="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fade">
                                      <p:cBhvr>
                                        <p:cTn id="7" dur="1000"/>
                                        <p:tgtEl>
                                          <p:spTgt spid="17"/>
                                        </p:tgtEl>
                                      </p:cBhvr>
                                    </p:animEffect>
                                    <p:anim calcmode="lin" valueType="num">
                                      <p:cBhvr>
                                        <p:cTn id="8" dur="1000" fill="hold"/>
                                        <p:tgtEl>
                                          <p:spTgt spid="17"/>
                                        </p:tgtEl>
                                        <p:attrNameLst>
                                          <p:attrName>ppt_x</p:attrName>
                                        </p:attrNameLst>
                                      </p:cBhvr>
                                      <p:tavLst>
                                        <p:tav tm="0">
                                          <p:val>
                                            <p:strVal val="#ppt_x"/>
                                          </p:val>
                                        </p:tav>
                                        <p:tav tm="100000">
                                          <p:val>
                                            <p:strVal val="#ppt_x"/>
                                          </p:val>
                                        </p:tav>
                                      </p:tavLst>
                                    </p:anim>
                                    <p:anim calcmode="lin" valueType="num">
                                      <p:cBhvr>
                                        <p:cTn id="9"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6" presetClass="entr" presetSubtype="16" fill="hold" nodeType="clickEffect">
                                  <p:stCondLst>
                                    <p:cond delay="0"/>
                                  </p:stCondLst>
                                  <p:childTnLst>
                                    <p:set>
                                      <p:cBhvr>
                                        <p:cTn id="13" dur="1" fill="hold">
                                          <p:stCondLst>
                                            <p:cond delay="0"/>
                                          </p:stCondLst>
                                        </p:cTn>
                                        <p:tgtEl>
                                          <p:spTgt spid="18"/>
                                        </p:tgtEl>
                                        <p:attrNameLst>
                                          <p:attrName>style.visibility</p:attrName>
                                        </p:attrNameLst>
                                      </p:cBhvr>
                                      <p:to>
                                        <p:strVal val="visible"/>
                                      </p:to>
                                    </p:set>
                                    <p:animEffect transition="in" filter="circle(in)">
                                      <p:cBhvr>
                                        <p:cTn id="14" dur="2000"/>
                                        <p:tgtEl>
                                          <p:spTgt spid="18"/>
                                        </p:tgtEl>
                                      </p:cBhvr>
                                    </p:animEffect>
                                  </p:childTnLst>
                                </p:cTn>
                              </p:par>
                            </p:childTnLst>
                          </p:cTn>
                        </p:par>
                      </p:childTnLst>
                    </p:cTn>
                  </p:par>
                  <p:par>
                    <p:cTn id="15" fill="hold">
                      <p:stCondLst>
                        <p:cond delay="indefinite"/>
                      </p:stCondLst>
                      <p:childTnLst>
                        <p:par>
                          <p:cTn id="16" fill="hold">
                            <p:stCondLst>
                              <p:cond delay="0"/>
                            </p:stCondLst>
                            <p:childTnLst>
                              <p:par>
                                <p:cTn id="17" presetID="21" presetClass="entr" presetSubtype="4" fill="hold" grpId="0" nodeType="clickEffect">
                                  <p:stCondLst>
                                    <p:cond delay="0"/>
                                  </p:stCondLst>
                                  <p:childTnLst>
                                    <p:set>
                                      <p:cBhvr>
                                        <p:cTn id="18" dur="1" fill="hold">
                                          <p:stCondLst>
                                            <p:cond delay="0"/>
                                          </p:stCondLst>
                                        </p:cTn>
                                        <p:tgtEl>
                                          <p:spTgt spid="32"/>
                                        </p:tgtEl>
                                        <p:attrNameLst>
                                          <p:attrName>style.visibility</p:attrName>
                                        </p:attrNameLst>
                                      </p:cBhvr>
                                      <p:to>
                                        <p:strVal val="visible"/>
                                      </p:to>
                                    </p:set>
                                    <p:animEffect transition="in" filter="wheel(4)">
                                      <p:cBhvr>
                                        <p:cTn id="19" dur="2000"/>
                                        <p:tgtEl>
                                          <p:spTgt spid="32"/>
                                        </p:tgtEl>
                                      </p:cBhvr>
                                    </p:animEffect>
                                  </p:childTnLst>
                                </p:cTn>
                              </p:par>
                            </p:childTnLst>
                          </p:cTn>
                        </p:par>
                      </p:childTnLst>
                    </p:cTn>
                  </p:par>
                  <p:par>
                    <p:cTn id="20" fill="hold">
                      <p:stCondLst>
                        <p:cond delay="indefinite"/>
                      </p:stCondLst>
                      <p:childTnLst>
                        <p:par>
                          <p:cTn id="21" fill="hold">
                            <p:stCondLst>
                              <p:cond delay="0"/>
                            </p:stCondLst>
                            <p:childTnLst>
                              <p:par>
                                <p:cTn id="22" presetID="20" presetClass="entr" presetSubtype="0" fill="hold" grpId="0" nodeType="clickEffect">
                                  <p:stCondLst>
                                    <p:cond delay="0"/>
                                  </p:stCondLst>
                                  <p:childTnLst>
                                    <p:set>
                                      <p:cBhvr>
                                        <p:cTn id="23" dur="1" fill="hold">
                                          <p:stCondLst>
                                            <p:cond delay="0"/>
                                          </p:stCondLst>
                                        </p:cTn>
                                        <p:tgtEl>
                                          <p:spTgt spid="30"/>
                                        </p:tgtEl>
                                        <p:attrNameLst>
                                          <p:attrName>style.visibility</p:attrName>
                                        </p:attrNameLst>
                                      </p:cBhvr>
                                      <p:to>
                                        <p:strVal val="visible"/>
                                      </p:to>
                                    </p:set>
                                    <p:animEffect transition="in" filter="wedge">
                                      <p:cBhvr>
                                        <p:cTn id="24" dur="2000"/>
                                        <p:tgtEl>
                                          <p:spTgt spid="30"/>
                                        </p:tgtEl>
                                      </p:cBhvr>
                                    </p:animEffect>
                                  </p:childTnLst>
                                </p:cTn>
                              </p:par>
                            </p:childTnLst>
                          </p:cTn>
                        </p:par>
                      </p:childTnLst>
                    </p:cTn>
                  </p:par>
                  <p:par>
                    <p:cTn id="25" fill="hold">
                      <p:stCondLst>
                        <p:cond delay="indefinite"/>
                      </p:stCondLst>
                      <p:childTnLst>
                        <p:par>
                          <p:cTn id="26" fill="hold">
                            <p:stCondLst>
                              <p:cond delay="0"/>
                            </p:stCondLst>
                            <p:childTnLst>
                              <p:par>
                                <p:cTn id="27" presetID="21" presetClass="entr" presetSubtype="4" fill="hold" grpId="0" nodeType="clickEffect">
                                  <p:stCondLst>
                                    <p:cond delay="0"/>
                                  </p:stCondLst>
                                  <p:childTnLst>
                                    <p:set>
                                      <p:cBhvr>
                                        <p:cTn id="28" dur="1" fill="hold">
                                          <p:stCondLst>
                                            <p:cond delay="0"/>
                                          </p:stCondLst>
                                        </p:cTn>
                                        <p:tgtEl>
                                          <p:spTgt spid="31"/>
                                        </p:tgtEl>
                                        <p:attrNameLst>
                                          <p:attrName>style.visibility</p:attrName>
                                        </p:attrNameLst>
                                      </p:cBhvr>
                                      <p:to>
                                        <p:strVal val="visible"/>
                                      </p:to>
                                    </p:set>
                                    <p:animEffect transition="in" filter="wheel(4)">
                                      <p:cBhvr>
                                        <p:cTn id="29" dur="2000"/>
                                        <p:tgtEl>
                                          <p:spTgt spid="31"/>
                                        </p:tgtEl>
                                      </p:cBhvr>
                                    </p:animEffect>
                                  </p:childTnLst>
                                </p:cTn>
                              </p:par>
                            </p:childTnLst>
                          </p:cTn>
                        </p:par>
                      </p:childTnLst>
                    </p:cTn>
                  </p:par>
                  <p:par>
                    <p:cTn id="30" fill="hold">
                      <p:stCondLst>
                        <p:cond delay="indefinite"/>
                      </p:stCondLst>
                      <p:childTnLst>
                        <p:par>
                          <p:cTn id="31" fill="hold">
                            <p:stCondLst>
                              <p:cond delay="0"/>
                            </p:stCondLst>
                            <p:childTnLst>
                              <p:par>
                                <p:cTn id="32" presetID="43" presetClass="entr" presetSubtype="0" fill="hold" grpId="0" nodeType="clickEffect">
                                  <p:stCondLst>
                                    <p:cond delay="0"/>
                                  </p:stCondLst>
                                  <p:childTnLst>
                                    <p:set>
                                      <p:cBhvr>
                                        <p:cTn id="33" dur="1" fill="hold">
                                          <p:stCondLst>
                                            <p:cond delay="0"/>
                                          </p:stCondLst>
                                        </p:cTn>
                                        <p:tgtEl>
                                          <p:spTgt spid="29"/>
                                        </p:tgtEl>
                                        <p:attrNameLst>
                                          <p:attrName>style.visibility</p:attrName>
                                        </p:attrNameLst>
                                      </p:cBhvr>
                                      <p:to>
                                        <p:strVal val="visible"/>
                                      </p:to>
                                    </p:set>
                                    <p:animEffect transition="in" filter="fade">
                                      <p:cBhvr>
                                        <p:cTn id="34" dur="100"/>
                                        <p:tgtEl>
                                          <p:spTgt spid="29"/>
                                        </p:tgtEl>
                                      </p:cBhvr>
                                    </p:animEffect>
                                    <p:anim calcmode="lin" valueType="num">
                                      <p:cBhvr>
                                        <p:cTn id="35" dur="400" fill="hold"/>
                                        <p:tgtEl>
                                          <p:spTgt spid="29"/>
                                        </p:tgtEl>
                                        <p:attrNameLst>
                                          <p:attrName>ppt_x</p:attrName>
                                        </p:attrNameLst>
                                      </p:cBhvr>
                                      <p:tavLst>
                                        <p:tav tm="0">
                                          <p:val>
                                            <p:strVal val="#ppt_x"/>
                                          </p:val>
                                        </p:tav>
                                        <p:tav tm="100000">
                                          <p:val>
                                            <p:strVal val="#ppt_x"/>
                                          </p:val>
                                        </p:tav>
                                      </p:tavLst>
                                    </p:anim>
                                    <p:anim calcmode="lin" valueType="num">
                                      <p:cBhvr>
                                        <p:cTn id="36" dur="400" fill="hold"/>
                                        <p:tgtEl>
                                          <p:spTgt spid="29"/>
                                        </p:tgtEl>
                                        <p:attrNameLst>
                                          <p:attrName>ppt_y</p:attrName>
                                        </p:attrNameLst>
                                      </p:cBhvr>
                                      <p:tavLst>
                                        <p:tav tm="0">
                                          <p:val>
                                            <p:strVal val="#ppt_y+0.31"/>
                                          </p:val>
                                        </p:tav>
                                        <p:tav tm="100000">
                                          <p:val>
                                            <p:strVal val="#ppt_y+0.31"/>
                                          </p:val>
                                        </p:tav>
                                      </p:tavLst>
                                    </p:anim>
                                    <p:anim calcmode="lin" valueType="num">
                                      <p:cBhvr>
                                        <p:cTn id="37" dur="600" decel="50000" fill="hold">
                                          <p:stCondLst>
                                            <p:cond delay="400"/>
                                          </p:stCondLst>
                                        </p:cTn>
                                        <p:tgtEl>
                                          <p:spTgt spid="29"/>
                                        </p:tgtEl>
                                        <p:attrNameLst>
                                          <p:attrName>ppt_x</p:attrName>
                                        </p:attrNameLst>
                                      </p:cBhvr>
                                      <p:tavLst>
                                        <p:tav tm="0">
                                          <p:val>
                                            <p:strVal val="#ppt_x"/>
                                          </p:val>
                                        </p:tav>
                                        <p:tav tm="5000">
                                          <p:val>
                                            <p:strVal val="#ppt_x+0.0242"/>
                                          </p:val>
                                        </p:tav>
                                        <p:tav tm="10000">
                                          <p:val>
                                            <p:strVal val="#ppt_x+0.0479"/>
                                          </p:val>
                                        </p:tav>
                                        <p:tav tm="15000">
                                          <p:val>
                                            <p:strVal val="#ppt_x+0.0704"/>
                                          </p:val>
                                        </p:tav>
                                        <p:tav tm="20000">
                                          <p:val>
                                            <p:strVal val="#ppt_x+0.0911"/>
                                          </p:val>
                                        </p:tav>
                                        <p:tav tm="25000">
                                          <p:val>
                                            <p:strVal val="#ppt_x+0.1096"/>
                                          </p:val>
                                        </p:tav>
                                        <p:tav tm="30000">
                                          <p:val>
                                            <p:strVal val="#ppt_x+0.1254"/>
                                          </p:val>
                                        </p:tav>
                                        <p:tav tm="35000">
                                          <p:val>
                                            <p:strVal val="#ppt_x+0.1381"/>
                                          </p:val>
                                        </p:tav>
                                        <p:tav tm="40000">
                                          <p:val>
                                            <p:strVal val="#ppt_x+0.1474"/>
                                          </p:val>
                                        </p:tav>
                                        <p:tav tm="45000">
                                          <p:val>
                                            <p:strVal val="#ppt_x+0.1531"/>
                                          </p:val>
                                        </p:tav>
                                        <p:tav tm="50000">
                                          <p:val>
                                            <p:strVal val="#ppt_x+0.1550"/>
                                          </p:val>
                                        </p:tav>
                                        <p:tav tm="55000">
                                          <p:val>
                                            <p:strVal val="#ppt_x+0.1531"/>
                                          </p:val>
                                        </p:tav>
                                        <p:tav tm="60000">
                                          <p:val>
                                            <p:strVal val="#ppt_x+0.1474"/>
                                          </p:val>
                                        </p:tav>
                                        <p:tav tm="65000">
                                          <p:val>
                                            <p:strVal val="#ppt_x+0.1381"/>
                                          </p:val>
                                        </p:tav>
                                        <p:tav tm="70000">
                                          <p:val>
                                            <p:strVal val="#ppt_x+0.1254"/>
                                          </p:val>
                                        </p:tav>
                                        <p:tav tm="75000">
                                          <p:val>
                                            <p:strVal val="#ppt_x+0.1096"/>
                                          </p:val>
                                        </p:tav>
                                        <p:tav tm="80000">
                                          <p:val>
                                            <p:strVal val="#ppt_x+0.0911"/>
                                          </p:val>
                                        </p:tav>
                                        <p:tav tm="85000">
                                          <p:val>
                                            <p:strVal val="#ppt_x+0.0704"/>
                                          </p:val>
                                        </p:tav>
                                        <p:tav tm="90000">
                                          <p:val>
                                            <p:strVal val="#ppt_x+0.0479"/>
                                          </p:val>
                                        </p:tav>
                                        <p:tav tm="95000">
                                          <p:val>
                                            <p:strVal val="#ppt_x+0.0242"/>
                                          </p:val>
                                        </p:tav>
                                        <p:tav tm="100000">
                                          <p:val>
                                            <p:strVal val="#ppt_x"/>
                                          </p:val>
                                        </p:tav>
                                      </p:tavLst>
                                    </p:anim>
                                    <p:anim calcmode="lin" valueType="num">
                                      <p:cBhvr>
                                        <p:cTn id="38" dur="600" decel="50000" fill="hold">
                                          <p:stCondLst>
                                            <p:cond delay="400"/>
                                          </p:stCondLst>
                                        </p:cTn>
                                        <p:tgtEl>
                                          <p:spTgt spid="29"/>
                                        </p:tgtEl>
                                        <p:attrNameLst>
                                          <p:attrName>ppt_y</p:attrName>
                                        </p:attrNameLst>
                                      </p:cBhvr>
                                      <p:tavLst>
                                        <p:tav tm="0">
                                          <p:val>
                                            <p:strVal val="#ppt_y+0.31"/>
                                          </p:val>
                                        </p:tav>
                                        <p:tav tm="5000">
                                          <p:val>
                                            <p:strVal val="#ppt_y+0.308"/>
                                          </p:val>
                                        </p:tav>
                                        <p:tav tm="10000">
                                          <p:val>
                                            <p:strVal val="#ppt_y+0.3024"/>
                                          </p:val>
                                        </p:tav>
                                        <p:tav tm="15000">
                                          <p:val>
                                            <p:strVal val="#ppt_y+0.2931"/>
                                          </p:val>
                                        </p:tav>
                                        <p:tav tm="20000">
                                          <p:val>
                                            <p:strVal val="#ppt_y+0.2804"/>
                                          </p:val>
                                        </p:tav>
                                        <p:tav tm="25000">
                                          <p:val>
                                            <p:strVal val="#ppt_y+0.2646"/>
                                          </p:val>
                                        </p:tav>
                                        <p:tav tm="30000">
                                          <p:val>
                                            <p:strVal val="#ppt_y+0.2461"/>
                                          </p:val>
                                        </p:tav>
                                        <p:tav tm="35000">
                                          <p:val>
                                            <p:strVal val="#ppt_y+0.2253"/>
                                          </p:val>
                                        </p:tav>
                                        <p:tav tm="40000">
                                          <p:val>
                                            <p:strVal val="#ppt_y+0.2029"/>
                                          </p:val>
                                        </p:tav>
                                        <p:tav tm="45000">
                                          <p:val>
                                            <p:strVal val="#ppt_y+0.1792"/>
                                          </p:val>
                                        </p:tav>
                                        <p:tav tm="50000">
                                          <p:val>
                                            <p:strVal val="#ppt_y+0.155"/>
                                          </p:val>
                                        </p:tav>
                                        <p:tav tm="55000">
                                          <p:val>
                                            <p:strVal val="#ppt_y+0.1307"/>
                                          </p:val>
                                        </p:tav>
                                        <p:tav tm="60000">
                                          <p:val>
                                            <p:strVal val="#ppt_y+0.1071"/>
                                          </p:val>
                                        </p:tav>
                                        <p:tav tm="65000">
                                          <p:val>
                                            <p:strVal val="#ppt_y+0.0846"/>
                                          </p:val>
                                        </p:tav>
                                        <p:tav tm="70000">
                                          <p:val>
                                            <p:strVal val="#ppt_y+0.0639"/>
                                          </p:val>
                                        </p:tav>
                                        <p:tav tm="75000">
                                          <p:val>
                                            <p:strVal val="#ppt_y+0.0454"/>
                                          </p:val>
                                        </p:tav>
                                        <p:tav tm="80000">
                                          <p:val>
                                            <p:strVal val="#ppt_y+0.0296"/>
                                          </p:val>
                                        </p:tav>
                                        <p:tav tm="85000">
                                          <p:val>
                                            <p:strVal val="#ppt_y+0.0169"/>
                                          </p:val>
                                        </p:tav>
                                        <p:tav tm="90000">
                                          <p:val>
                                            <p:strVal val="#ppt_y+0.0076"/>
                                          </p:val>
                                        </p:tav>
                                        <p:tav tm="95000">
                                          <p:val>
                                            <p:strVal val="#ppt_y+0.0019"/>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33"/>
                                        </p:tgtEl>
                                        <p:attrNameLst>
                                          <p:attrName>style.visibility</p:attrName>
                                        </p:attrNameLst>
                                      </p:cBhvr>
                                      <p:to>
                                        <p:strVal val="visible"/>
                                      </p:to>
                                    </p:set>
                                    <p:anim calcmode="lin" valueType="num">
                                      <p:cBhvr additive="base">
                                        <p:cTn id="43" dur="500" fill="hold"/>
                                        <p:tgtEl>
                                          <p:spTgt spid="33"/>
                                        </p:tgtEl>
                                        <p:attrNameLst>
                                          <p:attrName>ppt_x</p:attrName>
                                        </p:attrNameLst>
                                      </p:cBhvr>
                                      <p:tavLst>
                                        <p:tav tm="0">
                                          <p:val>
                                            <p:strVal val="#ppt_x"/>
                                          </p:val>
                                        </p:tav>
                                        <p:tav tm="100000">
                                          <p:val>
                                            <p:strVal val="#ppt_x"/>
                                          </p:val>
                                        </p:tav>
                                      </p:tavLst>
                                    </p:anim>
                                    <p:anim calcmode="lin" valueType="num">
                                      <p:cBhvr additive="base">
                                        <p:cTn id="44" dur="500" fill="hold"/>
                                        <p:tgtEl>
                                          <p:spTgt spid="33"/>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10" presetClass="exit" presetSubtype="0" fill="hold" grpId="1" nodeType="clickEffect">
                                  <p:stCondLst>
                                    <p:cond delay="0"/>
                                  </p:stCondLst>
                                  <p:childTnLst>
                                    <p:animEffect transition="out" filter="fade">
                                      <p:cBhvr>
                                        <p:cTn id="48" dur="2000"/>
                                        <p:tgtEl>
                                          <p:spTgt spid="32"/>
                                        </p:tgtEl>
                                      </p:cBhvr>
                                    </p:animEffect>
                                    <p:set>
                                      <p:cBhvr>
                                        <p:cTn id="49" dur="1" fill="hold">
                                          <p:stCondLst>
                                            <p:cond delay="1999"/>
                                          </p:stCondLst>
                                        </p:cTn>
                                        <p:tgtEl>
                                          <p:spTgt spid="32"/>
                                        </p:tgtEl>
                                        <p:attrNameLst>
                                          <p:attrName>style.visibility</p:attrName>
                                        </p:attrNameLst>
                                      </p:cBhvr>
                                      <p:to>
                                        <p:strVal val="hidden"/>
                                      </p:to>
                                    </p:set>
                                  </p:childTnLst>
                                </p:cTn>
                              </p:par>
                              <p:par>
                                <p:cTn id="50" presetID="10" presetClass="exit" presetSubtype="0" fill="hold" grpId="1" nodeType="withEffect">
                                  <p:stCondLst>
                                    <p:cond delay="0"/>
                                  </p:stCondLst>
                                  <p:childTnLst>
                                    <p:animEffect transition="out" filter="fade">
                                      <p:cBhvr>
                                        <p:cTn id="51" dur="2000"/>
                                        <p:tgtEl>
                                          <p:spTgt spid="30"/>
                                        </p:tgtEl>
                                      </p:cBhvr>
                                    </p:animEffect>
                                    <p:set>
                                      <p:cBhvr>
                                        <p:cTn id="52" dur="1" fill="hold">
                                          <p:stCondLst>
                                            <p:cond delay="1999"/>
                                          </p:stCondLst>
                                        </p:cTn>
                                        <p:tgtEl>
                                          <p:spTgt spid="30"/>
                                        </p:tgtEl>
                                        <p:attrNameLst>
                                          <p:attrName>style.visibility</p:attrName>
                                        </p:attrNameLst>
                                      </p:cBhvr>
                                      <p:to>
                                        <p:strVal val="hidden"/>
                                      </p:to>
                                    </p:set>
                                  </p:childTnLst>
                                </p:cTn>
                              </p:par>
                              <p:par>
                                <p:cTn id="53" presetID="10" presetClass="exit" presetSubtype="0" fill="hold" grpId="1" nodeType="withEffect">
                                  <p:stCondLst>
                                    <p:cond delay="0"/>
                                  </p:stCondLst>
                                  <p:childTnLst>
                                    <p:animEffect transition="out" filter="fade">
                                      <p:cBhvr>
                                        <p:cTn id="54" dur="2000"/>
                                        <p:tgtEl>
                                          <p:spTgt spid="33"/>
                                        </p:tgtEl>
                                      </p:cBhvr>
                                    </p:animEffect>
                                    <p:set>
                                      <p:cBhvr>
                                        <p:cTn id="55" dur="1" fill="hold">
                                          <p:stCondLst>
                                            <p:cond delay="1999"/>
                                          </p:stCondLst>
                                        </p:cTn>
                                        <p:tgtEl>
                                          <p:spTgt spid="33"/>
                                        </p:tgtEl>
                                        <p:attrNameLst>
                                          <p:attrName>style.visibility</p:attrName>
                                        </p:attrNameLst>
                                      </p:cBhvr>
                                      <p:to>
                                        <p:strVal val="hidden"/>
                                      </p:to>
                                    </p:set>
                                  </p:childTnLst>
                                </p:cTn>
                              </p:par>
                            </p:childTnLst>
                          </p:cTn>
                        </p:par>
                      </p:childTnLst>
                    </p:cTn>
                  </p:par>
                  <p:par>
                    <p:cTn id="56" fill="hold">
                      <p:stCondLst>
                        <p:cond delay="indefinite"/>
                      </p:stCondLst>
                      <p:childTnLst>
                        <p:par>
                          <p:cTn id="57" fill="hold">
                            <p:stCondLst>
                              <p:cond delay="0"/>
                            </p:stCondLst>
                            <p:childTnLst>
                              <p:par>
                                <p:cTn id="58" presetID="2" presetClass="exit" presetSubtype="4" fill="hold" grpId="1" nodeType="clickEffect">
                                  <p:stCondLst>
                                    <p:cond delay="0"/>
                                  </p:stCondLst>
                                  <p:childTnLst>
                                    <p:anim calcmode="lin" valueType="num">
                                      <p:cBhvr additive="base">
                                        <p:cTn id="59" dur="500"/>
                                        <p:tgtEl>
                                          <p:spTgt spid="31"/>
                                        </p:tgtEl>
                                        <p:attrNameLst>
                                          <p:attrName>ppt_x</p:attrName>
                                        </p:attrNameLst>
                                      </p:cBhvr>
                                      <p:tavLst>
                                        <p:tav tm="0">
                                          <p:val>
                                            <p:strVal val="ppt_x"/>
                                          </p:val>
                                        </p:tav>
                                        <p:tav tm="100000">
                                          <p:val>
                                            <p:strVal val="ppt_x"/>
                                          </p:val>
                                        </p:tav>
                                      </p:tavLst>
                                    </p:anim>
                                    <p:anim calcmode="lin" valueType="num">
                                      <p:cBhvr additive="base">
                                        <p:cTn id="60" dur="500"/>
                                        <p:tgtEl>
                                          <p:spTgt spid="31"/>
                                        </p:tgtEl>
                                        <p:attrNameLst>
                                          <p:attrName>ppt_y</p:attrName>
                                        </p:attrNameLst>
                                      </p:cBhvr>
                                      <p:tavLst>
                                        <p:tav tm="0">
                                          <p:val>
                                            <p:strVal val="ppt_y"/>
                                          </p:val>
                                        </p:tav>
                                        <p:tav tm="100000">
                                          <p:val>
                                            <p:strVal val="1+ppt_h/2"/>
                                          </p:val>
                                        </p:tav>
                                      </p:tavLst>
                                    </p:anim>
                                    <p:set>
                                      <p:cBhvr>
                                        <p:cTn id="61" dur="1" fill="hold">
                                          <p:stCondLst>
                                            <p:cond delay="499"/>
                                          </p:stCondLst>
                                        </p:cTn>
                                        <p:tgtEl>
                                          <p:spTgt spid="31"/>
                                        </p:tgtEl>
                                        <p:attrNameLst>
                                          <p:attrName>style.visibility</p:attrName>
                                        </p:attrNameLst>
                                      </p:cBhvr>
                                      <p:to>
                                        <p:strVal val="hidden"/>
                                      </p:to>
                                    </p:set>
                                  </p:childTnLst>
                                </p:cTn>
                              </p:par>
                              <p:par>
                                <p:cTn id="62" presetID="2" presetClass="exit" presetSubtype="4" fill="hold" grpId="1" nodeType="withEffect">
                                  <p:stCondLst>
                                    <p:cond delay="0"/>
                                  </p:stCondLst>
                                  <p:childTnLst>
                                    <p:anim calcmode="lin" valueType="num">
                                      <p:cBhvr additive="base">
                                        <p:cTn id="63" dur="500"/>
                                        <p:tgtEl>
                                          <p:spTgt spid="29"/>
                                        </p:tgtEl>
                                        <p:attrNameLst>
                                          <p:attrName>ppt_x</p:attrName>
                                        </p:attrNameLst>
                                      </p:cBhvr>
                                      <p:tavLst>
                                        <p:tav tm="0">
                                          <p:val>
                                            <p:strVal val="ppt_x"/>
                                          </p:val>
                                        </p:tav>
                                        <p:tav tm="100000">
                                          <p:val>
                                            <p:strVal val="ppt_x"/>
                                          </p:val>
                                        </p:tav>
                                      </p:tavLst>
                                    </p:anim>
                                    <p:anim calcmode="lin" valueType="num">
                                      <p:cBhvr additive="base">
                                        <p:cTn id="64" dur="500"/>
                                        <p:tgtEl>
                                          <p:spTgt spid="29"/>
                                        </p:tgtEl>
                                        <p:attrNameLst>
                                          <p:attrName>ppt_y</p:attrName>
                                        </p:attrNameLst>
                                      </p:cBhvr>
                                      <p:tavLst>
                                        <p:tav tm="0">
                                          <p:val>
                                            <p:strVal val="ppt_y"/>
                                          </p:val>
                                        </p:tav>
                                        <p:tav tm="100000">
                                          <p:val>
                                            <p:strVal val="1+ppt_h/2"/>
                                          </p:val>
                                        </p:tav>
                                      </p:tavLst>
                                    </p:anim>
                                    <p:set>
                                      <p:cBhvr>
                                        <p:cTn id="65" dur="1" fill="hold">
                                          <p:stCondLst>
                                            <p:cond delay="499"/>
                                          </p:stCondLst>
                                        </p:cTn>
                                        <p:tgtEl>
                                          <p:spTgt spid="29"/>
                                        </p:tgtEl>
                                        <p:attrNameLst>
                                          <p:attrName>style.visibility</p:attrName>
                                        </p:attrNameLst>
                                      </p:cBhvr>
                                      <p:to>
                                        <p:strVal val="hidden"/>
                                      </p:to>
                                    </p:set>
                                  </p:childTnLst>
                                </p:cTn>
                              </p:par>
                            </p:childTnLst>
                          </p:cTn>
                        </p:par>
                      </p:childTnLst>
                    </p:cTn>
                  </p:par>
                  <p:par>
                    <p:cTn id="66" fill="hold">
                      <p:stCondLst>
                        <p:cond delay="indefinite"/>
                      </p:stCondLst>
                      <p:childTnLst>
                        <p:par>
                          <p:cTn id="67" fill="hold">
                            <p:stCondLst>
                              <p:cond delay="0"/>
                            </p:stCondLst>
                            <p:childTnLst>
                              <p:par>
                                <p:cTn id="68" presetID="6" presetClass="entr" presetSubtype="16" fill="hold" grpId="0" nodeType="clickEffect">
                                  <p:stCondLst>
                                    <p:cond delay="0"/>
                                  </p:stCondLst>
                                  <p:childTnLst>
                                    <p:set>
                                      <p:cBhvr>
                                        <p:cTn id="69" dur="1" fill="hold">
                                          <p:stCondLst>
                                            <p:cond delay="0"/>
                                          </p:stCondLst>
                                        </p:cTn>
                                        <p:tgtEl>
                                          <p:spTgt spid="39"/>
                                        </p:tgtEl>
                                        <p:attrNameLst>
                                          <p:attrName>style.visibility</p:attrName>
                                        </p:attrNameLst>
                                      </p:cBhvr>
                                      <p:to>
                                        <p:strVal val="visible"/>
                                      </p:to>
                                    </p:set>
                                    <p:animEffect transition="in" filter="circle(in)">
                                      <p:cBhvr>
                                        <p:cTn id="70" dur="2000"/>
                                        <p:tgtEl>
                                          <p:spTgt spid="39"/>
                                        </p:tgtEl>
                                      </p:cBhvr>
                                    </p:animEffect>
                                  </p:childTnLst>
                                </p:cTn>
                              </p:par>
                            </p:childTnLst>
                          </p:cTn>
                        </p:par>
                      </p:childTnLst>
                    </p:cTn>
                  </p:par>
                  <p:par>
                    <p:cTn id="71" fill="hold">
                      <p:stCondLst>
                        <p:cond delay="indefinite"/>
                      </p:stCondLst>
                      <p:childTnLst>
                        <p:par>
                          <p:cTn id="72" fill="hold">
                            <p:stCondLst>
                              <p:cond delay="0"/>
                            </p:stCondLst>
                            <p:childTnLst>
                              <p:par>
                                <p:cTn id="73" presetID="23" presetClass="entr" presetSubtype="16" fill="hold" nodeType="clickEffect">
                                  <p:stCondLst>
                                    <p:cond delay="0"/>
                                  </p:stCondLst>
                                  <p:childTnLst>
                                    <p:set>
                                      <p:cBhvr>
                                        <p:cTn id="74" dur="1" fill="hold">
                                          <p:stCondLst>
                                            <p:cond delay="0"/>
                                          </p:stCondLst>
                                        </p:cTn>
                                        <p:tgtEl>
                                          <p:spTgt spid="28"/>
                                        </p:tgtEl>
                                        <p:attrNameLst>
                                          <p:attrName>style.visibility</p:attrName>
                                        </p:attrNameLst>
                                      </p:cBhvr>
                                      <p:to>
                                        <p:strVal val="visible"/>
                                      </p:to>
                                    </p:set>
                                    <p:anim calcmode="lin" valueType="num">
                                      <p:cBhvr>
                                        <p:cTn id="75" dur="500" fill="hold"/>
                                        <p:tgtEl>
                                          <p:spTgt spid="28"/>
                                        </p:tgtEl>
                                        <p:attrNameLst>
                                          <p:attrName>ppt_w</p:attrName>
                                        </p:attrNameLst>
                                      </p:cBhvr>
                                      <p:tavLst>
                                        <p:tav tm="0">
                                          <p:val>
                                            <p:fltVal val="0"/>
                                          </p:val>
                                        </p:tav>
                                        <p:tav tm="100000">
                                          <p:val>
                                            <p:strVal val="#ppt_w"/>
                                          </p:val>
                                        </p:tav>
                                      </p:tavLst>
                                    </p:anim>
                                    <p:anim calcmode="lin" valueType="num">
                                      <p:cBhvr>
                                        <p:cTn id="76" dur="500" fill="hold"/>
                                        <p:tgtEl>
                                          <p:spTgt spid="28"/>
                                        </p:tgtEl>
                                        <p:attrNameLst>
                                          <p:attrName>ppt_h</p:attrName>
                                        </p:attrNameLst>
                                      </p:cBhvr>
                                      <p:tavLst>
                                        <p:tav tm="0">
                                          <p:val>
                                            <p:fltVal val="0"/>
                                          </p:val>
                                        </p:tav>
                                        <p:tav tm="100000">
                                          <p:val>
                                            <p:strVal val="#ppt_h"/>
                                          </p:val>
                                        </p:tav>
                                      </p:tavLst>
                                    </p:anim>
                                  </p:childTnLst>
                                </p:cTn>
                              </p:par>
                            </p:childTnLst>
                          </p:cTn>
                        </p:par>
                      </p:childTnLst>
                    </p:cTn>
                  </p:par>
                  <p:par>
                    <p:cTn id="77" fill="hold">
                      <p:stCondLst>
                        <p:cond delay="indefinite"/>
                      </p:stCondLst>
                      <p:childTnLst>
                        <p:par>
                          <p:cTn id="78" fill="hold">
                            <p:stCondLst>
                              <p:cond delay="0"/>
                            </p:stCondLst>
                            <p:childTnLst>
                              <p:par>
                                <p:cTn id="79" presetID="13" presetClass="entr" presetSubtype="16" fill="hold" nodeType="clickEffect">
                                  <p:stCondLst>
                                    <p:cond delay="0"/>
                                  </p:stCondLst>
                                  <p:childTnLst>
                                    <p:set>
                                      <p:cBhvr>
                                        <p:cTn id="80" dur="1" fill="hold">
                                          <p:stCondLst>
                                            <p:cond delay="0"/>
                                          </p:stCondLst>
                                        </p:cTn>
                                        <p:tgtEl>
                                          <p:spTgt spid="34"/>
                                        </p:tgtEl>
                                        <p:attrNameLst>
                                          <p:attrName>style.visibility</p:attrName>
                                        </p:attrNameLst>
                                      </p:cBhvr>
                                      <p:to>
                                        <p:strVal val="visible"/>
                                      </p:to>
                                    </p:set>
                                    <p:animEffect transition="in" filter="plus(in)">
                                      <p:cBhvr>
                                        <p:cTn id="81" dur="20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29" grpId="0" animBg="1"/>
      <p:bldP spid="29" grpId="1" animBg="1"/>
      <p:bldP spid="30" grpId="0"/>
      <p:bldP spid="30" grpId="1"/>
      <p:bldP spid="31" grpId="0"/>
      <p:bldP spid="31" grpId="1"/>
      <p:bldP spid="32" grpId="0"/>
      <p:bldP spid="32" grpId="1"/>
      <p:bldP spid="33" grpId="0"/>
      <p:bldP spid="33" grpId="1"/>
      <p:bldP spid="39" grpId="0"/>
    </p:bldLst>
  </p:timing>
</p:sld>
</file>

<file path=ppt/theme/theme1.xml><?xml version="1.0" encoding="utf-8"?>
<a:theme xmlns:a="http://schemas.openxmlformats.org/drawingml/2006/main" name="Creative Multi-Education Toolkit by Slidesgo">
  <a:themeElements>
    <a:clrScheme name="Simple Light">
      <a:dk1>
        <a:srgbClr val="003548"/>
      </a:dk1>
      <a:lt1>
        <a:srgbClr val="FFFFFF"/>
      </a:lt1>
      <a:dk2>
        <a:srgbClr val="0396A6"/>
      </a:dk2>
      <a:lt2>
        <a:srgbClr val="60D5DD"/>
      </a:lt2>
      <a:accent1>
        <a:srgbClr val="F07777"/>
      </a:accent1>
      <a:accent2>
        <a:srgbClr val="FFD05E"/>
      </a:accent2>
      <a:accent3>
        <a:srgbClr val="FFFFFF"/>
      </a:accent3>
      <a:accent4>
        <a:srgbClr val="FFFFFF"/>
      </a:accent4>
      <a:accent5>
        <a:srgbClr val="FFFFFF"/>
      </a:accent5>
      <a:accent6>
        <a:srgbClr val="FFFFFF"/>
      </a:accent6>
      <a:hlink>
        <a:srgbClr val="FFD05E"/>
      </a:hlink>
      <a:folHlink>
        <a:srgbClr val="0097A7"/>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57</TotalTime>
  <Words>1799</Words>
  <PresentationFormat>On-screen Show (16:9)</PresentationFormat>
  <Paragraphs>215</Paragraphs>
  <Slides>24</Slides>
  <Notes>24</Notes>
  <HiddenSlides>0</HiddenSlides>
  <MMClips>0</MMClips>
  <ScaleCrop>false</ScaleCrop>
  <HeadingPairs>
    <vt:vector size="8" baseType="variant">
      <vt:variant>
        <vt:lpstr>Fonts Used</vt:lpstr>
      </vt:variant>
      <vt:variant>
        <vt:i4>13</vt:i4>
      </vt:variant>
      <vt:variant>
        <vt:lpstr>Theme</vt:lpstr>
      </vt:variant>
      <vt:variant>
        <vt:i4>1</vt:i4>
      </vt:variant>
      <vt:variant>
        <vt:lpstr>Embedded OLE Servers</vt:lpstr>
      </vt:variant>
      <vt:variant>
        <vt:i4>2</vt:i4>
      </vt:variant>
      <vt:variant>
        <vt:lpstr>Slide Titles</vt:lpstr>
      </vt:variant>
      <vt:variant>
        <vt:i4>24</vt:i4>
      </vt:variant>
    </vt:vector>
  </HeadingPairs>
  <TitlesOfParts>
    <vt:vector size="40" baseType="lpstr">
      <vt:lpstr>Roboto Condensed Light</vt:lpstr>
      <vt:lpstr>Symbol</vt:lpstr>
      <vt:lpstr>Times New Roman</vt:lpstr>
      <vt:lpstr>Poppins Medium</vt:lpstr>
      <vt:lpstr>Poppins</vt:lpstr>
      <vt:lpstr>.VnTime</vt:lpstr>
      <vt:lpstr>.VnTimeH</vt:lpstr>
      <vt:lpstr>Wingdings</vt:lpstr>
      <vt:lpstr>SVN-A Love Of Thunder</vt:lpstr>
      <vt:lpstr>Raleway</vt:lpstr>
      <vt:lpstr>Arial</vt:lpstr>
      <vt:lpstr>Palatino Linotype</vt:lpstr>
      <vt:lpstr>Raleway Thin</vt:lpstr>
      <vt:lpstr>Creative Multi-Education Toolkit by Slidesgo</vt:lpstr>
      <vt:lpstr>Equation</vt:lpstr>
      <vt:lpstr>Microsoft Equation 3.0</vt:lpstr>
      <vt:lpstr>Welcome!</vt:lpstr>
      <vt:lpstr>BÀI 2 -LIÊN HỆ GIỮA CUNG VÀ DÂY</vt:lpstr>
      <vt:lpstr>  KIỂM TRA BÀI CŨ</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BÀI TẬP VÀ CÁC DẠNG TOÁN</vt:lpstr>
      <vt:lpstr>BÀI TẬP VÀ CÁC DẠNG TOÁN</vt:lpstr>
      <vt:lpstr>BÀI TẬP VÀ CÁC DẠNG TOÁN</vt:lpstr>
      <vt:lpstr>BÀI TẬP VÀ CÁC DẠNG TOÁN</vt:lpstr>
      <vt:lpstr>BÀI TẬP VÀ CÁC DẠNG TOÁN</vt:lpstr>
      <vt:lpstr>BÀI TẬP VÀ CÁC DẠNG TOÁN</vt:lpstr>
      <vt:lpstr>BÀI TẬP VÀ CÁC DẠNG TOÁN</vt:lpstr>
      <vt:lpstr>BÀI TẬP VÀ CÁC DẠNG TOÁ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VnTeach.Com;</dc:title>
  <dc:creator>VnTeach.Com</dc:creator>
  <cp:keywords>VnTeach.Com</cp:keywords>
  <dcterms:modified xsi:type="dcterms:W3CDTF">2022-02-20T09:21:15Z</dcterms:modified>
</cp:coreProperties>
</file>